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4.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5.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674" r:id="rId2"/>
    <p:sldMasterId id="2147483696" r:id="rId3"/>
    <p:sldMasterId id="2147483698" r:id="rId4"/>
    <p:sldMasterId id="2147483721" r:id="rId5"/>
    <p:sldMasterId id="2147483744" r:id="rId6"/>
  </p:sldMasterIdLst>
  <p:notesMasterIdLst>
    <p:notesMasterId r:id="rId50"/>
  </p:notesMasterIdLst>
  <p:sldIdLst>
    <p:sldId id="408" r:id="rId7"/>
    <p:sldId id="393" r:id="rId8"/>
    <p:sldId id="357" r:id="rId9"/>
    <p:sldId id="421" r:id="rId10"/>
    <p:sldId id="394" r:id="rId11"/>
    <p:sldId id="359" r:id="rId12"/>
    <p:sldId id="409" r:id="rId13"/>
    <p:sldId id="422" r:id="rId14"/>
    <p:sldId id="404" r:id="rId15"/>
    <p:sldId id="406" r:id="rId16"/>
    <p:sldId id="314" r:id="rId17"/>
    <p:sldId id="410" r:id="rId18"/>
    <p:sldId id="386" r:id="rId19"/>
    <p:sldId id="385" r:id="rId20"/>
    <p:sldId id="388" r:id="rId21"/>
    <p:sldId id="387" r:id="rId22"/>
    <p:sldId id="383" r:id="rId23"/>
    <p:sldId id="389" r:id="rId24"/>
    <p:sldId id="391" r:id="rId25"/>
    <p:sldId id="411" r:id="rId26"/>
    <p:sldId id="372" r:id="rId27"/>
    <p:sldId id="375" r:id="rId28"/>
    <p:sldId id="390" r:id="rId29"/>
    <p:sldId id="374" r:id="rId30"/>
    <p:sldId id="373" r:id="rId31"/>
    <p:sldId id="347" r:id="rId32"/>
    <p:sldId id="350" r:id="rId33"/>
    <p:sldId id="379" r:id="rId34"/>
    <p:sldId id="378" r:id="rId35"/>
    <p:sldId id="392" r:id="rId36"/>
    <p:sldId id="412" r:id="rId37"/>
    <p:sldId id="413" r:id="rId38"/>
    <p:sldId id="414" r:id="rId39"/>
    <p:sldId id="415" r:id="rId40"/>
    <p:sldId id="416" r:id="rId41"/>
    <p:sldId id="417" r:id="rId42"/>
    <p:sldId id="419" r:id="rId43"/>
    <p:sldId id="418" r:id="rId44"/>
    <p:sldId id="420" r:id="rId45"/>
    <p:sldId id="328" r:id="rId46"/>
    <p:sldId id="329" r:id="rId47"/>
    <p:sldId id="382" r:id="rId48"/>
    <p:sldId id="407" r:id="rId49"/>
  </p:sldIdLst>
  <p:sldSz cx="9144000" cy="6858000" type="screen4x3"/>
  <p:notesSz cx="6858000" cy="9144000"/>
  <p:defaultTextStyle>
    <a:defPPr>
      <a:defRPr lang="vi-VN"/>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D0"/>
    <a:srgbClr val="00CC00"/>
    <a:srgbClr val="00FF00"/>
    <a:srgbClr val="33CC33"/>
    <a:srgbClr val="FF158A"/>
    <a:srgbClr val="737000"/>
    <a:srgbClr val="8700E2"/>
    <a:srgbClr val="CC00FF"/>
    <a:srgbClr val="00AAD2"/>
    <a:srgbClr val="B7311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62" d="100"/>
          <a:sy n="62" d="100"/>
        </p:scale>
        <p:origin x="-1512" y="-13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45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notesMaster" Target="notesMasters/notesMaster1.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slide" Target="slides/slide35.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8" Type="http://schemas.openxmlformats.org/officeDocument/2006/relationships/slide" Target="slides/slide2.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B71EDA-B3BB-4643-8631-713286EA6CFF}" type="datetimeFigureOut">
              <a:rPr lang="en-US" smtClean="0"/>
              <a:t>04/02/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5D908BC-D29D-458E-83F6-6693C819BBA6}" type="slidenum">
              <a:rPr lang="en-US" smtClean="0"/>
              <a:t>‹#›</a:t>
            </a:fld>
            <a:endParaRPr lang="en-US"/>
          </a:p>
        </p:txBody>
      </p:sp>
    </p:spTree>
    <p:extLst>
      <p:ext uri="{BB962C8B-B14F-4D97-AF65-F5344CB8AC3E}">
        <p14:creationId xmlns:p14="http://schemas.microsoft.com/office/powerpoint/2010/main" val="15031657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a:xfrm>
            <a:off x="1143000" y="685800"/>
            <a:ext cx="4572000" cy="3429000"/>
          </a:xfrm>
          <a:ln/>
        </p:spPr>
      </p:sp>
      <p:sp>
        <p:nvSpPr>
          <p:cNvPr id="102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02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23">
              <a:defRPr sz="3000">
                <a:solidFill>
                  <a:srgbClr val="2B09F7"/>
                </a:solidFill>
                <a:latin typeface="Times New Roman" pitchFamily="18" charset="0"/>
              </a:defRPr>
            </a:lvl1pPr>
            <a:lvl2pPr marL="685817" indent="-263776" defTabSz="914423">
              <a:defRPr sz="3000">
                <a:solidFill>
                  <a:srgbClr val="2B09F7"/>
                </a:solidFill>
                <a:latin typeface="Times New Roman" pitchFamily="18" charset="0"/>
              </a:defRPr>
            </a:lvl2pPr>
            <a:lvl3pPr marL="1055103" indent="-211021" defTabSz="914423">
              <a:defRPr sz="3000">
                <a:solidFill>
                  <a:srgbClr val="2B09F7"/>
                </a:solidFill>
                <a:latin typeface="Times New Roman" pitchFamily="18" charset="0"/>
              </a:defRPr>
            </a:lvl3pPr>
            <a:lvl4pPr marL="1477145" indent="-211021" defTabSz="914423">
              <a:defRPr sz="3000">
                <a:solidFill>
                  <a:srgbClr val="2B09F7"/>
                </a:solidFill>
                <a:latin typeface="Times New Roman" pitchFamily="18" charset="0"/>
              </a:defRPr>
            </a:lvl4pPr>
            <a:lvl5pPr marL="1899186" indent="-211021" defTabSz="914423">
              <a:defRPr sz="3000">
                <a:solidFill>
                  <a:srgbClr val="2B09F7"/>
                </a:solidFill>
                <a:latin typeface="Times New Roman" pitchFamily="18" charset="0"/>
              </a:defRPr>
            </a:lvl5pPr>
            <a:lvl6pPr marL="2321227" indent="-211021" defTabSz="914423" eaLnBrk="0" fontAlgn="base" hangingPunct="0">
              <a:spcBef>
                <a:spcPct val="0"/>
              </a:spcBef>
              <a:spcAft>
                <a:spcPct val="0"/>
              </a:spcAft>
              <a:defRPr sz="3000">
                <a:solidFill>
                  <a:srgbClr val="2B09F7"/>
                </a:solidFill>
                <a:latin typeface="Times New Roman" pitchFamily="18" charset="0"/>
              </a:defRPr>
            </a:lvl6pPr>
            <a:lvl7pPr marL="2743269" indent="-211021" defTabSz="914423" eaLnBrk="0" fontAlgn="base" hangingPunct="0">
              <a:spcBef>
                <a:spcPct val="0"/>
              </a:spcBef>
              <a:spcAft>
                <a:spcPct val="0"/>
              </a:spcAft>
              <a:defRPr sz="3000">
                <a:solidFill>
                  <a:srgbClr val="2B09F7"/>
                </a:solidFill>
                <a:latin typeface="Times New Roman" pitchFamily="18" charset="0"/>
              </a:defRPr>
            </a:lvl7pPr>
            <a:lvl8pPr marL="3165310" indent="-211021" defTabSz="914423" eaLnBrk="0" fontAlgn="base" hangingPunct="0">
              <a:spcBef>
                <a:spcPct val="0"/>
              </a:spcBef>
              <a:spcAft>
                <a:spcPct val="0"/>
              </a:spcAft>
              <a:defRPr sz="3000">
                <a:solidFill>
                  <a:srgbClr val="2B09F7"/>
                </a:solidFill>
                <a:latin typeface="Times New Roman" pitchFamily="18" charset="0"/>
              </a:defRPr>
            </a:lvl8pPr>
            <a:lvl9pPr marL="3587351" indent="-211021" defTabSz="914423" eaLnBrk="0" fontAlgn="base" hangingPunct="0">
              <a:spcBef>
                <a:spcPct val="0"/>
              </a:spcBef>
              <a:spcAft>
                <a:spcPct val="0"/>
              </a:spcAft>
              <a:defRPr sz="3000">
                <a:solidFill>
                  <a:srgbClr val="2B09F7"/>
                </a:solidFill>
                <a:latin typeface="Times New Roman" pitchFamily="18" charset="0"/>
              </a:defRPr>
            </a:lvl9pPr>
          </a:lstStyle>
          <a:p>
            <a:fld id="{8E523964-AA53-4F16-90CA-9FBD3CD60688}" type="slidenum">
              <a:rPr lang="en-US" altLang="en-US" sz="1200">
                <a:solidFill>
                  <a:prstClr val="black"/>
                </a:solidFill>
                <a:latin typeface="Arial" charset="0"/>
              </a:rPr>
              <a:pPr/>
              <a:t>36</a:t>
            </a:fld>
            <a:endParaRPr lang="en-US" altLang="en-US" sz="1200">
              <a:solidFill>
                <a:prstClr val="black"/>
              </a:solidFill>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a:xfrm>
            <a:off x="1143000" y="685800"/>
            <a:ext cx="4572000" cy="3429000"/>
          </a:xfrm>
          <a:ln/>
        </p:spPr>
      </p:sp>
      <p:sp>
        <p:nvSpPr>
          <p:cNvPr id="11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12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23">
              <a:defRPr sz="3000">
                <a:solidFill>
                  <a:srgbClr val="2B09F7"/>
                </a:solidFill>
                <a:latin typeface="Times New Roman" pitchFamily="18" charset="0"/>
              </a:defRPr>
            </a:lvl1pPr>
            <a:lvl2pPr marL="685817" indent="-263776" defTabSz="914423">
              <a:defRPr sz="3000">
                <a:solidFill>
                  <a:srgbClr val="2B09F7"/>
                </a:solidFill>
                <a:latin typeface="Times New Roman" pitchFamily="18" charset="0"/>
              </a:defRPr>
            </a:lvl2pPr>
            <a:lvl3pPr marL="1055103" indent="-211021" defTabSz="914423">
              <a:defRPr sz="3000">
                <a:solidFill>
                  <a:srgbClr val="2B09F7"/>
                </a:solidFill>
                <a:latin typeface="Times New Roman" pitchFamily="18" charset="0"/>
              </a:defRPr>
            </a:lvl3pPr>
            <a:lvl4pPr marL="1477145" indent="-211021" defTabSz="914423">
              <a:defRPr sz="3000">
                <a:solidFill>
                  <a:srgbClr val="2B09F7"/>
                </a:solidFill>
                <a:latin typeface="Times New Roman" pitchFamily="18" charset="0"/>
              </a:defRPr>
            </a:lvl4pPr>
            <a:lvl5pPr marL="1899186" indent="-211021" defTabSz="914423">
              <a:defRPr sz="3000">
                <a:solidFill>
                  <a:srgbClr val="2B09F7"/>
                </a:solidFill>
                <a:latin typeface="Times New Roman" pitchFamily="18" charset="0"/>
              </a:defRPr>
            </a:lvl5pPr>
            <a:lvl6pPr marL="2321227" indent="-211021" defTabSz="914423" eaLnBrk="0" fontAlgn="base" hangingPunct="0">
              <a:spcBef>
                <a:spcPct val="0"/>
              </a:spcBef>
              <a:spcAft>
                <a:spcPct val="0"/>
              </a:spcAft>
              <a:defRPr sz="3000">
                <a:solidFill>
                  <a:srgbClr val="2B09F7"/>
                </a:solidFill>
                <a:latin typeface="Times New Roman" pitchFamily="18" charset="0"/>
              </a:defRPr>
            </a:lvl6pPr>
            <a:lvl7pPr marL="2743269" indent="-211021" defTabSz="914423" eaLnBrk="0" fontAlgn="base" hangingPunct="0">
              <a:spcBef>
                <a:spcPct val="0"/>
              </a:spcBef>
              <a:spcAft>
                <a:spcPct val="0"/>
              </a:spcAft>
              <a:defRPr sz="3000">
                <a:solidFill>
                  <a:srgbClr val="2B09F7"/>
                </a:solidFill>
                <a:latin typeface="Times New Roman" pitchFamily="18" charset="0"/>
              </a:defRPr>
            </a:lvl7pPr>
            <a:lvl8pPr marL="3165310" indent="-211021" defTabSz="914423" eaLnBrk="0" fontAlgn="base" hangingPunct="0">
              <a:spcBef>
                <a:spcPct val="0"/>
              </a:spcBef>
              <a:spcAft>
                <a:spcPct val="0"/>
              </a:spcAft>
              <a:defRPr sz="3000">
                <a:solidFill>
                  <a:srgbClr val="2B09F7"/>
                </a:solidFill>
                <a:latin typeface="Times New Roman" pitchFamily="18" charset="0"/>
              </a:defRPr>
            </a:lvl8pPr>
            <a:lvl9pPr marL="3587351" indent="-211021" defTabSz="914423" eaLnBrk="0" fontAlgn="base" hangingPunct="0">
              <a:spcBef>
                <a:spcPct val="0"/>
              </a:spcBef>
              <a:spcAft>
                <a:spcPct val="0"/>
              </a:spcAft>
              <a:defRPr sz="3000">
                <a:solidFill>
                  <a:srgbClr val="2B09F7"/>
                </a:solidFill>
                <a:latin typeface="Times New Roman" pitchFamily="18" charset="0"/>
              </a:defRPr>
            </a:lvl9pPr>
          </a:lstStyle>
          <a:p>
            <a:fld id="{69276B16-66BA-4316-95A0-465DC01CE193}" type="slidenum">
              <a:rPr lang="en-US" altLang="en-US" sz="1200">
                <a:solidFill>
                  <a:prstClr val="black"/>
                </a:solidFill>
                <a:latin typeface="Arial" charset="0"/>
              </a:rPr>
              <a:pPr/>
              <a:t>38</a:t>
            </a:fld>
            <a:endParaRPr lang="en-US" altLang="en-US" sz="1200">
              <a:solidFill>
                <a:prstClr val="black"/>
              </a:solidFill>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1"/>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488219-2D04-4B7F-AAD7-43354321AC41}" type="slidenum">
              <a:rPr lang="en-US"/>
              <a:pPr>
                <a:defRPr/>
              </a:pPr>
              <a:t>‹#›</a:t>
            </a:fld>
            <a:endParaRPr lang="en-US"/>
          </a:p>
        </p:txBody>
      </p:sp>
    </p:spTree>
    <p:extLst>
      <p:ext uri="{BB962C8B-B14F-4D97-AF65-F5344CB8AC3E}">
        <p14:creationId xmlns:p14="http://schemas.microsoft.com/office/powerpoint/2010/main" val="33153270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704965A-F91F-4231-87D6-E7F592DEF882}" type="slidenum">
              <a:rPr lang="en-US"/>
              <a:pPr>
                <a:defRPr/>
              </a:pPr>
              <a:t>‹#›</a:t>
            </a:fld>
            <a:endParaRPr lang="en-US"/>
          </a:p>
        </p:txBody>
      </p:sp>
    </p:spTree>
    <p:extLst>
      <p:ext uri="{BB962C8B-B14F-4D97-AF65-F5344CB8AC3E}">
        <p14:creationId xmlns:p14="http://schemas.microsoft.com/office/powerpoint/2010/main" val="33720472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1F5446-707B-4B97-BE3E-0DB85D2AAC87}" type="slidenum">
              <a:rPr lang="en-US"/>
              <a:pPr>
                <a:defRPr/>
              </a:pPr>
              <a:t>‹#›</a:t>
            </a:fld>
            <a:endParaRPr lang="en-US"/>
          </a:p>
        </p:txBody>
      </p:sp>
    </p:spTree>
    <p:extLst>
      <p:ext uri="{BB962C8B-B14F-4D97-AF65-F5344CB8AC3E}">
        <p14:creationId xmlns:p14="http://schemas.microsoft.com/office/powerpoint/2010/main" val="5671168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ntents slide layout">
    <p:spTree>
      <p:nvGrpSpPr>
        <p:cNvPr id="1" name=""/>
        <p:cNvGrpSpPr/>
        <p:nvPr/>
      </p:nvGrpSpPr>
      <p:grpSpPr>
        <a:xfrm>
          <a:off x="0" y="0"/>
          <a:ext cx="0" cy="0"/>
          <a:chOff x="0" y="0"/>
          <a:chExt cx="0" cy="0"/>
        </a:xfrm>
      </p:grpSpPr>
      <p:sp>
        <p:nvSpPr>
          <p:cNvPr id="2" name="Text Placeholder 9">
            <a:extLst>
              <a:ext uri="{FF2B5EF4-FFF2-40B4-BE49-F238E27FC236}">
                <a16:creationId xmlns="" xmlns:a16="http://schemas.microsoft.com/office/drawing/2014/main" id="{23DE32A5-6181-4C51-AD5C-3F1A448478A1}"/>
              </a:ext>
            </a:extLst>
          </p:cNvPr>
          <p:cNvSpPr>
            <a:spLocks noGrp="1"/>
          </p:cNvSpPr>
          <p:nvPr>
            <p:ph type="body" sz="quarter" idx="10" hasCustomPrompt="1"/>
          </p:nvPr>
        </p:nvSpPr>
        <p:spPr>
          <a:xfrm>
            <a:off x="242649" y="339511"/>
            <a:ext cx="8679898"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BASIC LAYOUT</a:t>
            </a:r>
          </a:p>
        </p:txBody>
      </p:sp>
    </p:spTree>
    <p:extLst>
      <p:ext uri="{BB962C8B-B14F-4D97-AF65-F5344CB8AC3E}">
        <p14:creationId xmlns:p14="http://schemas.microsoft.com/office/powerpoint/2010/main" val="21363135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7_Contents slide layout">
    <p:spTree>
      <p:nvGrpSpPr>
        <p:cNvPr id="1" name=""/>
        <p:cNvGrpSpPr/>
        <p:nvPr/>
      </p:nvGrpSpPr>
      <p:grpSpPr>
        <a:xfrm>
          <a:off x="0" y="0"/>
          <a:ext cx="0" cy="0"/>
          <a:chOff x="0" y="0"/>
          <a:chExt cx="0" cy="0"/>
        </a:xfrm>
      </p:grpSpPr>
      <p:sp>
        <p:nvSpPr>
          <p:cNvPr id="2" name="Text Placeholder 9">
            <a:extLst>
              <a:ext uri="{FF2B5EF4-FFF2-40B4-BE49-F238E27FC236}">
                <a16:creationId xmlns="" xmlns:a16="http://schemas.microsoft.com/office/drawing/2014/main" id="{23DE32A5-6181-4C51-AD5C-3F1A448478A1}"/>
              </a:ext>
            </a:extLst>
          </p:cNvPr>
          <p:cNvSpPr>
            <a:spLocks noGrp="1"/>
          </p:cNvSpPr>
          <p:nvPr>
            <p:ph type="body" sz="quarter" idx="10" hasCustomPrompt="1"/>
          </p:nvPr>
        </p:nvSpPr>
        <p:spPr>
          <a:xfrm>
            <a:off x="242649" y="339511"/>
            <a:ext cx="8679898"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BASIC LAYOUT</a:t>
            </a:r>
          </a:p>
        </p:txBody>
      </p:sp>
    </p:spTree>
    <p:extLst>
      <p:ext uri="{BB962C8B-B14F-4D97-AF65-F5344CB8AC3E}">
        <p14:creationId xmlns:p14="http://schemas.microsoft.com/office/powerpoint/2010/main" val="10249634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8_Contents slide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25565203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9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001651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0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579158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1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823905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2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8423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3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454042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A6EBC57-6D51-46C1-97EC-3D2AA2D21213}" type="slidenum">
              <a:rPr lang="en-US"/>
              <a:pPr>
                <a:defRPr/>
              </a:pPr>
              <a:t>‹#›</a:t>
            </a:fld>
            <a:endParaRPr lang="en-US"/>
          </a:p>
        </p:txBody>
      </p:sp>
    </p:spTree>
    <p:extLst>
      <p:ext uri="{BB962C8B-B14F-4D97-AF65-F5344CB8AC3E}">
        <p14:creationId xmlns:p14="http://schemas.microsoft.com/office/powerpoint/2010/main" val="31879914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4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092741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5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63869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6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76478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Image slide layout">
    <p:spTree>
      <p:nvGrpSpPr>
        <p:cNvPr id="1" name=""/>
        <p:cNvGrpSpPr/>
        <p:nvPr/>
      </p:nvGrpSpPr>
      <p:grpSpPr>
        <a:xfrm>
          <a:off x="0" y="0"/>
          <a:ext cx="0" cy="0"/>
          <a:chOff x="0" y="0"/>
          <a:chExt cx="0" cy="0"/>
        </a:xfrm>
      </p:grpSpPr>
      <p:sp>
        <p:nvSpPr>
          <p:cNvPr id="22" name="Text Placeholder 9">
            <a:extLst>
              <a:ext uri="{FF2B5EF4-FFF2-40B4-BE49-F238E27FC236}">
                <a16:creationId xmlns="" xmlns:a16="http://schemas.microsoft.com/office/drawing/2014/main" id="{4111A57B-317A-41FC-8D5B-458B4DA86DA4}"/>
              </a:ext>
            </a:extLst>
          </p:cNvPr>
          <p:cNvSpPr>
            <a:spLocks noGrp="1"/>
          </p:cNvSpPr>
          <p:nvPr>
            <p:ph type="body" sz="quarter" idx="10" hasCustomPrompt="1"/>
          </p:nvPr>
        </p:nvSpPr>
        <p:spPr>
          <a:xfrm>
            <a:off x="242649" y="339511"/>
            <a:ext cx="8679898"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BASIC LAYOUT</a:t>
            </a:r>
          </a:p>
        </p:txBody>
      </p:sp>
      <p:sp>
        <p:nvSpPr>
          <p:cNvPr id="4" name="Rectangle 3">
            <a:extLst>
              <a:ext uri="{FF2B5EF4-FFF2-40B4-BE49-F238E27FC236}">
                <a16:creationId xmlns="" xmlns:a16="http://schemas.microsoft.com/office/drawing/2014/main" id="{42C2111B-4149-4F74-A528-F9A9F026224E}"/>
              </a:ext>
            </a:extLst>
          </p:cNvPr>
          <p:cNvSpPr/>
          <p:nvPr userDrawn="1"/>
        </p:nvSpPr>
        <p:spPr>
          <a:xfrm>
            <a:off x="0" y="3254185"/>
            <a:ext cx="9144000" cy="1296144"/>
          </a:xfrm>
          <a:prstGeom prst="rect">
            <a:avLst/>
          </a:prstGeom>
          <a:solidFill>
            <a:schemeClr val="accent1"/>
          </a:solidFill>
          <a:ln w="889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a:solidFill>
                <a:prstClr val="white"/>
              </a:solidFill>
            </a:endParaRPr>
          </a:p>
        </p:txBody>
      </p:sp>
      <p:grpSp>
        <p:nvGrpSpPr>
          <p:cNvPr id="5" name="Group 8">
            <a:extLst>
              <a:ext uri="{FF2B5EF4-FFF2-40B4-BE49-F238E27FC236}">
                <a16:creationId xmlns="" xmlns:a16="http://schemas.microsoft.com/office/drawing/2014/main" id="{C196ABA7-4967-43DB-B637-4096C7F410AD}"/>
              </a:ext>
            </a:extLst>
          </p:cNvPr>
          <p:cNvGrpSpPr/>
          <p:nvPr userDrawn="1"/>
        </p:nvGrpSpPr>
        <p:grpSpPr>
          <a:xfrm>
            <a:off x="556350" y="1570966"/>
            <a:ext cx="1890000" cy="4680000"/>
            <a:chOff x="445712" y="1449040"/>
            <a:chExt cx="2520000" cy="4680000"/>
          </a:xfrm>
        </p:grpSpPr>
        <p:sp>
          <p:nvSpPr>
            <p:cNvPr id="6" name="Rounded Rectangle 3">
              <a:extLst>
                <a:ext uri="{FF2B5EF4-FFF2-40B4-BE49-F238E27FC236}">
                  <a16:creationId xmlns="" xmlns:a16="http://schemas.microsoft.com/office/drawing/2014/main" id="{EA44A3C2-2F05-41EA-99DC-3FDC02C71C84}"/>
                </a:ext>
              </a:extLst>
            </p:cNvPr>
            <p:cNvSpPr/>
            <p:nvPr userDrawn="1"/>
          </p:nvSpPr>
          <p:spPr>
            <a:xfrm>
              <a:off x="445712" y="1449040"/>
              <a:ext cx="2520000" cy="4680000"/>
            </a:xfrm>
            <a:prstGeom prst="roundRect">
              <a:avLst>
                <a:gd name="adj" fmla="val 13580"/>
              </a:avLst>
            </a:prstGeom>
            <a:solidFill>
              <a:srgbClr val="262626"/>
            </a:solidFill>
            <a:ln w="88900">
              <a:noFill/>
            </a:ln>
            <a:effectLst/>
            <a:scene3d>
              <a:camera prst="perspectiveFront"/>
              <a:lightRig rig="threePt" dir="t"/>
            </a:scene3d>
            <a:sp3d prstMaterial="plastic">
              <a:bevelT w="127000" h="50800"/>
              <a:bevelB w="127000" h="254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2700">
                <a:solidFill>
                  <a:prstClr val="white"/>
                </a:solidFill>
              </a:endParaRPr>
            </a:p>
          </p:txBody>
        </p:sp>
        <p:sp>
          <p:nvSpPr>
            <p:cNvPr id="7" name="Rectangle 5">
              <a:extLst>
                <a:ext uri="{FF2B5EF4-FFF2-40B4-BE49-F238E27FC236}">
                  <a16:creationId xmlns="" xmlns:a16="http://schemas.microsoft.com/office/drawing/2014/main" id="{8D9FA29E-B589-48E7-8F8D-14E9A554C870}"/>
                </a:ext>
              </a:extLst>
            </p:cNvPr>
            <p:cNvSpPr/>
            <p:nvPr userDrawn="1"/>
          </p:nvSpPr>
          <p:spPr>
            <a:xfrm>
              <a:off x="1597700" y="1680321"/>
              <a:ext cx="216024" cy="34350"/>
            </a:xfrm>
            <a:prstGeom prst="rect">
              <a:avLst/>
            </a:prstGeom>
            <a:solidFill>
              <a:srgbClr val="B0B0B0"/>
            </a:solidFill>
            <a:ln w="889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2700">
                <a:solidFill>
                  <a:prstClr val="white"/>
                </a:solidFill>
              </a:endParaRPr>
            </a:p>
          </p:txBody>
        </p:sp>
        <p:grpSp>
          <p:nvGrpSpPr>
            <p:cNvPr id="8" name="Group 1">
              <a:extLst>
                <a:ext uri="{FF2B5EF4-FFF2-40B4-BE49-F238E27FC236}">
                  <a16:creationId xmlns="" xmlns:a16="http://schemas.microsoft.com/office/drawing/2014/main" id="{67222C87-0C98-4F8D-9F8D-A576DFC34BDE}"/>
                </a:ext>
              </a:extLst>
            </p:cNvPr>
            <p:cNvGrpSpPr/>
            <p:nvPr userDrawn="1"/>
          </p:nvGrpSpPr>
          <p:grpSpPr>
            <a:xfrm>
              <a:off x="1549420" y="5712364"/>
              <a:ext cx="312583" cy="312583"/>
              <a:chOff x="1570727" y="5532687"/>
              <a:chExt cx="312583" cy="312583"/>
            </a:xfrm>
          </p:grpSpPr>
          <p:sp>
            <p:nvSpPr>
              <p:cNvPr id="9" name="Oval 4">
                <a:extLst>
                  <a:ext uri="{FF2B5EF4-FFF2-40B4-BE49-F238E27FC236}">
                    <a16:creationId xmlns="" xmlns:a16="http://schemas.microsoft.com/office/drawing/2014/main" id="{0E973565-8155-4AB2-BF75-962639BF96EE}"/>
                  </a:ext>
                </a:extLst>
              </p:cNvPr>
              <p:cNvSpPr/>
              <p:nvPr userDrawn="1"/>
            </p:nvSpPr>
            <p:spPr>
              <a:xfrm>
                <a:off x="1570727" y="5532687"/>
                <a:ext cx="312583" cy="312583"/>
              </a:xfrm>
              <a:prstGeom prst="ellipse">
                <a:avLst/>
              </a:prstGeom>
              <a:gradFill flip="none" rotWithShape="1">
                <a:gsLst>
                  <a:gs pos="0">
                    <a:schemeClr val="tx1">
                      <a:lumMod val="94000"/>
                      <a:lumOff val="6000"/>
                    </a:schemeClr>
                  </a:gs>
                  <a:gs pos="56000">
                    <a:schemeClr val="tx1">
                      <a:lumMod val="65000"/>
                      <a:lumOff val="35000"/>
                    </a:schemeClr>
                  </a:gs>
                  <a:gs pos="91000">
                    <a:schemeClr val="tx1">
                      <a:lumMod val="50000"/>
                      <a:lumOff val="50000"/>
                    </a:schemeClr>
                  </a:gs>
                  <a:gs pos="100000">
                    <a:schemeClr val="bg1">
                      <a:lumMod val="75000"/>
                    </a:schemeClr>
                  </a:gs>
                </a:gsLst>
                <a:lin ang="10800000" scaled="1"/>
                <a:tileRect/>
              </a:gradFill>
              <a:ln w="0">
                <a:solidFill>
                  <a:srgbClr val="262626"/>
                </a:solidFill>
              </a:ln>
              <a:scene3d>
                <a:camera prst="perspectiveFront"/>
                <a:lightRig rig="threePt" dir="t"/>
              </a:scene3d>
              <a:sp3d>
                <a:bevelT w="63500" h="12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2700">
                  <a:solidFill>
                    <a:prstClr val="white"/>
                  </a:solidFill>
                </a:endParaRPr>
              </a:p>
            </p:txBody>
          </p:sp>
          <p:sp>
            <p:nvSpPr>
              <p:cNvPr id="10" name="Rounded Rectangle 7">
                <a:extLst>
                  <a:ext uri="{FF2B5EF4-FFF2-40B4-BE49-F238E27FC236}">
                    <a16:creationId xmlns="" xmlns:a16="http://schemas.microsoft.com/office/drawing/2014/main" id="{B2FABD6D-6151-43AA-B670-252AADB21C8C}"/>
                  </a:ext>
                </a:extLst>
              </p:cNvPr>
              <p:cNvSpPr/>
              <p:nvPr userDrawn="1"/>
            </p:nvSpPr>
            <p:spPr>
              <a:xfrm>
                <a:off x="1655532" y="5616970"/>
                <a:ext cx="142969" cy="144016"/>
              </a:xfrm>
              <a:prstGeom prst="roundRect">
                <a:avLst/>
              </a:prstGeom>
              <a:solidFill>
                <a:srgbClr val="737373"/>
              </a:solidFill>
              <a:ln w="6350">
                <a:solidFill>
                  <a:srgbClr val="B0B0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2700">
                  <a:solidFill>
                    <a:prstClr val="white"/>
                  </a:solidFill>
                </a:endParaRPr>
              </a:p>
            </p:txBody>
          </p:sp>
        </p:grpSp>
      </p:grpSp>
      <p:sp>
        <p:nvSpPr>
          <p:cNvPr id="11" name="Picture Placeholder 9">
            <a:extLst>
              <a:ext uri="{FF2B5EF4-FFF2-40B4-BE49-F238E27FC236}">
                <a16:creationId xmlns="" xmlns:a16="http://schemas.microsoft.com/office/drawing/2014/main" id="{C1B89234-BFB8-4604-B609-77D5889BFBA2}"/>
              </a:ext>
            </a:extLst>
          </p:cNvPr>
          <p:cNvSpPr>
            <a:spLocks noGrp="1"/>
          </p:cNvSpPr>
          <p:nvPr>
            <p:ph type="pic" sz="quarter" idx="11" hasCustomPrompt="1"/>
          </p:nvPr>
        </p:nvSpPr>
        <p:spPr>
          <a:xfrm>
            <a:off x="691260" y="1930403"/>
            <a:ext cx="1620180" cy="3744416"/>
          </a:xfrm>
          <a:prstGeom prst="rect">
            <a:avLst/>
          </a:prstGeom>
          <a:solidFill>
            <a:schemeClr val="bg1">
              <a:lumMod val="95000"/>
            </a:schemeClr>
          </a:solidFill>
        </p:spPr>
        <p:txBody>
          <a:bodyPr anchor="ctr"/>
          <a:lstStyle>
            <a:lvl1pPr marL="0" marR="0" indent="0" algn="ctr" defTabSz="914446" rtl="0" eaLnBrk="1" fontAlgn="auto" latinLnBrk="1" hangingPunct="1">
              <a:lnSpc>
                <a:spcPct val="100000"/>
              </a:lnSpc>
              <a:spcBef>
                <a:spcPct val="20000"/>
              </a:spcBef>
              <a:spcAft>
                <a:spcPts val="0"/>
              </a:spcAft>
              <a:buClrTx/>
              <a:buSzTx/>
              <a:buFont typeface="Arial" pitchFamily="34" charset="0"/>
              <a:buNone/>
              <a:tabLst/>
              <a:defRPr sz="1200">
                <a:solidFill>
                  <a:schemeClr val="tx1">
                    <a:lumMod val="75000"/>
                    <a:lumOff val="25000"/>
                  </a:schemeClr>
                </a:solidFill>
                <a:latin typeface="+mn-lt"/>
              </a:defRPr>
            </a:lvl1pPr>
          </a:lstStyle>
          <a:p>
            <a:pPr marL="0" lvl="0" algn="ctr"/>
            <a:r>
              <a:rPr lang="en-US" altLang="ko-KR"/>
              <a:t>Place Your Picture Here</a:t>
            </a:r>
            <a:endParaRPr lang="ko-KR" altLang="en-US"/>
          </a:p>
        </p:txBody>
      </p:sp>
    </p:spTree>
    <p:extLst>
      <p:ext uri="{BB962C8B-B14F-4D97-AF65-F5344CB8AC3E}">
        <p14:creationId xmlns:p14="http://schemas.microsoft.com/office/powerpoint/2010/main" val="14601563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_Image slide layout">
    <p:spTree>
      <p:nvGrpSpPr>
        <p:cNvPr id="1" name=""/>
        <p:cNvGrpSpPr/>
        <p:nvPr/>
      </p:nvGrpSpPr>
      <p:grpSpPr>
        <a:xfrm>
          <a:off x="0" y="0"/>
          <a:ext cx="0" cy="0"/>
          <a:chOff x="0" y="0"/>
          <a:chExt cx="0" cy="0"/>
        </a:xfrm>
      </p:grpSpPr>
      <p:sp>
        <p:nvSpPr>
          <p:cNvPr id="22" name="Text Placeholder 9">
            <a:extLst>
              <a:ext uri="{FF2B5EF4-FFF2-40B4-BE49-F238E27FC236}">
                <a16:creationId xmlns="" xmlns:a16="http://schemas.microsoft.com/office/drawing/2014/main" id="{4111A57B-317A-41FC-8D5B-458B4DA86DA4}"/>
              </a:ext>
            </a:extLst>
          </p:cNvPr>
          <p:cNvSpPr>
            <a:spLocks noGrp="1"/>
          </p:cNvSpPr>
          <p:nvPr>
            <p:ph type="body" sz="quarter" idx="10" hasCustomPrompt="1"/>
          </p:nvPr>
        </p:nvSpPr>
        <p:spPr>
          <a:xfrm>
            <a:off x="242649" y="339511"/>
            <a:ext cx="8679898"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BASIC LAYOUT</a:t>
            </a:r>
          </a:p>
        </p:txBody>
      </p:sp>
      <p:sp>
        <p:nvSpPr>
          <p:cNvPr id="4" name="Picture Placeholder 10">
            <a:extLst>
              <a:ext uri="{FF2B5EF4-FFF2-40B4-BE49-F238E27FC236}">
                <a16:creationId xmlns="" xmlns:a16="http://schemas.microsoft.com/office/drawing/2014/main" id="{E8B923A6-244E-4D63-8098-BAD67933A198}"/>
              </a:ext>
            </a:extLst>
          </p:cNvPr>
          <p:cNvSpPr>
            <a:spLocks noGrp="1"/>
          </p:cNvSpPr>
          <p:nvPr>
            <p:ph type="pic" sz="quarter" idx="11" hasCustomPrompt="1"/>
          </p:nvPr>
        </p:nvSpPr>
        <p:spPr>
          <a:xfrm>
            <a:off x="5997940" y="3356345"/>
            <a:ext cx="2619000" cy="2700000"/>
          </a:xfrm>
          <a:prstGeom prst="rect">
            <a:avLst/>
          </a:prstGeom>
          <a:solidFill>
            <a:srgbClr val="BEBFBF">
              <a:alpha val="30000"/>
            </a:srgbClr>
          </a:solidFill>
        </p:spPr>
        <p:txBody>
          <a:bodyPr tIns="288000" anchor="ctr"/>
          <a:lstStyle>
            <a:lvl1pPr marL="0" marR="0" indent="0" algn="ctr" defTabSz="914400" rtl="0" eaLnBrk="1" fontAlgn="auto" latinLnBrk="1" hangingPunct="1">
              <a:lnSpc>
                <a:spcPct val="100000"/>
              </a:lnSpc>
              <a:spcBef>
                <a:spcPct val="20000"/>
              </a:spcBef>
              <a:spcAft>
                <a:spcPts val="0"/>
              </a:spcAft>
              <a:buClrTx/>
              <a:buSzTx/>
              <a:buFont typeface="Arial" pitchFamily="34" charset="0"/>
              <a:buNone/>
              <a:tabLst/>
              <a:defRPr sz="1200">
                <a:solidFill>
                  <a:schemeClr val="tx1">
                    <a:lumMod val="75000"/>
                    <a:lumOff val="25000"/>
                  </a:schemeClr>
                </a:solidFill>
                <a:latin typeface="+mn-lt"/>
                <a:cs typeface="Arial" pitchFamily="34" charset="0"/>
              </a:defRPr>
            </a:lvl1pPr>
          </a:lstStyle>
          <a:p>
            <a:r>
              <a:rPr lang="en-US" altLang="ko-KR"/>
              <a:t>Insert Your Image</a:t>
            </a:r>
            <a:endParaRPr lang="ko-KR" altLang="en-US"/>
          </a:p>
          <a:p>
            <a:endParaRPr lang="ko-KR" altLang="en-US"/>
          </a:p>
        </p:txBody>
      </p:sp>
      <p:sp>
        <p:nvSpPr>
          <p:cNvPr id="5" name="Picture Placeholder 10">
            <a:extLst>
              <a:ext uri="{FF2B5EF4-FFF2-40B4-BE49-F238E27FC236}">
                <a16:creationId xmlns="" xmlns:a16="http://schemas.microsoft.com/office/drawing/2014/main" id="{3288CA2B-43CF-447D-A181-B0596F366F68}"/>
              </a:ext>
            </a:extLst>
          </p:cNvPr>
          <p:cNvSpPr>
            <a:spLocks noGrp="1"/>
          </p:cNvSpPr>
          <p:nvPr>
            <p:ph type="pic" sz="quarter" idx="12" hasCustomPrompt="1"/>
          </p:nvPr>
        </p:nvSpPr>
        <p:spPr>
          <a:xfrm>
            <a:off x="535577" y="3356345"/>
            <a:ext cx="2619000" cy="2700000"/>
          </a:xfrm>
          <a:prstGeom prst="rect">
            <a:avLst/>
          </a:prstGeom>
          <a:solidFill>
            <a:srgbClr val="BEBFBF">
              <a:alpha val="30000"/>
            </a:srgbClr>
          </a:solidFill>
        </p:spPr>
        <p:txBody>
          <a:bodyPr tIns="288000" anchor="ctr"/>
          <a:lstStyle>
            <a:lvl1pPr marL="0" marR="0" indent="0" algn="ctr" defTabSz="914400" rtl="0" eaLnBrk="1" fontAlgn="auto" latinLnBrk="1" hangingPunct="1">
              <a:lnSpc>
                <a:spcPct val="100000"/>
              </a:lnSpc>
              <a:spcBef>
                <a:spcPct val="20000"/>
              </a:spcBef>
              <a:spcAft>
                <a:spcPts val="0"/>
              </a:spcAft>
              <a:buClrTx/>
              <a:buSzTx/>
              <a:buFont typeface="Arial" pitchFamily="34" charset="0"/>
              <a:buNone/>
              <a:tabLst/>
              <a:defRPr sz="1200">
                <a:solidFill>
                  <a:schemeClr val="tx1">
                    <a:lumMod val="75000"/>
                    <a:lumOff val="25000"/>
                  </a:schemeClr>
                </a:solidFill>
                <a:latin typeface="+mn-lt"/>
                <a:cs typeface="Arial" pitchFamily="34" charset="0"/>
              </a:defRPr>
            </a:lvl1pPr>
          </a:lstStyle>
          <a:p>
            <a:r>
              <a:rPr lang="en-US" altLang="ko-KR"/>
              <a:t>Insert Your Image</a:t>
            </a:r>
            <a:endParaRPr lang="ko-KR" altLang="en-US"/>
          </a:p>
          <a:p>
            <a:endParaRPr lang="ko-KR" altLang="en-US"/>
          </a:p>
        </p:txBody>
      </p:sp>
    </p:spTree>
    <p:extLst>
      <p:ext uri="{BB962C8B-B14F-4D97-AF65-F5344CB8AC3E}">
        <p14:creationId xmlns:p14="http://schemas.microsoft.com/office/powerpoint/2010/main" val="11574226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Image slide layout">
    <p:spTree>
      <p:nvGrpSpPr>
        <p:cNvPr id="1" name=""/>
        <p:cNvGrpSpPr/>
        <p:nvPr/>
      </p:nvGrpSpPr>
      <p:grpSpPr>
        <a:xfrm>
          <a:off x="0" y="0"/>
          <a:ext cx="0" cy="0"/>
          <a:chOff x="0" y="0"/>
          <a:chExt cx="0" cy="0"/>
        </a:xfrm>
      </p:grpSpPr>
      <p:sp>
        <p:nvSpPr>
          <p:cNvPr id="6" name="Freeform: Shape 5">
            <a:extLst>
              <a:ext uri="{FF2B5EF4-FFF2-40B4-BE49-F238E27FC236}">
                <a16:creationId xmlns="" xmlns:a16="http://schemas.microsoft.com/office/drawing/2014/main" id="{02A0E67F-084B-4E5D-A984-CC478FC645C6}"/>
              </a:ext>
            </a:extLst>
          </p:cNvPr>
          <p:cNvSpPr/>
          <p:nvPr userDrawn="1"/>
        </p:nvSpPr>
        <p:spPr>
          <a:xfrm>
            <a:off x="915420" y="0"/>
            <a:ext cx="6065044" cy="6858000"/>
          </a:xfrm>
          <a:custGeom>
            <a:avLst/>
            <a:gdLst>
              <a:gd name="connsiteX0" fmla="*/ 3133695 w 8086725"/>
              <a:gd name="connsiteY0" fmla="*/ 0 h 6858000"/>
              <a:gd name="connsiteX1" fmla="*/ 8086725 w 8086725"/>
              <a:gd name="connsiteY1" fmla="*/ 0 h 6858000"/>
              <a:gd name="connsiteX2" fmla="*/ 4953031 w 8086725"/>
              <a:gd name="connsiteY2" fmla="*/ 6858000 h 6858000"/>
              <a:gd name="connsiteX3" fmla="*/ 0 w 8086725"/>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8086725" h="6858000">
                <a:moveTo>
                  <a:pt x="3133695" y="0"/>
                </a:moveTo>
                <a:lnTo>
                  <a:pt x="8086725" y="0"/>
                </a:lnTo>
                <a:lnTo>
                  <a:pt x="4953031" y="6858000"/>
                </a:lnTo>
                <a:lnTo>
                  <a:pt x="0" y="6858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a:solidFill>
                  <a:prstClr val="white"/>
                </a:solidFill>
              </a:rPr>
              <a:t>30</a:t>
            </a:r>
          </a:p>
        </p:txBody>
      </p:sp>
      <p:sp>
        <p:nvSpPr>
          <p:cNvPr id="5" name="Picture Placeholder 4">
            <a:extLst>
              <a:ext uri="{FF2B5EF4-FFF2-40B4-BE49-F238E27FC236}">
                <a16:creationId xmlns="" xmlns:a16="http://schemas.microsoft.com/office/drawing/2014/main" id="{4A84847C-0B32-45AD-96C1-F8EFF8B48C2A}"/>
              </a:ext>
            </a:extLst>
          </p:cNvPr>
          <p:cNvSpPr>
            <a:spLocks noGrp="1"/>
          </p:cNvSpPr>
          <p:nvPr>
            <p:ph type="pic" sz="quarter" idx="14" hasCustomPrompt="1"/>
          </p:nvPr>
        </p:nvSpPr>
        <p:spPr>
          <a:xfrm>
            <a:off x="735807" y="0"/>
            <a:ext cx="6065044" cy="6858000"/>
          </a:xfrm>
          <a:custGeom>
            <a:avLst/>
            <a:gdLst>
              <a:gd name="connsiteX0" fmla="*/ 3133695 w 8086725"/>
              <a:gd name="connsiteY0" fmla="*/ 0 h 6858000"/>
              <a:gd name="connsiteX1" fmla="*/ 8086725 w 8086725"/>
              <a:gd name="connsiteY1" fmla="*/ 0 h 6858000"/>
              <a:gd name="connsiteX2" fmla="*/ 4953031 w 8086725"/>
              <a:gd name="connsiteY2" fmla="*/ 6858000 h 6858000"/>
              <a:gd name="connsiteX3" fmla="*/ 0 w 8086725"/>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8086725" h="6858000">
                <a:moveTo>
                  <a:pt x="3133695" y="0"/>
                </a:moveTo>
                <a:lnTo>
                  <a:pt x="8086725" y="0"/>
                </a:lnTo>
                <a:lnTo>
                  <a:pt x="4953031" y="6858000"/>
                </a:lnTo>
                <a:lnTo>
                  <a:pt x="0" y="6858000"/>
                </a:lnTo>
                <a:close/>
              </a:path>
            </a:pathLst>
          </a:custGeom>
          <a:solidFill>
            <a:schemeClr val="bg1">
              <a:lumMod val="95000"/>
            </a:schemeClr>
          </a:solidFill>
          <a:ln w="19050">
            <a:noFill/>
          </a:ln>
        </p:spPr>
        <p:txBody>
          <a:bodyPr wrap="square" anchor="ctr">
            <a:noAutofit/>
          </a:bodyPr>
          <a:lstStyle>
            <a:lvl1pPr marL="0" indent="0" algn="ctr">
              <a:lnSpc>
                <a:spcPct val="100000"/>
              </a:lnSpc>
              <a:buNone/>
              <a:defRPr sz="1800">
                <a:solidFill>
                  <a:schemeClr val="tx1">
                    <a:lumMod val="75000"/>
                    <a:lumOff val="25000"/>
                  </a:schemeClr>
                </a:solidFill>
              </a:defRPr>
            </a:lvl1pPr>
          </a:lstStyle>
          <a:p>
            <a:r>
              <a:rPr lang="en-US" altLang="ko-KR"/>
              <a:t>Place Your Picture Here And Send To Back</a:t>
            </a:r>
            <a:endParaRPr lang="ko-KR" altLang="en-US"/>
          </a:p>
        </p:txBody>
      </p:sp>
    </p:spTree>
    <p:extLst>
      <p:ext uri="{BB962C8B-B14F-4D97-AF65-F5344CB8AC3E}">
        <p14:creationId xmlns:p14="http://schemas.microsoft.com/office/powerpoint/2010/main" val="16778731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Image slide layout">
    <p:spTree>
      <p:nvGrpSpPr>
        <p:cNvPr id="1" name=""/>
        <p:cNvGrpSpPr/>
        <p:nvPr/>
      </p:nvGrpSpPr>
      <p:grpSpPr>
        <a:xfrm>
          <a:off x="0" y="0"/>
          <a:ext cx="0" cy="0"/>
          <a:chOff x="0" y="0"/>
          <a:chExt cx="0" cy="0"/>
        </a:xfrm>
      </p:grpSpPr>
      <p:sp>
        <p:nvSpPr>
          <p:cNvPr id="10" name="Parallelogram 9">
            <a:extLst>
              <a:ext uri="{FF2B5EF4-FFF2-40B4-BE49-F238E27FC236}">
                <a16:creationId xmlns="" xmlns:a16="http://schemas.microsoft.com/office/drawing/2014/main" id="{2FC4CB35-4D17-4712-BCEE-7F01F38F3221}"/>
              </a:ext>
            </a:extLst>
          </p:cNvPr>
          <p:cNvSpPr/>
          <p:nvPr userDrawn="1"/>
        </p:nvSpPr>
        <p:spPr>
          <a:xfrm flipH="1">
            <a:off x="3441703" y="0"/>
            <a:ext cx="5511800" cy="6858000"/>
          </a:xfrm>
          <a:prstGeom prst="parallelogram">
            <a:avLst>
              <a:gd name="adj" fmla="val 93148"/>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8" name="Picture Placeholder 7">
            <a:extLst>
              <a:ext uri="{FF2B5EF4-FFF2-40B4-BE49-F238E27FC236}">
                <a16:creationId xmlns="" xmlns:a16="http://schemas.microsoft.com/office/drawing/2014/main" id="{90A92879-879F-4E48-B3D7-603847C486B1}"/>
              </a:ext>
            </a:extLst>
          </p:cNvPr>
          <p:cNvSpPr>
            <a:spLocks noGrp="1"/>
          </p:cNvSpPr>
          <p:nvPr>
            <p:ph type="pic" sz="quarter" idx="15" hasCustomPrompt="1"/>
          </p:nvPr>
        </p:nvSpPr>
        <p:spPr>
          <a:xfrm>
            <a:off x="3417889" y="3429000"/>
            <a:ext cx="4826000" cy="3429000"/>
          </a:xfrm>
          <a:custGeom>
            <a:avLst/>
            <a:gdLst>
              <a:gd name="connsiteX0" fmla="*/ 3234514 w 6434667"/>
              <a:gd name="connsiteY0" fmla="*/ 0 h 3429000"/>
              <a:gd name="connsiteX1" fmla="*/ 6434667 w 6434667"/>
              <a:gd name="connsiteY1" fmla="*/ 3429000 h 3429000"/>
              <a:gd name="connsiteX2" fmla="*/ 0 w 6434667"/>
              <a:gd name="connsiteY2" fmla="*/ 3429000 h 3429000"/>
            </a:gdLst>
            <a:ahLst/>
            <a:cxnLst>
              <a:cxn ang="0">
                <a:pos x="connsiteX0" y="connsiteY0"/>
              </a:cxn>
              <a:cxn ang="0">
                <a:pos x="connsiteX1" y="connsiteY1"/>
              </a:cxn>
              <a:cxn ang="0">
                <a:pos x="connsiteX2" y="connsiteY2"/>
              </a:cxn>
            </a:cxnLst>
            <a:rect l="l" t="t" r="r" b="b"/>
            <a:pathLst>
              <a:path w="6434667" h="3429000">
                <a:moveTo>
                  <a:pt x="3234514" y="0"/>
                </a:moveTo>
                <a:lnTo>
                  <a:pt x="6434667" y="3429000"/>
                </a:lnTo>
                <a:lnTo>
                  <a:pt x="0" y="3429000"/>
                </a:lnTo>
                <a:close/>
              </a:path>
            </a:pathLst>
          </a:custGeom>
          <a:solidFill>
            <a:schemeClr val="bg1">
              <a:lumMod val="95000"/>
            </a:schemeClr>
          </a:solidFill>
          <a:ln w="19050">
            <a:noFill/>
          </a:ln>
        </p:spPr>
        <p:txBody>
          <a:bodyPr wrap="square" anchor="ctr">
            <a:noAutofit/>
          </a:bodyPr>
          <a:lstStyle>
            <a:lvl1pPr marL="0" indent="0" algn="ctr">
              <a:lnSpc>
                <a:spcPct val="100000"/>
              </a:lnSpc>
              <a:buNone/>
              <a:defRPr sz="1800">
                <a:solidFill>
                  <a:schemeClr val="tx1">
                    <a:lumMod val="75000"/>
                    <a:lumOff val="25000"/>
                  </a:schemeClr>
                </a:solidFill>
              </a:defRPr>
            </a:lvl1pPr>
          </a:lstStyle>
          <a:p>
            <a:r>
              <a:rPr lang="en-US" altLang="ko-KR"/>
              <a:t>Place Your Picture Here</a:t>
            </a:r>
            <a:endParaRPr lang="ko-KR" altLang="en-US"/>
          </a:p>
        </p:txBody>
      </p:sp>
      <p:sp>
        <p:nvSpPr>
          <p:cNvPr id="9" name="Picture Placeholder 8">
            <a:extLst>
              <a:ext uri="{FF2B5EF4-FFF2-40B4-BE49-F238E27FC236}">
                <a16:creationId xmlns="" xmlns:a16="http://schemas.microsoft.com/office/drawing/2014/main" id="{F643AB8E-01B7-479C-B79B-4BEE1DA0B58B}"/>
              </a:ext>
            </a:extLst>
          </p:cNvPr>
          <p:cNvSpPr>
            <a:spLocks noGrp="1"/>
          </p:cNvSpPr>
          <p:nvPr>
            <p:ph type="pic" sz="quarter" idx="14" hasCustomPrompt="1"/>
          </p:nvPr>
        </p:nvSpPr>
        <p:spPr>
          <a:xfrm>
            <a:off x="3764111" y="0"/>
            <a:ext cx="5379891" cy="6858000"/>
          </a:xfrm>
          <a:custGeom>
            <a:avLst/>
            <a:gdLst>
              <a:gd name="connsiteX0" fmla="*/ 0 w 7173188"/>
              <a:gd name="connsiteY0" fmla="*/ 0 h 6858000"/>
              <a:gd name="connsiteX1" fmla="*/ 7173188 w 7173188"/>
              <a:gd name="connsiteY1" fmla="*/ 0 h 6858000"/>
              <a:gd name="connsiteX2" fmla="*/ 7173188 w 7173188"/>
              <a:gd name="connsiteY2" fmla="*/ 6858000 h 6858000"/>
              <a:gd name="connsiteX3" fmla="*/ 6393092 w 717318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173188" h="6858000">
                <a:moveTo>
                  <a:pt x="0" y="0"/>
                </a:moveTo>
                <a:lnTo>
                  <a:pt x="7173188" y="0"/>
                </a:lnTo>
                <a:lnTo>
                  <a:pt x="7173188" y="6858000"/>
                </a:lnTo>
                <a:lnTo>
                  <a:pt x="6393092" y="6858000"/>
                </a:lnTo>
                <a:close/>
              </a:path>
            </a:pathLst>
          </a:custGeom>
          <a:solidFill>
            <a:schemeClr val="bg1">
              <a:lumMod val="95000"/>
            </a:schemeClr>
          </a:solidFill>
          <a:ln w="19050">
            <a:noFill/>
          </a:ln>
        </p:spPr>
        <p:txBody>
          <a:bodyPr wrap="square" anchor="ctr">
            <a:noAutofit/>
          </a:bodyPr>
          <a:lstStyle>
            <a:lvl1pPr marL="0" indent="0" algn="ctr">
              <a:lnSpc>
                <a:spcPct val="100000"/>
              </a:lnSpc>
              <a:buNone/>
              <a:defRPr sz="1800">
                <a:solidFill>
                  <a:schemeClr val="tx1">
                    <a:lumMod val="75000"/>
                    <a:lumOff val="25000"/>
                  </a:schemeClr>
                </a:solidFill>
              </a:defRPr>
            </a:lvl1pPr>
          </a:lstStyle>
          <a:p>
            <a:r>
              <a:rPr lang="en-US" altLang="ko-KR"/>
              <a:t>Place Your Picture Here</a:t>
            </a:r>
            <a:endParaRPr lang="ko-KR" altLang="en-US"/>
          </a:p>
        </p:txBody>
      </p:sp>
    </p:spTree>
    <p:extLst>
      <p:ext uri="{BB962C8B-B14F-4D97-AF65-F5344CB8AC3E}">
        <p14:creationId xmlns:p14="http://schemas.microsoft.com/office/powerpoint/2010/main" val="1362086768"/>
      </p:ext>
    </p:extLst>
  </p:cSld>
  <p:clrMapOvr>
    <a:masterClrMapping/>
  </p:clrMapOvr>
  <p:extLst mod="1">
    <p:ext uri="{DCECCB84-F9BA-43D5-87BE-67443E8EF086}">
      <p15:sldGuideLst xmlns=""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4_Images and Contents Layout">
    <p:spTree>
      <p:nvGrpSpPr>
        <p:cNvPr id="1" name=""/>
        <p:cNvGrpSpPr/>
        <p:nvPr/>
      </p:nvGrpSpPr>
      <p:grpSpPr>
        <a:xfrm>
          <a:off x="0" y="0"/>
          <a:ext cx="0" cy="0"/>
          <a:chOff x="0" y="0"/>
          <a:chExt cx="0" cy="0"/>
        </a:xfrm>
      </p:grpSpPr>
      <p:sp>
        <p:nvSpPr>
          <p:cNvPr id="5" name="Picture Placeholder 2"/>
          <p:cNvSpPr>
            <a:spLocks noGrp="1"/>
          </p:cNvSpPr>
          <p:nvPr>
            <p:ph type="pic" idx="13" hasCustomPrompt="1"/>
          </p:nvPr>
        </p:nvSpPr>
        <p:spPr>
          <a:xfrm>
            <a:off x="0" y="3467100"/>
            <a:ext cx="5630092" cy="3390900"/>
          </a:xfrm>
          <a:prstGeom prst="rect">
            <a:avLst/>
          </a:prstGeom>
          <a:solidFill>
            <a:schemeClr val="bg1">
              <a:lumMod val="95000"/>
            </a:schemeClr>
          </a:solidFill>
        </p:spPr>
        <p:txBody>
          <a:bodyPr lIns="1005840" anchor="ctr"/>
          <a:lstStyle>
            <a:lvl1pPr marL="0" indent="0" algn="l">
              <a:buNone/>
              <a:defRPr sz="1200" baseline="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 And Send To Back</a:t>
            </a:r>
            <a:endParaRPr lang="ko-KR" altLang="en-US"/>
          </a:p>
        </p:txBody>
      </p:sp>
      <p:sp>
        <p:nvSpPr>
          <p:cNvPr id="7" name="Picture Placeholder 2"/>
          <p:cNvSpPr>
            <a:spLocks noGrp="1"/>
          </p:cNvSpPr>
          <p:nvPr>
            <p:ph type="pic" idx="14" hasCustomPrompt="1"/>
          </p:nvPr>
        </p:nvSpPr>
        <p:spPr>
          <a:xfrm>
            <a:off x="0" y="0"/>
            <a:ext cx="5630092" cy="3390900"/>
          </a:xfrm>
          <a:prstGeom prst="rect">
            <a:avLst/>
          </a:prstGeom>
          <a:solidFill>
            <a:schemeClr val="bg1">
              <a:lumMod val="95000"/>
            </a:schemeClr>
          </a:solidFill>
        </p:spPr>
        <p:txBody>
          <a:bodyPr lIns="1005840" anchor="ctr"/>
          <a:lstStyle>
            <a:lvl1pPr marL="0" indent="0" algn="l">
              <a:buNone/>
              <a:defRPr sz="1200" baseline="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 And Send To Back</a:t>
            </a:r>
            <a:endParaRPr lang="ko-KR" altLang="en-US"/>
          </a:p>
        </p:txBody>
      </p:sp>
    </p:spTree>
    <p:extLst>
      <p:ext uri="{BB962C8B-B14F-4D97-AF65-F5344CB8AC3E}">
        <p14:creationId xmlns:p14="http://schemas.microsoft.com/office/powerpoint/2010/main" val="22972769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296D93E0-70A3-4AE2-BE88-F757D52EF1AF}"/>
              </a:ext>
            </a:extLst>
          </p:cNvPr>
          <p:cNvGrpSpPr/>
          <p:nvPr userDrawn="1"/>
        </p:nvGrpSpPr>
        <p:grpSpPr>
          <a:xfrm flipH="1">
            <a:off x="0" y="1"/>
            <a:ext cx="9144000" cy="6857999"/>
            <a:chOff x="0" y="1"/>
            <a:chExt cx="12192000" cy="6857999"/>
          </a:xfrm>
        </p:grpSpPr>
        <p:sp>
          <p:nvSpPr>
            <p:cNvPr id="9" name="Right Triangle 8"/>
            <p:cNvSpPr/>
            <p:nvPr userDrawn="1"/>
          </p:nvSpPr>
          <p:spPr>
            <a:xfrm>
              <a:off x="0" y="1458000"/>
              <a:ext cx="5400000" cy="5400000"/>
            </a:xfrm>
            <a:prstGeom prst="r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a:solidFill>
                  <a:prstClr val="white"/>
                </a:solidFill>
              </a:endParaRPr>
            </a:p>
          </p:txBody>
        </p:sp>
        <p:sp>
          <p:nvSpPr>
            <p:cNvPr id="10" name="Right Triangle 9"/>
            <p:cNvSpPr/>
            <p:nvPr userDrawn="1"/>
          </p:nvSpPr>
          <p:spPr>
            <a:xfrm rot="10800000">
              <a:off x="7152000" y="1"/>
              <a:ext cx="5040000" cy="5040000"/>
            </a:xfrm>
            <a:prstGeom prst="rtTriangl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a:solidFill>
                  <a:prstClr val="white"/>
                </a:solidFill>
              </a:endParaRPr>
            </a:p>
          </p:txBody>
        </p:sp>
      </p:grpSp>
      <p:sp>
        <p:nvSpPr>
          <p:cNvPr id="7" name="Picture Placeholder 2"/>
          <p:cNvSpPr>
            <a:spLocks noGrp="1"/>
          </p:cNvSpPr>
          <p:nvPr>
            <p:ph type="pic" idx="1" hasCustomPrompt="1"/>
          </p:nvPr>
        </p:nvSpPr>
        <p:spPr>
          <a:xfrm>
            <a:off x="6057000" y="568506"/>
            <a:ext cx="2565000" cy="2844070"/>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 </a:t>
            </a:r>
            <a:endParaRPr lang="ko-KR" altLang="en-US"/>
          </a:p>
        </p:txBody>
      </p:sp>
      <p:sp>
        <p:nvSpPr>
          <p:cNvPr id="8" name="Picture Placeholder 2"/>
          <p:cNvSpPr>
            <a:spLocks noGrp="1"/>
          </p:cNvSpPr>
          <p:nvPr>
            <p:ph type="pic" idx="10" hasCustomPrompt="1"/>
          </p:nvPr>
        </p:nvSpPr>
        <p:spPr>
          <a:xfrm>
            <a:off x="4572000" y="3501295"/>
            <a:ext cx="4050000" cy="2844000"/>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 </a:t>
            </a:r>
            <a:endParaRPr lang="ko-KR" altLang="en-US"/>
          </a:p>
        </p:txBody>
      </p:sp>
    </p:spTree>
    <p:extLst>
      <p:ext uri="{BB962C8B-B14F-4D97-AF65-F5344CB8AC3E}">
        <p14:creationId xmlns:p14="http://schemas.microsoft.com/office/powerpoint/2010/main" val="116132519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8_Basic Layout">
    <p:spTree>
      <p:nvGrpSpPr>
        <p:cNvPr id="1" name=""/>
        <p:cNvGrpSpPr/>
        <p:nvPr/>
      </p:nvGrpSpPr>
      <p:grpSpPr>
        <a:xfrm>
          <a:off x="0" y="0"/>
          <a:ext cx="0" cy="0"/>
          <a:chOff x="0" y="0"/>
          <a:chExt cx="0" cy="0"/>
        </a:xfrm>
      </p:grpSpPr>
      <p:sp>
        <p:nvSpPr>
          <p:cNvPr id="3" name="Rectangle 2"/>
          <p:cNvSpPr/>
          <p:nvPr userDrawn="1"/>
        </p:nvSpPr>
        <p:spPr>
          <a:xfrm>
            <a:off x="1" y="0"/>
            <a:ext cx="4211960"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a:solidFill>
                <a:prstClr val="white"/>
              </a:solidFill>
            </a:endParaRPr>
          </a:p>
        </p:txBody>
      </p:sp>
      <p:sp>
        <p:nvSpPr>
          <p:cNvPr id="6" name="Picture Placeholder 2"/>
          <p:cNvSpPr>
            <a:spLocks noGrp="1"/>
          </p:cNvSpPr>
          <p:nvPr>
            <p:ph type="pic" idx="10" hasCustomPrompt="1"/>
          </p:nvPr>
        </p:nvSpPr>
        <p:spPr>
          <a:xfrm>
            <a:off x="3458739" y="544539"/>
            <a:ext cx="1485000" cy="2268000"/>
          </a:xfrm>
          <a:prstGeom prst="rect">
            <a:avLst/>
          </a:prstGeom>
          <a:solidFill>
            <a:schemeClr val="bg1">
              <a:lumMod val="95000"/>
            </a:schemeClr>
          </a:solidFill>
          <a:ln w="12700">
            <a:solidFill>
              <a:schemeClr val="bg1">
                <a:lumMod val="50000"/>
              </a:schemeClr>
            </a:solidFill>
          </a:ln>
        </p:spPr>
        <p:txBody>
          <a:bodyPr anchor="ctr"/>
          <a:lstStyle>
            <a:lvl1pPr marL="0" indent="0" algn="ctr">
              <a:buNone/>
              <a:defRPr sz="1200">
                <a:solidFill>
                  <a:schemeClr val="tx1">
                    <a:lumMod val="75000"/>
                    <a:lumOff val="25000"/>
                  </a:schemeClr>
                </a:solidFill>
                <a:latin typeface="+mn-lt"/>
                <a:cs typeface="Arial" pitchFamily="34" charset="0"/>
              </a:defRPr>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ltLang="ko-KR"/>
              <a:t>Your Picture Here </a:t>
            </a:r>
            <a:endParaRPr lang="ko-KR" altLang="en-US"/>
          </a:p>
        </p:txBody>
      </p:sp>
      <p:sp>
        <p:nvSpPr>
          <p:cNvPr id="7" name="Picture Placeholder 2"/>
          <p:cNvSpPr>
            <a:spLocks noGrp="1"/>
          </p:cNvSpPr>
          <p:nvPr>
            <p:ph type="pic" idx="11" hasCustomPrompt="1"/>
          </p:nvPr>
        </p:nvSpPr>
        <p:spPr>
          <a:xfrm>
            <a:off x="5219911" y="544539"/>
            <a:ext cx="1485000" cy="2268000"/>
          </a:xfrm>
          <a:prstGeom prst="rect">
            <a:avLst/>
          </a:prstGeom>
          <a:solidFill>
            <a:schemeClr val="bg1">
              <a:lumMod val="95000"/>
            </a:schemeClr>
          </a:solidFill>
          <a:ln w="12700">
            <a:solidFill>
              <a:schemeClr val="bg1">
                <a:lumMod val="50000"/>
              </a:schemeClr>
            </a:solidFill>
          </a:ln>
        </p:spPr>
        <p:txBody>
          <a:bodyPr anchor="ctr"/>
          <a:lstStyle>
            <a:lvl1pPr marL="0" indent="0" algn="ctr">
              <a:buNone/>
              <a:defRPr sz="1200">
                <a:solidFill>
                  <a:schemeClr val="tx1">
                    <a:lumMod val="75000"/>
                    <a:lumOff val="25000"/>
                  </a:schemeClr>
                </a:solidFill>
                <a:latin typeface="+mn-lt"/>
                <a:cs typeface="Arial" pitchFamily="34" charset="0"/>
              </a:defRPr>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ltLang="ko-KR"/>
              <a:t>Your Picture Here </a:t>
            </a:r>
            <a:endParaRPr lang="ko-KR" altLang="en-US"/>
          </a:p>
        </p:txBody>
      </p:sp>
      <p:sp>
        <p:nvSpPr>
          <p:cNvPr id="8" name="Picture Placeholder 2"/>
          <p:cNvSpPr>
            <a:spLocks noGrp="1"/>
          </p:cNvSpPr>
          <p:nvPr>
            <p:ph type="pic" idx="12" hasCustomPrompt="1"/>
          </p:nvPr>
        </p:nvSpPr>
        <p:spPr>
          <a:xfrm>
            <a:off x="6981082" y="544539"/>
            <a:ext cx="1485000" cy="2268000"/>
          </a:xfrm>
          <a:prstGeom prst="rect">
            <a:avLst/>
          </a:prstGeom>
          <a:solidFill>
            <a:schemeClr val="bg1">
              <a:lumMod val="95000"/>
            </a:schemeClr>
          </a:solidFill>
          <a:ln w="12700">
            <a:solidFill>
              <a:schemeClr val="bg1">
                <a:lumMod val="50000"/>
              </a:schemeClr>
            </a:solidFill>
          </a:ln>
        </p:spPr>
        <p:txBody>
          <a:bodyPr anchor="ctr"/>
          <a:lstStyle>
            <a:lvl1pPr marL="0" indent="0" algn="ctr">
              <a:buNone/>
              <a:defRPr sz="1200">
                <a:solidFill>
                  <a:schemeClr val="tx1">
                    <a:lumMod val="75000"/>
                    <a:lumOff val="25000"/>
                  </a:schemeClr>
                </a:solidFill>
                <a:latin typeface="+mn-lt"/>
                <a:cs typeface="Arial" pitchFamily="34" charset="0"/>
              </a:defRPr>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ltLang="ko-KR"/>
              <a:t>Your Picture Here </a:t>
            </a:r>
            <a:endParaRPr lang="ko-KR" altLang="en-US"/>
          </a:p>
        </p:txBody>
      </p:sp>
      <p:sp>
        <p:nvSpPr>
          <p:cNvPr id="9" name="Picture Placeholder 2"/>
          <p:cNvSpPr>
            <a:spLocks noGrp="1"/>
          </p:cNvSpPr>
          <p:nvPr>
            <p:ph type="pic" idx="13" hasCustomPrompt="1"/>
          </p:nvPr>
        </p:nvSpPr>
        <p:spPr>
          <a:xfrm>
            <a:off x="3458739" y="3480610"/>
            <a:ext cx="1485000" cy="2268000"/>
          </a:xfrm>
          <a:prstGeom prst="rect">
            <a:avLst/>
          </a:prstGeom>
          <a:solidFill>
            <a:schemeClr val="bg1">
              <a:lumMod val="95000"/>
            </a:schemeClr>
          </a:solidFill>
          <a:ln w="12700">
            <a:solidFill>
              <a:schemeClr val="bg1">
                <a:lumMod val="50000"/>
              </a:schemeClr>
            </a:solidFill>
          </a:ln>
        </p:spPr>
        <p:txBody>
          <a:bodyPr anchor="ctr"/>
          <a:lstStyle>
            <a:lvl1pPr marL="0" indent="0" algn="ctr">
              <a:buNone/>
              <a:defRPr sz="1200">
                <a:solidFill>
                  <a:schemeClr val="tx1">
                    <a:lumMod val="75000"/>
                    <a:lumOff val="25000"/>
                  </a:schemeClr>
                </a:solidFill>
                <a:latin typeface="+mn-lt"/>
                <a:cs typeface="Arial" pitchFamily="34" charset="0"/>
              </a:defRPr>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ltLang="ko-KR"/>
              <a:t>Your Picture Here </a:t>
            </a:r>
            <a:endParaRPr lang="ko-KR" altLang="en-US"/>
          </a:p>
        </p:txBody>
      </p:sp>
      <p:sp>
        <p:nvSpPr>
          <p:cNvPr id="10" name="Picture Placeholder 2"/>
          <p:cNvSpPr>
            <a:spLocks noGrp="1"/>
          </p:cNvSpPr>
          <p:nvPr>
            <p:ph type="pic" idx="14" hasCustomPrompt="1"/>
          </p:nvPr>
        </p:nvSpPr>
        <p:spPr>
          <a:xfrm>
            <a:off x="5219911" y="3480610"/>
            <a:ext cx="1485000" cy="2268000"/>
          </a:xfrm>
          <a:prstGeom prst="rect">
            <a:avLst/>
          </a:prstGeom>
          <a:solidFill>
            <a:schemeClr val="bg1">
              <a:lumMod val="95000"/>
            </a:schemeClr>
          </a:solidFill>
          <a:ln w="12700">
            <a:solidFill>
              <a:schemeClr val="bg1">
                <a:lumMod val="50000"/>
              </a:schemeClr>
            </a:solidFill>
          </a:ln>
        </p:spPr>
        <p:txBody>
          <a:bodyPr anchor="ctr"/>
          <a:lstStyle>
            <a:lvl1pPr marL="0" indent="0" algn="ctr">
              <a:buNone/>
              <a:defRPr sz="1200">
                <a:solidFill>
                  <a:schemeClr val="tx1">
                    <a:lumMod val="75000"/>
                    <a:lumOff val="25000"/>
                  </a:schemeClr>
                </a:solidFill>
                <a:latin typeface="+mn-lt"/>
                <a:cs typeface="Arial" pitchFamily="34" charset="0"/>
              </a:defRPr>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ltLang="ko-KR"/>
              <a:t>Your Picture Here </a:t>
            </a:r>
            <a:endParaRPr lang="ko-KR" altLang="en-US"/>
          </a:p>
        </p:txBody>
      </p:sp>
      <p:sp>
        <p:nvSpPr>
          <p:cNvPr id="11" name="Picture Placeholder 2"/>
          <p:cNvSpPr>
            <a:spLocks noGrp="1"/>
          </p:cNvSpPr>
          <p:nvPr>
            <p:ph type="pic" idx="15" hasCustomPrompt="1"/>
          </p:nvPr>
        </p:nvSpPr>
        <p:spPr>
          <a:xfrm>
            <a:off x="6981082" y="3480610"/>
            <a:ext cx="1485000" cy="2268000"/>
          </a:xfrm>
          <a:prstGeom prst="rect">
            <a:avLst/>
          </a:prstGeom>
          <a:solidFill>
            <a:schemeClr val="bg1">
              <a:lumMod val="95000"/>
            </a:schemeClr>
          </a:solidFill>
          <a:ln w="12700">
            <a:solidFill>
              <a:schemeClr val="bg1">
                <a:lumMod val="50000"/>
              </a:schemeClr>
            </a:solidFill>
          </a:ln>
        </p:spPr>
        <p:txBody>
          <a:bodyPr anchor="ctr"/>
          <a:lstStyle>
            <a:lvl1pPr marL="0" indent="0" algn="ctr">
              <a:buNone/>
              <a:defRPr sz="1200">
                <a:solidFill>
                  <a:schemeClr val="tx1">
                    <a:lumMod val="75000"/>
                    <a:lumOff val="25000"/>
                  </a:schemeClr>
                </a:solidFill>
                <a:latin typeface="+mn-lt"/>
                <a:cs typeface="Arial" pitchFamily="34" charset="0"/>
              </a:defRPr>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ltLang="ko-KR"/>
              <a:t>Your Picture Here </a:t>
            </a:r>
            <a:endParaRPr lang="ko-KR" altLang="en-US"/>
          </a:p>
        </p:txBody>
      </p:sp>
    </p:spTree>
    <p:extLst>
      <p:ext uri="{BB962C8B-B14F-4D97-AF65-F5344CB8AC3E}">
        <p14:creationId xmlns:p14="http://schemas.microsoft.com/office/powerpoint/2010/main" val="21096681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6"/>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58EBC1B-CFA9-437D-BA1B-A14D3AA6C062}" type="slidenum">
              <a:rPr lang="en-US"/>
              <a:pPr>
                <a:defRPr/>
              </a:pPr>
              <a:t>‹#›</a:t>
            </a:fld>
            <a:endParaRPr lang="en-US"/>
          </a:p>
        </p:txBody>
      </p:sp>
    </p:spTree>
    <p:extLst>
      <p:ext uri="{BB962C8B-B14F-4D97-AF65-F5344CB8AC3E}">
        <p14:creationId xmlns:p14="http://schemas.microsoft.com/office/powerpoint/2010/main" val="384901366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6_Images and Contents Layout">
    <p:spTree>
      <p:nvGrpSpPr>
        <p:cNvPr id="1" name=""/>
        <p:cNvGrpSpPr/>
        <p:nvPr/>
      </p:nvGrpSpPr>
      <p:grpSpPr>
        <a:xfrm>
          <a:off x="0" y="0"/>
          <a:ext cx="0" cy="0"/>
          <a:chOff x="0" y="0"/>
          <a:chExt cx="0" cy="0"/>
        </a:xfrm>
      </p:grpSpPr>
      <p:sp>
        <p:nvSpPr>
          <p:cNvPr id="4" name="Picture Placeholder 2"/>
          <p:cNvSpPr>
            <a:spLocks noGrp="1"/>
          </p:cNvSpPr>
          <p:nvPr>
            <p:ph type="pic" idx="14" hasCustomPrompt="1"/>
          </p:nvPr>
        </p:nvSpPr>
        <p:spPr>
          <a:xfrm>
            <a:off x="107506" y="144391"/>
            <a:ext cx="8928992" cy="5160940"/>
          </a:xfrm>
          <a:prstGeom prst="rect">
            <a:avLst/>
          </a:prstGeom>
          <a:solidFill>
            <a:schemeClr val="bg1">
              <a:lumMod val="95000"/>
            </a:schemeClr>
          </a:solidFill>
        </p:spPr>
        <p:txBody>
          <a:bodyPr anchor="ctr"/>
          <a:lstStyle>
            <a:lvl1pPr marL="0" indent="0" algn="ctr">
              <a:buNone/>
              <a:defRPr sz="1200">
                <a:latin typeface="Arial" pitchFamily="34" charset="0"/>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 And Send To Back</a:t>
            </a:r>
            <a:endParaRPr lang="ko-KR" altLang="en-US"/>
          </a:p>
        </p:txBody>
      </p:sp>
      <p:sp>
        <p:nvSpPr>
          <p:cNvPr id="10" name="제목 1"/>
          <p:cNvSpPr>
            <a:spLocks noGrp="1"/>
          </p:cNvSpPr>
          <p:nvPr>
            <p:ph type="title" hasCustomPrompt="1"/>
          </p:nvPr>
        </p:nvSpPr>
        <p:spPr>
          <a:xfrm>
            <a:off x="0" y="297015"/>
            <a:ext cx="9144000" cy="710877"/>
          </a:xfrm>
          <a:prstGeom prst="rect">
            <a:avLst/>
          </a:prstGeom>
        </p:spPr>
        <p:txBody>
          <a:bodyPr anchor="ctr">
            <a:noAutofit/>
          </a:bodyPr>
          <a:lstStyle>
            <a:lvl1pPr algn="ctr">
              <a:defRPr sz="4800" b="0" baseline="0">
                <a:solidFill>
                  <a:schemeClr val="tx1">
                    <a:lumMod val="75000"/>
                    <a:lumOff val="25000"/>
                  </a:schemeClr>
                </a:solidFill>
                <a:latin typeface="Arial" pitchFamily="34" charset="0"/>
                <a:cs typeface="Arial" pitchFamily="34" charset="0"/>
              </a:defRPr>
            </a:lvl1pPr>
          </a:lstStyle>
          <a:p>
            <a:r>
              <a:rPr lang="en-US" altLang="ko-KR" dirty="0"/>
              <a:t>IMAGES AND CONTENTS</a:t>
            </a:r>
            <a:endParaRPr lang="ko-KR" altLang="en-US" dirty="0"/>
          </a:p>
        </p:txBody>
      </p:sp>
    </p:spTree>
    <p:extLst>
      <p:ext uri="{BB962C8B-B14F-4D97-AF65-F5344CB8AC3E}">
        <p14:creationId xmlns:p14="http://schemas.microsoft.com/office/powerpoint/2010/main" val="34514785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PNG sets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242649" y="332482"/>
            <a:ext cx="8679898"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PNG &amp; Shapes Layout</a:t>
            </a:r>
          </a:p>
        </p:txBody>
      </p:sp>
    </p:spTree>
    <p:extLst>
      <p:ext uri="{BB962C8B-B14F-4D97-AF65-F5344CB8AC3E}">
        <p14:creationId xmlns:p14="http://schemas.microsoft.com/office/powerpoint/2010/main" val="9255356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_Icon sets layout">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242649" y="123478"/>
            <a:ext cx="8679898"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Icon Sets Layout</a:t>
            </a:r>
          </a:p>
        </p:txBody>
      </p:sp>
      <p:sp>
        <p:nvSpPr>
          <p:cNvPr id="3" name="Rounded Rectangle 2"/>
          <p:cNvSpPr/>
          <p:nvPr userDrawn="1"/>
        </p:nvSpPr>
        <p:spPr>
          <a:xfrm>
            <a:off x="265509" y="1131591"/>
            <a:ext cx="2670575" cy="5402561"/>
          </a:xfrm>
          <a:prstGeom prst="roundRect">
            <a:avLst>
              <a:gd name="adj" fmla="val 396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1351">
              <a:solidFill>
                <a:prstClr val="white"/>
              </a:solidFill>
            </a:endParaRPr>
          </a:p>
        </p:txBody>
      </p:sp>
      <p:sp>
        <p:nvSpPr>
          <p:cNvPr id="4" name="Rounded Rectangle 3"/>
          <p:cNvSpPr/>
          <p:nvPr userDrawn="1"/>
        </p:nvSpPr>
        <p:spPr>
          <a:xfrm>
            <a:off x="398951" y="1347500"/>
            <a:ext cx="115401" cy="5015200"/>
          </a:xfrm>
          <a:prstGeom prst="roundRect">
            <a:avLst>
              <a:gd name="adj" fmla="val 50000"/>
            </a:avLst>
          </a:prstGeom>
          <a:solidFill>
            <a:schemeClr val="bg1">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1351">
              <a:solidFill>
                <a:prstClr val="white"/>
              </a:solidFill>
            </a:endParaRPr>
          </a:p>
        </p:txBody>
      </p:sp>
      <p:sp>
        <p:nvSpPr>
          <p:cNvPr id="5" name="Half Frame 4"/>
          <p:cNvSpPr/>
          <p:nvPr userDrawn="1"/>
        </p:nvSpPr>
        <p:spPr>
          <a:xfrm rot="5400000">
            <a:off x="2207155" y="1362300"/>
            <a:ext cx="685849" cy="513861"/>
          </a:xfrm>
          <a:prstGeom prst="halfFrame">
            <a:avLst>
              <a:gd name="adj1" fmla="val 23728"/>
              <a:gd name="adj2" fmla="val 24642"/>
            </a:avLst>
          </a:prstGeom>
          <a:solidFill>
            <a:schemeClr val="bg1">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1351">
              <a:solidFill>
                <a:prstClr val="black">
                  <a:lumMod val="85000"/>
                  <a:lumOff val="15000"/>
                </a:prstClr>
              </a:solidFill>
            </a:endParaRPr>
          </a:p>
        </p:txBody>
      </p:sp>
      <p:sp>
        <p:nvSpPr>
          <p:cNvPr id="58" name="TextBox 57">
            <a:extLst>
              <a:ext uri="{FF2B5EF4-FFF2-40B4-BE49-F238E27FC236}">
                <a16:creationId xmlns="" xmlns:a16="http://schemas.microsoft.com/office/drawing/2014/main" id="{5644E8BB-F13A-4AE0-889E-633DE4143787}"/>
              </a:ext>
            </a:extLst>
          </p:cNvPr>
          <p:cNvSpPr txBox="1"/>
          <p:nvPr userDrawn="1"/>
        </p:nvSpPr>
        <p:spPr>
          <a:xfrm>
            <a:off x="533778" y="1529492"/>
            <a:ext cx="1674186" cy="738664"/>
          </a:xfrm>
          <a:prstGeom prst="rect">
            <a:avLst/>
          </a:prstGeom>
          <a:noFill/>
        </p:spPr>
        <p:txBody>
          <a:bodyPr wrap="square" rtlCol="0" anchor="ctr">
            <a:spAutoFit/>
          </a:bodyPr>
          <a:lstStyle/>
          <a:p>
            <a:pPr fontAlgn="auto">
              <a:spcBef>
                <a:spcPts val="0"/>
              </a:spcBef>
              <a:spcAft>
                <a:spcPts val="0"/>
              </a:spcAft>
            </a:pPr>
            <a:r>
              <a:rPr lang="en-US" altLang="ko-KR" sz="1400" b="1">
                <a:solidFill>
                  <a:prstClr val="white"/>
                </a:solidFill>
                <a:latin typeface="Arial" pitchFamily="34" charset="0"/>
                <a:cs typeface="Arial" pitchFamily="34" charset="0"/>
              </a:rPr>
              <a:t>You can Resize without losing quality</a:t>
            </a:r>
            <a:endParaRPr lang="ko-KR" altLang="en-US" sz="1400" b="1">
              <a:solidFill>
                <a:prstClr val="white"/>
              </a:solidFill>
              <a:latin typeface="Arial" pitchFamily="34" charset="0"/>
              <a:cs typeface="Arial" pitchFamily="34" charset="0"/>
            </a:endParaRPr>
          </a:p>
        </p:txBody>
      </p:sp>
      <p:sp>
        <p:nvSpPr>
          <p:cNvPr id="59" name="TextBox 58">
            <a:extLst>
              <a:ext uri="{FF2B5EF4-FFF2-40B4-BE49-F238E27FC236}">
                <a16:creationId xmlns="" xmlns:a16="http://schemas.microsoft.com/office/drawing/2014/main" id="{F2CE2B8B-ED32-491A-95B2-D28904BC432C}"/>
              </a:ext>
            </a:extLst>
          </p:cNvPr>
          <p:cNvSpPr txBox="1"/>
          <p:nvPr userDrawn="1"/>
        </p:nvSpPr>
        <p:spPr>
          <a:xfrm>
            <a:off x="533778" y="2127463"/>
            <a:ext cx="1674186" cy="738664"/>
          </a:xfrm>
          <a:prstGeom prst="rect">
            <a:avLst/>
          </a:prstGeom>
          <a:noFill/>
        </p:spPr>
        <p:txBody>
          <a:bodyPr wrap="square" rtlCol="0" anchor="ctr">
            <a:spAutoFit/>
          </a:bodyPr>
          <a:lstStyle/>
          <a:p>
            <a:pPr fontAlgn="auto">
              <a:spcBef>
                <a:spcPts val="0"/>
              </a:spcBef>
              <a:spcAft>
                <a:spcPts val="0"/>
              </a:spcAft>
            </a:pPr>
            <a:r>
              <a:rPr lang="en-US" altLang="ko-KR" sz="1400" b="1">
                <a:solidFill>
                  <a:prstClr val="white"/>
                </a:solidFill>
                <a:latin typeface="Arial" pitchFamily="34" charset="0"/>
                <a:cs typeface="Arial" pitchFamily="34" charset="0"/>
              </a:rPr>
              <a:t>You can Change Fill Color &amp;</a:t>
            </a:r>
          </a:p>
          <a:p>
            <a:pPr fontAlgn="auto">
              <a:spcBef>
                <a:spcPts val="0"/>
              </a:spcBef>
              <a:spcAft>
                <a:spcPts val="0"/>
              </a:spcAft>
            </a:pPr>
            <a:r>
              <a:rPr lang="en-US" altLang="ko-KR" sz="1400" b="1">
                <a:solidFill>
                  <a:prstClr val="white"/>
                </a:solidFill>
                <a:latin typeface="Arial" pitchFamily="34" charset="0"/>
                <a:cs typeface="Arial" pitchFamily="34" charset="0"/>
              </a:rPr>
              <a:t>Line Color</a:t>
            </a:r>
            <a:endParaRPr lang="ko-KR" altLang="en-US" sz="1400" b="1">
              <a:solidFill>
                <a:prstClr val="white"/>
              </a:solidFill>
              <a:latin typeface="Arial" pitchFamily="34" charset="0"/>
              <a:cs typeface="Arial" pitchFamily="34" charset="0"/>
            </a:endParaRPr>
          </a:p>
        </p:txBody>
      </p:sp>
      <p:sp>
        <p:nvSpPr>
          <p:cNvPr id="60" name="TextBox 59">
            <a:extLst>
              <a:ext uri="{FF2B5EF4-FFF2-40B4-BE49-F238E27FC236}">
                <a16:creationId xmlns="" xmlns:a16="http://schemas.microsoft.com/office/drawing/2014/main" id="{962A52DF-2523-4479-BFA3-B5ACE9887E1C}"/>
              </a:ext>
            </a:extLst>
          </p:cNvPr>
          <p:cNvSpPr txBox="1"/>
          <p:nvPr userDrawn="1"/>
        </p:nvSpPr>
        <p:spPr>
          <a:xfrm>
            <a:off x="540922" y="5808445"/>
            <a:ext cx="1674000" cy="307777"/>
          </a:xfrm>
          <a:prstGeom prst="rect">
            <a:avLst/>
          </a:prstGeom>
          <a:noFill/>
        </p:spPr>
        <p:txBody>
          <a:bodyPr wrap="square" rtlCol="0" anchor="ctr">
            <a:spAutoFit/>
          </a:bodyPr>
          <a:lstStyle/>
          <a:p>
            <a:pPr fontAlgn="auto">
              <a:spcBef>
                <a:spcPts val="0"/>
              </a:spcBef>
              <a:spcAft>
                <a:spcPts val="0"/>
              </a:spcAft>
            </a:pPr>
            <a:r>
              <a:rPr lang="en-US" altLang="ko-KR" sz="1400">
                <a:solidFill>
                  <a:prstClr val="white"/>
                </a:solidFill>
                <a:latin typeface="Arial" pitchFamily="34" charset="0"/>
                <a:cs typeface="Arial" pitchFamily="34" charset="0"/>
              </a:rPr>
              <a:t>www.allppt.com</a:t>
            </a:r>
            <a:endParaRPr lang="ko-KR" altLang="en-US" sz="1400">
              <a:solidFill>
                <a:prstClr val="white"/>
              </a:solidFill>
              <a:latin typeface="Arial" pitchFamily="34" charset="0"/>
              <a:cs typeface="Arial" pitchFamily="34" charset="0"/>
            </a:endParaRPr>
          </a:p>
        </p:txBody>
      </p:sp>
      <p:sp>
        <p:nvSpPr>
          <p:cNvPr id="61" name="TextBox 60">
            <a:extLst>
              <a:ext uri="{FF2B5EF4-FFF2-40B4-BE49-F238E27FC236}">
                <a16:creationId xmlns="" xmlns:a16="http://schemas.microsoft.com/office/drawing/2014/main" id="{BAAC314F-E96A-4408-95DE-A70E9ED054AF}"/>
              </a:ext>
            </a:extLst>
          </p:cNvPr>
          <p:cNvSpPr txBox="1"/>
          <p:nvPr userDrawn="1"/>
        </p:nvSpPr>
        <p:spPr>
          <a:xfrm>
            <a:off x="540922" y="4234885"/>
            <a:ext cx="2037972" cy="1815882"/>
          </a:xfrm>
          <a:prstGeom prst="rect">
            <a:avLst/>
          </a:prstGeom>
          <a:noFill/>
        </p:spPr>
        <p:txBody>
          <a:bodyPr wrap="square" rtlCol="0" anchor="ctr">
            <a:spAutoFit/>
          </a:bodyPr>
          <a:lstStyle/>
          <a:p>
            <a:pPr fontAlgn="auto">
              <a:spcBef>
                <a:spcPts val="0"/>
              </a:spcBef>
              <a:spcAft>
                <a:spcPts val="0"/>
              </a:spcAft>
            </a:pPr>
            <a:r>
              <a:rPr lang="en-US" altLang="ko-KR" sz="2800" b="1">
                <a:solidFill>
                  <a:prstClr val="white"/>
                </a:solidFill>
                <a:latin typeface="Arial"/>
                <a:cs typeface="Arial" pitchFamily="34" charset="0"/>
              </a:rPr>
              <a:t>FREE </a:t>
            </a:r>
          </a:p>
          <a:p>
            <a:pPr fontAlgn="auto">
              <a:spcBef>
                <a:spcPts val="0"/>
              </a:spcBef>
              <a:spcAft>
                <a:spcPts val="0"/>
              </a:spcAft>
            </a:pPr>
            <a:r>
              <a:rPr lang="en-US" altLang="ko-KR" sz="2800" b="1">
                <a:solidFill>
                  <a:prstClr val="white"/>
                </a:solidFill>
                <a:latin typeface="Arial"/>
                <a:cs typeface="Arial" pitchFamily="34" charset="0"/>
              </a:rPr>
              <a:t>PPT TEMPLATES</a:t>
            </a:r>
          </a:p>
        </p:txBody>
      </p:sp>
    </p:spTree>
    <p:extLst>
      <p:ext uri="{BB962C8B-B14F-4D97-AF65-F5344CB8AC3E}">
        <p14:creationId xmlns:p14="http://schemas.microsoft.com/office/powerpoint/2010/main" val="186325760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Section Break Slide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053079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Contents slide layout">
    <p:spTree>
      <p:nvGrpSpPr>
        <p:cNvPr id="1" name=""/>
        <p:cNvGrpSpPr/>
        <p:nvPr/>
      </p:nvGrpSpPr>
      <p:grpSpPr>
        <a:xfrm>
          <a:off x="0" y="0"/>
          <a:ext cx="0" cy="0"/>
          <a:chOff x="0" y="0"/>
          <a:chExt cx="0" cy="0"/>
        </a:xfrm>
      </p:grpSpPr>
      <p:sp>
        <p:nvSpPr>
          <p:cNvPr id="2" name="Text Placeholder 9">
            <a:extLst>
              <a:ext uri="{FF2B5EF4-FFF2-40B4-BE49-F238E27FC236}">
                <a16:creationId xmlns:a16="http://schemas.microsoft.com/office/drawing/2014/main" xmlns="" id="{23DE32A5-6181-4C51-AD5C-3F1A448478A1}"/>
              </a:ext>
            </a:extLst>
          </p:cNvPr>
          <p:cNvSpPr>
            <a:spLocks noGrp="1"/>
          </p:cNvSpPr>
          <p:nvPr>
            <p:ph type="body" sz="quarter" idx="10" hasCustomPrompt="1"/>
          </p:nvPr>
        </p:nvSpPr>
        <p:spPr>
          <a:xfrm>
            <a:off x="242649" y="339511"/>
            <a:ext cx="8679898"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BASIC LAYOUT</a:t>
            </a:r>
          </a:p>
        </p:txBody>
      </p:sp>
      <p:sp>
        <p:nvSpPr>
          <p:cNvPr id="9" name="Freeform: Shape 8">
            <a:extLst>
              <a:ext uri="{FF2B5EF4-FFF2-40B4-BE49-F238E27FC236}">
                <a16:creationId xmlns:a16="http://schemas.microsoft.com/office/drawing/2014/main" xmlns="" id="{D1DE2E88-6A87-4923-A695-C08C6C89DECA}"/>
              </a:ext>
            </a:extLst>
          </p:cNvPr>
          <p:cNvSpPr/>
          <p:nvPr userDrawn="1"/>
        </p:nvSpPr>
        <p:spPr>
          <a:xfrm>
            <a:off x="130224" y="0"/>
            <a:ext cx="706666" cy="1583239"/>
          </a:xfrm>
          <a:custGeom>
            <a:avLst/>
            <a:gdLst>
              <a:gd name="connsiteX0" fmla="*/ 238907 w 561676"/>
              <a:gd name="connsiteY0" fmla="*/ 482 h 943801"/>
              <a:gd name="connsiteX1" fmla="*/ 358608 w 561676"/>
              <a:gd name="connsiteY1" fmla="*/ 22 h 943801"/>
              <a:gd name="connsiteX2" fmla="*/ 390836 w 561676"/>
              <a:gd name="connsiteY2" fmla="*/ 22581 h 943801"/>
              <a:gd name="connsiteX3" fmla="*/ 563022 w 561676"/>
              <a:gd name="connsiteY3" fmla="*/ 488036 h 943801"/>
              <a:gd name="connsiteX4" fmla="*/ 540923 w 561676"/>
              <a:gd name="connsiteY4" fmla="*/ 517501 h 943801"/>
              <a:gd name="connsiteX5" fmla="*/ 319015 w 561676"/>
              <a:gd name="connsiteY5" fmla="*/ 517501 h 943801"/>
              <a:gd name="connsiteX6" fmla="*/ 295075 w 561676"/>
              <a:gd name="connsiteY6" fmla="*/ 551109 h 943801"/>
              <a:gd name="connsiteX7" fmla="*/ 434573 w 561676"/>
              <a:gd name="connsiteY7" fmla="*/ 912056 h 943801"/>
              <a:gd name="connsiteX8" fmla="*/ 437796 w 561676"/>
              <a:gd name="connsiteY8" fmla="*/ 920343 h 943801"/>
              <a:gd name="connsiteX9" fmla="*/ 431811 w 561676"/>
              <a:gd name="connsiteY9" fmla="*/ 944743 h 943801"/>
              <a:gd name="connsiteX10" fmla="*/ 408331 w 561676"/>
              <a:gd name="connsiteY10" fmla="*/ 935996 h 943801"/>
              <a:gd name="connsiteX11" fmla="*/ 288169 w 561676"/>
              <a:gd name="connsiteY11" fmla="*/ 771176 h 943801"/>
              <a:gd name="connsiteX12" fmla="*/ 10553 w 561676"/>
              <a:gd name="connsiteY12" fmla="*/ 389973 h 943801"/>
              <a:gd name="connsiteX13" fmla="*/ 2266 w 561676"/>
              <a:gd name="connsiteY13" fmla="*/ 361428 h 943801"/>
              <a:gd name="connsiteX14" fmla="*/ 28969 w 561676"/>
              <a:gd name="connsiteY14" fmla="*/ 352681 h 943801"/>
              <a:gd name="connsiteX15" fmla="*/ 185502 w 561676"/>
              <a:gd name="connsiteY15" fmla="*/ 352681 h 943801"/>
              <a:gd name="connsiteX16" fmla="*/ 208061 w 561676"/>
              <a:gd name="connsiteY16" fmla="*/ 319993 h 943801"/>
              <a:gd name="connsiteX17" fmla="*/ 97567 w 561676"/>
              <a:gd name="connsiteY17" fmla="*/ 34551 h 943801"/>
              <a:gd name="connsiteX18" fmla="*/ 120587 w 561676"/>
              <a:gd name="connsiteY18" fmla="*/ 482 h 943801"/>
              <a:gd name="connsiteX19" fmla="*/ 238907 w 561676"/>
              <a:gd name="connsiteY19" fmla="*/ 482 h 943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561676" h="943801">
                <a:moveTo>
                  <a:pt x="238907" y="482"/>
                </a:moveTo>
                <a:cubicBezTo>
                  <a:pt x="278961" y="482"/>
                  <a:pt x="318555" y="1403"/>
                  <a:pt x="358608" y="22"/>
                </a:cubicBezTo>
                <a:cubicBezTo>
                  <a:pt x="376103" y="-439"/>
                  <a:pt x="384851" y="6467"/>
                  <a:pt x="390836" y="22581"/>
                </a:cubicBezTo>
                <a:cubicBezTo>
                  <a:pt x="447924" y="178193"/>
                  <a:pt x="505473" y="333344"/>
                  <a:pt x="563022" y="488036"/>
                </a:cubicBezTo>
                <a:cubicBezTo>
                  <a:pt x="570388" y="508293"/>
                  <a:pt x="563943" y="517501"/>
                  <a:pt x="540923" y="517501"/>
                </a:cubicBezTo>
                <a:cubicBezTo>
                  <a:pt x="466800" y="517501"/>
                  <a:pt x="393138" y="517501"/>
                  <a:pt x="319015" y="517501"/>
                </a:cubicBezTo>
                <a:cubicBezTo>
                  <a:pt x="290010" y="517501"/>
                  <a:pt x="284946" y="524407"/>
                  <a:pt x="295075" y="551109"/>
                </a:cubicBezTo>
                <a:cubicBezTo>
                  <a:pt x="341574" y="671271"/>
                  <a:pt x="388074" y="791894"/>
                  <a:pt x="434573" y="912056"/>
                </a:cubicBezTo>
                <a:cubicBezTo>
                  <a:pt x="435494" y="914818"/>
                  <a:pt x="436875" y="917580"/>
                  <a:pt x="437796" y="920343"/>
                </a:cubicBezTo>
                <a:cubicBezTo>
                  <a:pt x="441018" y="930011"/>
                  <a:pt x="442400" y="939219"/>
                  <a:pt x="431811" y="944743"/>
                </a:cubicBezTo>
                <a:cubicBezTo>
                  <a:pt x="421222" y="950268"/>
                  <a:pt x="414316" y="944283"/>
                  <a:pt x="408331" y="935996"/>
                </a:cubicBezTo>
                <a:cubicBezTo>
                  <a:pt x="368277" y="880749"/>
                  <a:pt x="328223" y="825963"/>
                  <a:pt x="288169" y="771176"/>
                </a:cubicBezTo>
                <a:cubicBezTo>
                  <a:pt x="195630" y="644108"/>
                  <a:pt x="103092" y="517040"/>
                  <a:pt x="10553" y="389973"/>
                </a:cubicBezTo>
                <a:cubicBezTo>
                  <a:pt x="4568" y="381685"/>
                  <a:pt x="-4179" y="373398"/>
                  <a:pt x="2266" y="361428"/>
                </a:cubicBezTo>
                <a:cubicBezTo>
                  <a:pt x="8251" y="350839"/>
                  <a:pt x="19301" y="352681"/>
                  <a:pt x="28969" y="352681"/>
                </a:cubicBezTo>
                <a:cubicBezTo>
                  <a:pt x="80993" y="352681"/>
                  <a:pt x="133477" y="352681"/>
                  <a:pt x="185502" y="352681"/>
                </a:cubicBezTo>
                <a:cubicBezTo>
                  <a:pt x="211744" y="352681"/>
                  <a:pt x="217269" y="344394"/>
                  <a:pt x="208061" y="319993"/>
                </a:cubicBezTo>
                <a:cubicBezTo>
                  <a:pt x="171230" y="224692"/>
                  <a:pt x="134398" y="129391"/>
                  <a:pt x="97567" y="34551"/>
                </a:cubicBezTo>
                <a:cubicBezTo>
                  <a:pt x="86978" y="7388"/>
                  <a:pt x="91582" y="482"/>
                  <a:pt x="120587" y="482"/>
                </a:cubicBezTo>
                <a:cubicBezTo>
                  <a:pt x="160180" y="482"/>
                  <a:pt x="199313" y="482"/>
                  <a:pt x="238907" y="482"/>
                </a:cubicBezTo>
                <a:close/>
              </a:path>
            </a:pathLst>
          </a:custGeom>
          <a:solidFill>
            <a:schemeClr val="accent4">
              <a:lumMod val="20000"/>
              <a:lumOff val="80000"/>
            </a:schemeClr>
          </a:solidFill>
          <a:ln w="4596" cap="flat">
            <a:noFill/>
            <a:prstDash val="solid"/>
            <a:miter/>
          </a:ln>
        </p:spPr>
        <p:txBody>
          <a:bodyPr rtlCol="0" anchor="ctr"/>
          <a:lstStyle/>
          <a:p>
            <a:pPr fontAlgn="auto">
              <a:spcBef>
                <a:spcPts val="0"/>
              </a:spcBef>
              <a:spcAft>
                <a:spcPts val="0"/>
              </a:spcAft>
            </a:pPr>
            <a:endParaRPr lang="en-US">
              <a:solidFill>
                <a:prstClr val="black"/>
              </a:solidFill>
              <a:latin typeface="Arial"/>
              <a:cs typeface="+mn-cs"/>
            </a:endParaRPr>
          </a:p>
        </p:txBody>
      </p:sp>
      <p:sp>
        <p:nvSpPr>
          <p:cNvPr id="10" name="Freeform: Shape 9">
            <a:extLst>
              <a:ext uri="{FF2B5EF4-FFF2-40B4-BE49-F238E27FC236}">
                <a16:creationId xmlns:a16="http://schemas.microsoft.com/office/drawing/2014/main" xmlns="" id="{5115276D-F3BF-43F2-930C-943D3CCC450E}"/>
              </a:ext>
            </a:extLst>
          </p:cNvPr>
          <p:cNvSpPr/>
          <p:nvPr userDrawn="1"/>
        </p:nvSpPr>
        <p:spPr>
          <a:xfrm>
            <a:off x="949313" y="0"/>
            <a:ext cx="406776" cy="911356"/>
          </a:xfrm>
          <a:custGeom>
            <a:avLst/>
            <a:gdLst>
              <a:gd name="connsiteX0" fmla="*/ 238907 w 561676"/>
              <a:gd name="connsiteY0" fmla="*/ 482 h 943801"/>
              <a:gd name="connsiteX1" fmla="*/ 358608 w 561676"/>
              <a:gd name="connsiteY1" fmla="*/ 22 h 943801"/>
              <a:gd name="connsiteX2" fmla="*/ 390836 w 561676"/>
              <a:gd name="connsiteY2" fmla="*/ 22581 h 943801"/>
              <a:gd name="connsiteX3" fmla="*/ 563022 w 561676"/>
              <a:gd name="connsiteY3" fmla="*/ 488036 h 943801"/>
              <a:gd name="connsiteX4" fmla="*/ 540923 w 561676"/>
              <a:gd name="connsiteY4" fmla="*/ 517501 h 943801"/>
              <a:gd name="connsiteX5" fmla="*/ 319015 w 561676"/>
              <a:gd name="connsiteY5" fmla="*/ 517501 h 943801"/>
              <a:gd name="connsiteX6" fmla="*/ 295075 w 561676"/>
              <a:gd name="connsiteY6" fmla="*/ 551109 h 943801"/>
              <a:gd name="connsiteX7" fmla="*/ 434573 w 561676"/>
              <a:gd name="connsiteY7" fmla="*/ 912056 h 943801"/>
              <a:gd name="connsiteX8" fmla="*/ 437796 w 561676"/>
              <a:gd name="connsiteY8" fmla="*/ 920343 h 943801"/>
              <a:gd name="connsiteX9" fmla="*/ 431811 w 561676"/>
              <a:gd name="connsiteY9" fmla="*/ 944743 h 943801"/>
              <a:gd name="connsiteX10" fmla="*/ 408331 w 561676"/>
              <a:gd name="connsiteY10" fmla="*/ 935996 h 943801"/>
              <a:gd name="connsiteX11" fmla="*/ 288169 w 561676"/>
              <a:gd name="connsiteY11" fmla="*/ 771176 h 943801"/>
              <a:gd name="connsiteX12" fmla="*/ 10553 w 561676"/>
              <a:gd name="connsiteY12" fmla="*/ 389973 h 943801"/>
              <a:gd name="connsiteX13" fmla="*/ 2266 w 561676"/>
              <a:gd name="connsiteY13" fmla="*/ 361428 h 943801"/>
              <a:gd name="connsiteX14" fmla="*/ 28969 w 561676"/>
              <a:gd name="connsiteY14" fmla="*/ 352681 h 943801"/>
              <a:gd name="connsiteX15" fmla="*/ 185502 w 561676"/>
              <a:gd name="connsiteY15" fmla="*/ 352681 h 943801"/>
              <a:gd name="connsiteX16" fmla="*/ 208061 w 561676"/>
              <a:gd name="connsiteY16" fmla="*/ 319993 h 943801"/>
              <a:gd name="connsiteX17" fmla="*/ 97567 w 561676"/>
              <a:gd name="connsiteY17" fmla="*/ 34551 h 943801"/>
              <a:gd name="connsiteX18" fmla="*/ 120587 w 561676"/>
              <a:gd name="connsiteY18" fmla="*/ 482 h 943801"/>
              <a:gd name="connsiteX19" fmla="*/ 238907 w 561676"/>
              <a:gd name="connsiteY19" fmla="*/ 482 h 943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561676" h="943801">
                <a:moveTo>
                  <a:pt x="238907" y="482"/>
                </a:moveTo>
                <a:cubicBezTo>
                  <a:pt x="278961" y="482"/>
                  <a:pt x="318555" y="1403"/>
                  <a:pt x="358608" y="22"/>
                </a:cubicBezTo>
                <a:cubicBezTo>
                  <a:pt x="376103" y="-439"/>
                  <a:pt x="384851" y="6467"/>
                  <a:pt x="390836" y="22581"/>
                </a:cubicBezTo>
                <a:cubicBezTo>
                  <a:pt x="447924" y="178193"/>
                  <a:pt x="505473" y="333344"/>
                  <a:pt x="563022" y="488036"/>
                </a:cubicBezTo>
                <a:cubicBezTo>
                  <a:pt x="570388" y="508293"/>
                  <a:pt x="563943" y="517501"/>
                  <a:pt x="540923" y="517501"/>
                </a:cubicBezTo>
                <a:cubicBezTo>
                  <a:pt x="466800" y="517501"/>
                  <a:pt x="393138" y="517501"/>
                  <a:pt x="319015" y="517501"/>
                </a:cubicBezTo>
                <a:cubicBezTo>
                  <a:pt x="290010" y="517501"/>
                  <a:pt x="284946" y="524407"/>
                  <a:pt x="295075" y="551109"/>
                </a:cubicBezTo>
                <a:cubicBezTo>
                  <a:pt x="341574" y="671271"/>
                  <a:pt x="388074" y="791894"/>
                  <a:pt x="434573" y="912056"/>
                </a:cubicBezTo>
                <a:cubicBezTo>
                  <a:pt x="435494" y="914818"/>
                  <a:pt x="436875" y="917580"/>
                  <a:pt x="437796" y="920343"/>
                </a:cubicBezTo>
                <a:cubicBezTo>
                  <a:pt x="441018" y="930011"/>
                  <a:pt x="442400" y="939219"/>
                  <a:pt x="431811" y="944743"/>
                </a:cubicBezTo>
                <a:cubicBezTo>
                  <a:pt x="421222" y="950268"/>
                  <a:pt x="414316" y="944283"/>
                  <a:pt x="408331" y="935996"/>
                </a:cubicBezTo>
                <a:cubicBezTo>
                  <a:pt x="368277" y="880749"/>
                  <a:pt x="328223" y="825963"/>
                  <a:pt x="288169" y="771176"/>
                </a:cubicBezTo>
                <a:cubicBezTo>
                  <a:pt x="195630" y="644108"/>
                  <a:pt x="103092" y="517040"/>
                  <a:pt x="10553" y="389973"/>
                </a:cubicBezTo>
                <a:cubicBezTo>
                  <a:pt x="4568" y="381685"/>
                  <a:pt x="-4179" y="373398"/>
                  <a:pt x="2266" y="361428"/>
                </a:cubicBezTo>
                <a:cubicBezTo>
                  <a:pt x="8251" y="350839"/>
                  <a:pt x="19301" y="352681"/>
                  <a:pt x="28969" y="352681"/>
                </a:cubicBezTo>
                <a:cubicBezTo>
                  <a:pt x="80993" y="352681"/>
                  <a:pt x="133477" y="352681"/>
                  <a:pt x="185502" y="352681"/>
                </a:cubicBezTo>
                <a:cubicBezTo>
                  <a:pt x="211744" y="352681"/>
                  <a:pt x="217269" y="344394"/>
                  <a:pt x="208061" y="319993"/>
                </a:cubicBezTo>
                <a:cubicBezTo>
                  <a:pt x="171230" y="224692"/>
                  <a:pt x="134398" y="129391"/>
                  <a:pt x="97567" y="34551"/>
                </a:cubicBezTo>
                <a:cubicBezTo>
                  <a:pt x="86978" y="7388"/>
                  <a:pt x="91582" y="482"/>
                  <a:pt x="120587" y="482"/>
                </a:cubicBezTo>
                <a:cubicBezTo>
                  <a:pt x="160180" y="482"/>
                  <a:pt x="199313" y="482"/>
                  <a:pt x="238907" y="482"/>
                </a:cubicBezTo>
                <a:close/>
              </a:path>
            </a:pathLst>
          </a:custGeom>
          <a:solidFill>
            <a:schemeClr val="accent4">
              <a:lumMod val="20000"/>
              <a:lumOff val="80000"/>
            </a:schemeClr>
          </a:solidFill>
          <a:ln w="4596" cap="flat">
            <a:noFill/>
            <a:prstDash val="solid"/>
            <a:miter/>
          </a:ln>
        </p:spPr>
        <p:txBody>
          <a:bodyPr rtlCol="0" anchor="ctr"/>
          <a:lstStyle/>
          <a:p>
            <a:pPr fontAlgn="auto">
              <a:spcBef>
                <a:spcPts val="0"/>
              </a:spcBef>
              <a:spcAft>
                <a:spcPts val="0"/>
              </a:spcAft>
            </a:pPr>
            <a:endParaRPr lang="en-US">
              <a:solidFill>
                <a:prstClr val="black"/>
              </a:solidFill>
              <a:latin typeface="Arial"/>
              <a:cs typeface="+mn-cs"/>
            </a:endParaRPr>
          </a:p>
        </p:txBody>
      </p:sp>
    </p:spTree>
    <p:extLst>
      <p:ext uri="{BB962C8B-B14F-4D97-AF65-F5344CB8AC3E}">
        <p14:creationId xmlns:p14="http://schemas.microsoft.com/office/powerpoint/2010/main" val="67818439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_Contents slide layout">
    <p:spTree>
      <p:nvGrpSpPr>
        <p:cNvPr id="1" name=""/>
        <p:cNvGrpSpPr/>
        <p:nvPr/>
      </p:nvGrpSpPr>
      <p:grpSpPr>
        <a:xfrm>
          <a:off x="0" y="0"/>
          <a:ext cx="0" cy="0"/>
          <a:chOff x="0" y="0"/>
          <a:chExt cx="0" cy="0"/>
        </a:xfrm>
      </p:grpSpPr>
      <p:sp>
        <p:nvSpPr>
          <p:cNvPr id="2" name="Text Placeholder 9">
            <a:extLst>
              <a:ext uri="{FF2B5EF4-FFF2-40B4-BE49-F238E27FC236}">
                <a16:creationId xmlns:a16="http://schemas.microsoft.com/office/drawing/2014/main" xmlns="" id="{23DE32A5-6181-4C51-AD5C-3F1A448478A1}"/>
              </a:ext>
            </a:extLst>
          </p:cNvPr>
          <p:cNvSpPr>
            <a:spLocks noGrp="1"/>
          </p:cNvSpPr>
          <p:nvPr>
            <p:ph type="body" sz="quarter" idx="10" hasCustomPrompt="1"/>
          </p:nvPr>
        </p:nvSpPr>
        <p:spPr>
          <a:xfrm>
            <a:off x="242649" y="339511"/>
            <a:ext cx="8679898"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BASIC LAYOUT</a:t>
            </a:r>
          </a:p>
        </p:txBody>
      </p:sp>
      <p:grpSp>
        <p:nvGrpSpPr>
          <p:cNvPr id="24" name="Group 23">
            <a:extLst>
              <a:ext uri="{FF2B5EF4-FFF2-40B4-BE49-F238E27FC236}">
                <a16:creationId xmlns:a16="http://schemas.microsoft.com/office/drawing/2014/main" xmlns="" id="{F3E69537-CC5A-4694-B61B-401CDCE14E9F}"/>
              </a:ext>
            </a:extLst>
          </p:cNvPr>
          <p:cNvGrpSpPr/>
          <p:nvPr userDrawn="1"/>
        </p:nvGrpSpPr>
        <p:grpSpPr>
          <a:xfrm>
            <a:off x="242646" y="4603539"/>
            <a:ext cx="8741099" cy="2035618"/>
            <a:chOff x="323529" y="4603539"/>
            <a:chExt cx="11654798" cy="2035618"/>
          </a:xfrm>
          <a:solidFill>
            <a:schemeClr val="accent1">
              <a:lumMod val="60000"/>
              <a:lumOff val="40000"/>
            </a:schemeClr>
          </a:solidFill>
        </p:grpSpPr>
        <p:sp>
          <p:nvSpPr>
            <p:cNvPr id="18" name="Freeform: Shape 17">
              <a:extLst>
                <a:ext uri="{FF2B5EF4-FFF2-40B4-BE49-F238E27FC236}">
                  <a16:creationId xmlns:a16="http://schemas.microsoft.com/office/drawing/2014/main" xmlns="" id="{F2045BAE-2033-4781-88D7-3316C0868B69}"/>
                </a:ext>
              </a:extLst>
            </p:cNvPr>
            <p:cNvSpPr/>
            <p:nvPr/>
          </p:nvSpPr>
          <p:spPr>
            <a:xfrm rot="16200000">
              <a:off x="363852" y="6186863"/>
              <a:ext cx="411971" cy="492617"/>
            </a:xfrm>
            <a:custGeom>
              <a:avLst/>
              <a:gdLst>
                <a:gd name="connsiteX0" fmla="*/ 182559 w 565444"/>
                <a:gd name="connsiteY0" fmla="*/ 37056 h 676134"/>
                <a:gd name="connsiteX1" fmla="*/ 182559 w 565444"/>
                <a:gd name="connsiteY1" fmla="*/ 175472 h 676134"/>
                <a:gd name="connsiteX2" fmla="*/ 108447 w 565444"/>
                <a:gd name="connsiteY2" fmla="*/ 175472 h 676134"/>
                <a:gd name="connsiteX3" fmla="*/ 108447 w 565444"/>
                <a:gd name="connsiteY3" fmla="*/ 37056 h 676134"/>
                <a:gd name="connsiteX4" fmla="*/ 145503 w 565444"/>
                <a:gd name="connsiteY4" fmla="*/ 0 h 676134"/>
                <a:gd name="connsiteX5" fmla="*/ 182559 w 565444"/>
                <a:gd name="connsiteY5" fmla="*/ 37056 h 676134"/>
                <a:gd name="connsiteX6" fmla="*/ 456997 w 565444"/>
                <a:gd name="connsiteY6" fmla="*/ 37056 h 676134"/>
                <a:gd name="connsiteX7" fmla="*/ 456997 w 565444"/>
                <a:gd name="connsiteY7" fmla="*/ 175472 h 676134"/>
                <a:gd name="connsiteX8" fmla="*/ 382885 w 565444"/>
                <a:gd name="connsiteY8" fmla="*/ 175472 h 676134"/>
                <a:gd name="connsiteX9" fmla="*/ 382885 w 565444"/>
                <a:gd name="connsiteY9" fmla="*/ 37056 h 676134"/>
                <a:gd name="connsiteX10" fmla="*/ 419941 w 565444"/>
                <a:gd name="connsiteY10" fmla="*/ 0 h 676134"/>
                <a:gd name="connsiteX11" fmla="*/ 456997 w 565444"/>
                <a:gd name="connsiteY11" fmla="*/ 37056 h 676134"/>
                <a:gd name="connsiteX12" fmla="*/ 486829 w 565444"/>
                <a:gd name="connsiteY12" fmla="*/ 382985 h 676134"/>
                <a:gd name="connsiteX13" fmla="*/ 483130 w 565444"/>
                <a:gd name="connsiteY13" fmla="*/ 374057 h 676134"/>
                <a:gd name="connsiteX14" fmla="*/ 474202 w 565444"/>
                <a:gd name="connsiteY14" fmla="*/ 370359 h 676134"/>
                <a:gd name="connsiteX15" fmla="*/ 91243 w 565444"/>
                <a:gd name="connsiteY15" fmla="*/ 370358 h 676134"/>
                <a:gd name="connsiteX16" fmla="*/ 78616 w 565444"/>
                <a:gd name="connsiteY16" fmla="*/ 382985 h 676134"/>
                <a:gd name="connsiteX17" fmla="*/ 78615 w 565444"/>
                <a:gd name="connsiteY17" fmla="*/ 382985 h 676134"/>
                <a:gd name="connsiteX18" fmla="*/ 91242 w 565444"/>
                <a:gd name="connsiteY18" fmla="*/ 395612 h 676134"/>
                <a:gd name="connsiteX19" fmla="*/ 474202 w 565444"/>
                <a:gd name="connsiteY19" fmla="*/ 395612 h 676134"/>
                <a:gd name="connsiteX20" fmla="*/ 483130 w 565444"/>
                <a:gd name="connsiteY20" fmla="*/ 391914 h 676134"/>
                <a:gd name="connsiteX21" fmla="*/ 486829 w 565444"/>
                <a:gd name="connsiteY21" fmla="*/ 329550 h 676134"/>
                <a:gd name="connsiteX22" fmla="*/ 483130 w 565444"/>
                <a:gd name="connsiteY22" fmla="*/ 320622 h 676134"/>
                <a:gd name="connsiteX23" fmla="*/ 474202 w 565444"/>
                <a:gd name="connsiteY23" fmla="*/ 316924 h 676134"/>
                <a:gd name="connsiteX24" fmla="*/ 91243 w 565444"/>
                <a:gd name="connsiteY24" fmla="*/ 316923 h 676134"/>
                <a:gd name="connsiteX25" fmla="*/ 78616 w 565444"/>
                <a:gd name="connsiteY25" fmla="*/ 329550 h 676134"/>
                <a:gd name="connsiteX26" fmla="*/ 78615 w 565444"/>
                <a:gd name="connsiteY26" fmla="*/ 329550 h 676134"/>
                <a:gd name="connsiteX27" fmla="*/ 91242 w 565444"/>
                <a:gd name="connsiteY27" fmla="*/ 342177 h 676134"/>
                <a:gd name="connsiteX28" fmla="*/ 474202 w 565444"/>
                <a:gd name="connsiteY28" fmla="*/ 342177 h 676134"/>
                <a:gd name="connsiteX29" fmla="*/ 483130 w 565444"/>
                <a:gd name="connsiteY29" fmla="*/ 338479 h 676134"/>
                <a:gd name="connsiteX30" fmla="*/ 486829 w 565444"/>
                <a:gd name="connsiteY30" fmla="*/ 276115 h 676134"/>
                <a:gd name="connsiteX31" fmla="*/ 483130 w 565444"/>
                <a:gd name="connsiteY31" fmla="*/ 267187 h 676134"/>
                <a:gd name="connsiteX32" fmla="*/ 474202 w 565444"/>
                <a:gd name="connsiteY32" fmla="*/ 263489 h 676134"/>
                <a:gd name="connsiteX33" fmla="*/ 91243 w 565444"/>
                <a:gd name="connsiteY33" fmla="*/ 263488 h 676134"/>
                <a:gd name="connsiteX34" fmla="*/ 78616 w 565444"/>
                <a:gd name="connsiteY34" fmla="*/ 276115 h 676134"/>
                <a:gd name="connsiteX35" fmla="*/ 78615 w 565444"/>
                <a:gd name="connsiteY35" fmla="*/ 276115 h 676134"/>
                <a:gd name="connsiteX36" fmla="*/ 91242 w 565444"/>
                <a:gd name="connsiteY36" fmla="*/ 288742 h 676134"/>
                <a:gd name="connsiteX37" fmla="*/ 474202 w 565444"/>
                <a:gd name="connsiteY37" fmla="*/ 288742 h 676134"/>
                <a:gd name="connsiteX38" fmla="*/ 483130 w 565444"/>
                <a:gd name="connsiteY38" fmla="*/ 285044 h 676134"/>
                <a:gd name="connsiteX39" fmla="*/ 565444 w 565444"/>
                <a:gd name="connsiteY39" fmla="*/ 194687 h 676134"/>
                <a:gd name="connsiteX40" fmla="*/ 546230 w 565444"/>
                <a:gd name="connsiteY40" fmla="*/ 213901 h 676134"/>
                <a:gd name="connsiteX41" fmla="*/ 525276 w 565444"/>
                <a:gd name="connsiteY41" fmla="*/ 213901 h 676134"/>
                <a:gd name="connsiteX42" fmla="*/ 508899 w 565444"/>
                <a:gd name="connsiteY42" fmla="*/ 524387 h 676134"/>
                <a:gd name="connsiteX43" fmla="*/ 378242 w 565444"/>
                <a:gd name="connsiteY43" fmla="*/ 676134 h 676134"/>
                <a:gd name="connsiteX44" fmla="*/ 184454 w 565444"/>
                <a:gd name="connsiteY44" fmla="*/ 676134 h 676134"/>
                <a:gd name="connsiteX45" fmla="*/ 53798 w 565444"/>
                <a:gd name="connsiteY45" fmla="*/ 524387 h 676134"/>
                <a:gd name="connsiteX46" fmla="*/ 37421 w 565444"/>
                <a:gd name="connsiteY46" fmla="*/ 213901 h 676134"/>
                <a:gd name="connsiteX47" fmla="*/ 19214 w 565444"/>
                <a:gd name="connsiteY47" fmla="*/ 213901 h 676134"/>
                <a:gd name="connsiteX48" fmla="*/ 0 w 565444"/>
                <a:gd name="connsiteY48" fmla="*/ 194687 h 676134"/>
                <a:gd name="connsiteX49" fmla="*/ 19214 w 565444"/>
                <a:gd name="connsiteY49" fmla="*/ 175473 h 676134"/>
                <a:gd name="connsiteX50" fmla="*/ 546230 w 565444"/>
                <a:gd name="connsiteY50" fmla="*/ 175473 h 676134"/>
                <a:gd name="connsiteX51" fmla="*/ 565444 w 565444"/>
                <a:gd name="connsiteY51" fmla="*/ 194687 h 676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565444" h="676134">
                  <a:moveTo>
                    <a:pt x="182559" y="37056"/>
                  </a:moveTo>
                  <a:lnTo>
                    <a:pt x="182559" y="175472"/>
                  </a:lnTo>
                  <a:lnTo>
                    <a:pt x="108447" y="175472"/>
                  </a:lnTo>
                  <a:lnTo>
                    <a:pt x="108447" y="37056"/>
                  </a:lnTo>
                  <a:cubicBezTo>
                    <a:pt x="108447" y="16591"/>
                    <a:pt x="125038" y="0"/>
                    <a:pt x="145503" y="0"/>
                  </a:cubicBezTo>
                  <a:cubicBezTo>
                    <a:pt x="165968" y="0"/>
                    <a:pt x="182559" y="16591"/>
                    <a:pt x="182559" y="37056"/>
                  </a:cubicBezTo>
                  <a:close/>
                  <a:moveTo>
                    <a:pt x="456997" y="37056"/>
                  </a:moveTo>
                  <a:lnTo>
                    <a:pt x="456997" y="175472"/>
                  </a:lnTo>
                  <a:lnTo>
                    <a:pt x="382885" y="175472"/>
                  </a:lnTo>
                  <a:lnTo>
                    <a:pt x="382885" y="37056"/>
                  </a:lnTo>
                  <a:cubicBezTo>
                    <a:pt x="382885" y="16591"/>
                    <a:pt x="399476" y="0"/>
                    <a:pt x="419941" y="0"/>
                  </a:cubicBezTo>
                  <a:cubicBezTo>
                    <a:pt x="440406" y="0"/>
                    <a:pt x="456997" y="16591"/>
                    <a:pt x="456997" y="37056"/>
                  </a:cubicBezTo>
                  <a:close/>
                  <a:moveTo>
                    <a:pt x="486829" y="382985"/>
                  </a:moveTo>
                  <a:lnTo>
                    <a:pt x="483130" y="374057"/>
                  </a:lnTo>
                  <a:cubicBezTo>
                    <a:pt x="480845" y="371772"/>
                    <a:pt x="477689" y="370359"/>
                    <a:pt x="474202" y="370359"/>
                  </a:cubicBezTo>
                  <a:lnTo>
                    <a:pt x="91243" y="370358"/>
                  </a:lnTo>
                  <a:cubicBezTo>
                    <a:pt x="84269" y="370358"/>
                    <a:pt x="78616" y="376011"/>
                    <a:pt x="78616" y="382985"/>
                  </a:cubicBezTo>
                  <a:lnTo>
                    <a:pt x="78615" y="382985"/>
                  </a:lnTo>
                  <a:cubicBezTo>
                    <a:pt x="78615" y="389959"/>
                    <a:pt x="84268" y="395612"/>
                    <a:pt x="91242" y="395612"/>
                  </a:cubicBezTo>
                  <a:lnTo>
                    <a:pt x="474202" y="395612"/>
                  </a:lnTo>
                  <a:cubicBezTo>
                    <a:pt x="477689" y="395612"/>
                    <a:pt x="480845" y="394199"/>
                    <a:pt x="483130" y="391914"/>
                  </a:cubicBezTo>
                  <a:close/>
                  <a:moveTo>
                    <a:pt x="486829" y="329550"/>
                  </a:moveTo>
                  <a:lnTo>
                    <a:pt x="483130" y="320622"/>
                  </a:lnTo>
                  <a:cubicBezTo>
                    <a:pt x="480845" y="318337"/>
                    <a:pt x="477689" y="316924"/>
                    <a:pt x="474202" y="316924"/>
                  </a:cubicBezTo>
                  <a:lnTo>
                    <a:pt x="91243" y="316923"/>
                  </a:lnTo>
                  <a:cubicBezTo>
                    <a:pt x="84269" y="316923"/>
                    <a:pt x="78616" y="322576"/>
                    <a:pt x="78616" y="329550"/>
                  </a:cubicBezTo>
                  <a:lnTo>
                    <a:pt x="78615" y="329550"/>
                  </a:lnTo>
                  <a:cubicBezTo>
                    <a:pt x="78615" y="336524"/>
                    <a:pt x="84268" y="342177"/>
                    <a:pt x="91242" y="342177"/>
                  </a:cubicBezTo>
                  <a:lnTo>
                    <a:pt x="474202" y="342177"/>
                  </a:lnTo>
                  <a:cubicBezTo>
                    <a:pt x="477689" y="342177"/>
                    <a:pt x="480845" y="340764"/>
                    <a:pt x="483130" y="338479"/>
                  </a:cubicBezTo>
                  <a:close/>
                  <a:moveTo>
                    <a:pt x="486829" y="276115"/>
                  </a:moveTo>
                  <a:lnTo>
                    <a:pt x="483130" y="267187"/>
                  </a:lnTo>
                  <a:cubicBezTo>
                    <a:pt x="480845" y="264902"/>
                    <a:pt x="477689" y="263489"/>
                    <a:pt x="474202" y="263489"/>
                  </a:cubicBezTo>
                  <a:lnTo>
                    <a:pt x="91243" y="263488"/>
                  </a:lnTo>
                  <a:cubicBezTo>
                    <a:pt x="84269" y="263488"/>
                    <a:pt x="78616" y="269141"/>
                    <a:pt x="78616" y="276115"/>
                  </a:cubicBezTo>
                  <a:lnTo>
                    <a:pt x="78615" y="276115"/>
                  </a:lnTo>
                  <a:cubicBezTo>
                    <a:pt x="78615" y="283089"/>
                    <a:pt x="84268" y="288742"/>
                    <a:pt x="91242" y="288742"/>
                  </a:cubicBezTo>
                  <a:lnTo>
                    <a:pt x="474202" y="288742"/>
                  </a:lnTo>
                  <a:cubicBezTo>
                    <a:pt x="477689" y="288742"/>
                    <a:pt x="480845" y="287329"/>
                    <a:pt x="483130" y="285044"/>
                  </a:cubicBezTo>
                  <a:close/>
                  <a:moveTo>
                    <a:pt x="565444" y="194687"/>
                  </a:moveTo>
                  <a:cubicBezTo>
                    <a:pt x="565444" y="205299"/>
                    <a:pt x="556842" y="213901"/>
                    <a:pt x="546230" y="213901"/>
                  </a:cubicBezTo>
                  <a:lnTo>
                    <a:pt x="525276" y="213901"/>
                  </a:lnTo>
                  <a:lnTo>
                    <a:pt x="508899" y="524387"/>
                  </a:lnTo>
                  <a:cubicBezTo>
                    <a:pt x="504507" y="609787"/>
                    <a:pt x="447139" y="676134"/>
                    <a:pt x="378242" y="676134"/>
                  </a:cubicBezTo>
                  <a:lnTo>
                    <a:pt x="184454" y="676134"/>
                  </a:lnTo>
                  <a:cubicBezTo>
                    <a:pt x="115558" y="676134"/>
                    <a:pt x="58190" y="609787"/>
                    <a:pt x="53798" y="524387"/>
                  </a:cubicBezTo>
                  <a:lnTo>
                    <a:pt x="37421" y="213901"/>
                  </a:lnTo>
                  <a:lnTo>
                    <a:pt x="19214" y="213901"/>
                  </a:lnTo>
                  <a:cubicBezTo>
                    <a:pt x="8602" y="213901"/>
                    <a:pt x="0" y="205299"/>
                    <a:pt x="0" y="194687"/>
                  </a:cubicBezTo>
                  <a:cubicBezTo>
                    <a:pt x="0" y="184075"/>
                    <a:pt x="8602" y="175473"/>
                    <a:pt x="19214" y="175473"/>
                  </a:cubicBezTo>
                  <a:lnTo>
                    <a:pt x="546230" y="175473"/>
                  </a:lnTo>
                  <a:cubicBezTo>
                    <a:pt x="556842" y="175473"/>
                    <a:pt x="565444" y="184075"/>
                    <a:pt x="565444" y="19468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fontAlgn="auto">
                <a:spcBef>
                  <a:spcPts val="0"/>
                </a:spcBef>
                <a:spcAft>
                  <a:spcPts val="0"/>
                </a:spcAft>
              </a:pPr>
              <a:endParaRPr lang="en-US">
                <a:solidFill>
                  <a:prstClr val="white"/>
                </a:solidFill>
              </a:endParaRPr>
            </a:p>
          </p:txBody>
        </p:sp>
        <p:sp>
          <p:nvSpPr>
            <p:cNvPr id="12" name="Arrow: Bent 11">
              <a:extLst>
                <a:ext uri="{FF2B5EF4-FFF2-40B4-BE49-F238E27FC236}">
                  <a16:creationId xmlns:a16="http://schemas.microsoft.com/office/drawing/2014/main" xmlns="" id="{4C701790-911F-49B9-B58C-72E9534D4C93}"/>
                </a:ext>
              </a:extLst>
            </p:cNvPr>
            <p:cNvSpPr/>
            <p:nvPr/>
          </p:nvSpPr>
          <p:spPr>
            <a:xfrm flipH="1" flipV="1">
              <a:off x="816143" y="5935877"/>
              <a:ext cx="10779743" cy="582611"/>
            </a:xfrm>
            <a:prstGeom prst="bentArrow">
              <a:avLst>
                <a:gd name="adj1" fmla="val 14113"/>
                <a:gd name="adj2" fmla="val 12152"/>
                <a:gd name="adj3" fmla="val 0"/>
                <a:gd name="adj4" fmla="val 54531"/>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black"/>
                </a:solidFill>
              </a:endParaRPr>
            </a:p>
          </p:txBody>
        </p:sp>
        <p:sp>
          <p:nvSpPr>
            <p:cNvPr id="23" name="Freeform: Shape 22">
              <a:extLst>
                <a:ext uri="{FF2B5EF4-FFF2-40B4-BE49-F238E27FC236}">
                  <a16:creationId xmlns:a16="http://schemas.microsoft.com/office/drawing/2014/main" xmlns="" id="{A2CAA496-8808-490A-A588-30FACF8CED72}"/>
                </a:ext>
              </a:extLst>
            </p:cNvPr>
            <p:cNvSpPr/>
            <p:nvPr userDrawn="1"/>
          </p:nvSpPr>
          <p:spPr>
            <a:xfrm flipH="1">
              <a:off x="11086249" y="4603539"/>
              <a:ext cx="892078" cy="1332338"/>
            </a:xfrm>
            <a:custGeom>
              <a:avLst/>
              <a:gdLst>
                <a:gd name="connsiteX0" fmla="*/ 501893 w 892078"/>
                <a:gd name="connsiteY0" fmla="*/ 0 h 1332338"/>
                <a:gd name="connsiteX1" fmla="*/ 498205 w 892078"/>
                <a:gd name="connsiteY1" fmla="*/ 53000 h 1332338"/>
                <a:gd name="connsiteX2" fmla="*/ 456830 w 892078"/>
                <a:gd name="connsiteY2" fmla="*/ 120945 h 1332338"/>
                <a:gd name="connsiteX3" fmla="*/ 387912 w 892078"/>
                <a:gd name="connsiteY3" fmla="*/ 218109 h 1332338"/>
                <a:gd name="connsiteX4" fmla="*/ 391667 w 892078"/>
                <a:gd name="connsiteY4" fmla="*/ 334412 h 1332338"/>
                <a:gd name="connsiteX5" fmla="*/ 407219 w 892078"/>
                <a:gd name="connsiteY5" fmla="*/ 351214 h 1332338"/>
                <a:gd name="connsiteX6" fmla="*/ 413637 w 892078"/>
                <a:gd name="connsiteY6" fmla="*/ 474030 h 1332338"/>
                <a:gd name="connsiteX7" fmla="*/ 416812 w 892078"/>
                <a:gd name="connsiteY7" fmla="*/ 504492 h 1332338"/>
                <a:gd name="connsiteX8" fmla="*/ 402754 w 892078"/>
                <a:gd name="connsiteY8" fmla="*/ 505610 h 1332338"/>
                <a:gd name="connsiteX9" fmla="*/ 369924 w 892078"/>
                <a:gd name="connsiteY9" fmla="*/ 475906 h 1332338"/>
                <a:gd name="connsiteX10" fmla="*/ 126043 w 892078"/>
                <a:gd name="connsiteY10" fmla="*/ 282053 h 1332338"/>
                <a:gd name="connsiteX11" fmla="*/ 204209 w 892078"/>
                <a:gd name="connsiteY11" fmla="*/ 408681 h 1332338"/>
                <a:gd name="connsiteX12" fmla="*/ 344910 w 892078"/>
                <a:gd name="connsiteY12" fmla="*/ 500918 h 1332338"/>
                <a:gd name="connsiteX13" fmla="*/ 418387 w 892078"/>
                <a:gd name="connsiteY13" fmla="*/ 565015 h 1332338"/>
                <a:gd name="connsiteX14" fmla="*/ 404318 w 892078"/>
                <a:gd name="connsiteY14" fmla="*/ 841726 h 1332338"/>
                <a:gd name="connsiteX15" fmla="*/ 354290 w 892078"/>
                <a:gd name="connsiteY15" fmla="*/ 830783 h 1332338"/>
                <a:gd name="connsiteX16" fmla="*/ 353526 w 892078"/>
                <a:gd name="connsiteY16" fmla="*/ 831058 h 1332338"/>
                <a:gd name="connsiteX17" fmla="*/ 350580 w 892078"/>
                <a:gd name="connsiteY17" fmla="*/ 827584 h 1332338"/>
                <a:gd name="connsiteX18" fmla="*/ 347061 w 892078"/>
                <a:gd name="connsiteY18" fmla="*/ 800105 h 1332338"/>
                <a:gd name="connsiteX19" fmla="*/ 281402 w 892078"/>
                <a:gd name="connsiteY19" fmla="*/ 603126 h 1332338"/>
                <a:gd name="connsiteX20" fmla="*/ 0 w 892078"/>
                <a:gd name="connsiteY20" fmla="*/ 531211 h 1332338"/>
                <a:gd name="connsiteX21" fmla="*/ 87546 w 892078"/>
                <a:gd name="connsiteY21" fmla="*/ 639081 h 1332338"/>
                <a:gd name="connsiteX22" fmla="*/ 156335 w 892078"/>
                <a:gd name="connsiteY22" fmla="*/ 770401 h 1332338"/>
                <a:gd name="connsiteX23" fmla="*/ 309542 w 892078"/>
                <a:gd name="connsiteY23" fmla="*/ 829808 h 1332338"/>
                <a:gd name="connsiteX24" fmla="*/ 340979 w 892078"/>
                <a:gd name="connsiteY24" fmla="*/ 837942 h 1332338"/>
                <a:gd name="connsiteX25" fmla="*/ 348283 w 892078"/>
                <a:gd name="connsiteY25" fmla="*/ 838787 h 1332338"/>
                <a:gd name="connsiteX26" fmla="*/ 348036 w 892078"/>
                <a:gd name="connsiteY26" fmla="*/ 840162 h 1332338"/>
                <a:gd name="connsiteX27" fmla="*/ 405880 w 892078"/>
                <a:gd name="connsiteY27" fmla="*/ 949596 h 1332338"/>
                <a:gd name="connsiteX28" fmla="*/ 392717 w 892078"/>
                <a:gd name="connsiteY28" fmla="*/ 1332338 h 1332338"/>
                <a:gd name="connsiteX29" fmla="*/ 473368 w 892078"/>
                <a:gd name="connsiteY29" fmla="*/ 1332338 h 1332338"/>
                <a:gd name="connsiteX30" fmla="*/ 463724 w 892078"/>
                <a:gd name="connsiteY30" fmla="*/ 999622 h 1332338"/>
                <a:gd name="connsiteX31" fmla="*/ 476231 w 892078"/>
                <a:gd name="connsiteY31" fmla="*/ 908949 h 1332338"/>
                <a:gd name="connsiteX32" fmla="*/ 523131 w 892078"/>
                <a:gd name="connsiteY32" fmla="*/ 880809 h 1332338"/>
                <a:gd name="connsiteX33" fmla="*/ 827981 w 892078"/>
                <a:gd name="connsiteY33" fmla="*/ 722913 h 1332338"/>
                <a:gd name="connsiteX34" fmla="*/ 892078 w 892078"/>
                <a:gd name="connsiteY34" fmla="*/ 391486 h 1332338"/>
                <a:gd name="connsiteX35" fmla="*/ 671648 w 892078"/>
                <a:gd name="connsiteY35" fmla="*/ 560326 h 1332338"/>
                <a:gd name="connsiteX36" fmla="*/ 535636 w 892078"/>
                <a:gd name="connsiteY36" fmla="*/ 646309 h 1332338"/>
                <a:gd name="connsiteX37" fmla="*/ 480920 w 892078"/>
                <a:gd name="connsiteY37" fmla="*/ 830783 h 1332338"/>
                <a:gd name="connsiteX38" fmla="*/ 448091 w 892078"/>
                <a:gd name="connsiteY38" fmla="*/ 882373 h 1332338"/>
                <a:gd name="connsiteX39" fmla="*/ 448091 w 892078"/>
                <a:gd name="connsiteY39" fmla="*/ 608790 h 1332338"/>
                <a:gd name="connsiteX40" fmla="*/ 513752 w 892078"/>
                <a:gd name="connsiteY40" fmla="*/ 546257 h 1332338"/>
                <a:gd name="connsiteX41" fmla="*/ 582537 w 892078"/>
                <a:gd name="connsiteY41" fmla="*/ 540003 h 1332338"/>
                <a:gd name="connsiteX42" fmla="*/ 748253 w 892078"/>
                <a:gd name="connsiteY42" fmla="*/ 207012 h 1332338"/>
                <a:gd name="connsiteX43" fmla="*/ 596608 w 892078"/>
                <a:gd name="connsiteY43" fmla="*/ 313318 h 1332338"/>
                <a:gd name="connsiteX44" fmla="*/ 451217 w 892078"/>
                <a:gd name="connsiteY44" fmla="*/ 482159 h 1332338"/>
                <a:gd name="connsiteX45" fmla="*/ 445183 w 892078"/>
                <a:gd name="connsiteY45" fmla="*/ 497255 h 1332338"/>
                <a:gd name="connsiteX46" fmla="*/ 439086 w 892078"/>
                <a:gd name="connsiteY46" fmla="*/ 500090 h 1332338"/>
                <a:gd name="connsiteX47" fmla="*/ 435706 w 892078"/>
                <a:gd name="connsiteY47" fmla="*/ 482384 h 1332338"/>
                <a:gd name="connsiteX48" fmla="*/ 420305 w 892078"/>
                <a:gd name="connsiteY48" fmla="*/ 370688 h 1332338"/>
                <a:gd name="connsiteX49" fmla="*/ 426244 w 892078"/>
                <a:gd name="connsiteY49" fmla="*/ 360755 h 1332338"/>
                <a:gd name="connsiteX50" fmla="*/ 485748 w 892078"/>
                <a:gd name="connsiteY50" fmla="*/ 335852 h 1332338"/>
                <a:gd name="connsiteX51" fmla="*/ 556629 w 892078"/>
                <a:gd name="connsiteY51" fmla="*/ 224791 h 1332338"/>
                <a:gd name="connsiteX52" fmla="*/ 533558 w 892078"/>
                <a:gd name="connsiteY52" fmla="*/ 68029 h 1332338"/>
                <a:gd name="connsiteX53" fmla="*/ 501893 w 892078"/>
                <a:gd name="connsiteY53" fmla="*/ 0 h 1332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892078" h="1332338">
                  <a:moveTo>
                    <a:pt x="501893" y="0"/>
                  </a:moveTo>
                  <a:cubicBezTo>
                    <a:pt x="505496" y="20041"/>
                    <a:pt x="503339" y="36518"/>
                    <a:pt x="498205" y="53000"/>
                  </a:cubicBezTo>
                  <a:cubicBezTo>
                    <a:pt x="489909" y="79014"/>
                    <a:pt x="474662" y="101069"/>
                    <a:pt x="456830" y="120945"/>
                  </a:cubicBezTo>
                  <a:cubicBezTo>
                    <a:pt x="430082" y="150759"/>
                    <a:pt x="404129" y="181166"/>
                    <a:pt x="387912" y="218109"/>
                  </a:cubicBezTo>
                  <a:cubicBezTo>
                    <a:pt x="370904" y="257435"/>
                    <a:pt x="367592" y="296342"/>
                    <a:pt x="391667" y="334412"/>
                  </a:cubicBezTo>
                  <a:cubicBezTo>
                    <a:pt x="396044" y="341153"/>
                    <a:pt x="402085" y="346893"/>
                    <a:pt x="407219" y="351214"/>
                  </a:cubicBezTo>
                  <a:cubicBezTo>
                    <a:pt x="406074" y="380095"/>
                    <a:pt x="409823" y="433373"/>
                    <a:pt x="413637" y="474030"/>
                  </a:cubicBezTo>
                  <a:lnTo>
                    <a:pt x="416812" y="504492"/>
                  </a:lnTo>
                  <a:lnTo>
                    <a:pt x="402754" y="505610"/>
                  </a:lnTo>
                  <a:cubicBezTo>
                    <a:pt x="393375" y="507174"/>
                    <a:pt x="371487" y="502482"/>
                    <a:pt x="369924" y="475906"/>
                  </a:cubicBezTo>
                  <a:cubicBezTo>
                    <a:pt x="358979" y="328953"/>
                    <a:pt x="269870" y="258602"/>
                    <a:pt x="126043" y="282053"/>
                  </a:cubicBezTo>
                  <a:cubicBezTo>
                    <a:pt x="168253" y="316446"/>
                    <a:pt x="180759" y="364908"/>
                    <a:pt x="204209" y="408681"/>
                  </a:cubicBezTo>
                  <a:cubicBezTo>
                    <a:pt x="232351" y="463399"/>
                    <a:pt x="265180" y="511863"/>
                    <a:pt x="344910" y="500918"/>
                  </a:cubicBezTo>
                  <a:cubicBezTo>
                    <a:pt x="371487" y="496228"/>
                    <a:pt x="423077" y="507174"/>
                    <a:pt x="418387" y="565015"/>
                  </a:cubicBezTo>
                  <a:cubicBezTo>
                    <a:pt x="412133" y="655690"/>
                    <a:pt x="409008" y="747925"/>
                    <a:pt x="404318" y="841726"/>
                  </a:cubicBezTo>
                  <a:cubicBezTo>
                    <a:pt x="387119" y="838598"/>
                    <a:pt x="371487" y="833909"/>
                    <a:pt x="354290" y="830783"/>
                  </a:cubicBezTo>
                  <a:lnTo>
                    <a:pt x="353526" y="831058"/>
                  </a:lnTo>
                  <a:lnTo>
                    <a:pt x="350580" y="827584"/>
                  </a:lnTo>
                  <a:cubicBezTo>
                    <a:pt x="345889" y="820623"/>
                    <a:pt x="344717" y="813002"/>
                    <a:pt x="347061" y="800105"/>
                  </a:cubicBezTo>
                  <a:cubicBezTo>
                    <a:pt x="362694" y="723500"/>
                    <a:pt x="339244" y="656278"/>
                    <a:pt x="281402" y="603126"/>
                  </a:cubicBezTo>
                  <a:cubicBezTo>
                    <a:pt x="218869" y="545282"/>
                    <a:pt x="87546" y="512451"/>
                    <a:pt x="0" y="531211"/>
                  </a:cubicBezTo>
                  <a:cubicBezTo>
                    <a:pt x="43773" y="554661"/>
                    <a:pt x="68787" y="595308"/>
                    <a:pt x="87546" y="639081"/>
                  </a:cubicBezTo>
                  <a:cubicBezTo>
                    <a:pt x="106307" y="684418"/>
                    <a:pt x="123503" y="731318"/>
                    <a:pt x="156335" y="770401"/>
                  </a:cubicBezTo>
                  <a:cubicBezTo>
                    <a:pt x="196980" y="818865"/>
                    <a:pt x="240755" y="856384"/>
                    <a:pt x="309542" y="829808"/>
                  </a:cubicBezTo>
                  <a:cubicBezTo>
                    <a:pt x="322440" y="823945"/>
                    <a:pt x="330940" y="833912"/>
                    <a:pt x="340979" y="837942"/>
                  </a:cubicBezTo>
                  <a:lnTo>
                    <a:pt x="348283" y="838787"/>
                  </a:lnTo>
                  <a:lnTo>
                    <a:pt x="348036" y="840162"/>
                  </a:lnTo>
                  <a:cubicBezTo>
                    <a:pt x="404318" y="857359"/>
                    <a:pt x="409008" y="898006"/>
                    <a:pt x="405880" y="949596"/>
                  </a:cubicBezTo>
                  <a:lnTo>
                    <a:pt x="392717" y="1332338"/>
                  </a:lnTo>
                  <a:lnTo>
                    <a:pt x="473368" y="1332338"/>
                  </a:lnTo>
                  <a:lnTo>
                    <a:pt x="463724" y="999622"/>
                  </a:lnTo>
                  <a:cubicBezTo>
                    <a:pt x="463724" y="968357"/>
                    <a:pt x="463724" y="938653"/>
                    <a:pt x="476231" y="908949"/>
                  </a:cubicBezTo>
                  <a:cubicBezTo>
                    <a:pt x="485610" y="887063"/>
                    <a:pt x="490302" y="874556"/>
                    <a:pt x="523131" y="880809"/>
                  </a:cubicBezTo>
                  <a:cubicBezTo>
                    <a:pt x="652888" y="904260"/>
                    <a:pt x="767011" y="840162"/>
                    <a:pt x="827981" y="722913"/>
                  </a:cubicBezTo>
                  <a:cubicBezTo>
                    <a:pt x="878009" y="624423"/>
                    <a:pt x="884261" y="516553"/>
                    <a:pt x="892078" y="391486"/>
                  </a:cubicBezTo>
                  <a:cubicBezTo>
                    <a:pt x="840488" y="494664"/>
                    <a:pt x="756068" y="525932"/>
                    <a:pt x="671648" y="560326"/>
                  </a:cubicBezTo>
                  <a:cubicBezTo>
                    <a:pt x="621620" y="580648"/>
                    <a:pt x="573158" y="607226"/>
                    <a:pt x="535636" y="646309"/>
                  </a:cubicBezTo>
                  <a:cubicBezTo>
                    <a:pt x="485610" y="697899"/>
                    <a:pt x="448091" y="754179"/>
                    <a:pt x="480920" y="830783"/>
                  </a:cubicBezTo>
                  <a:cubicBezTo>
                    <a:pt x="488738" y="849542"/>
                    <a:pt x="477793" y="868302"/>
                    <a:pt x="448091" y="882373"/>
                  </a:cubicBezTo>
                  <a:cubicBezTo>
                    <a:pt x="448091" y="787008"/>
                    <a:pt x="448091" y="697899"/>
                    <a:pt x="448091" y="608790"/>
                  </a:cubicBezTo>
                  <a:cubicBezTo>
                    <a:pt x="448091" y="565015"/>
                    <a:pt x="455908" y="533749"/>
                    <a:pt x="513752" y="546257"/>
                  </a:cubicBezTo>
                  <a:cubicBezTo>
                    <a:pt x="535636" y="550946"/>
                    <a:pt x="559087" y="546257"/>
                    <a:pt x="582537" y="540003"/>
                  </a:cubicBezTo>
                  <a:cubicBezTo>
                    <a:pt x="701352" y="504046"/>
                    <a:pt x="779518" y="347712"/>
                    <a:pt x="748253" y="207012"/>
                  </a:cubicBezTo>
                  <a:cubicBezTo>
                    <a:pt x="716985" y="269546"/>
                    <a:pt x="652888" y="285178"/>
                    <a:pt x="596608" y="313318"/>
                  </a:cubicBezTo>
                  <a:cubicBezTo>
                    <a:pt x="524693" y="349275"/>
                    <a:pt x="454344" y="386797"/>
                    <a:pt x="451217" y="482159"/>
                  </a:cubicBezTo>
                  <a:cubicBezTo>
                    <a:pt x="450826" y="489194"/>
                    <a:pt x="448579" y="493982"/>
                    <a:pt x="445183" y="497255"/>
                  </a:cubicBezTo>
                  <a:lnTo>
                    <a:pt x="439086" y="500090"/>
                  </a:lnTo>
                  <a:lnTo>
                    <a:pt x="435706" y="482384"/>
                  </a:lnTo>
                  <a:cubicBezTo>
                    <a:pt x="429401" y="445321"/>
                    <a:pt x="420625" y="384681"/>
                    <a:pt x="420305" y="370688"/>
                  </a:cubicBezTo>
                  <a:cubicBezTo>
                    <a:pt x="420100" y="366322"/>
                    <a:pt x="417511" y="361166"/>
                    <a:pt x="426244" y="360755"/>
                  </a:cubicBezTo>
                  <a:cubicBezTo>
                    <a:pt x="449067" y="359727"/>
                    <a:pt x="467310" y="348584"/>
                    <a:pt x="485748" y="335852"/>
                  </a:cubicBezTo>
                  <a:cubicBezTo>
                    <a:pt x="524607" y="308401"/>
                    <a:pt x="549757" y="272437"/>
                    <a:pt x="556629" y="224791"/>
                  </a:cubicBezTo>
                  <a:cubicBezTo>
                    <a:pt x="564085" y="170396"/>
                    <a:pt x="553286" y="118213"/>
                    <a:pt x="533558" y="68029"/>
                  </a:cubicBezTo>
                  <a:cubicBezTo>
                    <a:pt x="524789" y="45615"/>
                    <a:pt x="518004" y="22205"/>
                    <a:pt x="501893" y="0"/>
                  </a:cubicBezTo>
                  <a:close/>
                </a:path>
              </a:pathLst>
            </a:custGeom>
            <a:grpFill/>
            <a:ln w="808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grpSp>
    </p:spTree>
    <p:extLst>
      <p:ext uri="{BB962C8B-B14F-4D97-AF65-F5344CB8AC3E}">
        <p14:creationId xmlns:p14="http://schemas.microsoft.com/office/powerpoint/2010/main" val="257482712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3_Contents slide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A4524873-6BE5-4879-B50F-EC3ECF1F2BA1}"/>
              </a:ext>
            </a:extLst>
          </p:cNvPr>
          <p:cNvSpPr/>
          <p:nvPr userDrawn="1"/>
        </p:nvSpPr>
        <p:spPr>
          <a:xfrm>
            <a:off x="0" y="0"/>
            <a:ext cx="9144000" cy="1219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 name="Text Placeholder 9">
            <a:extLst>
              <a:ext uri="{FF2B5EF4-FFF2-40B4-BE49-F238E27FC236}">
                <a16:creationId xmlns:a16="http://schemas.microsoft.com/office/drawing/2014/main" xmlns="" id="{23DE32A5-6181-4C51-AD5C-3F1A448478A1}"/>
              </a:ext>
            </a:extLst>
          </p:cNvPr>
          <p:cNvSpPr>
            <a:spLocks noGrp="1"/>
          </p:cNvSpPr>
          <p:nvPr>
            <p:ph type="body" sz="quarter" idx="10" hasCustomPrompt="1"/>
          </p:nvPr>
        </p:nvSpPr>
        <p:spPr>
          <a:xfrm>
            <a:off x="242649" y="339511"/>
            <a:ext cx="8679898" cy="724247"/>
          </a:xfrm>
          <a:prstGeom prst="rect">
            <a:avLst/>
          </a:prstGeom>
        </p:spPr>
        <p:txBody>
          <a:bodyPr anchor="ctr"/>
          <a:lstStyle>
            <a:lvl1pPr marL="0" indent="0" algn="ctr">
              <a:buNone/>
              <a:defRPr sz="5400" b="0" baseline="0">
                <a:solidFill>
                  <a:schemeClr val="bg1"/>
                </a:solidFill>
                <a:latin typeface="+mj-lt"/>
                <a:cs typeface="Arial" pitchFamily="34" charset="0"/>
              </a:defRPr>
            </a:lvl1pPr>
          </a:lstStyle>
          <a:p>
            <a:pPr lvl="0"/>
            <a:r>
              <a:rPr lang="en-US" altLang="ko-KR" dirty="0"/>
              <a:t>BASIC LAYOUT</a:t>
            </a:r>
          </a:p>
        </p:txBody>
      </p:sp>
      <p:grpSp>
        <p:nvGrpSpPr>
          <p:cNvPr id="28" name="Group 27">
            <a:extLst>
              <a:ext uri="{FF2B5EF4-FFF2-40B4-BE49-F238E27FC236}">
                <a16:creationId xmlns:a16="http://schemas.microsoft.com/office/drawing/2014/main" xmlns="" id="{69DB7680-BCD7-4C1B-97B4-C82E082C47C2}"/>
              </a:ext>
            </a:extLst>
          </p:cNvPr>
          <p:cNvGrpSpPr/>
          <p:nvPr userDrawn="1"/>
        </p:nvGrpSpPr>
        <p:grpSpPr>
          <a:xfrm>
            <a:off x="467675" y="-9292"/>
            <a:ext cx="1826202" cy="1219200"/>
            <a:chOff x="623567" y="20852"/>
            <a:chExt cx="2434936" cy="1219200"/>
          </a:xfrm>
        </p:grpSpPr>
        <p:sp>
          <p:nvSpPr>
            <p:cNvPr id="11" name="Freeform: Shape 10">
              <a:extLst>
                <a:ext uri="{FF2B5EF4-FFF2-40B4-BE49-F238E27FC236}">
                  <a16:creationId xmlns:a16="http://schemas.microsoft.com/office/drawing/2014/main" xmlns="" id="{60C6E2EE-321A-47CB-9B17-01A6C7F54C53}"/>
                </a:ext>
              </a:extLst>
            </p:cNvPr>
            <p:cNvSpPr/>
            <p:nvPr userDrawn="1"/>
          </p:nvSpPr>
          <p:spPr>
            <a:xfrm>
              <a:off x="1538287" y="20852"/>
              <a:ext cx="704850" cy="1219200"/>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12" name="Freeform: Shape 11">
              <a:extLst>
                <a:ext uri="{FF2B5EF4-FFF2-40B4-BE49-F238E27FC236}">
                  <a16:creationId xmlns:a16="http://schemas.microsoft.com/office/drawing/2014/main" xmlns="" id="{C81EE286-F844-4771-9CFC-94BF60D78565}"/>
                </a:ext>
              </a:extLst>
            </p:cNvPr>
            <p:cNvSpPr/>
            <p:nvPr userDrawn="1"/>
          </p:nvSpPr>
          <p:spPr>
            <a:xfrm>
              <a:off x="2161853" y="284463"/>
              <a:ext cx="552450" cy="955589"/>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13" name="Freeform: Shape 12">
              <a:extLst>
                <a:ext uri="{FF2B5EF4-FFF2-40B4-BE49-F238E27FC236}">
                  <a16:creationId xmlns:a16="http://schemas.microsoft.com/office/drawing/2014/main" xmlns="" id="{819794EC-70B7-4CA7-B86F-B7DD5B250116}"/>
                </a:ext>
              </a:extLst>
            </p:cNvPr>
            <p:cNvSpPr/>
            <p:nvPr userDrawn="1"/>
          </p:nvSpPr>
          <p:spPr>
            <a:xfrm>
              <a:off x="1378101" y="436863"/>
              <a:ext cx="464344" cy="803189"/>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14" name="Freeform: Shape 13">
              <a:extLst>
                <a:ext uri="{FF2B5EF4-FFF2-40B4-BE49-F238E27FC236}">
                  <a16:creationId xmlns:a16="http://schemas.microsoft.com/office/drawing/2014/main" xmlns="" id="{05923C14-7C77-40CC-82DB-9E1F4A7524AB}"/>
                </a:ext>
              </a:extLst>
            </p:cNvPr>
            <p:cNvSpPr/>
            <p:nvPr userDrawn="1"/>
          </p:nvSpPr>
          <p:spPr>
            <a:xfrm>
              <a:off x="745171" y="282011"/>
              <a:ext cx="553868" cy="958041"/>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15" name="Freeform: Shape 14">
              <a:extLst>
                <a:ext uri="{FF2B5EF4-FFF2-40B4-BE49-F238E27FC236}">
                  <a16:creationId xmlns:a16="http://schemas.microsoft.com/office/drawing/2014/main" xmlns="" id="{B35BE877-79E4-493D-8CCE-9682FE0748AA}"/>
                </a:ext>
              </a:extLst>
            </p:cNvPr>
            <p:cNvSpPr/>
            <p:nvPr userDrawn="1"/>
          </p:nvSpPr>
          <p:spPr>
            <a:xfrm>
              <a:off x="623567" y="609600"/>
              <a:ext cx="364480" cy="630452"/>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4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16" name="Freeform: Shape 15">
              <a:extLst>
                <a:ext uri="{FF2B5EF4-FFF2-40B4-BE49-F238E27FC236}">
                  <a16:creationId xmlns:a16="http://schemas.microsoft.com/office/drawing/2014/main" xmlns="" id="{592FD92A-CC13-4DFD-A85C-8CE910B21828}"/>
                </a:ext>
              </a:extLst>
            </p:cNvPr>
            <p:cNvSpPr/>
            <p:nvPr userDrawn="1"/>
          </p:nvSpPr>
          <p:spPr>
            <a:xfrm>
              <a:off x="1235073" y="609600"/>
              <a:ext cx="364480" cy="630452"/>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4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17" name="Freeform: Shape 16">
              <a:extLst>
                <a:ext uri="{FF2B5EF4-FFF2-40B4-BE49-F238E27FC236}">
                  <a16:creationId xmlns:a16="http://schemas.microsoft.com/office/drawing/2014/main" xmlns="" id="{DC05787A-C43E-453A-BE07-3D337B74A2E0}"/>
                </a:ext>
              </a:extLst>
            </p:cNvPr>
            <p:cNvSpPr/>
            <p:nvPr userDrawn="1"/>
          </p:nvSpPr>
          <p:spPr>
            <a:xfrm>
              <a:off x="2674902" y="576526"/>
              <a:ext cx="383601" cy="663526"/>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grpSp>
      <p:grpSp>
        <p:nvGrpSpPr>
          <p:cNvPr id="18" name="Group 17">
            <a:extLst>
              <a:ext uri="{FF2B5EF4-FFF2-40B4-BE49-F238E27FC236}">
                <a16:creationId xmlns:a16="http://schemas.microsoft.com/office/drawing/2014/main" xmlns="" id="{49A36D23-48BD-4BA3-8545-A3920D835DF4}"/>
              </a:ext>
            </a:extLst>
          </p:cNvPr>
          <p:cNvGrpSpPr/>
          <p:nvPr userDrawn="1"/>
        </p:nvGrpSpPr>
        <p:grpSpPr>
          <a:xfrm flipH="1">
            <a:off x="7317798" y="5636998"/>
            <a:ext cx="1826202" cy="1240052"/>
            <a:chOff x="328292" y="0"/>
            <a:chExt cx="2434936" cy="1240052"/>
          </a:xfrm>
        </p:grpSpPr>
        <p:sp>
          <p:nvSpPr>
            <p:cNvPr id="19" name="Freeform: Shape 18">
              <a:extLst>
                <a:ext uri="{FF2B5EF4-FFF2-40B4-BE49-F238E27FC236}">
                  <a16:creationId xmlns:a16="http://schemas.microsoft.com/office/drawing/2014/main" xmlns="" id="{0222CDA6-66B0-4261-8AAB-F61537EBC5C1}"/>
                </a:ext>
              </a:extLst>
            </p:cNvPr>
            <p:cNvSpPr/>
            <p:nvPr userDrawn="1"/>
          </p:nvSpPr>
          <p:spPr>
            <a:xfrm>
              <a:off x="1243012" y="0"/>
              <a:ext cx="704850" cy="1219200"/>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20" name="Freeform: Shape 19">
              <a:extLst>
                <a:ext uri="{FF2B5EF4-FFF2-40B4-BE49-F238E27FC236}">
                  <a16:creationId xmlns:a16="http://schemas.microsoft.com/office/drawing/2014/main" xmlns="" id="{79E29A8A-7472-4C7B-B2D8-F2CA911113E6}"/>
                </a:ext>
              </a:extLst>
            </p:cNvPr>
            <p:cNvSpPr/>
            <p:nvPr userDrawn="1"/>
          </p:nvSpPr>
          <p:spPr>
            <a:xfrm>
              <a:off x="1866578" y="263611"/>
              <a:ext cx="552450" cy="955589"/>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21" name="Freeform: Shape 20">
              <a:extLst>
                <a:ext uri="{FF2B5EF4-FFF2-40B4-BE49-F238E27FC236}">
                  <a16:creationId xmlns:a16="http://schemas.microsoft.com/office/drawing/2014/main" xmlns="" id="{BF2D5BA9-02F0-4EBF-8047-65342716CF01}"/>
                </a:ext>
              </a:extLst>
            </p:cNvPr>
            <p:cNvSpPr/>
            <p:nvPr userDrawn="1"/>
          </p:nvSpPr>
          <p:spPr>
            <a:xfrm>
              <a:off x="1082826" y="422492"/>
              <a:ext cx="464344" cy="803189"/>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22" name="Freeform: Shape 21">
              <a:extLst>
                <a:ext uri="{FF2B5EF4-FFF2-40B4-BE49-F238E27FC236}">
                  <a16:creationId xmlns:a16="http://schemas.microsoft.com/office/drawing/2014/main" xmlns="" id="{94CD11AB-8BFB-424D-B3CC-4FEB6AB5C821}"/>
                </a:ext>
              </a:extLst>
            </p:cNvPr>
            <p:cNvSpPr/>
            <p:nvPr userDrawn="1"/>
          </p:nvSpPr>
          <p:spPr>
            <a:xfrm>
              <a:off x="449896" y="280904"/>
              <a:ext cx="553868" cy="958041"/>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23" name="Freeform: Shape 22">
              <a:extLst>
                <a:ext uri="{FF2B5EF4-FFF2-40B4-BE49-F238E27FC236}">
                  <a16:creationId xmlns:a16="http://schemas.microsoft.com/office/drawing/2014/main" xmlns="" id="{1B82DE08-397D-4848-B109-C55EEF52BDA4}"/>
                </a:ext>
              </a:extLst>
            </p:cNvPr>
            <p:cNvSpPr/>
            <p:nvPr userDrawn="1"/>
          </p:nvSpPr>
          <p:spPr>
            <a:xfrm>
              <a:off x="328292" y="609600"/>
              <a:ext cx="364480" cy="630452"/>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4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24" name="Freeform: Shape 23">
              <a:extLst>
                <a:ext uri="{FF2B5EF4-FFF2-40B4-BE49-F238E27FC236}">
                  <a16:creationId xmlns:a16="http://schemas.microsoft.com/office/drawing/2014/main" xmlns="" id="{29598C0A-7EE6-4767-B149-6F044CB9FD7B}"/>
                </a:ext>
              </a:extLst>
            </p:cNvPr>
            <p:cNvSpPr/>
            <p:nvPr userDrawn="1"/>
          </p:nvSpPr>
          <p:spPr>
            <a:xfrm>
              <a:off x="939798" y="608493"/>
              <a:ext cx="364480" cy="630452"/>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4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25" name="Freeform: Shape 24">
              <a:extLst>
                <a:ext uri="{FF2B5EF4-FFF2-40B4-BE49-F238E27FC236}">
                  <a16:creationId xmlns:a16="http://schemas.microsoft.com/office/drawing/2014/main" xmlns="" id="{5736E712-C4F3-4B0A-8585-2B8D1DBCB0CC}"/>
                </a:ext>
              </a:extLst>
            </p:cNvPr>
            <p:cNvSpPr/>
            <p:nvPr userDrawn="1"/>
          </p:nvSpPr>
          <p:spPr>
            <a:xfrm>
              <a:off x="2379627" y="555674"/>
              <a:ext cx="383601" cy="663526"/>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grpSp>
      <p:sp>
        <p:nvSpPr>
          <p:cNvPr id="8" name="Rectangle 7">
            <a:extLst>
              <a:ext uri="{FF2B5EF4-FFF2-40B4-BE49-F238E27FC236}">
                <a16:creationId xmlns:a16="http://schemas.microsoft.com/office/drawing/2014/main" xmlns="" id="{D758FE55-F2E3-411E-B08B-7BB726147569}"/>
              </a:ext>
            </a:extLst>
          </p:cNvPr>
          <p:cNvSpPr/>
          <p:nvPr userDrawn="1"/>
        </p:nvSpPr>
        <p:spPr>
          <a:xfrm>
            <a:off x="0" y="6359798"/>
            <a:ext cx="6993974" cy="5683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6" name="Rectangle 25">
            <a:extLst>
              <a:ext uri="{FF2B5EF4-FFF2-40B4-BE49-F238E27FC236}">
                <a16:creationId xmlns:a16="http://schemas.microsoft.com/office/drawing/2014/main" xmlns="" id="{B8BD529C-F177-4014-858A-48426744683D}"/>
              </a:ext>
            </a:extLst>
          </p:cNvPr>
          <p:cNvSpPr/>
          <p:nvPr userDrawn="1"/>
        </p:nvSpPr>
        <p:spPr>
          <a:xfrm>
            <a:off x="0" y="6512198"/>
            <a:ext cx="6993974" cy="5683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7" name="Rectangle 26">
            <a:extLst>
              <a:ext uri="{FF2B5EF4-FFF2-40B4-BE49-F238E27FC236}">
                <a16:creationId xmlns:a16="http://schemas.microsoft.com/office/drawing/2014/main" xmlns="" id="{729A4EDC-BC81-48B2-A5D1-5C42D2143CB0}"/>
              </a:ext>
            </a:extLst>
          </p:cNvPr>
          <p:cNvSpPr/>
          <p:nvPr userDrawn="1"/>
        </p:nvSpPr>
        <p:spPr>
          <a:xfrm>
            <a:off x="0" y="6664598"/>
            <a:ext cx="6993974" cy="5683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Tree>
    <p:extLst>
      <p:ext uri="{BB962C8B-B14F-4D97-AF65-F5344CB8AC3E}">
        <p14:creationId xmlns:p14="http://schemas.microsoft.com/office/powerpoint/2010/main" val="42303757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_Contents slide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67237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7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60DE4DB8-95B1-490C-9ADC-E0A3E777B4A5}"/>
              </a:ext>
            </a:extLst>
          </p:cNvPr>
          <p:cNvSpPr/>
          <p:nvPr userDrawn="1"/>
        </p:nvSpPr>
        <p:spPr>
          <a:xfrm>
            <a:off x="314327" y="490538"/>
            <a:ext cx="6322219" cy="5876925"/>
          </a:xfrm>
          <a:prstGeom prst="roundRect">
            <a:avLst>
              <a:gd name="adj" fmla="val 4836"/>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Tree>
    <p:extLst>
      <p:ext uri="{BB962C8B-B14F-4D97-AF65-F5344CB8AC3E}">
        <p14:creationId xmlns:p14="http://schemas.microsoft.com/office/powerpoint/2010/main" val="145973455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6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A9DA522A-2DEF-4520-8803-18075D5AFB6D}"/>
              </a:ext>
            </a:extLst>
          </p:cNvPr>
          <p:cNvSpPr/>
          <p:nvPr userDrawn="1"/>
        </p:nvSpPr>
        <p:spPr>
          <a:xfrm>
            <a:off x="304297" y="347409"/>
            <a:ext cx="8535413" cy="6163182"/>
          </a:xfrm>
          <a:prstGeom prst="roundRect">
            <a:avLst>
              <a:gd name="adj" fmla="val 3889"/>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Tree>
    <p:extLst>
      <p:ext uri="{BB962C8B-B14F-4D97-AF65-F5344CB8AC3E}">
        <p14:creationId xmlns:p14="http://schemas.microsoft.com/office/powerpoint/2010/main" val="26623224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CD2FBF1-202C-45B7-9AFF-1BB0C6AF0830}" type="slidenum">
              <a:rPr lang="en-US"/>
              <a:pPr>
                <a:defRPr/>
              </a:pPr>
              <a:t>‹#›</a:t>
            </a:fld>
            <a:endParaRPr lang="en-US"/>
          </a:p>
        </p:txBody>
      </p:sp>
    </p:spTree>
    <p:extLst>
      <p:ext uri="{BB962C8B-B14F-4D97-AF65-F5344CB8AC3E}">
        <p14:creationId xmlns:p14="http://schemas.microsoft.com/office/powerpoint/2010/main" val="279767953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5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6330975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Image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4">
            <a:extLst>
              <a:ext uri="{FF2B5EF4-FFF2-40B4-BE49-F238E27FC236}">
                <a16:creationId xmlns:a16="http://schemas.microsoft.com/office/drawing/2014/main" xmlns="" id="{B75548DB-9145-4C14-977F-BF3E634F8427}"/>
              </a:ext>
            </a:extLst>
          </p:cNvPr>
          <p:cNvSpPr/>
          <p:nvPr userDrawn="1"/>
        </p:nvSpPr>
        <p:spPr>
          <a:xfrm>
            <a:off x="2893221" y="601907"/>
            <a:ext cx="5828689" cy="5654186"/>
          </a:xfrm>
          <a:prstGeom prst="rect">
            <a:avLst/>
          </a:prstGeom>
          <a:solidFill>
            <a:schemeClr val="bg1">
              <a:alpha val="40000"/>
            </a:schemeClr>
          </a:solidFill>
          <a:ln w="9525">
            <a:noFill/>
          </a:ln>
          <a:effectLst>
            <a:glow rad="76200">
              <a:schemeClr val="bg1">
                <a:alpha val="13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3" name="Picture Placeholder 2">
            <a:extLst>
              <a:ext uri="{FF2B5EF4-FFF2-40B4-BE49-F238E27FC236}">
                <a16:creationId xmlns:a16="http://schemas.microsoft.com/office/drawing/2014/main" xmlns="" id="{52E1BB11-CE0C-4E0F-902B-E0070B16AAE6}"/>
              </a:ext>
            </a:extLst>
          </p:cNvPr>
          <p:cNvSpPr>
            <a:spLocks noGrp="1"/>
          </p:cNvSpPr>
          <p:nvPr>
            <p:ph type="pic" idx="12" hasCustomPrompt="1"/>
          </p:nvPr>
        </p:nvSpPr>
        <p:spPr>
          <a:xfrm>
            <a:off x="6951424" y="783489"/>
            <a:ext cx="1620000" cy="2664743"/>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ltLang="ko-KR"/>
              <a:t>Your Picture Here </a:t>
            </a:r>
            <a:endParaRPr lang="ko-KR" altLang="en-US"/>
          </a:p>
        </p:txBody>
      </p:sp>
      <p:sp>
        <p:nvSpPr>
          <p:cNvPr id="4" name="Picture Placeholder 2">
            <a:extLst>
              <a:ext uri="{FF2B5EF4-FFF2-40B4-BE49-F238E27FC236}">
                <a16:creationId xmlns:a16="http://schemas.microsoft.com/office/drawing/2014/main" xmlns="" id="{637E444D-D0F8-454F-BC8D-5B07A2464039}"/>
              </a:ext>
            </a:extLst>
          </p:cNvPr>
          <p:cNvSpPr>
            <a:spLocks noGrp="1"/>
          </p:cNvSpPr>
          <p:nvPr>
            <p:ph type="pic" idx="13" hasCustomPrompt="1"/>
          </p:nvPr>
        </p:nvSpPr>
        <p:spPr>
          <a:xfrm>
            <a:off x="5020826" y="783489"/>
            <a:ext cx="1620000" cy="2664743"/>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ltLang="ko-KR"/>
              <a:t>Your Picture Here </a:t>
            </a:r>
            <a:endParaRPr lang="ko-KR" altLang="en-US"/>
          </a:p>
        </p:txBody>
      </p:sp>
      <p:sp>
        <p:nvSpPr>
          <p:cNvPr id="5" name="Picture Placeholder 2">
            <a:extLst>
              <a:ext uri="{FF2B5EF4-FFF2-40B4-BE49-F238E27FC236}">
                <a16:creationId xmlns:a16="http://schemas.microsoft.com/office/drawing/2014/main" xmlns="" id="{D017A26C-1F87-42E7-AD5B-9E66527C1297}"/>
              </a:ext>
            </a:extLst>
          </p:cNvPr>
          <p:cNvSpPr>
            <a:spLocks noGrp="1"/>
          </p:cNvSpPr>
          <p:nvPr>
            <p:ph type="pic" idx="14" hasCustomPrompt="1"/>
          </p:nvPr>
        </p:nvSpPr>
        <p:spPr>
          <a:xfrm>
            <a:off x="3090228" y="783489"/>
            <a:ext cx="1620000" cy="2664743"/>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ltLang="ko-KR"/>
              <a:t>Your Picture Here </a:t>
            </a:r>
            <a:endParaRPr lang="ko-KR" altLang="en-US"/>
          </a:p>
        </p:txBody>
      </p:sp>
    </p:spTree>
    <p:extLst>
      <p:ext uri="{BB962C8B-B14F-4D97-AF65-F5344CB8AC3E}">
        <p14:creationId xmlns:p14="http://schemas.microsoft.com/office/powerpoint/2010/main" val="411156267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57_Images &amp; Contents Layout">
    <p:spTree>
      <p:nvGrpSpPr>
        <p:cNvPr id="1" name=""/>
        <p:cNvGrpSpPr/>
        <p:nvPr/>
      </p:nvGrpSpPr>
      <p:grpSpPr>
        <a:xfrm>
          <a:off x="0" y="0"/>
          <a:ext cx="0" cy="0"/>
          <a:chOff x="0" y="0"/>
          <a:chExt cx="0" cy="0"/>
        </a:xfrm>
      </p:grpSpPr>
      <p:sp>
        <p:nvSpPr>
          <p:cNvPr id="7" name="직사각형 6">
            <a:extLst>
              <a:ext uri="{FF2B5EF4-FFF2-40B4-BE49-F238E27FC236}">
                <a16:creationId xmlns:a16="http://schemas.microsoft.com/office/drawing/2014/main" xmlns="" id="{2E541B56-E562-45F7-AF65-DC212716E3B3}"/>
              </a:ext>
            </a:extLst>
          </p:cNvPr>
          <p:cNvSpPr/>
          <p:nvPr userDrawn="1"/>
        </p:nvSpPr>
        <p:spPr>
          <a:xfrm>
            <a:off x="0" y="2638425"/>
            <a:ext cx="9144000" cy="3356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a:solidFill>
                <a:prstClr val="white"/>
              </a:solidFill>
            </a:endParaRPr>
          </a:p>
        </p:txBody>
      </p:sp>
      <p:sp>
        <p:nvSpPr>
          <p:cNvPr id="6" name="그림 개체 틀 2">
            <a:extLst>
              <a:ext uri="{FF2B5EF4-FFF2-40B4-BE49-F238E27FC236}">
                <a16:creationId xmlns:a16="http://schemas.microsoft.com/office/drawing/2014/main" xmlns="" id="{1D487A8B-D75C-45FC-8BC1-0D4AF5ACE0C7}"/>
              </a:ext>
            </a:extLst>
          </p:cNvPr>
          <p:cNvSpPr>
            <a:spLocks noGrp="1"/>
          </p:cNvSpPr>
          <p:nvPr>
            <p:ph type="pic" sz="quarter" idx="65" hasCustomPrompt="1"/>
          </p:nvPr>
        </p:nvSpPr>
        <p:spPr>
          <a:xfrm>
            <a:off x="4572000" y="2959216"/>
            <a:ext cx="4572000" cy="2700000"/>
          </a:xfrm>
          <a:prstGeom prst="rect">
            <a:avLst/>
          </a:prstGeom>
          <a:solidFill>
            <a:schemeClr val="bg1">
              <a:lumMod val="95000"/>
            </a:schemeClr>
          </a:solidFill>
          <a:ln w="25400">
            <a:noFill/>
          </a:ln>
          <a:effectLst/>
        </p:spPr>
        <p:txBody>
          <a:bodyPr anchor="ctr"/>
          <a:lstStyle>
            <a:lvl1pPr marL="0" indent="0" algn="ctr">
              <a:buFontTx/>
              <a:buNone/>
              <a:defRPr sz="1200">
                <a:solidFill>
                  <a:schemeClr val="tx1">
                    <a:lumMod val="75000"/>
                    <a:lumOff val="25000"/>
                  </a:schemeClr>
                </a:solidFill>
                <a:latin typeface="+mn-lt"/>
                <a:cs typeface="Arial" pitchFamily="34" charset="0"/>
              </a:defRPr>
            </a:lvl1pPr>
          </a:lstStyle>
          <a:p>
            <a:r>
              <a:rPr lang="en-US" altLang="ko-KR"/>
              <a:t>Place Your Picture Here</a:t>
            </a:r>
            <a:endParaRPr lang="ko-KR" altLang="en-US"/>
          </a:p>
        </p:txBody>
      </p:sp>
      <p:sp>
        <p:nvSpPr>
          <p:cNvPr id="8" name="그림 개체 틀 2">
            <a:extLst>
              <a:ext uri="{FF2B5EF4-FFF2-40B4-BE49-F238E27FC236}">
                <a16:creationId xmlns:a16="http://schemas.microsoft.com/office/drawing/2014/main" xmlns="" id="{79C5F99C-EA45-41DC-966E-F17A247EA3C2}"/>
              </a:ext>
            </a:extLst>
          </p:cNvPr>
          <p:cNvSpPr>
            <a:spLocks noGrp="1"/>
          </p:cNvSpPr>
          <p:nvPr>
            <p:ph type="pic" sz="quarter" idx="66" hasCustomPrompt="1"/>
          </p:nvPr>
        </p:nvSpPr>
        <p:spPr>
          <a:xfrm>
            <a:off x="478632" y="478948"/>
            <a:ext cx="1900238" cy="5740982"/>
          </a:xfrm>
          <a:prstGeom prst="rect">
            <a:avLst/>
          </a:prstGeom>
          <a:solidFill>
            <a:schemeClr val="bg1">
              <a:lumMod val="95000"/>
            </a:schemeClr>
          </a:solidFill>
          <a:ln w="25400">
            <a:noFill/>
          </a:ln>
          <a:effectLst/>
        </p:spPr>
        <p:txBody>
          <a:bodyPr anchor="ctr"/>
          <a:lstStyle>
            <a:lvl1pPr marL="0" indent="0" algn="ctr">
              <a:buFontTx/>
              <a:buNone/>
              <a:defRPr sz="1200">
                <a:solidFill>
                  <a:schemeClr val="tx1">
                    <a:lumMod val="75000"/>
                    <a:lumOff val="25000"/>
                  </a:schemeClr>
                </a:solidFill>
                <a:latin typeface="+mn-lt"/>
                <a:cs typeface="Arial" pitchFamily="34" charset="0"/>
              </a:defRPr>
            </a:lvl1pPr>
          </a:lstStyle>
          <a:p>
            <a:r>
              <a:rPr lang="en-US" altLang="ko-KR"/>
              <a:t>Place Your Picture Here</a:t>
            </a:r>
            <a:endParaRPr lang="ko-KR" altLang="en-US"/>
          </a:p>
        </p:txBody>
      </p:sp>
    </p:spTree>
    <p:extLst>
      <p:ext uri="{BB962C8B-B14F-4D97-AF65-F5344CB8AC3E}">
        <p14:creationId xmlns:p14="http://schemas.microsoft.com/office/powerpoint/2010/main" val="2340296117"/>
      </p:ext>
    </p:extLst>
  </p:cSld>
  <p:clrMapOvr>
    <a:masterClrMapping/>
  </p:clrMapOvr>
  <p:extLst mod="1">
    <p:ext uri="{DCECCB84-F9BA-43D5-87BE-67443E8EF086}">
      <p15:sldGuideLst xmlns:p15="http://schemas.microsoft.com/office/powerpoint/2012/main" xmlns="">
        <p15:guide id="1" orient="horz" pos="2160">
          <p15:clr>
            <a:srgbClr val="FBAE40"/>
          </p15:clr>
        </p15:guide>
        <p15:guide id="2" pos="3840">
          <p15:clr>
            <a:srgbClr val="FBAE40"/>
          </p15:clr>
        </p15:guide>
      </p15:sldGuideLst>
    </p:ext>
  </p:extLst>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2_Image slide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A6C6AC5C-B6EC-435C-A85E-3D6239B8E699}"/>
              </a:ext>
            </a:extLst>
          </p:cNvPr>
          <p:cNvSpPr/>
          <p:nvPr userDrawn="1"/>
        </p:nvSpPr>
        <p:spPr>
          <a:xfrm>
            <a:off x="4279678" y="1134296"/>
            <a:ext cx="4864322" cy="27497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 name="그림 개체 틀 2">
            <a:extLst>
              <a:ext uri="{FF2B5EF4-FFF2-40B4-BE49-F238E27FC236}">
                <a16:creationId xmlns:a16="http://schemas.microsoft.com/office/drawing/2014/main" xmlns="" id="{061880F9-20D3-4626-A329-F4C73B455660}"/>
              </a:ext>
            </a:extLst>
          </p:cNvPr>
          <p:cNvSpPr>
            <a:spLocks noGrp="1"/>
          </p:cNvSpPr>
          <p:nvPr>
            <p:ph type="pic" sz="quarter" idx="14" hasCustomPrompt="1"/>
          </p:nvPr>
        </p:nvSpPr>
        <p:spPr>
          <a:xfrm>
            <a:off x="1401704" y="1889760"/>
            <a:ext cx="2458368" cy="4968240"/>
          </a:xfrm>
          <a:prstGeom prst="rect">
            <a:avLst/>
          </a:prstGeom>
          <a:solidFill>
            <a:schemeClr val="bg1">
              <a:lumMod val="95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marL="0" indent="0">
              <a:buNone/>
              <a:defRPr lang="ko-KR" altLang="en-US" sz="1600" dirty="0">
                <a:solidFill>
                  <a:schemeClr val="tx1">
                    <a:lumMod val="75000"/>
                    <a:lumOff val="25000"/>
                  </a:schemeClr>
                </a:solidFill>
              </a:defRPr>
            </a:lvl1pPr>
          </a:lstStyle>
          <a:p>
            <a:pPr marL="0" lvl="0" algn="ctr"/>
            <a:r>
              <a:rPr lang="en-US" altLang="ko-KR"/>
              <a:t>Place Your Picture Here </a:t>
            </a:r>
          </a:p>
        </p:txBody>
      </p:sp>
      <p:sp>
        <p:nvSpPr>
          <p:cNvPr id="3" name="Rectangle 2">
            <a:extLst>
              <a:ext uri="{FF2B5EF4-FFF2-40B4-BE49-F238E27FC236}">
                <a16:creationId xmlns:a16="http://schemas.microsoft.com/office/drawing/2014/main" xmlns="" id="{8DF69E93-AE09-4200-A06B-AF62BA2DEF83}"/>
              </a:ext>
            </a:extLst>
          </p:cNvPr>
          <p:cNvSpPr/>
          <p:nvPr userDrawn="1"/>
        </p:nvSpPr>
        <p:spPr>
          <a:xfrm>
            <a:off x="0" y="0"/>
            <a:ext cx="29391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4" name="그림 개체 틀 2">
            <a:extLst>
              <a:ext uri="{FF2B5EF4-FFF2-40B4-BE49-F238E27FC236}">
                <a16:creationId xmlns:a16="http://schemas.microsoft.com/office/drawing/2014/main" xmlns="" id="{C10B3C62-656F-435D-9524-4DDA6D575D29}"/>
              </a:ext>
            </a:extLst>
          </p:cNvPr>
          <p:cNvSpPr>
            <a:spLocks noGrp="1"/>
          </p:cNvSpPr>
          <p:nvPr>
            <p:ph type="pic" sz="quarter" idx="15" hasCustomPrompt="1"/>
          </p:nvPr>
        </p:nvSpPr>
        <p:spPr>
          <a:xfrm>
            <a:off x="5833280" y="0"/>
            <a:ext cx="2458368" cy="3648891"/>
          </a:xfrm>
          <a:prstGeom prst="rect">
            <a:avLst/>
          </a:prstGeom>
          <a:solidFill>
            <a:schemeClr val="bg1">
              <a:lumMod val="95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marL="0" indent="0">
              <a:buNone/>
              <a:defRPr lang="ko-KR" altLang="en-US" sz="1600" dirty="0">
                <a:solidFill>
                  <a:schemeClr val="tx1">
                    <a:lumMod val="75000"/>
                    <a:lumOff val="25000"/>
                  </a:schemeClr>
                </a:solidFill>
              </a:defRPr>
            </a:lvl1pPr>
          </a:lstStyle>
          <a:p>
            <a:pPr marL="0" lvl="0" algn="ctr"/>
            <a:r>
              <a:rPr lang="en-US" altLang="ko-KR"/>
              <a:t>Place Your Picture Here </a:t>
            </a:r>
          </a:p>
        </p:txBody>
      </p:sp>
    </p:spTree>
    <p:extLst>
      <p:ext uri="{BB962C8B-B14F-4D97-AF65-F5344CB8AC3E}">
        <p14:creationId xmlns:p14="http://schemas.microsoft.com/office/powerpoint/2010/main" val="234032510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10_Style slide layout">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64042BDB-2F8A-4632-BB44-DDEED52675C4}"/>
              </a:ext>
            </a:extLst>
          </p:cNvPr>
          <p:cNvSpPr/>
          <p:nvPr userDrawn="1"/>
        </p:nvSpPr>
        <p:spPr>
          <a:xfrm>
            <a:off x="3941748" y="3153398"/>
            <a:ext cx="4766416" cy="324610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3" name="Picture Placeholder 2">
            <a:extLst>
              <a:ext uri="{FF2B5EF4-FFF2-40B4-BE49-F238E27FC236}">
                <a16:creationId xmlns:a16="http://schemas.microsoft.com/office/drawing/2014/main" xmlns="" id="{5CA8D69A-BFC2-4B10-BE3B-DDECB81DE897}"/>
              </a:ext>
            </a:extLst>
          </p:cNvPr>
          <p:cNvSpPr>
            <a:spLocks noGrp="1"/>
          </p:cNvSpPr>
          <p:nvPr>
            <p:ph type="pic" idx="11" hasCustomPrompt="1"/>
          </p:nvPr>
        </p:nvSpPr>
        <p:spPr>
          <a:xfrm>
            <a:off x="441511" y="458497"/>
            <a:ext cx="7018970" cy="5369887"/>
          </a:xfrm>
          <a:prstGeom prst="rect">
            <a:avLst/>
          </a:prstGeom>
          <a:solidFill>
            <a:schemeClr val="bg1">
              <a:lumMod val="95000"/>
            </a:schemeClr>
          </a:solidFill>
        </p:spPr>
        <p:txBody>
          <a:bodyPr anchor="ctr"/>
          <a:lstStyle>
            <a:lvl1pPr marL="0" indent="0" algn="ctr">
              <a:buNone/>
              <a:defRPr sz="1800" baseline="0">
                <a:solidFill>
                  <a:schemeClr val="tx1"/>
                </a:solidFill>
                <a:latin typeface="+mn-lt"/>
                <a:cs typeface="Arial" pitchFamily="34" charset="0"/>
              </a:defRPr>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ltLang="ko-KR"/>
              <a:t>Place Your Picture Here And Send To Back</a:t>
            </a:r>
            <a:endParaRPr lang="ko-KR" altLang="en-US"/>
          </a:p>
        </p:txBody>
      </p:sp>
    </p:spTree>
    <p:extLst>
      <p:ext uri="{BB962C8B-B14F-4D97-AF65-F5344CB8AC3E}">
        <p14:creationId xmlns:p14="http://schemas.microsoft.com/office/powerpoint/2010/main" val="16893774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4_Images and Contents Layout">
    <p:spTree>
      <p:nvGrpSpPr>
        <p:cNvPr id="1" name=""/>
        <p:cNvGrpSpPr/>
        <p:nvPr/>
      </p:nvGrpSpPr>
      <p:grpSpPr>
        <a:xfrm>
          <a:off x="0" y="0"/>
          <a:ext cx="0" cy="0"/>
          <a:chOff x="0" y="0"/>
          <a:chExt cx="0" cy="0"/>
        </a:xfrm>
      </p:grpSpPr>
      <p:sp>
        <p:nvSpPr>
          <p:cNvPr id="10" name="제목 1"/>
          <p:cNvSpPr>
            <a:spLocks noGrp="1"/>
          </p:cNvSpPr>
          <p:nvPr>
            <p:ph type="title" hasCustomPrompt="1"/>
          </p:nvPr>
        </p:nvSpPr>
        <p:spPr>
          <a:xfrm>
            <a:off x="480445" y="238552"/>
            <a:ext cx="4176464" cy="1656184"/>
          </a:xfrm>
          <a:prstGeom prst="rect">
            <a:avLst/>
          </a:prstGeom>
        </p:spPr>
        <p:txBody>
          <a:bodyPr anchor="ctr">
            <a:noAutofit/>
          </a:bodyPr>
          <a:lstStyle>
            <a:lvl1pPr algn="l">
              <a:defRPr sz="4400" b="0" baseline="0">
                <a:solidFill>
                  <a:schemeClr val="tx1">
                    <a:lumMod val="75000"/>
                    <a:lumOff val="25000"/>
                  </a:schemeClr>
                </a:solidFill>
                <a:latin typeface="+mj-lt"/>
                <a:cs typeface="Arial" pitchFamily="34" charset="0"/>
              </a:defRPr>
            </a:lvl1pPr>
          </a:lstStyle>
          <a:p>
            <a:r>
              <a:rPr lang="en-US" altLang="ko-KR" dirty="0"/>
              <a:t>IMAGES AND CONTENTS</a:t>
            </a:r>
            <a:endParaRPr lang="ko-KR" altLang="en-US" dirty="0"/>
          </a:p>
        </p:txBody>
      </p:sp>
      <p:sp>
        <p:nvSpPr>
          <p:cNvPr id="5" name="Picture Placeholder 2"/>
          <p:cNvSpPr>
            <a:spLocks noGrp="1"/>
          </p:cNvSpPr>
          <p:nvPr>
            <p:ph type="pic" idx="13" hasCustomPrompt="1"/>
          </p:nvPr>
        </p:nvSpPr>
        <p:spPr>
          <a:xfrm>
            <a:off x="4293394" y="0"/>
            <a:ext cx="4850606" cy="6858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 And Send To Back</a:t>
            </a:r>
            <a:endParaRPr lang="ko-KR" altLang="en-US"/>
          </a:p>
        </p:txBody>
      </p:sp>
    </p:spTree>
    <p:extLst>
      <p:ext uri="{BB962C8B-B14F-4D97-AF65-F5344CB8AC3E}">
        <p14:creationId xmlns:p14="http://schemas.microsoft.com/office/powerpoint/2010/main" val="119966839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8_Images &amp; Contents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9" name="Rectangle 18"/>
          <p:cNvSpPr/>
          <p:nvPr userDrawn="1"/>
        </p:nvSpPr>
        <p:spPr>
          <a:xfrm>
            <a:off x="0" y="3356997"/>
            <a:ext cx="9144000" cy="350100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a:solidFill>
                <a:prstClr val="white"/>
              </a:solidFill>
            </a:endParaRPr>
          </a:p>
        </p:txBody>
      </p:sp>
      <p:sp>
        <p:nvSpPr>
          <p:cNvPr id="18" name="그림 개체 틀 2"/>
          <p:cNvSpPr>
            <a:spLocks noGrp="1"/>
          </p:cNvSpPr>
          <p:nvPr>
            <p:ph type="pic" sz="quarter" idx="10" hasCustomPrompt="1"/>
          </p:nvPr>
        </p:nvSpPr>
        <p:spPr>
          <a:xfrm>
            <a:off x="0" y="0"/>
            <a:ext cx="9144000" cy="3265714"/>
          </a:xfrm>
          <a:prstGeom prst="rect">
            <a:avLst/>
          </a:prstGeom>
          <a:solidFill>
            <a:schemeClr val="bg1">
              <a:lumMod val="95000"/>
            </a:schemeClr>
          </a:solidFill>
          <a:ln w="25400">
            <a:noFill/>
          </a:ln>
          <a:effectLst/>
        </p:spPr>
        <p:txBody>
          <a:bodyPr anchor="ctr"/>
          <a:lstStyle>
            <a:lvl1pPr marL="0" indent="0" algn="ctr">
              <a:buFontTx/>
              <a:buNone/>
              <a:defRPr sz="1600">
                <a:solidFill>
                  <a:schemeClr val="tx1">
                    <a:lumMod val="85000"/>
                    <a:lumOff val="15000"/>
                  </a:schemeClr>
                </a:solidFill>
                <a:latin typeface="+mn-lt"/>
                <a:cs typeface="Arial" pitchFamily="34" charset="0"/>
              </a:defRPr>
            </a:lvl1pPr>
          </a:lstStyle>
          <a:p>
            <a:r>
              <a:rPr lang="en-US" altLang="ko-KR"/>
              <a:t>Your Picture Here And Send To Back</a:t>
            </a:r>
            <a:endParaRPr lang="ko-KR" altLang="en-US"/>
          </a:p>
        </p:txBody>
      </p:sp>
      <p:sp>
        <p:nvSpPr>
          <p:cNvPr id="20" name="Rectangle 19"/>
          <p:cNvSpPr/>
          <p:nvPr userDrawn="1"/>
        </p:nvSpPr>
        <p:spPr>
          <a:xfrm>
            <a:off x="0" y="3265714"/>
            <a:ext cx="9144000" cy="912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a:solidFill>
                <a:prstClr val="white"/>
              </a:solidFill>
            </a:endParaRPr>
          </a:p>
        </p:txBody>
      </p:sp>
    </p:spTree>
    <p:extLst>
      <p:ext uri="{BB962C8B-B14F-4D97-AF65-F5344CB8AC3E}">
        <p14:creationId xmlns:p14="http://schemas.microsoft.com/office/powerpoint/2010/main" val="192070523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1_Images and Contents Layout">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3CAB6BE5-3958-49E8-8991-D22E07717048}"/>
              </a:ext>
            </a:extLst>
          </p:cNvPr>
          <p:cNvSpPr/>
          <p:nvPr userDrawn="1"/>
        </p:nvSpPr>
        <p:spPr>
          <a:xfrm>
            <a:off x="1125605" y="1260376"/>
            <a:ext cx="3780000" cy="50400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3" name="Picture Placeholder 2"/>
          <p:cNvSpPr>
            <a:spLocks noGrp="1"/>
          </p:cNvSpPr>
          <p:nvPr>
            <p:ph type="pic" idx="1" hasCustomPrompt="1"/>
          </p:nvPr>
        </p:nvSpPr>
        <p:spPr>
          <a:xfrm>
            <a:off x="549541" y="548680"/>
            <a:ext cx="3780000" cy="5040000"/>
          </a:xfrm>
          <a:prstGeom prst="rect">
            <a:avLst/>
          </a:prstGeom>
          <a:solidFill>
            <a:schemeClr val="bg1">
              <a:lumMod val="95000"/>
            </a:schemeClr>
          </a:solidFill>
        </p:spPr>
        <p:txBody>
          <a:bodyPr anchor="ctr"/>
          <a:lstStyle>
            <a:lvl1pPr marL="0" indent="0" algn="ctr">
              <a:buNone/>
              <a:defRPr sz="1200" baseline="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Tree>
    <p:extLst>
      <p:ext uri="{BB962C8B-B14F-4D97-AF65-F5344CB8AC3E}">
        <p14:creationId xmlns:p14="http://schemas.microsoft.com/office/powerpoint/2010/main" val="268511760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12_Images and Contents Layout">
    <p:spTree>
      <p:nvGrpSpPr>
        <p:cNvPr id="1" name=""/>
        <p:cNvGrpSpPr/>
        <p:nvPr/>
      </p:nvGrpSpPr>
      <p:grpSpPr>
        <a:xfrm>
          <a:off x="0" y="0"/>
          <a:ext cx="0" cy="0"/>
          <a:chOff x="0" y="0"/>
          <a:chExt cx="0" cy="0"/>
        </a:xfrm>
      </p:grpSpPr>
      <p:sp>
        <p:nvSpPr>
          <p:cNvPr id="5" name="Picture Placeholder 2"/>
          <p:cNvSpPr>
            <a:spLocks noGrp="1"/>
          </p:cNvSpPr>
          <p:nvPr>
            <p:ph type="pic" idx="18" hasCustomPrompt="1"/>
          </p:nvPr>
        </p:nvSpPr>
        <p:spPr>
          <a:xfrm>
            <a:off x="2579917" y="2"/>
            <a:ext cx="1890000" cy="4725143"/>
          </a:xfrm>
          <a:prstGeom prst="rect">
            <a:avLst/>
          </a:prstGeom>
          <a:solidFill>
            <a:schemeClr val="bg1">
              <a:lumMod val="95000"/>
            </a:schemeClr>
          </a:solidFill>
        </p:spPr>
        <p:txBody>
          <a:bodyPr anchor="ctr"/>
          <a:lstStyle>
            <a:lvl1pPr marL="0" indent="0" algn="ctr">
              <a:buNone/>
              <a:defRPr sz="160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 And Send To Back</a:t>
            </a:r>
            <a:endParaRPr lang="ko-KR" altLang="en-US"/>
          </a:p>
        </p:txBody>
      </p:sp>
      <p:sp>
        <p:nvSpPr>
          <p:cNvPr id="6" name="Picture Placeholder 2"/>
          <p:cNvSpPr>
            <a:spLocks noGrp="1"/>
          </p:cNvSpPr>
          <p:nvPr>
            <p:ph type="pic" idx="19" hasCustomPrompt="1"/>
          </p:nvPr>
        </p:nvSpPr>
        <p:spPr>
          <a:xfrm>
            <a:off x="4676831" y="692696"/>
            <a:ext cx="1890000" cy="6165304"/>
          </a:xfrm>
          <a:prstGeom prst="rect">
            <a:avLst/>
          </a:prstGeom>
          <a:solidFill>
            <a:schemeClr val="bg1">
              <a:lumMod val="95000"/>
            </a:schemeClr>
          </a:solidFill>
        </p:spPr>
        <p:txBody>
          <a:bodyPr anchor="ctr"/>
          <a:lstStyle>
            <a:lvl1pPr marL="0" indent="0" algn="ctr">
              <a:buNone/>
              <a:defRPr sz="160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 And Send To Back</a:t>
            </a:r>
            <a:endParaRPr lang="ko-KR" altLang="en-US"/>
          </a:p>
        </p:txBody>
      </p:sp>
    </p:spTree>
    <p:extLst>
      <p:ext uri="{BB962C8B-B14F-4D97-AF65-F5344CB8AC3E}">
        <p14:creationId xmlns:p14="http://schemas.microsoft.com/office/powerpoint/2010/main" val="2387856273"/>
      </p:ext>
    </p:extLst>
  </p:cSld>
  <p:clrMapOvr>
    <a:masterClrMapping/>
  </p:clrMapOvr>
  <p:extLst mod="1">
    <p:ext uri="{DCECCB84-F9BA-43D5-87BE-67443E8EF086}">
      <p15:sldGuideLst xmlns:p15="http://schemas.microsoft.com/office/powerpoint/2012/main" xmlns="">
        <p15:guide id="1" orient="horz" pos="2160">
          <p15:clr>
            <a:srgbClr val="FBAE40"/>
          </p15:clr>
        </p15:guide>
        <p15:guide id="2" pos="3840">
          <p15:clr>
            <a:srgbClr val="FBAE40"/>
          </p15:clr>
        </p15:guide>
      </p15:sldGuideLst>
    </p:ext>
  </p:extLst>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10_Images &amp; Contents Layout">
    <p:spTree>
      <p:nvGrpSpPr>
        <p:cNvPr id="1" name=""/>
        <p:cNvGrpSpPr/>
        <p:nvPr/>
      </p:nvGrpSpPr>
      <p:grpSpPr>
        <a:xfrm>
          <a:off x="0" y="0"/>
          <a:ext cx="0" cy="0"/>
          <a:chOff x="0" y="0"/>
          <a:chExt cx="0" cy="0"/>
        </a:xfrm>
      </p:grpSpPr>
      <p:sp>
        <p:nvSpPr>
          <p:cNvPr id="4" name="Picture Placeholder 2"/>
          <p:cNvSpPr>
            <a:spLocks noGrp="1"/>
          </p:cNvSpPr>
          <p:nvPr>
            <p:ph type="pic" idx="1" hasCustomPrompt="1"/>
          </p:nvPr>
        </p:nvSpPr>
        <p:spPr>
          <a:xfrm>
            <a:off x="3069000" y="0"/>
            <a:ext cx="6075000" cy="3960000"/>
          </a:xfrm>
          <a:prstGeom prst="rect">
            <a:avLst/>
          </a:prstGeom>
          <a:solidFill>
            <a:schemeClr val="bg1">
              <a:lumMod val="95000"/>
            </a:schemeClr>
          </a:solidFill>
        </p:spPr>
        <p:txBody>
          <a:bodyPr anchor="ctr"/>
          <a:lstStyle>
            <a:lvl1pPr marL="0" indent="0" algn="ctr">
              <a:buNone/>
              <a:defRPr sz="120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 </a:t>
            </a:r>
            <a:endParaRPr lang="ko-KR" altLang="en-US"/>
          </a:p>
        </p:txBody>
      </p:sp>
      <p:sp>
        <p:nvSpPr>
          <p:cNvPr id="3" name="Picture Placeholder 2"/>
          <p:cNvSpPr>
            <a:spLocks noGrp="1"/>
          </p:cNvSpPr>
          <p:nvPr>
            <p:ph type="pic" idx="10" hasCustomPrompt="1"/>
          </p:nvPr>
        </p:nvSpPr>
        <p:spPr>
          <a:xfrm>
            <a:off x="0" y="3960000"/>
            <a:ext cx="3069000" cy="2898000"/>
          </a:xfrm>
          <a:prstGeom prst="rect">
            <a:avLst/>
          </a:prstGeom>
          <a:solidFill>
            <a:schemeClr val="bg1">
              <a:lumMod val="95000"/>
            </a:schemeClr>
          </a:solidFill>
        </p:spPr>
        <p:txBody>
          <a:bodyPr anchor="ctr"/>
          <a:lstStyle>
            <a:lvl1pPr marL="0" indent="0" algn="ctr">
              <a:buNone/>
              <a:defRPr sz="120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 </a:t>
            </a:r>
            <a:endParaRPr lang="ko-KR" altLang="en-US"/>
          </a:p>
        </p:txBody>
      </p:sp>
      <p:sp>
        <p:nvSpPr>
          <p:cNvPr id="2" name="Rectangle 1"/>
          <p:cNvSpPr/>
          <p:nvPr userDrawn="1"/>
        </p:nvSpPr>
        <p:spPr>
          <a:xfrm>
            <a:off x="3150000" y="4050000"/>
            <a:ext cx="5994000" cy="2808000"/>
          </a:xfrm>
          <a:prstGeom prst="rect">
            <a:avLst/>
          </a:prstGeom>
          <a:solidFill>
            <a:schemeClr val="accent4"/>
          </a:solidFill>
          <a:ln w="127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fontAlgn="auto">
              <a:spcBef>
                <a:spcPts val="0"/>
              </a:spcBef>
              <a:spcAft>
                <a:spcPts val="0"/>
              </a:spcAft>
            </a:pPr>
            <a:endParaRPr lang="ko-KR" altLang="en-US" sz="1200" b="1">
              <a:solidFill>
                <a:prstClr val="white"/>
              </a:solidFill>
            </a:endParaRPr>
          </a:p>
        </p:txBody>
      </p:sp>
    </p:spTree>
    <p:extLst>
      <p:ext uri="{BB962C8B-B14F-4D97-AF65-F5344CB8AC3E}">
        <p14:creationId xmlns:p14="http://schemas.microsoft.com/office/powerpoint/2010/main" val="35693120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1DD62111-A858-4989-8B64-380E8D0A02FD}" type="slidenum">
              <a:rPr lang="en-US"/>
              <a:pPr>
                <a:defRPr/>
              </a:pPr>
              <a:t>‹#›</a:t>
            </a:fld>
            <a:endParaRPr lang="en-US"/>
          </a:p>
        </p:txBody>
      </p:sp>
    </p:spTree>
    <p:extLst>
      <p:ext uri="{BB962C8B-B14F-4D97-AF65-F5344CB8AC3E}">
        <p14:creationId xmlns:p14="http://schemas.microsoft.com/office/powerpoint/2010/main" val="206355148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9_Images &amp; Contents Layout">
    <p:bg>
      <p:bgPr>
        <a:solidFill>
          <a:schemeClr val="bg1"/>
        </a:solidFill>
        <a:effectLst/>
      </p:bgPr>
    </p:bg>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xmlns="" id="{2C0D4C10-C2A4-4F08-8784-50572298CBD4}"/>
              </a:ext>
            </a:extLst>
          </p:cNvPr>
          <p:cNvGrpSpPr/>
          <p:nvPr userDrawn="1"/>
        </p:nvGrpSpPr>
        <p:grpSpPr>
          <a:xfrm>
            <a:off x="5554446" y="441839"/>
            <a:ext cx="2871775" cy="4683742"/>
            <a:chOff x="6446339" y="1280897"/>
            <a:chExt cx="4320717" cy="5285178"/>
          </a:xfrm>
        </p:grpSpPr>
        <p:sp>
          <p:nvSpPr>
            <p:cNvPr id="9" name="Freeform: Shape 8">
              <a:extLst>
                <a:ext uri="{FF2B5EF4-FFF2-40B4-BE49-F238E27FC236}">
                  <a16:creationId xmlns:a16="http://schemas.microsoft.com/office/drawing/2014/main" xmlns="" id="{2BC281C3-54A3-4D17-90D3-3C22D885DC3D}"/>
                </a:ext>
              </a:extLst>
            </p:cNvPr>
            <p:cNvSpPr/>
            <p:nvPr/>
          </p:nvSpPr>
          <p:spPr>
            <a:xfrm>
              <a:off x="7360122" y="5629227"/>
              <a:ext cx="2033648" cy="936848"/>
            </a:xfrm>
            <a:custGeom>
              <a:avLst/>
              <a:gdLst>
                <a:gd name="connsiteX0" fmla="*/ 448273 w 847725"/>
                <a:gd name="connsiteY0" fmla="*/ 7144 h 390525"/>
                <a:gd name="connsiteX1" fmla="*/ 464466 w 847725"/>
                <a:gd name="connsiteY1" fmla="*/ 184309 h 390525"/>
                <a:gd name="connsiteX2" fmla="*/ 452083 w 847725"/>
                <a:gd name="connsiteY2" fmla="*/ 224314 h 390525"/>
                <a:gd name="connsiteX3" fmla="*/ 352071 w 847725"/>
                <a:gd name="connsiteY3" fmla="*/ 269081 h 390525"/>
                <a:gd name="connsiteX4" fmla="*/ 30126 w 847725"/>
                <a:gd name="connsiteY4" fmla="*/ 283369 h 390525"/>
                <a:gd name="connsiteX5" fmla="*/ 7266 w 847725"/>
                <a:gd name="connsiteY5" fmla="*/ 285274 h 390525"/>
                <a:gd name="connsiteX6" fmla="*/ 12981 w 847725"/>
                <a:gd name="connsiteY6" fmla="*/ 292894 h 390525"/>
                <a:gd name="connsiteX7" fmla="*/ 439701 w 847725"/>
                <a:gd name="connsiteY7" fmla="*/ 384334 h 390525"/>
                <a:gd name="connsiteX8" fmla="*/ 455893 w 847725"/>
                <a:gd name="connsiteY8" fmla="*/ 385286 h 390525"/>
                <a:gd name="connsiteX9" fmla="*/ 829273 w 847725"/>
                <a:gd name="connsiteY9" fmla="*/ 321469 h 390525"/>
                <a:gd name="connsiteX10" fmla="*/ 797841 w 847725"/>
                <a:gd name="connsiteY10" fmla="*/ 52864 h 390525"/>
                <a:gd name="connsiteX11" fmla="*/ 448273 w 847725"/>
                <a:gd name="connsiteY11" fmla="*/ 7144 h 390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47725" h="390525">
                  <a:moveTo>
                    <a:pt x="448273" y="7144"/>
                  </a:moveTo>
                  <a:cubicBezTo>
                    <a:pt x="460656" y="89059"/>
                    <a:pt x="469228" y="136684"/>
                    <a:pt x="464466" y="184309"/>
                  </a:cubicBezTo>
                  <a:cubicBezTo>
                    <a:pt x="463513" y="196691"/>
                    <a:pt x="460656" y="208121"/>
                    <a:pt x="452083" y="224314"/>
                  </a:cubicBezTo>
                  <a:cubicBezTo>
                    <a:pt x="433033" y="261461"/>
                    <a:pt x="379693" y="268129"/>
                    <a:pt x="352071" y="269081"/>
                  </a:cubicBezTo>
                  <a:cubicBezTo>
                    <a:pt x="256821" y="270986"/>
                    <a:pt x="63463" y="282416"/>
                    <a:pt x="30126" y="283369"/>
                  </a:cubicBezTo>
                  <a:cubicBezTo>
                    <a:pt x="26316" y="283369"/>
                    <a:pt x="5361" y="283369"/>
                    <a:pt x="7266" y="285274"/>
                  </a:cubicBezTo>
                  <a:cubicBezTo>
                    <a:pt x="8218" y="286226"/>
                    <a:pt x="12981" y="292894"/>
                    <a:pt x="12981" y="292894"/>
                  </a:cubicBezTo>
                  <a:cubicBezTo>
                    <a:pt x="24411" y="308134"/>
                    <a:pt x="381598" y="373856"/>
                    <a:pt x="439701" y="384334"/>
                  </a:cubicBezTo>
                  <a:cubicBezTo>
                    <a:pt x="445416" y="385286"/>
                    <a:pt x="450178" y="385286"/>
                    <a:pt x="455893" y="385286"/>
                  </a:cubicBezTo>
                  <a:cubicBezTo>
                    <a:pt x="508281" y="381476"/>
                    <a:pt x="794983" y="355759"/>
                    <a:pt x="829273" y="321469"/>
                  </a:cubicBezTo>
                  <a:cubicBezTo>
                    <a:pt x="870231" y="279559"/>
                    <a:pt x="827368" y="142399"/>
                    <a:pt x="797841" y="52864"/>
                  </a:cubicBezTo>
                  <a:cubicBezTo>
                    <a:pt x="810223" y="42386"/>
                    <a:pt x="634963" y="21431"/>
                    <a:pt x="448273" y="7144"/>
                  </a:cubicBezTo>
                  <a:close/>
                </a:path>
              </a:pathLst>
            </a:custGeom>
            <a:solidFill>
              <a:srgbClr val="B3B3B3"/>
            </a:solidFill>
            <a:ln w="9525" cap="flat">
              <a:noFill/>
              <a:prstDash val="solid"/>
              <a:miter/>
            </a:ln>
          </p:spPr>
          <p:txBody>
            <a:bodyPr rtlCol="0" anchor="ctr"/>
            <a:lstStyle/>
            <a:p>
              <a:pPr fontAlgn="auto">
                <a:spcBef>
                  <a:spcPts val="0"/>
                </a:spcBef>
                <a:spcAft>
                  <a:spcPts val="0"/>
                </a:spcAft>
              </a:pPr>
              <a:endParaRPr lang="en-US">
                <a:solidFill>
                  <a:prstClr val="black"/>
                </a:solidFill>
                <a:latin typeface="Arial"/>
                <a:cs typeface="+mn-cs"/>
              </a:endParaRPr>
            </a:p>
          </p:txBody>
        </p:sp>
        <p:sp>
          <p:nvSpPr>
            <p:cNvPr id="10" name="Freeform: Shape 9">
              <a:extLst>
                <a:ext uri="{FF2B5EF4-FFF2-40B4-BE49-F238E27FC236}">
                  <a16:creationId xmlns:a16="http://schemas.microsoft.com/office/drawing/2014/main" xmlns="" id="{0276248D-1491-483D-8DA7-980D548EAFD0}"/>
                </a:ext>
              </a:extLst>
            </p:cNvPr>
            <p:cNvSpPr/>
            <p:nvPr/>
          </p:nvSpPr>
          <p:spPr>
            <a:xfrm>
              <a:off x="7358820" y="5629227"/>
              <a:ext cx="1987948" cy="913998"/>
            </a:xfrm>
            <a:custGeom>
              <a:avLst/>
              <a:gdLst>
                <a:gd name="connsiteX0" fmla="*/ 436434 w 828675"/>
                <a:gd name="connsiteY0" fmla="*/ 7144 h 381000"/>
                <a:gd name="connsiteX1" fmla="*/ 452626 w 828675"/>
                <a:gd name="connsiteY1" fmla="*/ 178594 h 381000"/>
                <a:gd name="connsiteX2" fmla="*/ 440244 w 828675"/>
                <a:gd name="connsiteY2" fmla="*/ 217646 h 381000"/>
                <a:gd name="connsiteX3" fmla="*/ 342136 w 828675"/>
                <a:gd name="connsiteY3" fmla="*/ 260509 h 381000"/>
                <a:gd name="connsiteX4" fmla="*/ 11619 w 828675"/>
                <a:gd name="connsiteY4" fmla="*/ 281464 h 381000"/>
                <a:gd name="connsiteX5" fmla="*/ 428814 w 828675"/>
                <a:gd name="connsiteY5" fmla="*/ 372904 h 381000"/>
                <a:gd name="connsiteX6" fmla="*/ 444054 w 828675"/>
                <a:gd name="connsiteY6" fmla="*/ 373856 h 381000"/>
                <a:gd name="connsiteX7" fmla="*/ 813624 w 828675"/>
                <a:gd name="connsiteY7" fmla="*/ 311944 h 381000"/>
                <a:gd name="connsiteX8" fmla="*/ 782191 w 828675"/>
                <a:gd name="connsiteY8" fmla="*/ 52864 h 381000"/>
                <a:gd name="connsiteX9" fmla="*/ 436434 w 828675"/>
                <a:gd name="connsiteY9" fmla="*/ 7144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8675" h="381000">
                  <a:moveTo>
                    <a:pt x="436434" y="7144"/>
                  </a:moveTo>
                  <a:cubicBezTo>
                    <a:pt x="448816" y="86201"/>
                    <a:pt x="457389" y="131921"/>
                    <a:pt x="452626" y="178594"/>
                  </a:cubicBezTo>
                  <a:cubicBezTo>
                    <a:pt x="451674" y="190976"/>
                    <a:pt x="448816" y="201454"/>
                    <a:pt x="440244" y="217646"/>
                  </a:cubicBezTo>
                  <a:cubicBezTo>
                    <a:pt x="421194" y="252889"/>
                    <a:pt x="367854" y="260509"/>
                    <a:pt x="342136" y="260509"/>
                  </a:cubicBezTo>
                  <a:cubicBezTo>
                    <a:pt x="269746" y="262414"/>
                    <a:pt x="43051" y="274796"/>
                    <a:pt x="11619" y="281464"/>
                  </a:cubicBezTo>
                  <a:cubicBezTo>
                    <a:pt x="-39816" y="292894"/>
                    <a:pt x="367854" y="362426"/>
                    <a:pt x="428814" y="372904"/>
                  </a:cubicBezTo>
                  <a:cubicBezTo>
                    <a:pt x="433576" y="373856"/>
                    <a:pt x="439291" y="373856"/>
                    <a:pt x="444054" y="373856"/>
                  </a:cubicBezTo>
                  <a:cubicBezTo>
                    <a:pt x="494536" y="370046"/>
                    <a:pt x="779334" y="346234"/>
                    <a:pt x="813624" y="311944"/>
                  </a:cubicBezTo>
                  <a:cubicBezTo>
                    <a:pt x="853629" y="271939"/>
                    <a:pt x="811719" y="139541"/>
                    <a:pt x="782191" y="52864"/>
                  </a:cubicBezTo>
                  <a:cubicBezTo>
                    <a:pt x="793621" y="41434"/>
                    <a:pt x="620266" y="20479"/>
                    <a:pt x="436434" y="7144"/>
                  </a:cubicBezTo>
                  <a:close/>
                </a:path>
              </a:pathLst>
            </a:custGeom>
            <a:solidFill>
              <a:srgbClr val="CCCCCC"/>
            </a:solidFill>
            <a:ln w="9525" cap="flat">
              <a:noFill/>
              <a:prstDash val="solid"/>
              <a:miter/>
            </a:ln>
          </p:spPr>
          <p:txBody>
            <a:bodyPr rtlCol="0" anchor="ctr"/>
            <a:lstStyle/>
            <a:p>
              <a:pPr fontAlgn="auto">
                <a:spcBef>
                  <a:spcPts val="0"/>
                </a:spcBef>
                <a:spcAft>
                  <a:spcPts val="0"/>
                </a:spcAft>
              </a:pPr>
              <a:endParaRPr lang="en-US">
                <a:solidFill>
                  <a:prstClr val="black"/>
                </a:solidFill>
                <a:latin typeface="Arial"/>
                <a:cs typeface="+mn-cs"/>
              </a:endParaRPr>
            </a:p>
          </p:txBody>
        </p:sp>
        <p:sp>
          <p:nvSpPr>
            <p:cNvPr id="12" name="Freeform: Shape 11">
              <a:extLst>
                <a:ext uri="{FF2B5EF4-FFF2-40B4-BE49-F238E27FC236}">
                  <a16:creationId xmlns:a16="http://schemas.microsoft.com/office/drawing/2014/main" xmlns="" id="{B6086D30-B45E-4AE5-A39A-ADF73985F3B7}"/>
                </a:ext>
              </a:extLst>
            </p:cNvPr>
            <p:cNvSpPr/>
            <p:nvPr/>
          </p:nvSpPr>
          <p:spPr>
            <a:xfrm>
              <a:off x="6448412" y="1280897"/>
              <a:ext cx="4318644" cy="4592842"/>
            </a:xfrm>
            <a:custGeom>
              <a:avLst/>
              <a:gdLst>
                <a:gd name="connsiteX0" fmla="*/ 1610322 w 1800225"/>
                <a:gd name="connsiteY0" fmla="*/ 1912136 h 1914525"/>
                <a:gd name="connsiteX1" fmla="*/ 53937 w 1800225"/>
                <a:gd name="connsiteY1" fmla="*/ 1736876 h 1914525"/>
                <a:gd name="connsiteX2" fmla="*/ 7264 w 1800225"/>
                <a:gd name="connsiteY2" fmla="*/ 1681631 h 1914525"/>
                <a:gd name="connsiteX3" fmla="*/ 66319 w 1800225"/>
                <a:gd name="connsiteY3" fmla="*/ 529106 h 1914525"/>
                <a:gd name="connsiteX4" fmla="*/ 107277 w 1800225"/>
                <a:gd name="connsiteY4" fmla="*/ 432903 h 1914525"/>
                <a:gd name="connsiteX5" fmla="*/ 1729384 w 1800225"/>
                <a:gd name="connsiteY5" fmla="*/ 9041 h 1914525"/>
                <a:gd name="connsiteX6" fmla="*/ 1797012 w 1800225"/>
                <a:gd name="connsiteY6" fmla="*/ 63333 h 1914525"/>
                <a:gd name="connsiteX7" fmla="*/ 1691284 w 1800225"/>
                <a:gd name="connsiteY7" fmla="*/ 1844508 h 1914525"/>
                <a:gd name="connsiteX8" fmla="*/ 1610322 w 1800225"/>
                <a:gd name="connsiteY8" fmla="*/ 1912136 h 1914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00225" h="1914525">
                  <a:moveTo>
                    <a:pt x="1610322" y="1912136"/>
                  </a:moveTo>
                  <a:lnTo>
                    <a:pt x="53937" y="1736876"/>
                  </a:lnTo>
                  <a:cubicBezTo>
                    <a:pt x="26314" y="1734018"/>
                    <a:pt x="5359" y="1709253"/>
                    <a:pt x="7264" y="1681631"/>
                  </a:cubicBezTo>
                  <a:lnTo>
                    <a:pt x="66319" y="529106"/>
                  </a:lnTo>
                  <a:cubicBezTo>
                    <a:pt x="68224" y="458621"/>
                    <a:pt x="84417" y="438618"/>
                    <a:pt x="107277" y="432903"/>
                  </a:cubicBezTo>
                  <a:lnTo>
                    <a:pt x="1729384" y="9041"/>
                  </a:lnTo>
                  <a:cubicBezTo>
                    <a:pt x="1764627" y="-484"/>
                    <a:pt x="1798917" y="27138"/>
                    <a:pt x="1797012" y="63333"/>
                  </a:cubicBezTo>
                  <a:lnTo>
                    <a:pt x="1691284" y="1844508"/>
                  </a:lnTo>
                  <a:cubicBezTo>
                    <a:pt x="1687474" y="1885466"/>
                    <a:pt x="1651279" y="1915946"/>
                    <a:pt x="1610322" y="1912136"/>
                  </a:cubicBezTo>
                  <a:close/>
                </a:path>
              </a:pathLst>
            </a:custGeom>
            <a:solidFill>
              <a:srgbClr val="CCCCCC"/>
            </a:solidFill>
            <a:ln w="9525" cap="flat">
              <a:noFill/>
              <a:prstDash val="solid"/>
              <a:miter/>
            </a:ln>
          </p:spPr>
          <p:txBody>
            <a:bodyPr rtlCol="0" anchor="ctr"/>
            <a:lstStyle/>
            <a:p>
              <a:pPr fontAlgn="auto">
                <a:spcBef>
                  <a:spcPts val="0"/>
                </a:spcBef>
                <a:spcAft>
                  <a:spcPts val="0"/>
                </a:spcAft>
              </a:pPr>
              <a:endParaRPr lang="en-US">
                <a:solidFill>
                  <a:prstClr val="black"/>
                </a:solidFill>
                <a:latin typeface="Arial"/>
                <a:cs typeface="+mn-cs"/>
              </a:endParaRPr>
            </a:p>
          </p:txBody>
        </p:sp>
        <p:sp>
          <p:nvSpPr>
            <p:cNvPr id="13" name="Freeform: Shape 12">
              <a:extLst>
                <a:ext uri="{FF2B5EF4-FFF2-40B4-BE49-F238E27FC236}">
                  <a16:creationId xmlns:a16="http://schemas.microsoft.com/office/drawing/2014/main" xmlns="" id="{746C450B-5BE9-4F31-B8AE-78C2BD8E0ABA}"/>
                </a:ext>
              </a:extLst>
            </p:cNvPr>
            <p:cNvSpPr/>
            <p:nvPr/>
          </p:nvSpPr>
          <p:spPr>
            <a:xfrm>
              <a:off x="6464696" y="1280897"/>
              <a:ext cx="4250094" cy="3998744"/>
            </a:xfrm>
            <a:custGeom>
              <a:avLst/>
              <a:gdLst>
                <a:gd name="connsiteX0" fmla="*/ 1678781 w 1771650"/>
                <a:gd name="connsiteY0" fmla="*/ 1664486 h 1666875"/>
                <a:gd name="connsiteX1" fmla="*/ 7144 w 1771650"/>
                <a:gd name="connsiteY1" fmla="*/ 1552091 h 1666875"/>
                <a:gd name="connsiteX2" fmla="*/ 58579 w 1771650"/>
                <a:gd name="connsiteY2" fmla="*/ 482433 h 1666875"/>
                <a:gd name="connsiteX3" fmla="*/ 98584 w 1771650"/>
                <a:gd name="connsiteY3" fmla="*/ 432903 h 1666875"/>
                <a:gd name="connsiteX4" fmla="*/ 1705451 w 1771650"/>
                <a:gd name="connsiteY4" fmla="*/ 9041 h 1666875"/>
                <a:gd name="connsiteX5" fmla="*/ 1772126 w 1771650"/>
                <a:gd name="connsiteY5" fmla="*/ 63333 h 1666875"/>
                <a:gd name="connsiteX6" fmla="*/ 1678781 w 1771650"/>
                <a:gd name="connsiteY6" fmla="*/ 1664486 h 1666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71650" h="1666875">
                  <a:moveTo>
                    <a:pt x="1678781" y="1664486"/>
                  </a:moveTo>
                  <a:lnTo>
                    <a:pt x="7144" y="1552091"/>
                  </a:lnTo>
                  <a:lnTo>
                    <a:pt x="58579" y="482433"/>
                  </a:lnTo>
                  <a:cubicBezTo>
                    <a:pt x="59531" y="459573"/>
                    <a:pt x="75724" y="439571"/>
                    <a:pt x="98584" y="432903"/>
                  </a:cubicBezTo>
                  <a:lnTo>
                    <a:pt x="1705451" y="9041"/>
                  </a:lnTo>
                  <a:cubicBezTo>
                    <a:pt x="1740694" y="-484"/>
                    <a:pt x="1774984" y="27138"/>
                    <a:pt x="1772126" y="63333"/>
                  </a:cubicBezTo>
                  <a:lnTo>
                    <a:pt x="1678781" y="1664486"/>
                  </a:lnTo>
                  <a:close/>
                </a:path>
              </a:pathLst>
            </a:custGeom>
            <a:solidFill>
              <a:srgbClr val="1A1A1A"/>
            </a:solidFill>
            <a:ln w="9525" cap="flat">
              <a:noFill/>
              <a:prstDash val="solid"/>
              <a:miter/>
            </a:ln>
          </p:spPr>
          <p:txBody>
            <a:bodyPr rtlCol="0" anchor="ctr"/>
            <a:lstStyle/>
            <a:p>
              <a:pPr fontAlgn="auto">
                <a:spcBef>
                  <a:spcPts val="0"/>
                </a:spcBef>
                <a:spcAft>
                  <a:spcPts val="0"/>
                </a:spcAft>
              </a:pPr>
              <a:endParaRPr lang="en-US">
                <a:solidFill>
                  <a:prstClr val="black"/>
                </a:solidFill>
                <a:latin typeface="Arial"/>
                <a:cs typeface="+mn-cs"/>
              </a:endParaRPr>
            </a:p>
          </p:txBody>
        </p:sp>
        <p:sp>
          <p:nvSpPr>
            <p:cNvPr id="14" name="Freeform: Shape 13">
              <a:extLst>
                <a:ext uri="{FF2B5EF4-FFF2-40B4-BE49-F238E27FC236}">
                  <a16:creationId xmlns:a16="http://schemas.microsoft.com/office/drawing/2014/main" xmlns="" id="{338283BE-C719-442C-B842-C6A9E6D61E9D}"/>
                </a:ext>
              </a:extLst>
            </p:cNvPr>
            <p:cNvSpPr/>
            <p:nvPr/>
          </p:nvSpPr>
          <p:spPr>
            <a:xfrm>
              <a:off x="6572092" y="1577928"/>
              <a:ext cx="3907345" cy="3404644"/>
            </a:xfrm>
            <a:custGeom>
              <a:avLst/>
              <a:gdLst>
                <a:gd name="connsiteX0" fmla="*/ 1539716 w 1628775"/>
                <a:gd name="connsiteY0" fmla="*/ 1416844 h 1419225"/>
                <a:gd name="connsiteX1" fmla="*/ 7144 w 1628775"/>
                <a:gd name="connsiteY1" fmla="*/ 1357789 h 1419225"/>
                <a:gd name="connsiteX2" fmla="*/ 57626 w 1628775"/>
                <a:gd name="connsiteY2" fmla="*/ 363379 h 1419225"/>
                <a:gd name="connsiteX3" fmla="*/ 1628299 w 1628775"/>
                <a:gd name="connsiteY3" fmla="*/ 7144 h 1419225"/>
              </a:gdLst>
              <a:ahLst/>
              <a:cxnLst>
                <a:cxn ang="0">
                  <a:pos x="connsiteX0" y="connsiteY0"/>
                </a:cxn>
                <a:cxn ang="0">
                  <a:pos x="connsiteX1" y="connsiteY1"/>
                </a:cxn>
                <a:cxn ang="0">
                  <a:pos x="connsiteX2" y="connsiteY2"/>
                </a:cxn>
                <a:cxn ang="0">
                  <a:pos x="connsiteX3" y="connsiteY3"/>
                </a:cxn>
              </a:cxnLst>
              <a:rect l="l" t="t" r="r" b="b"/>
              <a:pathLst>
                <a:path w="1628775" h="1419225">
                  <a:moveTo>
                    <a:pt x="1539716" y="1416844"/>
                  </a:moveTo>
                  <a:lnTo>
                    <a:pt x="7144" y="1357789"/>
                  </a:lnTo>
                  <a:lnTo>
                    <a:pt x="57626" y="363379"/>
                  </a:lnTo>
                  <a:lnTo>
                    <a:pt x="1628299" y="7144"/>
                  </a:lnTo>
                  <a:close/>
                </a:path>
              </a:pathLst>
            </a:custGeom>
            <a:solidFill>
              <a:srgbClr val="E6E6E6"/>
            </a:solidFill>
            <a:ln w="9525" cap="flat">
              <a:noFill/>
              <a:prstDash val="solid"/>
              <a:miter/>
            </a:ln>
          </p:spPr>
          <p:txBody>
            <a:bodyPr rtlCol="0" anchor="ctr"/>
            <a:lstStyle/>
            <a:p>
              <a:pPr fontAlgn="auto">
                <a:spcBef>
                  <a:spcPts val="0"/>
                </a:spcBef>
                <a:spcAft>
                  <a:spcPts val="0"/>
                </a:spcAft>
              </a:pPr>
              <a:endParaRPr lang="en-US">
                <a:solidFill>
                  <a:prstClr val="black"/>
                </a:solidFill>
                <a:latin typeface="Arial"/>
                <a:cs typeface="+mn-cs"/>
              </a:endParaRPr>
            </a:p>
          </p:txBody>
        </p:sp>
        <p:sp>
          <p:nvSpPr>
            <p:cNvPr id="15" name="Freeform: Shape 14">
              <a:extLst>
                <a:ext uri="{FF2B5EF4-FFF2-40B4-BE49-F238E27FC236}">
                  <a16:creationId xmlns:a16="http://schemas.microsoft.com/office/drawing/2014/main" xmlns="" id="{215058D7-0B43-45B3-9958-CCB1DE474417}"/>
                </a:ext>
              </a:extLst>
            </p:cNvPr>
            <p:cNvSpPr/>
            <p:nvPr/>
          </p:nvSpPr>
          <p:spPr>
            <a:xfrm>
              <a:off x="6446339" y="4996281"/>
              <a:ext cx="4044444" cy="868298"/>
            </a:xfrm>
            <a:custGeom>
              <a:avLst/>
              <a:gdLst>
                <a:gd name="connsiteX0" fmla="*/ 13844 w 1685925"/>
                <a:gd name="connsiteY0" fmla="*/ 7144 h 361950"/>
                <a:gd name="connsiteX1" fmla="*/ 7176 w 1685925"/>
                <a:gd name="connsiteY1" fmla="*/ 133826 h 361950"/>
                <a:gd name="connsiteX2" fmla="*/ 53849 w 1685925"/>
                <a:gd name="connsiteY2" fmla="*/ 189071 h 361950"/>
                <a:gd name="connsiteX3" fmla="*/ 1597851 w 1685925"/>
                <a:gd name="connsiteY3" fmla="*/ 363379 h 361950"/>
                <a:gd name="connsiteX4" fmla="*/ 1675956 w 1685925"/>
                <a:gd name="connsiteY4" fmla="*/ 296704 h 361950"/>
                <a:gd name="connsiteX5" fmla="*/ 1686434 w 1685925"/>
                <a:gd name="connsiteY5" fmla="*/ 111919 h 361950"/>
                <a:gd name="connsiteX6" fmla="*/ 13844 w 1685925"/>
                <a:gd name="connsiteY6" fmla="*/ 7144 h 361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85925" h="361950">
                  <a:moveTo>
                    <a:pt x="13844" y="7144"/>
                  </a:moveTo>
                  <a:lnTo>
                    <a:pt x="7176" y="133826"/>
                  </a:lnTo>
                  <a:cubicBezTo>
                    <a:pt x="6224" y="161449"/>
                    <a:pt x="26226" y="186214"/>
                    <a:pt x="53849" y="189071"/>
                  </a:cubicBezTo>
                  <a:lnTo>
                    <a:pt x="1597851" y="363379"/>
                  </a:lnTo>
                  <a:cubicBezTo>
                    <a:pt x="1637856" y="368141"/>
                    <a:pt x="1674051" y="337661"/>
                    <a:pt x="1675956" y="296704"/>
                  </a:cubicBezTo>
                  <a:lnTo>
                    <a:pt x="1686434" y="111919"/>
                  </a:lnTo>
                  <a:lnTo>
                    <a:pt x="13844" y="7144"/>
                  </a:lnTo>
                  <a:close/>
                </a:path>
              </a:pathLst>
            </a:custGeom>
            <a:solidFill>
              <a:srgbClr val="B3B3B3"/>
            </a:solidFill>
            <a:ln w="9525" cap="flat">
              <a:noFill/>
              <a:prstDash val="solid"/>
              <a:miter/>
            </a:ln>
          </p:spPr>
          <p:txBody>
            <a:bodyPr rtlCol="0" anchor="ctr"/>
            <a:lstStyle/>
            <a:p>
              <a:pPr fontAlgn="auto">
                <a:spcBef>
                  <a:spcPts val="0"/>
                </a:spcBef>
                <a:spcAft>
                  <a:spcPts val="0"/>
                </a:spcAft>
              </a:pPr>
              <a:endParaRPr lang="en-US">
                <a:solidFill>
                  <a:prstClr val="black"/>
                </a:solidFill>
                <a:latin typeface="Arial"/>
                <a:cs typeface="+mn-cs"/>
              </a:endParaRPr>
            </a:p>
          </p:txBody>
        </p:sp>
        <p:sp>
          <p:nvSpPr>
            <p:cNvPr id="16" name="Freeform: Shape 15">
              <a:extLst>
                <a:ext uri="{FF2B5EF4-FFF2-40B4-BE49-F238E27FC236}">
                  <a16:creationId xmlns:a16="http://schemas.microsoft.com/office/drawing/2014/main" xmlns="" id="{0F607027-3C81-4740-96D4-A8C5B8B0438F}"/>
                </a:ext>
              </a:extLst>
            </p:cNvPr>
            <p:cNvSpPr/>
            <p:nvPr/>
          </p:nvSpPr>
          <p:spPr>
            <a:xfrm>
              <a:off x="7715310" y="1593115"/>
              <a:ext cx="2775473" cy="3394037"/>
            </a:xfrm>
            <a:custGeom>
              <a:avLst/>
              <a:gdLst>
                <a:gd name="connsiteX0" fmla="*/ 1425389 w 2775473"/>
                <a:gd name="connsiteY0" fmla="*/ 306593 h 3394037"/>
                <a:gd name="connsiteX1" fmla="*/ 2775473 w 2775473"/>
                <a:gd name="connsiteY1" fmla="*/ 0 h 3394037"/>
                <a:gd name="connsiteX2" fmla="*/ 2565699 w 2775473"/>
                <a:gd name="connsiteY2" fmla="*/ 3394037 h 3394037"/>
                <a:gd name="connsiteX3" fmla="*/ 0 w 2775473"/>
                <a:gd name="connsiteY3" fmla="*/ 3281082 h 3394037"/>
                <a:gd name="connsiteX4" fmla="*/ 1425389 w 2775473"/>
                <a:gd name="connsiteY4" fmla="*/ 306593 h 33940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75473" h="3394037">
                  <a:moveTo>
                    <a:pt x="1425389" y="306593"/>
                  </a:moveTo>
                  <a:lnTo>
                    <a:pt x="2775473" y="0"/>
                  </a:lnTo>
                  <a:lnTo>
                    <a:pt x="2565699" y="3394037"/>
                  </a:lnTo>
                  <a:lnTo>
                    <a:pt x="0" y="3281082"/>
                  </a:lnTo>
                  <a:lnTo>
                    <a:pt x="1425389" y="306593"/>
                  </a:lnTo>
                  <a:close/>
                </a:path>
              </a:pathLst>
            </a:custGeom>
            <a:solidFill>
              <a:srgbClr val="999999">
                <a:alpha val="10000"/>
              </a:srgbClr>
            </a:solidFill>
            <a:ln w="9525" cap="flat">
              <a:noFill/>
              <a:prstDash val="solid"/>
              <a:miter/>
            </a:ln>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fontAlgn="auto">
                <a:spcBef>
                  <a:spcPts val="0"/>
                </a:spcBef>
                <a:spcAft>
                  <a:spcPts val="0"/>
                </a:spcAft>
              </a:pPr>
              <a:endParaRPr lang="en-US">
                <a:solidFill>
                  <a:prstClr val="black"/>
                </a:solidFill>
                <a:latin typeface="Arial"/>
                <a:cs typeface="+mn-cs"/>
              </a:endParaRPr>
            </a:p>
          </p:txBody>
        </p:sp>
      </p:grpSp>
      <p:sp>
        <p:nvSpPr>
          <p:cNvPr id="7" name="그림 개체 틀 2">
            <a:extLst>
              <a:ext uri="{FF2B5EF4-FFF2-40B4-BE49-F238E27FC236}">
                <a16:creationId xmlns:a16="http://schemas.microsoft.com/office/drawing/2014/main" xmlns="" id="{047F23E5-8B4D-418C-B537-E74418615CDE}"/>
              </a:ext>
            </a:extLst>
          </p:cNvPr>
          <p:cNvSpPr>
            <a:spLocks noGrp="1"/>
          </p:cNvSpPr>
          <p:nvPr>
            <p:ph type="pic" sz="quarter" idx="10" hasCustomPrompt="1"/>
          </p:nvPr>
        </p:nvSpPr>
        <p:spPr>
          <a:xfrm>
            <a:off x="5645693" y="618677"/>
            <a:ext cx="2649899" cy="3162749"/>
          </a:xfrm>
          <a:custGeom>
            <a:avLst/>
            <a:gdLst>
              <a:gd name="connsiteX0" fmla="*/ 0 w 4495800"/>
              <a:gd name="connsiteY0" fmla="*/ 0 h 2593057"/>
              <a:gd name="connsiteX1" fmla="*/ 4495800 w 4495800"/>
              <a:gd name="connsiteY1" fmla="*/ 0 h 2593057"/>
              <a:gd name="connsiteX2" fmla="*/ 4495800 w 4495800"/>
              <a:gd name="connsiteY2" fmla="*/ 2593057 h 2593057"/>
              <a:gd name="connsiteX3" fmla="*/ 0 w 4495800"/>
              <a:gd name="connsiteY3" fmla="*/ 2593057 h 2593057"/>
              <a:gd name="connsiteX4" fmla="*/ 0 w 4495800"/>
              <a:gd name="connsiteY4" fmla="*/ 0 h 2593057"/>
              <a:gd name="connsiteX0" fmla="*/ 0 w 4495800"/>
              <a:gd name="connsiteY0" fmla="*/ 656948 h 3250005"/>
              <a:gd name="connsiteX1" fmla="*/ 2951085 w 4495800"/>
              <a:gd name="connsiteY1" fmla="*/ 0 h 3250005"/>
              <a:gd name="connsiteX2" fmla="*/ 4495800 w 4495800"/>
              <a:gd name="connsiteY2" fmla="*/ 3250005 h 3250005"/>
              <a:gd name="connsiteX3" fmla="*/ 0 w 4495800"/>
              <a:gd name="connsiteY3" fmla="*/ 3250005 h 3250005"/>
              <a:gd name="connsiteX4" fmla="*/ 0 w 4495800"/>
              <a:gd name="connsiteY4" fmla="*/ 656948 h 3250005"/>
              <a:gd name="connsiteX0" fmla="*/ 106532 w 4602332"/>
              <a:gd name="connsiteY0" fmla="*/ 656948 h 3250005"/>
              <a:gd name="connsiteX1" fmla="*/ 3057617 w 4602332"/>
              <a:gd name="connsiteY1" fmla="*/ 0 h 3250005"/>
              <a:gd name="connsiteX2" fmla="*/ 4602332 w 4602332"/>
              <a:gd name="connsiteY2" fmla="*/ 3250005 h 3250005"/>
              <a:gd name="connsiteX3" fmla="*/ 0 w 4602332"/>
              <a:gd name="connsiteY3" fmla="*/ 2584180 h 3250005"/>
              <a:gd name="connsiteX4" fmla="*/ 106532 w 4602332"/>
              <a:gd name="connsiteY4" fmla="*/ 656948 h 3250005"/>
              <a:gd name="connsiteX0" fmla="*/ 106532 w 3057617"/>
              <a:gd name="connsiteY0" fmla="*/ 656948 h 2584180"/>
              <a:gd name="connsiteX1" fmla="*/ 3057617 w 3057617"/>
              <a:gd name="connsiteY1" fmla="*/ 0 h 2584180"/>
              <a:gd name="connsiteX2" fmla="*/ 2196483 w 3057617"/>
              <a:gd name="connsiteY2" fmla="*/ 2122541 h 2584180"/>
              <a:gd name="connsiteX3" fmla="*/ 0 w 3057617"/>
              <a:gd name="connsiteY3" fmla="*/ 2584180 h 2584180"/>
              <a:gd name="connsiteX4" fmla="*/ 106532 w 3057617"/>
              <a:gd name="connsiteY4" fmla="*/ 656948 h 2584180"/>
              <a:gd name="connsiteX0" fmla="*/ 106532 w 3057617"/>
              <a:gd name="connsiteY0" fmla="*/ 656948 h 2681834"/>
              <a:gd name="connsiteX1" fmla="*/ 3057617 w 3057617"/>
              <a:gd name="connsiteY1" fmla="*/ 0 h 2681834"/>
              <a:gd name="connsiteX2" fmla="*/ 2897819 w 3057617"/>
              <a:gd name="connsiteY2" fmla="*/ 2681834 h 2681834"/>
              <a:gd name="connsiteX3" fmla="*/ 0 w 3057617"/>
              <a:gd name="connsiteY3" fmla="*/ 2584180 h 2681834"/>
              <a:gd name="connsiteX4" fmla="*/ 106532 w 3057617"/>
              <a:gd name="connsiteY4" fmla="*/ 656948 h 2681834"/>
              <a:gd name="connsiteX0" fmla="*/ 0 w 2951085"/>
              <a:gd name="connsiteY0" fmla="*/ 656948 h 2681834"/>
              <a:gd name="connsiteX1" fmla="*/ 2951085 w 2951085"/>
              <a:gd name="connsiteY1" fmla="*/ 0 h 2681834"/>
              <a:gd name="connsiteX2" fmla="*/ 2791287 w 2951085"/>
              <a:gd name="connsiteY2" fmla="*/ 2681834 h 2681834"/>
              <a:gd name="connsiteX3" fmla="*/ 594804 w 2951085"/>
              <a:gd name="connsiteY3" fmla="*/ 2335605 h 2681834"/>
              <a:gd name="connsiteX4" fmla="*/ 0 w 2951085"/>
              <a:gd name="connsiteY4" fmla="*/ 656948 h 2681834"/>
              <a:gd name="connsiteX0" fmla="*/ 115409 w 3066494"/>
              <a:gd name="connsiteY0" fmla="*/ 656948 h 2681834"/>
              <a:gd name="connsiteX1" fmla="*/ 3066494 w 3066494"/>
              <a:gd name="connsiteY1" fmla="*/ 0 h 2681834"/>
              <a:gd name="connsiteX2" fmla="*/ 2906696 w 3066494"/>
              <a:gd name="connsiteY2" fmla="*/ 2681834 h 2681834"/>
              <a:gd name="connsiteX3" fmla="*/ 0 w 3066494"/>
              <a:gd name="connsiteY3" fmla="*/ 2557547 h 2681834"/>
              <a:gd name="connsiteX4" fmla="*/ 115409 w 3066494"/>
              <a:gd name="connsiteY4" fmla="*/ 656948 h 2681834"/>
              <a:gd name="connsiteX0" fmla="*/ 115409 w 2906696"/>
              <a:gd name="connsiteY0" fmla="*/ 292964 h 2317850"/>
              <a:gd name="connsiteX1" fmla="*/ 2853430 w 2906696"/>
              <a:gd name="connsiteY1" fmla="*/ 0 h 2317850"/>
              <a:gd name="connsiteX2" fmla="*/ 2906696 w 2906696"/>
              <a:gd name="connsiteY2" fmla="*/ 2317850 h 2317850"/>
              <a:gd name="connsiteX3" fmla="*/ 0 w 2906696"/>
              <a:gd name="connsiteY3" fmla="*/ 2193563 h 2317850"/>
              <a:gd name="connsiteX4" fmla="*/ 115409 w 2906696"/>
              <a:gd name="connsiteY4" fmla="*/ 292964 h 2317850"/>
              <a:gd name="connsiteX0" fmla="*/ 115409 w 3057617"/>
              <a:gd name="connsiteY0" fmla="*/ 648071 h 2672957"/>
              <a:gd name="connsiteX1" fmla="*/ 3057617 w 3057617"/>
              <a:gd name="connsiteY1" fmla="*/ 0 h 2672957"/>
              <a:gd name="connsiteX2" fmla="*/ 2906696 w 3057617"/>
              <a:gd name="connsiteY2" fmla="*/ 2672957 h 2672957"/>
              <a:gd name="connsiteX3" fmla="*/ 0 w 3057617"/>
              <a:gd name="connsiteY3" fmla="*/ 2548670 h 2672957"/>
              <a:gd name="connsiteX4" fmla="*/ 115409 w 3057617"/>
              <a:gd name="connsiteY4" fmla="*/ 648071 h 2672957"/>
              <a:gd name="connsiteX0" fmla="*/ 115409 w 2971257"/>
              <a:gd name="connsiteY0" fmla="*/ 510911 h 2535797"/>
              <a:gd name="connsiteX1" fmla="*/ 2971257 w 2971257"/>
              <a:gd name="connsiteY1" fmla="*/ 0 h 2535797"/>
              <a:gd name="connsiteX2" fmla="*/ 2906696 w 2971257"/>
              <a:gd name="connsiteY2" fmla="*/ 2535797 h 2535797"/>
              <a:gd name="connsiteX3" fmla="*/ 0 w 2971257"/>
              <a:gd name="connsiteY3" fmla="*/ 2411510 h 2535797"/>
              <a:gd name="connsiteX4" fmla="*/ 115409 w 2971257"/>
              <a:gd name="connsiteY4" fmla="*/ 510911 h 2535797"/>
              <a:gd name="connsiteX0" fmla="*/ 115409 w 3077937"/>
              <a:gd name="connsiteY0" fmla="*/ 668391 h 2693277"/>
              <a:gd name="connsiteX1" fmla="*/ 3077937 w 3077937"/>
              <a:gd name="connsiteY1" fmla="*/ 0 h 2693277"/>
              <a:gd name="connsiteX2" fmla="*/ 2906696 w 3077937"/>
              <a:gd name="connsiteY2" fmla="*/ 2693277 h 2693277"/>
              <a:gd name="connsiteX3" fmla="*/ 0 w 3077937"/>
              <a:gd name="connsiteY3" fmla="*/ 2568990 h 2693277"/>
              <a:gd name="connsiteX4" fmla="*/ 115409 w 3077937"/>
              <a:gd name="connsiteY4" fmla="*/ 668391 h 2693277"/>
              <a:gd name="connsiteX0" fmla="*/ 115409 w 3077937"/>
              <a:gd name="connsiteY0" fmla="*/ 668391 h 2568990"/>
              <a:gd name="connsiteX1" fmla="*/ 3077937 w 3077937"/>
              <a:gd name="connsiteY1" fmla="*/ 0 h 2568990"/>
              <a:gd name="connsiteX2" fmla="*/ 2769536 w 3077937"/>
              <a:gd name="connsiteY2" fmla="*/ 2535797 h 2568990"/>
              <a:gd name="connsiteX3" fmla="*/ 0 w 3077937"/>
              <a:gd name="connsiteY3" fmla="*/ 2568990 h 2568990"/>
              <a:gd name="connsiteX4" fmla="*/ 115409 w 3077937"/>
              <a:gd name="connsiteY4" fmla="*/ 668391 h 2568990"/>
              <a:gd name="connsiteX0" fmla="*/ 115409 w 3077937"/>
              <a:gd name="connsiteY0" fmla="*/ 668391 h 2693277"/>
              <a:gd name="connsiteX1" fmla="*/ 3077937 w 3077937"/>
              <a:gd name="connsiteY1" fmla="*/ 0 h 2693277"/>
              <a:gd name="connsiteX2" fmla="*/ 2916856 w 3077937"/>
              <a:gd name="connsiteY2" fmla="*/ 2693277 h 2693277"/>
              <a:gd name="connsiteX3" fmla="*/ 0 w 3077937"/>
              <a:gd name="connsiteY3" fmla="*/ 2568990 h 2693277"/>
              <a:gd name="connsiteX4" fmla="*/ 115409 w 3077937"/>
              <a:gd name="connsiteY4" fmla="*/ 668391 h 2693277"/>
              <a:gd name="connsiteX0" fmla="*/ 0 w 2962528"/>
              <a:gd name="connsiteY0" fmla="*/ 668391 h 2693277"/>
              <a:gd name="connsiteX1" fmla="*/ 2962528 w 2962528"/>
              <a:gd name="connsiteY1" fmla="*/ 0 h 2693277"/>
              <a:gd name="connsiteX2" fmla="*/ 2801447 w 2962528"/>
              <a:gd name="connsiteY2" fmla="*/ 2693277 h 2693277"/>
              <a:gd name="connsiteX3" fmla="*/ 331631 w 2962528"/>
              <a:gd name="connsiteY3" fmla="*/ 2289590 h 2693277"/>
              <a:gd name="connsiteX4" fmla="*/ 0 w 2962528"/>
              <a:gd name="connsiteY4" fmla="*/ 668391 h 2693277"/>
              <a:gd name="connsiteX0" fmla="*/ 120489 w 3083017"/>
              <a:gd name="connsiteY0" fmla="*/ 668391 h 2693277"/>
              <a:gd name="connsiteX1" fmla="*/ 3083017 w 3083017"/>
              <a:gd name="connsiteY1" fmla="*/ 0 h 2693277"/>
              <a:gd name="connsiteX2" fmla="*/ 2921936 w 3083017"/>
              <a:gd name="connsiteY2" fmla="*/ 2693277 h 2693277"/>
              <a:gd name="connsiteX3" fmla="*/ 0 w 3083017"/>
              <a:gd name="connsiteY3" fmla="*/ 2574070 h 2693277"/>
              <a:gd name="connsiteX4" fmla="*/ 120489 w 3083017"/>
              <a:gd name="connsiteY4" fmla="*/ 668391 h 2693277"/>
              <a:gd name="connsiteX0" fmla="*/ 262729 w 3083017"/>
              <a:gd name="connsiteY0" fmla="*/ 841111 h 2693277"/>
              <a:gd name="connsiteX1" fmla="*/ 3083017 w 3083017"/>
              <a:gd name="connsiteY1" fmla="*/ 0 h 2693277"/>
              <a:gd name="connsiteX2" fmla="*/ 2921936 w 3083017"/>
              <a:gd name="connsiteY2" fmla="*/ 2693277 h 2693277"/>
              <a:gd name="connsiteX3" fmla="*/ 0 w 3083017"/>
              <a:gd name="connsiteY3" fmla="*/ 2574070 h 2693277"/>
              <a:gd name="connsiteX4" fmla="*/ 262729 w 3083017"/>
              <a:gd name="connsiteY4" fmla="*/ 841111 h 2693277"/>
              <a:gd name="connsiteX0" fmla="*/ 105249 w 3083017"/>
              <a:gd name="connsiteY0" fmla="*/ 709031 h 2693277"/>
              <a:gd name="connsiteX1" fmla="*/ 3083017 w 3083017"/>
              <a:gd name="connsiteY1" fmla="*/ 0 h 2693277"/>
              <a:gd name="connsiteX2" fmla="*/ 2921936 w 3083017"/>
              <a:gd name="connsiteY2" fmla="*/ 2693277 h 2693277"/>
              <a:gd name="connsiteX3" fmla="*/ 0 w 3083017"/>
              <a:gd name="connsiteY3" fmla="*/ 2574070 h 2693277"/>
              <a:gd name="connsiteX4" fmla="*/ 105249 w 3083017"/>
              <a:gd name="connsiteY4" fmla="*/ 709031 h 2693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83017" h="2693277">
                <a:moveTo>
                  <a:pt x="105249" y="709031"/>
                </a:moveTo>
                <a:lnTo>
                  <a:pt x="3083017" y="0"/>
                </a:lnTo>
                <a:lnTo>
                  <a:pt x="2921936" y="2693277"/>
                </a:lnTo>
                <a:lnTo>
                  <a:pt x="0" y="2574070"/>
                </a:lnTo>
                <a:lnTo>
                  <a:pt x="105249" y="709031"/>
                </a:lnTo>
                <a:close/>
              </a:path>
            </a:pathLst>
          </a:custGeom>
          <a:solidFill>
            <a:schemeClr val="bg1">
              <a:lumMod val="95000"/>
            </a:schemeClr>
          </a:solidFill>
          <a:ln w="25400">
            <a:noFill/>
          </a:ln>
          <a:effectLst/>
        </p:spPr>
        <p:txBody>
          <a:bodyPr anchor="ctr"/>
          <a:lstStyle>
            <a:lvl1pPr marL="0" indent="0" algn="ctr">
              <a:buFontTx/>
              <a:buNone/>
              <a:defRPr sz="1200">
                <a:solidFill>
                  <a:schemeClr val="tx1">
                    <a:lumMod val="75000"/>
                    <a:lumOff val="25000"/>
                  </a:schemeClr>
                </a:solidFill>
                <a:latin typeface="+mn-lt"/>
                <a:cs typeface="Arial" pitchFamily="34" charset="0"/>
              </a:defRPr>
            </a:lvl1pPr>
          </a:lstStyle>
          <a:p>
            <a:r>
              <a:rPr lang="en-US" altLang="ko-KR"/>
              <a:t>Place Your Picture Here</a:t>
            </a:r>
            <a:endParaRPr lang="ko-KR" altLang="en-US"/>
          </a:p>
        </p:txBody>
      </p:sp>
    </p:spTree>
    <p:extLst>
      <p:ext uri="{BB962C8B-B14F-4D97-AF65-F5344CB8AC3E}">
        <p14:creationId xmlns:p14="http://schemas.microsoft.com/office/powerpoint/2010/main" val="180434042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6-Image slide layout">
    <p:spTree>
      <p:nvGrpSpPr>
        <p:cNvPr id="1" name=""/>
        <p:cNvGrpSpPr/>
        <p:nvPr/>
      </p:nvGrpSpPr>
      <p:grpSpPr>
        <a:xfrm>
          <a:off x="0" y="0"/>
          <a:ext cx="0" cy="0"/>
          <a:chOff x="0" y="0"/>
          <a:chExt cx="0" cy="0"/>
        </a:xfrm>
      </p:grpSpPr>
      <p:sp>
        <p:nvSpPr>
          <p:cNvPr id="3" name="그림 개체 틀 2">
            <a:extLst>
              <a:ext uri="{FF2B5EF4-FFF2-40B4-BE49-F238E27FC236}">
                <a16:creationId xmlns:a16="http://schemas.microsoft.com/office/drawing/2014/main" xmlns="" id="{BC1A878D-07A3-41D4-969A-CEC7DA643945}"/>
              </a:ext>
            </a:extLst>
          </p:cNvPr>
          <p:cNvSpPr>
            <a:spLocks noGrp="1"/>
          </p:cNvSpPr>
          <p:nvPr>
            <p:ph type="pic" sz="quarter" idx="14" hasCustomPrompt="1"/>
          </p:nvPr>
        </p:nvSpPr>
        <p:spPr>
          <a:xfrm>
            <a:off x="0" y="1"/>
            <a:ext cx="9144000" cy="6857999"/>
          </a:xfrm>
          <a:prstGeom prst="parallelogram">
            <a:avLst>
              <a:gd name="adj" fmla="val 90695"/>
            </a:avLst>
          </a:prstGeom>
          <a:solidFill>
            <a:schemeClr val="bg1">
              <a:lumMod val="95000"/>
            </a:schemeClr>
          </a:solidFill>
        </p:spPr>
        <p:txBody>
          <a:bodyPr anchor="ctr"/>
          <a:lstStyle>
            <a:lvl1pPr marL="0" indent="0" algn="ctr">
              <a:buNone/>
              <a:defRPr sz="1800">
                <a:solidFill>
                  <a:schemeClr val="tx1">
                    <a:lumMod val="75000"/>
                    <a:lumOff val="25000"/>
                  </a:schemeClr>
                </a:solidFill>
              </a:defRPr>
            </a:lvl1pPr>
          </a:lstStyle>
          <a:p>
            <a:r>
              <a:rPr lang="en-US" altLang="ko-KR"/>
              <a:t>Place Your Picture Here</a:t>
            </a:r>
            <a:endParaRPr lang="ko-KR" altLang="en-US"/>
          </a:p>
        </p:txBody>
      </p:sp>
    </p:spTree>
    <p:extLst>
      <p:ext uri="{BB962C8B-B14F-4D97-AF65-F5344CB8AC3E}">
        <p14:creationId xmlns:p14="http://schemas.microsoft.com/office/powerpoint/2010/main" val="399424576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6_Image slide layout">
    <p:bg>
      <p:bgPr>
        <a:solidFill>
          <a:schemeClr val="accent3"/>
        </a:solidFill>
        <a:effectLst/>
      </p:bgPr>
    </p:bg>
    <p:spTree>
      <p:nvGrpSpPr>
        <p:cNvPr id="1" name=""/>
        <p:cNvGrpSpPr/>
        <p:nvPr/>
      </p:nvGrpSpPr>
      <p:grpSpPr>
        <a:xfrm>
          <a:off x="0" y="0"/>
          <a:ext cx="0" cy="0"/>
          <a:chOff x="0" y="0"/>
          <a:chExt cx="0" cy="0"/>
        </a:xfrm>
      </p:grpSpPr>
      <p:sp>
        <p:nvSpPr>
          <p:cNvPr id="10" name="Freeform: Shape 9">
            <a:extLst>
              <a:ext uri="{FF2B5EF4-FFF2-40B4-BE49-F238E27FC236}">
                <a16:creationId xmlns:a16="http://schemas.microsoft.com/office/drawing/2014/main" xmlns="" id="{7F5F9F48-A0D7-42AF-B746-871E3E140EE9}"/>
              </a:ext>
            </a:extLst>
          </p:cNvPr>
          <p:cNvSpPr/>
          <p:nvPr userDrawn="1"/>
        </p:nvSpPr>
        <p:spPr>
          <a:xfrm>
            <a:off x="3343276" y="0"/>
            <a:ext cx="5800725" cy="6858000"/>
          </a:xfrm>
          <a:custGeom>
            <a:avLst/>
            <a:gdLst>
              <a:gd name="connsiteX0" fmla="*/ 3160975 w 7734300"/>
              <a:gd name="connsiteY0" fmla="*/ 0 h 6858000"/>
              <a:gd name="connsiteX1" fmla="*/ 3167701 w 7734300"/>
              <a:gd name="connsiteY1" fmla="*/ 0 h 6858000"/>
              <a:gd name="connsiteX2" fmla="*/ 7734300 w 7734300"/>
              <a:gd name="connsiteY2" fmla="*/ 0 h 6858000"/>
              <a:gd name="connsiteX3" fmla="*/ 7734300 w 7734300"/>
              <a:gd name="connsiteY3" fmla="*/ 6858000 h 6858000"/>
              <a:gd name="connsiteX4" fmla="*/ 3167701 w 7734300"/>
              <a:gd name="connsiteY4" fmla="*/ 6858000 h 6858000"/>
              <a:gd name="connsiteX5" fmla="*/ 3160975 w 7734300"/>
              <a:gd name="connsiteY5" fmla="*/ 6858000 h 6858000"/>
              <a:gd name="connsiteX6" fmla="*/ 3160975 w 7734300"/>
              <a:gd name="connsiteY6" fmla="*/ 6850774 h 6858000"/>
              <a:gd name="connsiteX7" fmla="*/ 0 w 7734300"/>
              <a:gd name="connsiteY7" fmla="*/ 3454443 h 6858000"/>
              <a:gd name="connsiteX8" fmla="*/ 3160975 w 7734300"/>
              <a:gd name="connsiteY8" fmla="*/ 7334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734300" h="6858000">
                <a:moveTo>
                  <a:pt x="3160975" y="0"/>
                </a:moveTo>
                <a:lnTo>
                  <a:pt x="3167701" y="0"/>
                </a:lnTo>
                <a:lnTo>
                  <a:pt x="7734300" y="0"/>
                </a:lnTo>
                <a:lnTo>
                  <a:pt x="7734300" y="6858000"/>
                </a:lnTo>
                <a:lnTo>
                  <a:pt x="3167701" y="6858000"/>
                </a:lnTo>
                <a:lnTo>
                  <a:pt x="3160975" y="6858000"/>
                </a:lnTo>
                <a:lnTo>
                  <a:pt x="3160975" y="6850774"/>
                </a:lnTo>
                <a:lnTo>
                  <a:pt x="0" y="3454443"/>
                </a:lnTo>
                <a:lnTo>
                  <a:pt x="3160975" y="733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8" name="Picture Placeholder 7">
            <a:extLst>
              <a:ext uri="{FF2B5EF4-FFF2-40B4-BE49-F238E27FC236}">
                <a16:creationId xmlns:a16="http://schemas.microsoft.com/office/drawing/2014/main" xmlns="" id="{5CF90682-C775-4F81-8230-DD7BF250795C}"/>
              </a:ext>
            </a:extLst>
          </p:cNvPr>
          <p:cNvSpPr>
            <a:spLocks noGrp="1"/>
          </p:cNvSpPr>
          <p:nvPr>
            <p:ph type="pic" sz="quarter" idx="14" hasCustomPrompt="1"/>
          </p:nvPr>
        </p:nvSpPr>
        <p:spPr>
          <a:xfrm>
            <a:off x="2" y="0"/>
            <a:ext cx="5800725" cy="6858000"/>
          </a:xfrm>
          <a:custGeom>
            <a:avLst/>
            <a:gdLst>
              <a:gd name="connsiteX0" fmla="*/ 0 w 7302500"/>
              <a:gd name="connsiteY0" fmla="*/ 0 h 6858000"/>
              <a:gd name="connsiteX1" fmla="*/ 4311650 w 7302500"/>
              <a:gd name="connsiteY1" fmla="*/ 0 h 6858000"/>
              <a:gd name="connsiteX2" fmla="*/ 4318000 w 7302500"/>
              <a:gd name="connsiteY2" fmla="*/ 0 h 6858000"/>
              <a:gd name="connsiteX3" fmla="*/ 4318000 w 7302500"/>
              <a:gd name="connsiteY3" fmla="*/ 7226 h 6858000"/>
              <a:gd name="connsiteX4" fmla="*/ 7302500 w 7302500"/>
              <a:gd name="connsiteY4" fmla="*/ 3403557 h 6858000"/>
              <a:gd name="connsiteX5" fmla="*/ 4318000 w 7302500"/>
              <a:gd name="connsiteY5" fmla="*/ 6850666 h 6858000"/>
              <a:gd name="connsiteX6" fmla="*/ 4318000 w 7302500"/>
              <a:gd name="connsiteY6" fmla="*/ 6858000 h 6858000"/>
              <a:gd name="connsiteX7" fmla="*/ 4311650 w 7302500"/>
              <a:gd name="connsiteY7" fmla="*/ 6858000 h 6858000"/>
              <a:gd name="connsiteX8" fmla="*/ 0 w 7302500"/>
              <a:gd name="connsiteY8"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02500" h="6858000">
                <a:moveTo>
                  <a:pt x="0" y="0"/>
                </a:moveTo>
                <a:lnTo>
                  <a:pt x="4311650" y="0"/>
                </a:lnTo>
                <a:lnTo>
                  <a:pt x="4318000" y="0"/>
                </a:lnTo>
                <a:lnTo>
                  <a:pt x="4318000" y="7226"/>
                </a:lnTo>
                <a:lnTo>
                  <a:pt x="7302500" y="3403557"/>
                </a:lnTo>
                <a:lnTo>
                  <a:pt x="4318000" y="6850666"/>
                </a:lnTo>
                <a:lnTo>
                  <a:pt x="4318000" y="6858000"/>
                </a:lnTo>
                <a:lnTo>
                  <a:pt x="4311650" y="6858000"/>
                </a:lnTo>
                <a:lnTo>
                  <a:pt x="0" y="6858000"/>
                </a:lnTo>
                <a:close/>
              </a:path>
            </a:pathLst>
          </a:custGeom>
          <a:solidFill>
            <a:schemeClr val="bg1">
              <a:lumMod val="95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marL="0" marR="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lang="ko-KR" altLang="en-US" sz="1800" dirty="0">
                <a:solidFill>
                  <a:schemeClr val="tx1">
                    <a:lumMod val="75000"/>
                    <a:lumOff val="25000"/>
                  </a:schemeClr>
                </a:solidFill>
              </a:defRPr>
            </a:lvl1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altLang="ko-KR"/>
              <a:t>Place Your Picture Here</a:t>
            </a:r>
            <a:endParaRPr lang="ko-KR" altLang="en-US"/>
          </a:p>
        </p:txBody>
      </p:sp>
    </p:spTree>
    <p:extLst>
      <p:ext uri="{BB962C8B-B14F-4D97-AF65-F5344CB8AC3E}">
        <p14:creationId xmlns:p14="http://schemas.microsoft.com/office/powerpoint/2010/main" val="374144597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4_Contents slide layout">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495B8CE5-8DE7-4B1E-A438-23286B4532FA}"/>
              </a:ext>
            </a:extLst>
          </p:cNvPr>
          <p:cNvSpPr/>
          <p:nvPr userDrawn="1"/>
        </p:nvSpPr>
        <p:spPr>
          <a:xfrm>
            <a:off x="1" y="0"/>
            <a:ext cx="2835668"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3" name="Freeform: Shape 2">
            <a:extLst>
              <a:ext uri="{FF2B5EF4-FFF2-40B4-BE49-F238E27FC236}">
                <a16:creationId xmlns:a16="http://schemas.microsoft.com/office/drawing/2014/main" xmlns="" id="{B70290CC-81EF-4E15-9C76-9825C872E73D}"/>
              </a:ext>
            </a:extLst>
          </p:cNvPr>
          <p:cNvSpPr/>
          <p:nvPr userDrawn="1"/>
        </p:nvSpPr>
        <p:spPr>
          <a:xfrm>
            <a:off x="50812" y="2190042"/>
            <a:ext cx="1369028" cy="4705764"/>
          </a:xfrm>
          <a:custGeom>
            <a:avLst/>
            <a:gdLst>
              <a:gd name="connsiteX0" fmla="*/ 15747 w 1825371"/>
              <a:gd name="connsiteY0" fmla="*/ 1352 h 3047785"/>
              <a:gd name="connsiteX1" fmla="*/ 83062 w 1825371"/>
              <a:gd name="connsiteY1" fmla="*/ 34837 h 3047785"/>
              <a:gd name="connsiteX2" fmla="*/ 961270 w 1825371"/>
              <a:gd name="connsiteY2" fmla="*/ 755975 h 3047785"/>
              <a:gd name="connsiteX3" fmla="*/ 1239162 w 1825371"/>
              <a:gd name="connsiteY3" fmla="*/ 1001764 h 3047785"/>
              <a:gd name="connsiteX4" fmla="*/ 1276445 w 1825371"/>
              <a:gd name="connsiteY4" fmla="*/ 1025928 h 3047785"/>
              <a:gd name="connsiteX5" fmla="*/ 1316489 w 1825371"/>
              <a:gd name="connsiteY5" fmla="*/ 1009704 h 3047785"/>
              <a:gd name="connsiteX6" fmla="*/ 1345141 w 1825371"/>
              <a:gd name="connsiteY6" fmla="*/ 948602 h 3047785"/>
              <a:gd name="connsiteX7" fmla="*/ 1407624 w 1825371"/>
              <a:gd name="connsiteY7" fmla="*/ 869894 h 3047785"/>
              <a:gd name="connsiteX8" fmla="*/ 1749379 w 1825371"/>
              <a:gd name="connsiteY8" fmla="*/ 590967 h 3047785"/>
              <a:gd name="connsiteX9" fmla="*/ 1808066 w 1825371"/>
              <a:gd name="connsiteY9" fmla="*/ 545399 h 3047785"/>
              <a:gd name="connsiteX10" fmla="*/ 1825326 w 1825371"/>
              <a:gd name="connsiteY10" fmla="*/ 554375 h 3047785"/>
              <a:gd name="connsiteX11" fmla="*/ 1811172 w 1825371"/>
              <a:gd name="connsiteY11" fmla="*/ 590277 h 3047785"/>
              <a:gd name="connsiteX12" fmla="*/ 1721073 w 1825371"/>
              <a:gd name="connsiteY12" fmla="*/ 698326 h 3047785"/>
              <a:gd name="connsiteX13" fmla="*/ 1385877 w 1825371"/>
              <a:gd name="connsiteY13" fmla="*/ 1068389 h 3047785"/>
              <a:gd name="connsiteX14" fmla="*/ 1376211 w 1825371"/>
              <a:gd name="connsiteY14" fmla="*/ 1098421 h 3047785"/>
              <a:gd name="connsiteX15" fmla="*/ 1361366 w 1825371"/>
              <a:gd name="connsiteY15" fmla="*/ 1135359 h 3047785"/>
              <a:gd name="connsiteX16" fmla="*/ 1355153 w 1825371"/>
              <a:gd name="connsiteY16" fmla="*/ 1169879 h 3047785"/>
              <a:gd name="connsiteX17" fmla="*/ 1409696 w 1825371"/>
              <a:gd name="connsiteY17" fmla="*/ 1384253 h 3047785"/>
              <a:gd name="connsiteX18" fmla="*/ 1524994 w 1825371"/>
              <a:gd name="connsiteY18" fmla="*/ 1739817 h 3047785"/>
              <a:gd name="connsiteX19" fmla="*/ 1659971 w 1825371"/>
              <a:gd name="connsiteY19" fmla="*/ 2199288 h 3047785"/>
              <a:gd name="connsiteX20" fmla="*/ 1782864 w 1825371"/>
              <a:gd name="connsiteY20" fmla="*/ 2697077 h 3047785"/>
              <a:gd name="connsiteX21" fmla="*/ 1794257 w 1825371"/>
              <a:gd name="connsiteY21" fmla="*/ 2767845 h 3047785"/>
              <a:gd name="connsiteX22" fmla="*/ 1791840 w 1825371"/>
              <a:gd name="connsiteY22" fmla="*/ 2778202 h 3047785"/>
              <a:gd name="connsiteX23" fmla="*/ 1784245 w 1825371"/>
              <a:gd name="connsiteY23" fmla="*/ 2770607 h 3047785"/>
              <a:gd name="connsiteX24" fmla="*/ 1746617 w 1825371"/>
              <a:gd name="connsiteY24" fmla="*/ 2660831 h 3047785"/>
              <a:gd name="connsiteX25" fmla="*/ 1513602 w 1825371"/>
              <a:gd name="connsiteY25" fmla="*/ 1875484 h 3047785"/>
              <a:gd name="connsiteX26" fmla="*/ 1297158 w 1825371"/>
              <a:gd name="connsiteY26" fmla="*/ 1267919 h 3047785"/>
              <a:gd name="connsiteX27" fmla="*/ 1275064 w 1825371"/>
              <a:gd name="connsiteY27" fmla="*/ 1217173 h 3047785"/>
              <a:gd name="connsiteX28" fmla="*/ 1248483 w 1825371"/>
              <a:gd name="connsiteY28" fmla="*/ 1193353 h 3047785"/>
              <a:gd name="connsiteX29" fmla="*/ 1232949 w 1825371"/>
              <a:gd name="connsiteY29" fmla="*/ 1222351 h 3047785"/>
              <a:gd name="connsiteX30" fmla="*/ 1230877 w 1825371"/>
              <a:gd name="connsiteY30" fmla="*/ 1283108 h 3047785"/>
              <a:gd name="connsiteX31" fmla="*/ 1243305 w 1825371"/>
              <a:gd name="connsiteY31" fmla="*/ 1522336 h 3047785"/>
              <a:gd name="connsiteX32" fmla="*/ 1261256 w 1825371"/>
              <a:gd name="connsiteY32" fmla="*/ 1854772 h 3047785"/>
              <a:gd name="connsiteX33" fmla="*/ 1272647 w 1825371"/>
              <a:gd name="connsiteY33" fmla="*/ 2086061 h 3047785"/>
              <a:gd name="connsiteX34" fmla="*/ 1288528 w 1825371"/>
              <a:gd name="connsiteY34" fmla="*/ 2674639 h 3047785"/>
              <a:gd name="connsiteX35" fmla="*/ 1297493 w 1825371"/>
              <a:gd name="connsiteY35" fmla="*/ 3047785 h 3047785"/>
              <a:gd name="connsiteX36" fmla="*/ 1048951 w 1825371"/>
              <a:gd name="connsiteY36" fmla="*/ 3047785 h 3047785"/>
              <a:gd name="connsiteX37" fmla="*/ 1053441 w 1825371"/>
              <a:gd name="connsiteY37" fmla="*/ 2920082 h 3047785"/>
              <a:gd name="connsiteX38" fmla="*/ 1066213 w 1825371"/>
              <a:gd name="connsiteY38" fmla="*/ 2573839 h 3047785"/>
              <a:gd name="connsiteX39" fmla="*/ 1077951 w 1825371"/>
              <a:gd name="connsiteY39" fmla="*/ 2236916 h 3047785"/>
              <a:gd name="connsiteX40" fmla="*/ 1093485 w 1825371"/>
              <a:gd name="connsiteY40" fmla="*/ 1882733 h 3047785"/>
              <a:gd name="connsiteX41" fmla="*/ 1107983 w 1825371"/>
              <a:gd name="connsiteY41" fmla="*/ 1608293 h 3047785"/>
              <a:gd name="connsiteX42" fmla="*/ 1125245 w 1825371"/>
              <a:gd name="connsiteY42" fmla="*/ 1293464 h 3047785"/>
              <a:gd name="connsiteX43" fmla="*/ 1096247 w 1825371"/>
              <a:gd name="connsiteY43" fmla="*/ 1270681 h 3047785"/>
              <a:gd name="connsiteX44" fmla="*/ 984400 w 1825371"/>
              <a:gd name="connsiteY44" fmla="*/ 1242374 h 3047785"/>
              <a:gd name="connsiteX45" fmla="*/ 977149 w 1825371"/>
              <a:gd name="connsiteY45" fmla="*/ 1225458 h 3047785"/>
              <a:gd name="connsiteX46" fmla="*/ 983019 w 1825371"/>
              <a:gd name="connsiteY46" fmla="*/ 1189902 h 3047785"/>
              <a:gd name="connsiteX47" fmla="*/ 1016158 w 1825371"/>
              <a:gd name="connsiteY47" fmla="*/ 1097041 h 3047785"/>
              <a:gd name="connsiteX48" fmla="*/ 1055513 w 1825371"/>
              <a:gd name="connsiteY48" fmla="*/ 1078055 h 3047785"/>
              <a:gd name="connsiteX49" fmla="*/ 1097628 w 1825371"/>
              <a:gd name="connsiteY49" fmla="*/ 1104290 h 3047785"/>
              <a:gd name="connsiteX50" fmla="*/ 1115579 w 1825371"/>
              <a:gd name="connsiteY50" fmla="*/ 1107743 h 3047785"/>
              <a:gd name="connsiteX51" fmla="*/ 1177026 w 1825371"/>
              <a:gd name="connsiteY51" fmla="*/ 1087375 h 3047785"/>
              <a:gd name="connsiteX52" fmla="*/ 1179787 w 1825371"/>
              <a:gd name="connsiteY52" fmla="*/ 1073913 h 3047785"/>
              <a:gd name="connsiteX53" fmla="*/ 1135255 w 1825371"/>
              <a:gd name="connsiteY53" fmla="*/ 1041117 h 3047785"/>
              <a:gd name="connsiteX54" fmla="*/ 939868 w 1825371"/>
              <a:gd name="connsiteY54" fmla="*/ 883702 h 3047785"/>
              <a:gd name="connsiteX55" fmla="*/ 549783 w 1825371"/>
              <a:gd name="connsiteY55" fmla="*/ 496379 h 3047785"/>
              <a:gd name="connsiteX56" fmla="*/ 40947 w 1825371"/>
              <a:gd name="connsiteY56" fmla="*/ 48990 h 3047785"/>
              <a:gd name="connsiteX57" fmla="*/ 5735 w 1825371"/>
              <a:gd name="connsiteY57" fmla="*/ 17231 h 3047785"/>
              <a:gd name="connsiteX58" fmla="*/ 902 w 1825371"/>
              <a:gd name="connsiteY58" fmla="*/ 4114 h 3047785"/>
              <a:gd name="connsiteX59" fmla="*/ 15747 w 1825371"/>
              <a:gd name="connsiteY59" fmla="*/ 1352 h 3047785"/>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88528 w 1825371"/>
              <a:gd name="connsiteY34" fmla="*/ 2674639 h 4705763"/>
              <a:gd name="connsiteX35" fmla="*/ 1297493 w 1825371"/>
              <a:gd name="connsiteY35" fmla="*/ 3047785 h 4705763"/>
              <a:gd name="connsiteX36" fmla="*/ 938419 w 1825371"/>
              <a:gd name="connsiteY36" fmla="*/ 4705763 h 4705763"/>
              <a:gd name="connsiteX37" fmla="*/ 1053441 w 1825371"/>
              <a:gd name="connsiteY37" fmla="*/ 2920082 h 4705763"/>
              <a:gd name="connsiteX38" fmla="*/ 1066213 w 1825371"/>
              <a:gd name="connsiteY38" fmla="*/ 2573839 h 4705763"/>
              <a:gd name="connsiteX39" fmla="*/ 1077951 w 1825371"/>
              <a:gd name="connsiteY39" fmla="*/ 2236916 h 4705763"/>
              <a:gd name="connsiteX40" fmla="*/ 1093485 w 1825371"/>
              <a:gd name="connsiteY40" fmla="*/ 1882733 h 4705763"/>
              <a:gd name="connsiteX41" fmla="*/ 1107983 w 1825371"/>
              <a:gd name="connsiteY41" fmla="*/ 1608293 h 4705763"/>
              <a:gd name="connsiteX42" fmla="*/ 1125245 w 1825371"/>
              <a:gd name="connsiteY42" fmla="*/ 1293464 h 4705763"/>
              <a:gd name="connsiteX43" fmla="*/ 1096247 w 1825371"/>
              <a:gd name="connsiteY43" fmla="*/ 1270681 h 4705763"/>
              <a:gd name="connsiteX44" fmla="*/ 984400 w 1825371"/>
              <a:gd name="connsiteY44" fmla="*/ 1242374 h 4705763"/>
              <a:gd name="connsiteX45" fmla="*/ 977149 w 1825371"/>
              <a:gd name="connsiteY45" fmla="*/ 1225458 h 4705763"/>
              <a:gd name="connsiteX46" fmla="*/ 983019 w 1825371"/>
              <a:gd name="connsiteY46" fmla="*/ 1189902 h 4705763"/>
              <a:gd name="connsiteX47" fmla="*/ 1016158 w 1825371"/>
              <a:gd name="connsiteY47" fmla="*/ 1097041 h 4705763"/>
              <a:gd name="connsiteX48" fmla="*/ 1055513 w 1825371"/>
              <a:gd name="connsiteY48" fmla="*/ 1078055 h 4705763"/>
              <a:gd name="connsiteX49" fmla="*/ 1097628 w 1825371"/>
              <a:gd name="connsiteY49" fmla="*/ 1104290 h 4705763"/>
              <a:gd name="connsiteX50" fmla="*/ 1115579 w 1825371"/>
              <a:gd name="connsiteY50" fmla="*/ 1107743 h 4705763"/>
              <a:gd name="connsiteX51" fmla="*/ 1177026 w 1825371"/>
              <a:gd name="connsiteY51" fmla="*/ 1087375 h 4705763"/>
              <a:gd name="connsiteX52" fmla="*/ 1179787 w 1825371"/>
              <a:gd name="connsiteY52" fmla="*/ 1073913 h 4705763"/>
              <a:gd name="connsiteX53" fmla="*/ 1135255 w 1825371"/>
              <a:gd name="connsiteY53" fmla="*/ 1041117 h 4705763"/>
              <a:gd name="connsiteX54" fmla="*/ 939868 w 1825371"/>
              <a:gd name="connsiteY54" fmla="*/ 883702 h 4705763"/>
              <a:gd name="connsiteX55" fmla="*/ 549783 w 1825371"/>
              <a:gd name="connsiteY55" fmla="*/ 496379 h 4705763"/>
              <a:gd name="connsiteX56" fmla="*/ 40947 w 1825371"/>
              <a:gd name="connsiteY56" fmla="*/ 48990 h 4705763"/>
              <a:gd name="connsiteX57" fmla="*/ 5735 w 1825371"/>
              <a:gd name="connsiteY57" fmla="*/ 17231 h 4705763"/>
              <a:gd name="connsiteX58" fmla="*/ 902 w 1825371"/>
              <a:gd name="connsiteY58" fmla="*/ 4114 h 4705763"/>
              <a:gd name="connsiteX59" fmla="*/ 15747 w 1825371"/>
              <a:gd name="connsiteY59"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88528 w 1825371"/>
              <a:gd name="connsiteY34" fmla="*/ 2674639 h 4705763"/>
              <a:gd name="connsiteX35" fmla="*/ 1297493 w 1825371"/>
              <a:gd name="connsiteY35" fmla="*/ 4685667 h 4705763"/>
              <a:gd name="connsiteX36" fmla="*/ 938419 w 1825371"/>
              <a:gd name="connsiteY36" fmla="*/ 4705763 h 4705763"/>
              <a:gd name="connsiteX37" fmla="*/ 1053441 w 1825371"/>
              <a:gd name="connsiteY37" fmla="*/ 2920082 h 4705763"/>
              <a:gd name="connsiteX38" fmla="*/ 1066213 w 1825371"/>
              <a:gd name="connsiteY38" fmla="*/ 2573839 h 4705763"/>
              <a:gd name="connsiteX39" fmla="*/ 1077951 w 1825371"/>
              <a:gd name="connsiteY39" fmla="*/ 2236916 h 4705763"/>
              <a:gd name="connsiteX40" fmla="*/ 1093485 w 1825371"/>
              <a:gd name="connsiteY40" fmla="*/ 1882733 h 4705763"/>
              <a:gd name="connsiteX41" fmla="*/ 1107983 w 1825371"/>
              <a:gd name="connsiteY41" fmla="*/ 1608293 h 4705763"/>
              <a:gd name="connsiteX42" fmla="*/ 1125245 w 1825371"/>
              <a:gd name="connsiteY42" fmla="*/ 1293464 h 4705763"/>
              <a:gd name="connsiteX43" fmla="*/ 1096247 w 1825371"/>
              <a:gd name="connsiteY43" fmla="*/ 1270681 h 4705763"/>
              <a:gd name="connsiteX44" fmla="*/ 984400 w 1825371"/>
              <a:gd name="connsiteY44" fmla="*/ 1242374 h 4705763"/>
              <a:gd name="connsiteX45" fmla="*/ 977149 w 1825371"/>
              <a:gd name="connsiteY45" fmla="*/ 1225458 h 4705763"/>
              <a:gd name="connsiteX46" fmla="*/ 983019 w 1825371"/>
              <a:gd name="connsiteY46" fmla="*/ 1189902 h 4705763"/>
              <a:gd name="connsiteX47" fmla="*/ 1016158 w 1825371"/>
              <a:gd name="connsiteY47" fmla="*/ 1097041 h 4705763"/>
              <a:gd name="connsiteX48" fmla="*/ 1055513 w 1825371"/>
              <a:gd name="connsiteY48" fmla="*/ 1078055 h 4705763"/>
              <a:gd name="connsiteX49" fmla="*/ 1097628 w 1825371"/>
              <a:gd name="connsiteY49" fmla="*/ 1104290 h 4705763"/>
              <a:gd name="connsiteX50" fmla="*/ 1115579 w 1825371"/>
              <a:gd name="connsiteY50" fmla="*/ 1107743 h 4705763"/>
              <a:gd name="connsiteX51" fmla="*/ 1177026 w 1825371"/>
              <a:gd name="connsiteY51" fmla="*/ 1087375 h 4705763"/>
              <a:gd name="connsiteX52" fmla="*/ 1179787 w 1825371"/>
              <a:gd name="connsiteY52" fmla="*/ 1073913 h 4705763"/>
              <a:gd name="connsiteX53" fmla="*/ 1135255 w 1825371"/>
              <a:gd name="connsiteY53" fmla="*/ 1041117 h 4705763"/>
              <a:gd name="connsiteX54" fmla="*/ 939868 w 1825371"/>
              <a:gd name="connsiteY54" fmla="*/ 883702 h 4705763"/>
              <a:gd name="connsiteX55" fmla="*/ 549783 w 1825371"/>
              <a:gd name="connsiteY55" fmla="*/ 496379 h 4705763"/>
              <a:gd name="connsiteX56" fmla="*/ 40947 w 1825371"/>
              <a:gd name="connsiteY56" fmla="*/ 48990 h 4705763"/>
              <a:gd name="connsiteX57" fmla="*/ 5735 w 1825371"/>
              <a:gd name="connsiteY57" fmla="*/ 17231 h 4705763"/>
              <a:gd name="connsiteX58" fmla="*/ 902 w 1825371"/>
              <a:gd name="connsiteY58" fmla="*/ 4114 h 4705763"/>
              <a:gd name="connsiteX59" fmla="*/ 15747 w 1825371"/>
              <a:gd name="connsiteY59"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97493 w 1825371"/>
              <a:gd name="connsiteY34" fmla="*/ 4685667 h 4705763"/>
              <a:gd name="connsiteX35" fmla="*/ 938419 w 1825371"/>
              <a:gd name="connsiteY35" fmla="*/ 4705763 h 4705763"/>
              <a:gd name="connsiteX36" fmla="*/ 1053441 w 1825371"/>
              <a:gd name="connsiteY36" fmla="*/ 2920082 h 4705763"/>
              <a:gd name="connsiteX37" fmla="*/ 1066213 w 1825371"/>
              <a:gd name="connsiteY37" fmla="*/ 2573839 h 4705763"/>
              <a:gd name="connsiteX38" fmla="*/ 1077951 w 1825371"/>
              <a:gd name="connsiteY38" fmla="*/ 2236916 h 4705763"/>
              <a:gd name="connsiteX39" fmla="*/ 1093485 w 1825371"/>
              <a:gd name="connsiteY39" fmla="*/ 1882733 h 4705763"/>
              <a:gd name="connsiteX40" fmla="*/ 1107983 w 1825371"/>
              <a:gd name="connsiteY40" fmla="*/ 1608293 h 4705763"/>
              <a:gd name="connsiteX41" fmla="*/ 1125245 w 1825371"/>
              <a:gd name="connsiteY41" fmla="*/ 1293464 h 4705763"/>
              <a:gd name="connsiteX42" fmla="*/ 1096247 w 1825371"/>
              <a:gd name="connsiteY42" fmla="*/ 1270681 h 4705763"/>
              <a:gd name="connsiteX43" fmla="*/ 984400 w 1825371"/>
              <a:gd name="connsiteY43" fmla="*/ 1242374 h 4705763"/>
              <a:gd name="connsiteX44" fmla="*/ 977149 w 1825371"/>
              <a:gd name="connsiteY44" fmla="*/ 1225458 h 4705763"/>
              <a:gd name="connsiteX45" fmla="*/ 983019 w 1825371"/>
              <a:gd name="connsiteY45" fmla="*/ 1189902 h 4705763"/>
              <a:gd name="connsiteX46" fmla="*/ 1016158 w 1825371"/>
              <a:gd name="connsiteY46" fmla="*/ 1097041 h 4705763"/>
              <a:gd name="connsiteX47" fmla="*/ 1055513 w 1825371"/>
              <a:gd name="connsiteY47" fmla="*/ 1078055 h 4705763"/>
              <a:gd name="connsiteX48" fmla="*/ 1097628 w 1825371"/>
              <a:gd name="connsiteY48" fmla="*/ 1104290 h 4705763"/>
              <a:gd name="connsiteX49" fmla="*/ 1115579 w 1825371"/>
              <a:gd name="connsiteY49" fmla="*/ 1107743 h 4705763"/>
              <a:gd name="connsiteX50" fmla="*/ 1177026 w 1825371"/>
              <a:gd name="connsiteY50" fmla="*/ 1087375 h 4705763"/>
              <a:gd name="connsiteX51" fmla="*/ 1179787 w 1825371"/>
              <a:gd name="connsiteY51" fmla="*/ 1073913 h 4705763"/>
              <a:gd name="connsiteX52" fmla="*/ 1135255 w 1825371"/>
              <a:gd name="connsiteY52" fmla="*/ 1041117 h 4705763"/>
              <a:gd name="connsiteX53" fmla="*/ 939868 w 1825371"/>
              <a:gd name="connsiteY53" fmla="*/ 883702 h 4705763"/>
              <a:gd name="connsiteX54" fmla="*/ 549783 w 1825371"/>
              <a:gd name="connsiteY54" fmla="*/ 496379 h 4705763"/>
              <a:gd name="connsiteX55" fmla="*/ 40947 w 1825371"/>
              <a:gd name="connsiteY55" fmla="*/ 48990 h 4705763"/>
              <a:gd name="connsiteX56" fmla="*/ 5735 w 1825371"/>
              <a:gd name="connsiteY56" fmla="*/ 17231 h 4705763"/>
              <a:gd name="connsiteX57" fmla="*/ 902 w 1825371"/>
              <a:gd name="connsiteY57" fmla="*/ 4114 h 4705763"/>
              <a:gd name="connsiteX58" fmla="*/ 15747 w 1825371"/>
              <a:gd name="connsiteY58"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97493 w 1825371"/>
              <a:gd name="connsiteY33" fmla="*/ 4685667 h 4705763"/>
              <a:gd name="connsiteX34" fmla="*/ 938419 w 1825371"/>
              <a:gd name="connsiteY34" fmla="*/ 4705763 h 4705763"/>
              <a:gd name="connsiteX35" fmla="*/ 1053441 w 1825371"/>
              <a:gd name="connsiteY35" fmla="*/ 2920082 h 4705763"/>
              <a:gd name="connsiteX36" fmla="*/ 1066213 w 1825371"/>
              <a:gd name="connsiteY36" fmla="*/ 2573839 h 4705763"/>
              <a:gd name="connsiteX37" fmla="*/ 1077951 w 1825371"/>
              <a:gd name="connsiteY37" fmla="*/ 2236916 h 4705763"/>
              <a:gd name="connsiteX38" fmla="*/ 1093485 w 1825371"/>
              <a:gd name="connsiteY38" fmla="*/ 1882733 h 4705763"/>
              <a:gd name="connsiteX39" fmla="*/ 1107983 w 1825371"/>
              <a:gd name="connsiteY39" fmla="*/ 1608293 h 4705763"/>
              <a:gd name="connsiteX40" fmla="*/ 1125245 w 1825371"/>
              <a:gd name="connsiteY40" fmla="*/ 1293464 h 4705763"/>
              <a:gd name="connsiteX41" fmla="*/ 1096247 w 1825371"/>
              <a:gd name="connsiteY41" fmla="*/ 1270681 h 4705763"/>
              <a:gd name="connsiteX42" fmla="*/ 984400 w 1825371"/>
              <a:gd name="connsiteY42" fmla="*/ 1242374 h 4705763"/>
              <a:gd name="connsiteX43" fmla="*/ 977149 w 1825371"/>
              <a:gd name="connsiteY43" fmla="*/ 1225458 h 4705763"/>
              <a:gd name="connsiteX44" fmla="*/ 983019 w 1825371"/>
              <a:gd name="connsiteY44" fmla="*/ 1189902 h 4705763"/>
              <a:gd name="connsiteX45" fmla="*/ 1016158 w 1825371"/>
              <a:gd name="connsiteY45" fmla="*/ 1097041 h 4705763"/>
              <a:gd name="connsiteX46" fmla="*/ 1055513 w 1825371"/>
              <a:gd name="connsiteY46" fmla="*/ 1078055 h 4705763"/>
              <a:gd name="connsiteX47" fmla="*/ 1097628 w 1825371"/>
              <a:gd name="connsiteY47" fmla="*/ 1104290 h 4705763"/>
              <a:gd name="connsiteX48" fmla="*/ 1115579 w 1825371"/>
              <a:gd name="connsiteY48" fmla="*/ 1107743 h 4705763"/>
              <a:gd name="connsiteX49" fmla="*/ 1177026 w 1825371"/>
              <a:gd name="connsiteY49" fmla="*/ 1087375 h 4705763"/>
              <a:gd name="connsiteX50" fmla="*/ 1179787 w 1825371"/>
              <a:gd name="connsiteY50" fmla="*/ 1073913 h 4705763"/>
              <a:gd name="connsiteX51" fmla="*/ 1135255 w 1825371"/>
              <a:gd name="connsiteY51" fmla="*/ 1041117 h 4705763"/>
              <a:gd name="connsiteX52" fmla="*/ 939868 w 1825371"/>
              <a:gd name="connsiteY52" fmla="*/ 883702 h 4705763"/>
              <a:gd name="connsiteX53" fmla="*/ 549783 w 1825371"/>
              <a:gd name="connsiteY53" fmla="*/ 496379 h 4705763"/>
              <a:gd name="connsiteX54" fmla="*/ 40947 w 1825371"/>
              <a:gd name="connsiteY54" fmla="*/ 48990 h 4705763"/>
              <a:gd name="connsiteX55" fmla="*/ 5735 w 1825371"/>
              <a:gd name="connsiteY55" fmla="*/ 17231 h 4705763"/>
              <a:gd name="connsiteX56" fmla="*/ 902 w 1825371"/>
              <a:gd name="connsiteY56" fmla="*/ 4114 h 4705763"/>
              <a:gd name="connsiteX57" fmla="*/ 15747 w 1825371"/>
              <a:gd name="connsiteY57"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97493 w 1825371"/>
              <a:gd name="connsiteY32" fmla="*/ 4685667 h 4705763"/>
              <a:gd name="connsiteX33" fmla="*/ 938419 w 1825371"/>
              <a:gd name="connsiteY33" fmla="*/ 4705763 h 4705763"/>
              <a:gd name="connsiteX34" fmla="*/ 1053441 w 1825371"/>
              <a:gd name="connsiteY34" fmla="*/ 2920082 h 4705763"/>
              <a:gd name="connsiteX35" fmla="*/ 1066213 w 1825371"/>
              <a:gd name="connsiteY35" fmla="*/ 2573839 h 4705763"/>
              <a:gd name="connsiteX36" fmla="*/ 1077951 w 1825371"/>
              <a:gd name="connsiteY36" fmla="*/ 2236916 h 4705763"/>
              <a:gd name="connsiteX37" fmla="*/ 1093485 w 1825371"/>
              <a:gd name="connsiteY37" fmla="*/ 1882733 h 4705763"/>
              <a:gd name="connsiteX38" fmla="*/ 1107983 w 1825371"/>
              <a:gd name="connsiteY38" fmla="*/ 1608293 h 4705763"/>
              <a:gd name="connsiteX39" fmla="*/ 1125245 w 1825371"/>
              <a:gd name="connsiteY39" fmla="*/ 1293464 h 4705763"/>
              <a:gd name="connsiteX40" fmla="*/ 1096247 w 1825371"/>
              <a:gd name="connsiteY40" fmla="*/ 1270681 h 4705763"/>
              <a:gd name="connsiteX41" fmla="*/ 984400 w 1825371"/>
              <a:gd name="connsiteY41" fmla="*/ 1242374 h 4705763"/>
              <a:gd name="connsiteX42" fmla="*/ 977149 w 1825371"/>
              <a:gd name="connsiteY42" fmla="*/ 1225458 h 4705763"/>
              <a:gd name="connsiteX43" fmla="*/ 983019 w 1825371"/>
              <a:gd name="connsiteY43" fmla="*/ 1189902 h 4705763"/>
              <a:gd name="connsiteX44" fmla="*/ 1016158 w 1825371"/>
              <a:gd name="connsiteY44" fmla="*/ 1097041 h 4705763"/>
              <a:gd name="connsiteX45" fmla="*/ 1055513 w 1825371"/>
              <a:gd name="connsiteY45" fmla="*/ 1078055 h 4705763"/>
              <a:gd name="connsiteX46" fmla="*/ 1097628 w 1825371"/>
              <a:gd name="connsiteY46" fmla="*/ 1104290 h 4705763"/>
              <a:gd name="connsiteX47" fmla="*/ 1115579 w 1825371"/>
              <a:gd name="connsiteY47" fmla="*/ 1107743 h 4705763"/>
              <a:gd name="connsiteX48" fmla="*/ 1177026 w 1825371"/>
              <a:gd name="connsiteY48" fmla="*/ 1087375 h 4705763"/>
              <a:gd name="connsiteX49" fmla="*/ 1179787 w 1825371"/>
              <a:gd name="connsiteY49" fmla="*/ 1073913 h 4705763"/>
              <a:gd name="connsiteX50" fmla="*/ 1135255 w 1825371"/>
              <a:gd name="connsiteY50" fmla="*/ 1041117 h 4705763"/>
              <a:gd name="connsiteX51" fmla="*/ 939868 w 1825371"/>
              <a:gd name="connsiteY51" fmla="*/ 883702 h 4705763"/>
              <a:gd name="connsiteX52" fmla="*/ 549783 w 1825371"/>
              <a:gd name="connsiteY52" fmla="*/ 496379 h 4705763"/>
              <a:gd name="connsiteX53" fmla="*/ 40947 w 1825371"/>
              <a:gd name="connsiteY53" fmla="*/ 48990 h 4705763"/>
              <a:gd name="connsiteX54" fmla="*/ 5735 w 1825371"/>
              <a:gd name="connsiteY54" fmla="*/ 17231 h 4705763"/>
              <a:gd name="connsiteX55" fmla="*/ 902 w 1825371"/>
              <a:gd name="connsiteY55" fmla="*/ 4114 h 4705763"/>
              <a:gd name="connsiteX56" fmla="*/ 15747 w 1825371"/>
              <a:gd name="connsiteY56"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093485 w 1825371"/>
              <a:gd name="connsiteY36" fmla="*/ 1882733 h 4705763"/>
              <a:gd name="connsiteX37" fmla="*/ 1107983 w 1825371"/>
              <a:gd name="connsiteY37" fmla="*/ 1608293 h 4705763"/>
              <a:gd name="connsiteX38" fmla="*/ 1125245 w 1825371"/>
              <a:gd name="connsiteY38" fmla="*/ 1293464 h 4705763"/>
              <a:gd name="connsiteX39" fmla="*/ 1096247 w 1825371"/>
              <a:gd name="connsiteY39" fmla="*/ 1270681 h 4705763"/>
              <a:gd name="connsiteX40" fmla="*/ 984400 w 1825371"/>
              <a:gd name="connsiteY40" fmla="*/ 1242374 h 4705763"/>
              <a:gd name="connsiteX41" fmla="*/ 977149 w 1825371"/>
              <a:gd name="connsiteY41" fmla="*/ 1225458 h 4705763"/>
              <a:gd name="connsiteX42" fmla="*/ 983019 w 1825371"/>
              <a:gd name="connsiteY42" fmla="*/ 1189902 h 4705763"/>
              <a:gd name="connsiteX43" fmla="*/ 1016158 w 1825371"/>
              <a:gd name="connsiteY43" fmla="*/ 1097041 h 4705763"/>
              <a:gd name="connsiteX44" fmla="*/ 1055513 w 1825371"/>
              <a:gd name="connsiteY44" fmla="*/ 1078055 h 4705763"/>
              <a:gd name="connsiteX45" fmla="*/ 1097628 w 1825371"/>
              <a:gd name="connsiteY45" fmla="*/ 1104290 h 4705763"/>
              <a:gd name="connsiteX46" fmla="*/ 1115579 w 1825371"/>
              <a:gd name="connsiteY46" fmla="*/ 1107743 h 4705763"/>
              <a:gd name="connsiteX47" fmla="*/ 1177026 w 1825371"/>
              <a:gd name="connsiteY47" fmla="*/ 1087375 h 4705763"/>
              <a:gd name="connsiteX48" fmla="*/ 1179787 w 1825371"/>
              <a:gd name="connsiteY48" fmla="*/ 1073913 h 4705763"/>
              <a:gd name="connsiteX49" fmla="*/ 1135255 w 1825371"/>
              <a:gd name="connsiteY49" fmla="*/ 1041117 h 4705763"/>
              <a:gd name="connsiteX50" fmla="*/ 939868 w 1825371"/>
              <a:gd name="connsiteY50" fmla="*/ 883702 h 4705763"/>
              <a:gd name="connsiteX51" fmla="*/ 549783 w 1825371"/>
              <a:gd name="connsiteY51" fmla="*/ 496379 h 4705763"/>
              <a:gd name="connsiteX52" fmla="*/ 40947 w 1825371"/>
              <a:gd name="connsiteY52" fmla="*/ 48990 h 4705763"/>
              <a:gd name="connsiteX53" fmla="*/ 5735 w 1825371"/>
              <a:gd name="connsiteY53" fmla="*/ 17231 h 4705763"/>
              <a:gd name="connsiteX54" fmla="*/ 902 w 1825371"/>
              <a:gd name="connsiteY54" fmla="*/ 4114 h 4705763"/>
              <a:gd name="connsiteX55" fmla="*/ 15747 w 1825371"/>
              <a:gd name="connsiteY55"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093485 w 1825371"/>
              <a:gd name="connsiteY36" fmla="*/ 1882733 h 4705763"/>
              <a:gd name="connsiteX37" fmla="*/ 1125245 w 1825371"/>
              <a:gd name="connsiteY37" fmla="*/ 1293464 h 4705763"/>
              <a:gd name="connsiteX38" fmla="*/ 1096247 w 1825371"/>
              <a:gd name="connsiteY38" fmla="*/ 1270681 h 4705763"/>
              <a:gd name="connsiteX39" fmla="*/ 984400 w 1825371"/>
              <a:gd name="connsiteY39" fmla="*/ 1242374 h 4705763"/>
              <a:gd name="connsiteX40" fmla="*/ 977149 w 1825371"/>
              <a:gd name="connsiteY40" fmla="*/ 1225458 h 4705763"/>
              <a:gd name="connsiteX41" fmla="*/ 983019 w 1825371"/>
              <a:gd name="connsiteY41" fmla="*/ 1189902 h 4705763"/>
              <a:gd name="connsiteX42" fmla="*/ 1016158 w 1825371"/>
              <a:gd name="connsiteY42" fmla="*/ 1097041 h 4705763"/>
              <a:gd name="connsiteX43" fmla="*/ 1055513 w 1825371"/>
              <a:gd name="connsiteY43" fmla="*/ 1078055 h 4705763"/>
              <a:gd name="connsiteX44" fmla="*/ 1097628 w 1825371"/>
              <a:gd name="connsiteY44" fmla="*/ 1104290 h 4705763"/>
              <a:gd name="connsiteX45" fmla="*/ 1115579 w 1825371"/>
              <a:gd name="connsiteY45" fmla="*/ 1107743 h 4705763"/>
              <a:gd name="connsiteX46" fmla="*/ 1177026 w 1825371"/>
              <a:gd name="connsiteY46" fmla="*/ 1087375 h 4705763"/>
              <a:gd name="connsiteX47" fmla="*/ 1179787 w 1825371"/>
              <a:gd name="connsiteY47" fmla="*/ 1073913 h 4705763"/>
              <a:gd name="connsiteX48" fmla="*/ 1135255 w 1825371"/>
              <a:gd name="connsiteY48" fmla="*/ 1041117 h 4705763"/>
              <a:gd name="connsiteX49" fmla="*/ 939868 w 1825371"/>
              <a:gd name="connsiteY49" fmla="*/ 883702 h 4705763"/>
              <a:gd name="connsiteX50" fmla="*/ 549783 w 1825371"/>
              <a:gd name="connsiteY50" fmla="*/ 496379 h 4705763"/>
              <a:gd name="connsiteX51" fmla="*/ 40947 w 1825371"/>
              <a:gd name="connsiteY51" fmla="*/ 48990 h 4705763"/>
              <a:gd name="connsiteX52" fmla="*/ 5735 w 1825371"/>
              <a:gd name="connsiteY52" fmla="*/ 17231 h 4705763"/>
              <a:gd name="connsiteX53" fmla="*/ 902 w 1825371"/>
              <a:gd name="connsiteY53" fmla="*/ 4114 h 4705763"/>
              <a:gd name="connsiteX54" fmla="*/ 15747 w 1825371"/>
              <a:gd name="connsiteY54"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125245 w 1825371"/>
              <a:gd name="connsiteY36" fmla="*/ 1293464 h 4705763"/>
              <a:gd name="connsiteX37" fmla="*/ 1096247 w 1825371"/>
              <a:gd name="connsiteY37" fmla="*/ 1270681 h 4705763"/>
              <a:gd name="connsiteX38" fmla="*/ 984400 w 1825371"/>
              <a:gd name="connsiteY38" fmla="*/ 1242374 h 4705763"/>
              <a:gd name="connsiteX39" fmla="*/ 977149 w 1825371"/>
              <a:gd name="connsiteY39" fmla="*/ 1225458 h 4705763"/>
              <a:gd name="connsiteX40" fmla="*/ 983019 w 1825371"/>
              <a:gd name="connsiteY40" fmla="*/ 1189902 h 4705763"/>
              <a:gd name="connsiteX41" fmla="*/ 1016158 w 1825371"/>
              <a:gd name="connsiteY41" fmla="*/ 1097041 h 4705763"/>
              <a:gd name="connsiteX42" fmla="*/ 1055513 w 1825371"/>
              <a:gd name="connsiteY42" fmla="*/ 1078055 h 4705763"/>
              <a:gd name="connsiteX43" fmla="*/ 1097628 w 1825371"/>
              <a:gd name="connsiteY43" fmla="*/ 1104290 h 4705763"/>
              <a:gd name="connsiteX44" fmla="*/ 1115579 w 1825371"/>
              <a:gd name="connsiteY44" fmla="*/ 1107743 h 4705763"/>
              <a:gd name="connsiteX45" fmla="*/ 1177026 w 1825371"/>
              <a:gd name="connsiteY45" fmla="*/ 1087375 h 4705763"/>
              <a:gd name="connsiteX46" fmla="*/ 1179787 w 1825371"/>
              <a:gd name="connsiteY46" fmla="*/ 1073913 h 4705763"/>
              <a:gd name="connsiteX47" fmla="*/ 1135255 w 1825371"/>
              <a:gd name="connsiteY47" fmla="*/ 1041117 h 4705763"/>
              <a:gd name="connsiteX48" fmla="*/ 939868 w 1825371"/>
              <a:gd name="connsiteY48" fmla="*/ 883702 h 4705763"/>
              <a:gd name="connsiteX49" fmla="*/ 549783 w 1825371"/>
              <a:gd name="connsiteY49" fmla="*/ 496379 h 4705763"/>
              <a:gd name="connsiteX50" fmla="*/ 40947 w 1825371"/>
              <a:gd name="connsiteY50" fmla="*/ 48990 h 4705763"/>
              <a:gd name="connsiteX51" fmla="*/ 5735 w 1825371"/>
              <a:gd name="connsiteY51" fmla="*/ 17231 h 4705763"/>
              <a:gd name="connsiteX52" fmla="*/ 902 w 1825371"/>
              <a:gd name="connsiteY52" fmla="*/ 4114 h 4705763"/>
              <a:gd name="connsiteX53" fmla="*/ 15747 w 1825371"/>
              <a:gd name="connsiteY53"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125245 w 1825371"/>
              <a:gd name="connsiteY35" fmla="*/ 1293464 h 4705763"/>
              <a:gd name="connsiteX36" fmla="*/ 1096247 w 1825371"/>
              <a:gd name="connsiteY36" fmla="*/ 1270681 h 4705763"/>
              <a:gd name="connsiteX37" fmla="*/ 984400 w 1825371"/>
              <a:gd name="connsiteY37" fmla="*/ 1242374 h 4705763"/>
              <a:gd name="connsiteX38" fmla="*/ 977149 w 1825371"/>
              <a:gd name="connsiteY38" fmla="*/ 1225458 h 4705763"/>
              <a:gd name="connsiteX39" fmla="*/ 983019 w 1825371"/>
              <a:gd name="connsiteY39" fmla="*/ 1189902 h 4705763"/>
              <a:gd name="connsiteX40" fmla="*/ 1016158 w 1825371"/>
              <a:gd name="connsiteY40" fmla="*/ 1097041 h 4705763"/>
              <a:gd name="connsiteX41" fmla="*/ 1055513 w 1825371"/>
              <a:gd name="connsiteY41" fmla="*/ 1078055 h 4705763"/>
              <a:gd name="connsiteX42" fmla="*/ 1097628 w 1825371"/>
              <a:gd name="connsiteY42" fmla="*/ 1104290 h 4705763"/>
              <a:gd name="connsiteX43" fmla="*/ 1115579 w 1825371"/>
              <a:gd name="connsiteY43" fmla="*/ 1107743 h 4705763"/>
              <a:gd name="connsiteX44" fmla="*/ 1177026 w 1825371"/>
              <a:gd name="connsiteY44" fmla="*/ 1087375 h 4705763"/>
              <a:gd name="connsiteX45" fmla="*/ 1179787 w 1825371"/>
              <a:gd name="connsiteY45" fmla="*/ 1073913 h 4705763"/>
              <a:gd name="connsiteX46" fmla="*/ 1135255 w 1825371"/>
              <a:gd name="connsiteY46" fmla="*/ 1041117 h 4705763"/>
              <a:gd name="connsiteX47" fmla="*/ 939868 w 1825371"/>
              <a:gd name="connsiteY47" fmla="*/ 883702 h 4705763"/>
              <a:gd name="connsiteX48" fmla="*/ 549783 w 1825371"/>
              <a:gd name="connsiteY48" fmla="*/ 496379 h 4705763"/>
              <a:gd name="connsiteX49" fmla="*/ 40947 w 1825371"/>
              <a:gd name="connsiteY49" fmla="*/ 48990 h 4705763"/>
              <a:gd name="connsiteX50" fmla="*/ 5735 w 1825371"/>
              <a:gd name="connsiteY50" fmla="*/ 17231 h 4705763"/>
              <a:gd name="connsiteX51" fmla="*/ 902 w 1825371"/>
              <a:gd name="connsiteY51" fmla="*/ 4114 h 4705763"/>
              <a:gd name="connsiteX52" fmla="*/ 15747 w 1825371"/>
              <a:gd name="connsiteY52"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125245 w 1825371"/>
              <a:gd name="connsiteY34" fmla="*/ 1293464 h 4705763"/>
              <a:gd name="connsiteX35" fmla="*/ 1096247 w 1825371"/>
              <a:gd name="connsiteY35" fmla="*/ 1270681 h 4705763"/>
              <a:gd name="connsiteX36" fmla="*/ 984400 w 1825371"/>
              <a:gd name="connsiteY36" fmla="*/ 1242374 h 4705763"/>
              <a:gd name="connsiteX37" fmla="*/ 977149 w 1825371"/>
              <a:gd name="connsiteY37" fmla="*/ 1225458 h 4705763"/>
              <a:gd name="connsiteX38" fmla="*/ 983019 w 1825371"/>
              <a:gd name="connsiteY38" fmla="*/ 1189902 h 4705763"/>
              <a:gd name="connsiteX39" fmla="*/ 1016158 w 1825371"/>
              <a:gd name="connsiteY39" fmla="*/ 1097041 h 4705763"/>
              <a:gd name="connsiteX40" fmla="*/ 1055513 w 1825371"/>
              <a:gd name="connsiteY40" fmla="*/ 1078055 h 4705763"/>
              <a:gd name="connsiteX41" fmla="*/ 1097628 w 1825371"/>
              <a:gd name="connsiteY41" fmla="*/ 1104290 h 4705763"/>
              <a:gd name="connsiteX42" fmla="*/ 1115579 w 1825371"/>
              <a:gd name="connsiteY42" fmla="*/ 1107743 h 4705763"/>
              <a:gd name="connsiteX43" fmla="*/ 1177026 w 1825371"/>
              <a:gd name="connsiteY43" fmla="*/ 1087375 h 4705763"/>
              <a:gd name="connsiteX44" fmla="*/ 1179787 w 1825371"/>
              <a:gd name="connsiteY44" fmla="*/ 1073913 h 4705763"/>
              <a:gd name="connsiteX45" fmla="*/ 1135255 w 1825371"/>
              <a:gd name="connsiteY45" fmla="*/ 1041117 h 4705763"/>
              <a:gd name="connsiteX46" fmla="*/ 939868 w 1825371"/>
              <a:gd name="connsiteY46" fmla="*/ 883702 h 4705763"/>
              <a:gd name="connsiteX47" fmla="*/ 549783 w 1825371"/>
              <a:gd name="connsiteY47" fmla="*/ 496379 h 4705763"/>
              <a:gd name="connsiteX48" fmla="*/ 40947 w 1825371"/>
              <a:gd name="connsiteY48" fmla="*/ 48990 h 4705763"/>
              <a:gd name="connsiteX49" fmla="*/ 5735 w 1825371"/>
              <a:gd name="connsiteY49" fmla="*/ 17231 h 4705763"/>
              <a:gd name="connsiteX50" fmla="*/ 902 w 1825371"/>
              <a:gd name="connsiteY50" fmla="*/ 4114 h 4705763"/>
              <a:gd name="connsiteX51" fmla="*/ 15747 w 1825371"/>
              <a:gd name="connsiteY51"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125245 w 1825371"/>
              <a:gd name="connsiteY33" fmla="*/ 1293464 h 4705763"/>
              <a:gd name="connsiteX34" fmla="*/ 1096247 w 1825371"/>
              <a:gd name="connsiteY34" fmla="*/ 1270681 h 4705763"/>
              <a:gd name="connsiteX35" fmla="*/ 984400 w 1825371"/>
              <a:gd name="connsiteY35" fmla="*/ 1242374 h 4705763"/>
              <a:gd name="connsiteX36" fmla="*/ 977149 w 1825371"/>
              <a:gd name="connsiteY36" fmla="*/ 1225458 h 4705763"/>
              <a:gd name="connsiteX37" fmla="*/ 983019 w 1825371"/>
              <a:gd name="connsiteY37" fmla="*/ 1189902 h 4705763"/>
              <a:gd name="connsiteX38" fmla="*/ 1016158 w 1825371"/>
              <a:gd name="connsiteY38" fmla="*/ 1097041 h 4705763"/>
              <a:gd name="connsiteX39" fmla="*/ 1055513 w 1825371"/>
              <a:gd name="connsiteY39" fmla="*/ 1078055 h 4705763"/>
              <a:gd name="connsiteX40" fmla="*/ 1097628 w 1825371"/>
              <a:gd name="connsiteY40" fmla="*/ 1104290 h 4705763"/>
              <a:gd name="connsiteX41" fmla="*/ 1115579 w 1825371"/>
              <a:gd name="connsiteY41" fmla="*/ 1107743 h 4705763"/>
              <a:gd name="connsiteX42" fmla="*/ 1177026 w 1825371"/>
              <a:gd name="connsiteY42" fmla="*/ 1087375 h 4705763"/>
              <a:gd name="connsiteX43" fmla="*/ 1179787 w 1825371"/>
              <a:gd name="connsiteY43" fmla="*/ 1073913 h 4705763"/>
              <a:gd name="connsiteX44" fmla="*/ 1135255 w 1825371"/>
              <a:gd name="connsiteY44" fmla="*/ 1041117 h 4705763"/>
              <a:gd name="connsiteX45" fmla="*/ 939868 w 1825371"/>
              <a:gd name="connsiteY45" fmla="*/ 883702 h 4705763"/>
              <a:gd name="connsiteX46" fmla="*/ 549783 w 1825371"/>
              <a:gd name="connsiteY46" fmla="*/ 496379 h 4705763"/>
              <a:gd name="connsiteX47" fmla="*/ 40947 w 1825371"/>
              <a:gd name="connsiteY47" fmla="*/ 48990 h 4705763"/>
              <a:gd name="connsiteX48" fmla="*/ 5735 w 1825371"/>
              <a:gd name="connsiteY48" fmla="*/ 17231 h 4705763"/>
              <a:gd name="connsiteX49" fmla="*/ 902 w 1825371"/>
              <a:gd name="connsiteY49" fmla="*/ 4114 h 4705763"/>
              <a:gd name="connsiteX50" fmla="*/ 15747 w 1825371"/>
              <a:gd name="connsiteY50" fmla="*/ 1352 h 4705763"/>
              <a:gd name="connsiteX0" fmla="*/ 15747 w 1825371"/>
              <a:gd name="connsiteY0" fmla="*/ 1352 h 4685667"/>
              <a:gd name="connsiteX1" fmla="*/ 83062 w 1825371"/>
              <a:gd name="connsiteY1" fmla="*/ 34837 h 4685667"/>
              <a:gd name="connsiteX2" fmla="*/ 961270 w 1825371"/>
              <a:gd name="connsiteY2" fmla="*/ 755975 h 4685667"/>
              <a:gd name="connsiteX3" fmla="*/ 1239162 w 1825371"/>
              <a:gd name="connsiteY3" fmla="*/ 1001764 h 4685667"/>
              <a:gd name="connsiteX4" fmla="*/ 1276445 w 1825371"/>
              <a:gd name="connsiteY4" fmla="*/ 1025928 h 4685667"/>
              <a:gd name="connsiteX5" fmla="*/ 1316489 w 1825371"/>
              <a:gd name="connsiteY5" fmla="*/ 1009704 h 4685667"/>
              <a:gd name="connsiteX6" fmla="*/ 1345141 w 1825371"/>
              <a:gd name="connsiteY6" fmla="*/ 948602 h 4685667"/>
              <a:gd name="connsiteX7" fmla="*/ 1407624 w 1825371"/>
              <a:gd name="connsiteY7" fmla="*/ 869894 h 4685667"/>
              <a:gd name="connsiteX8" fmla="*/ 1749379 w 1825371"/>
              <a:gd name="connsiteY8" fmla="*/ 590967 h 4685667"/>
              <a:gd name="connsiteX9" fmla="*/ 1808066 w 1825371"/>
              <a:gd name="connsiteY9" fmla="*/ 545399 h 4685667"/>
              <a:gd name="connsiteX10" fmla="*/ 1825326 w 1825371"/>
              <a:gd name="connsiteY10" fmla="*/ 554375 h 4685667"/>
              <a:gd name="connsiteX11" fmla="*/ 1811172 w 1825371"/>
              <a:gd name="connsiteY11" fmla="*/ 590277 h 4685667"/>
              <a:gd name="connsiteX12" fmla="*/ 1721073 w 1825371"/>
              <a:gd name="connsiteY12" fmla="*/ 698326 h 4685667"/>
              <a:gd name="connsiteX13" fmla="*/ 1385877 w 1825371"/>
              <a:gd name="connsiteY13" fmla="*/ 1068389 h 4685667"/>
              <a:gd name="connsiteX14" fmla="*/ 1376211 w 1825371"/>
              <a:gd name="connsiteY14" fmla="*/ 1098421 h 4685667"/>
              <a:gd name="connsiteX15" fmla="*/ 1361366 w 1825371"/>
              <a:gd name="connsiteY15" fmla="*/ 1135359 h 4685667"/>
              <a:gd name="connsiteX16" fmla="*/ 1355153 w 1825371"/>
              <a:gd name="connsiteY16" fmla="*/ 1169879 h 4685667"/>
              <a:gd name="connsiteX17" fmla="*/ 1409696 w 1825371"/>
              <a:gd name="connsiteY17" fmla="*/ 1384253 h 4685667"/>
              <a:gd name="connsiteX18" fmla="*/ 1524994 w 1825371"/>
              <a:gd name="connsiteY18" fmla="*/ 1739817 h 4685667"/>
              <a:gd name="connsiteX19" fmla="*/ 1659971 w 1825371"/>
              <a:gd name="connsiteY19" fmla="*/ 2199288 h 4685667"/>
              <a:gd name="connsiteX20" fmla="*/ 1782864 w 1825371"/>
              <a:gd name="connsiteY20" fmla="*/ 2697077 h 4685667"/>
              <a:gd name="connsiteX21" fmla="*/ 1794257 w 1825371"/>
              <a:gd name="connsiteY21" fmla="*/ 2767845 h 4685667"/>
              <a:gd name="connsiteX22" fmla="*/ 1791840 w 1825371"/>
              <a:gd name="connsiteY22" fmla="*/ 2778202 h 4685667"/>
              <a:gd name="connsiteX23" fmla="*/ 1784245 w 1825371"/>
              <a:gd name="connsiteY23" fmla="*/ 2770607 h 4685667"/>
              <a:gd name="connsiteX24" fmla="*/ 1746617 w 1825371"/>
              <a:gd name="connsiteY24" fmla="*/ 2660831 h 4685667"/>
              <a:gd name="connsiteX25" fmla="*/ 1513602 w 1825371"/>
              <a:gd name="connsiteY25" fmla="*/ 1875484 h 4685667"/>
              <a:gd name="connsiteX26" fmla="*/ 1297158 w 1825371"/>
              <a:gd name="connsiteY26" fmla="*/ 1267919 h 4685667"/>
              <a:gd name="connsiteX27" fmla="*/ 1275064 w 1825371"/>
              <a:gd name="connsiteY27" fmla="*/ 1217173 h 4685667"/>
              <a:gd name="connsiteX28" fmla="*/ 1248483 w 1825371"/>
              <a:gd name="connsiteY28" fmla="*/ 1193353 h 4685667"/>
              <a:gd name="connsiteX29" fmla="*/ 1232949 w 1825371"/>
              <a:gd name="connsiteY29" fmla="*/ 1222351 h 4685667"/>
              <a:gd name="connsiteX30" fmla="*/ 1230877 w 1825371"/>
              <a:gd name="connsiteY30" fmla="*/ 1283108 h 4685667"/>
              <a:gd name="connsiteX31" fmla="*/ 1297493 w 1825371"/>
              <a:gd name="connsiteY31" fmla="*/ 4685667 h 4685667"/>
              <a:gd name="connsiteX32" fmla="*/ 978613 w 1825371"/>
              <a:gd name="connsiteY32" fmla="*/ 4685667 h 4685667"/>
              <a:gd name="connsiteX33" fmla="*/ 1125245 w 1825371"/>
              <a:gd name="connsiteY33" fmla="*/ 1293464 h 4685667"/>
              <a:gd name="connsiteX34" fmla="*/ 1096247 w 1825371"/>
              <a:gd name="connsiteY34" fmla="*/ 1270681 h 4685667"/>
              <a:gd name="connsiteX35" fmla="*/ 984400 w 1825371"/>
              <a:gd name="connsiteY35" fmla="*/ 1242374 h 4685667"/>
              <a:gd name="connsiteX36" fmla="*/ 977149 w 1825371"/>
              <a:gd name="connsiteY36" fmla="*/ 1225458 h 4685667"/>
              <a:gd name="connsiteX37" fmla="*/ 983019 w 1825371"/>
              <a:gd name="connsiteY37" fmla="*/ 1189902 h 4685667"/>
              <a:gd name="connsiteX38" fmla="*/ 1016158 w 1825371"/>
              <a:gd name="connsiteY38" fmla="*/ 1097041 h 4685667"/>
              <a:gd name="connsiteX39" fmla="*/ 1055513 w 1825371"/>
              <a:gd name="connsiteY39" fmla="*/ 1078055 h 4685667"/>
              <a:gd name="connsiteX40" fmla="*/ 1097628 w 1825371"/>
              <a:gd name="connsiteY40" fmla="*/ 1104290 h 4685667"/>
              <a:gd name="connsiteX41" fmla="*/ 1115579 w 1825371"/>
              <a:gd name="connsiteY41" fmla="*/ 1107743 h 4685667"/>
              <a:gd name="connsiteX42" fmla="*/ 1177026 w 1825371"/>
              <a:gd name="connsiteY42" fmla="*/ 1087375 h 4685667"/>
              <a:gd name="connsiteX43" fmla="*/ 1179787 w 1825371"/>
              <a:gd name="connsiteY43" fmla="*/ 1073913 h 4685667"/>
              <a:gd name="connsiteX44" fmla="*/ 1135255 w 1825371"/>
              <a:gd name="connsiteY44" fmla="*/ 1041117 h 4685667"/>
              <a:gd name="connsiteX45" fmla="*/ 939868 w 1825371"/>
              <a:gd name="connsiteY45" fmla="*/ 883702 h 4685667"/>
              <a:gd name="connsiteX46" fmla="*/ 549783 w 1825371"/>
              <a:gd name="connsiteY46" fmla="*/ 496379 h 4685667"/>
              <a:gd name="connsiteX47" fmla="*/ 40947 w 1825371"/>
              <a:gd name="connsiteY47" fmla="*/ 48990 h 4685667"/>
              <a:gd name="connsiteX48" fmla="*/ 5735 w 1825371"/>
              <a:gd name="connsiteY48" fmla="*/ 17231 h 4685667"/>
              <a:gd name="connsiteX49" fmla="*/ 902 w 1825371"/>
              <a:gd name="connsiteY49" fmla="*/ 4114 h 4685667"/>
              <a:gd name="connsiteX50" fmla="*/ 15747 w 1825371"/>
              <a:gd name="connsiteY50" fmla="*/ 1352 h 4685667"/>
              <a:gd name="connsiteX0" fmla="*/ 15747 w 1825371"/>
              <a:gd name="connsiteY0" fmla="*/ 1352 h 4685667"/>
              <a:gd name="connsiteX1" fmla="*/ 83062 w 1825371"/>
              <a:gd name="connsiteY1" fmla="*/ 34837 h 4685667"/>
              <a:gd name="connsiteX2" fmla="*/ 961270 w 1825371"/>
              <a:gd name="connsiteY2" fmla="*/ 755975 h 4685667"/>
              <a:gd name="connsiteX3" fmla="*/ 1239162 w 1825371"/>
              <a:gd name="connsiteY3" fmla="*/ 1001764 h 4685667"/>
              <a:gd name="connsiteX4" fmla="*/ 1276445 w 1825371"/>
              <a:gd name="connsiteY4" fmla="*/ 1025928 h 4685667"/>
              <a:gd name="connsiteX5" fmla="*/ 1316489 w 1825371"/>
              <a:gd name="connsiteY5" fmla="*/ 1009704 h 4685667"/>
              <a:gd name="connsiteX6" fmla="*/ 1345141 w 1825371"/>
              <a:gd name="connsiteY6" fmla="*/ 948602 h 4685667"/>
              <a:gd name="connsiteX7" fmla="*/ 1407624 w 1825371"/>
              <a:gd name="connsiteY7" fmla="*/ 869894 h 4685667"/>
              <a:gd name="connsiteX8" fmla="*/ 1749379 w 1825371"/>
              <a:gd name="connsiteY8" fmla="*/ 590967 h 4685667"/>
              <a:gd name="connsiteX9" fmla="*/ 1808066 w 1825371"/>
              <a:gd name="connsiteY9" fmla="*/ 545399 h 4685667"/>
              <a:gd name="connsiteX10" fmla="*/ 1825326 w 1825371"/>
              <a:gd name="connsiteY10" fmla="*/ 554375 h 4685667"/>
              <a:gd name="connsiteX11" fmla="*/ 1811172 w 1825371"/>
              <a:gd name="connsiteY11" fmla="*/ 590277 h 4685667"/>
              <a:gd name="connsiteX12" fmla="*/ 1721073 w 1825371"/>
              <a:gd name="connsiteY12" fmla="*/ 698326 h 4685667"/>
              <a:gd name="connsiteX13" fmla="*/ 1385877 w 1825371"/>
              <a:gd name="connsiteY13" fmla="*/ 1068389 h 4685667"/>
              <a:gd name="connsiteX14" fmla="*/ 1376211 w 1825371"/>
              <a:gd name="connsiteY14" fmla="*/ 1098421 h 4685667"/>
              <a:gd name="connsiteX15" fmla="*/ 1361366 w 1825371"/>
              <a:gd name="connsiteY15" fmla="*/ 1135359 h 4685667"/>
              <a:gd name="connsiteX16" fmla="*/ 1355153 w 1825371"/>
              <a:gd name="connsiteY16" fmla="*/ 1169879 h 4685667"/>
              <a:gd name="connsiteX17" fmla="*/ 1409696 w 1825371"/>
              <a:gd name="connsiteY17" fmla="*/ 1384253 h 4685667"/>
              <a:gd name="connsiteX18" fmla="*/ 1524994 w 1825371"/>
              <a:gd name="connsiteY18" fmla="*/ 1739817 h 4685667"/>
              <a:gd name="connsiteX19" fmla="*/ 1659971 w 1825371"/>
              <a:gd name="connsiteY19" fmla="*/ 2199288 h 4685667"/>
              <a:gd name="connsiteX20" fmla="*/ 1782864 w 1825371"/>
              <a:gd name="connsiteY20" fmla="*/ 2697077 h 4685667"/>
              <a:gd name="connsiteX21" fmla="*/ 1794257 w 1825371"/>
              <a:gd name="connsiteY21" fmla="*/ 2767845 h 4685667"/>
              <a:gd name="connsiteX22" fmla="*/ 1791840 w 1825371"/>
              <a:gd name="connsiteY22" fmla="*/ 2778202 h 4685667"/>
              <a:gd name="connsiteX23" fmla="*/ 1784245 w 1825371"/>
              <a:gd name="connsiteY23" fmla="*/ 2770607 h 4685667"/>
              <a:gd name="connsiteX24" fmla="*/ 1746617 w 1825371"/>
              <a:gd name="connsiteY24" fmla="*/ 2660831 h 4685667"/>
              <a:gd name="connsiteX25" fmla="*/ 1513602 w 1825371"/>
              <a:gd name="connsiteY25" fmla="*/ 1875484 h 4685667"/>
              <a:gd name="connsiteX26" fmla="*/ 1297158 w 1825371"/>
              <a:gd name="connsiteY26" fmla="*/ 1267919 h 4685667"/>
              <a:gd name="connsiteX27" fmla="*/ 1275064 w 1825371"/>
              <a:gd name="connsiteY27" fmla="*/ 1217173 h 4685667"/>
              <a:gd name="connsiteX28" fmla="*/ 1248483 w 1825371"/>
              <a:gd name="connsiteY28" fmla="*/ 1193353 h 4685667"/>
              <a:gd name="connsiteX29" fmla="*/ 1232949 w 1825371"/>
              <a:gd name="connsiteY29" fmla="*/ 1222351 h 4685667"/>
              <a:gd name="connsiteX30" fmla="*/ 1230877 w 1825371"/>
              <a:gd name="connsiteY30" fmla="*/ 1283108 h 4685667"/>
              <a:gd name="connsiteX31" fmla="*/ 1217106 w 1825371"/>
              <a:gd name="connsiteY31" fmla="*/ 4685667 h 4685667"/>
              <a:gd name="connsiteX32" fmla="*/ 978613 w 1825371"/>
              <a:gd name="connsiteY32" fmla="*/ 4685667 h 4685667"/>
              <a:gd name="connsiteX33" fmla="*/ 1125245 w 1825371"/>
              <a:gd name="connsiteY33" fmla="*/ 1293464 h 4685667"/>
              <a:gd name="connsiteX34" fmla="*/ 1096247 w 1825371"/>
              <a:gd name="connsiteY34" fmla="*/ 1270681 h 4685667"/>
              <a:gd name="connsiteX35" fmla="*/ 984400 w 1825371"/>
              <a:gd name="connsiteY35" fmla="*/ 1242374 h 4685667"/>
              <a:gd name="connsiteX36" fmla="*/ 977149 w 1825371"/>
              <a:gd name="connsiteY36" fmla="*/ 1225458 h 4685667"/>
              <a:gd name="connsiteX37" fmla="*/ 983019 w 1825371"/>
              <a:gd name="connsiteY37" fmla="*/ 1189902 h 4685667"/>
              <a:gd name="connsiteX38" fmla="*/ 1016158 w 1825371"/>
              <a:gd name="connsiteY38" fmla="*/ 1097041 h 4685667"/>
              <a:gd name="connsiteX39" fmla="*/ 1055513 w 1825371"/>
              <a:gd name="connsiteY39" fmla="*/ 1078055 h 4685667"/>
              <a:gd name="connsiteX40" fmla="*/ 1097628 w 1825371"/>
              <a:gd name="connsiteY40" fmla="*/ 1104290 h 4685667"/>
              <a:gd name="connsiteX41" fmla="*/ 1115579 w 1825371"/>
              <a:gd name="connsiteY41" fmla="*/ 1107743 h 4685667"/>
              <a:gd name="connsiteX42" fmla="*/ 1177026 w 1825371"/>
              <a:gd name="connsiteY42" fmla="*/ 1087375 h 4685667"/>
              <a:gd name="connsiteX43" fmla="*/ 1179787 w 1825371"/>
              <a:gd name="connsiteY43" fmla="*/ 1073913 h 4685667"/>
              <a:gd name="connsiteX44" fmla="*/ 1135255 w 1825371"/>
              <a:gd name="connsiteY44" fmla="*/ 1041117 h 4685667"/>
              <a:gd name="connsiteX45" fmla="*/ 939868 w 1825371"/>
              <a:gd name="connsiteY45" fmla="*/ 883702 h 4685667"/>
              <a:gd name="connsiteX46" fmla="*/ 549783 w 1825371"/>
              <a:gd name="connsiteY46" fmla="*/ 496379 h 4685667"/>
              <a:gd name="connsiteX47" fmla="*/ 40947 w 1825371"/>
              <a:gd name="connsiteY47" fmla="*/ 48990 h 4685667"/>
              <a:gd name="connsiteX48" fmla="*/ 5735 w 1825371"/>
              <a:gd name="connsiteY48" fmla="*/ 17231 h 4685667"/>
              <a:gd name="connsiteX49" fmla="*/ 902 w 1825371"/>
              <a:gd name="connsiteY49" fmla="*/ 4114 h 4685667"/>
              <a:gd name="connsiteX50" fmla="*/ 15747 w 1825371"/>
              <a:gd name="connsiteY50" fmla="*/ 1352 h 4685667"/>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78613 w 1825371"/>
              <a:gd name="connsiteY32" fmla="*/ 4685667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98710 w 1825371"/>
              <a:gd name="connsiteY32" fmla="*/ 4695715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98710 w 1825371"/>
              <a:gd name="connsiteY32" fmla="*/ 4695715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1825371" h="4705764">
                <a:moveTo>
                  <a:pt x="15747" y="1352"/>
                </a:moveTo>
                <a:cubicBezTo>
                  <a:pt x="40601" y="7565"/>
                  <a:pt x="63040" y="19648"/>
                  <a:pt x="83062" y="34837"/>
                </a:cubicBezTo>
                <a:cubicBezTo>
                  <a:pt x="383392" y="265435"/>
                  <a:pt x="679236" y="502594"/>
                  <a:pt x="961270" y="755975"/>
                </a:cubicBezTo>
                <a:cubicBezTo>
                  <a:pt x="1053096" y="838826"/>
                  <a:pt x="1146302" y="919949"/>
                  <a:pt x="1239162" y="1001764"/>
                </a:cubicBezTo>
                <a:cubicBezTo>
                  <a:pt x="1250209" y="1011775"/>
                  <a:pt x="1262636" y="1020060"/>
                  <a:pt x="1276445" y="1025928"/>
                </a:cubicBezTo>
                <a:cubicBezTo>
                  <a:pt x="1296466" y="1034213"/>
                  <a:pt x="1308204" y="1030070"/>
                  <a:pt x="1316489" y="1009704"/>
                </a:cubicBezTo>
                <a:cubicBezTo>
                  <a:pt x="1325119" y="988991"/>
                  <a:pt x="1335821" y="968968"/>
                  <a:pt x="1345141" y="948602"/>
                </a:cubicBezTo>
                <a:cubicBezTo>
                  <a:pt x="1359640" y="917188"/>
                  <a:pt x="1382079" y="892679"/>
                  <a:pt x="1407624" y="869894"/>
                </a:cubicBezTo>
                <a:cubicBezTo>
                  <a:pt x="1517055" y="771511"/>
                  <a:pt x="1634081" y="682447"/>
                  <a:pt x="1749379" y="590967"/>
                </a:cubicBezTo>
                <a:cubicBezTo>
                  <a:pt x="1768711" y="575432"/>
                  <a:pt x="1788043" y="559898"/>
                  <a:pt x="1808066" y="545399"/>
                </a:cubicBezTo>
                <a:cubicBezTo>
                  <a:pt x="1819802" y="536769"/>
                  <a:pt x="1824634" y="539875"/>
                  <a:pt x="1825326" y="554375"/>
                </a:cubicBezTo>
                <a:cubicBezTo>
                  <a:pt x="1826015" y="568528"/>
                  <a:pt x="1818766" y="579575"/>
                  <a:pt x="1811172" y="590277"/>
                </a:cubicBezTo>
                <a:cubicBezTo>
                  <a:pt x="1783900" y="628594"/>
                  <a:pt x="1751451" y="662770"/>
                  <a:pt x="1721073" y="698326"/>
                </a:cubicBezTo>
                <a:cubicBezTo>
                  <a:pt x="1613023" y="825017"/>
                  <a:pt x="1503592" y="950328"/>
                  <a:pt x="1385877" y="1068389"/>
                </a:cubicBezTo>
                <a:cubicBezTo>
                  <a:pt x="1376900" y="1077364"/>
                  <a:pt x="1378626" y="1088411"/>
                  <a:pt x="1376211" y="1098421"/>
                </a:cubicBezTo>
                <a:cubicBezTo>
                  <a:pt x="1373449" y="1111885"/>
                  <a:pt x="1370342" y="1124658"/>
                  <a:pt x="1361366" y="1135359"/>
                </a:cubicBezTo>
                <a:cubicBezTo>
                  <a:pt x="1352736" y="1145370"/>
                  <a:pt x="1352736" y="1157798"/>
                  <a:pt x="1355153" y="1169879"/>
                </a:cubicBezTo>
                <a:cubicBezTo>
                  <a:pt x="1369651" y="1242374"/>
                  <a:pt x="1391054" y="1312796"/>
                  <a:pt x="1409696" y="1384253"/>
                </a:cubicBezTo>
                <a:cubicBezTo>
                  <a:pt x="1440764" y="1505076"/>
                  <a:pt x="1484260" y="1622102"/>
                  <a:pt x="1524994" y="1739817"/>
                </a:cubicBezTo>
                <a:cubicBezTo>
                  <a:pt x="1577466" y="1890674"/>
                  <a:pt x="1615785" y="2046016"/>
                  <a:pt x="1659971" y="2199288"/>
                </a:cubicBezTo>
                <a:cubicBezTo>
                  <a:pt x="1707264" y="2363607"/>
                  <a:pt x="1746273" y="2529998"/>
                  <a:pt x="1782864" y="2697077"/>
                </a:cubicBezTo>
                <a:cubicBezTo>
                  <a:pt x="1788043" y="2720207"/>
                  <a:pt x="1790460" y="2744026"/>
                  <a:pt x="1794257" y="2767845"/>
                </a:cubicBezTo>
                <a:cubicBezTo>
                  <a:pt x="1794947" y="2771643"/>
                  <a:pt x="1797364" y="2776822"/>
                  <a:pt x="1791840" y="2778202"/>
                </a:cubicBezTo>
                <a:cubicBezTo>
                  <a:pt x="1786662" y="2779583"/>
                  <a:pt x="1785626" y="2774405"/>
                  <a:pt x="1784245" y="2770607"/>
                </a:cubicBezTo>
                <a:cubicBezTo>
                  <a:pt x="1770437" y="2734360"/>
                  <a:pt x="1756975" y="2698113"/>
                  <a:pt x="1746617" y="2660831"/>
                </a:cubicBezTo>
                <a:cubicBezTo>
                  <a:pt x="1673779" y="2397784"/>
                  <a:pt x="1595762" y="2136116"/>
                  <a:pt x="1513602" y="1875484"/>
                </a:cubicBezTo>
                <a:cubicBezTo>
                  <a:pt x="1448704" y="1670431"/>
                  <a:pt x="1380007" y="1466759"/>
                  <a:pt x="1297158" y="1267919"/>
                </a:cubicBezTo>
                <a:cubicBezTo>
                  <a:pt x="1289909" y="1251004"/>
                  <a:pt x="1282659" y="1234089"/>
                  <a:pt x="1275064" y="1217173"/>
                </a:cubicBezTo>
                <a:cubicBezTo>
                  <a:pt x="1269541" y="1205436"/>
                  <a:pt x="1260911" y="1191628"/>
                  <a:pt x="1248483" y="1193353"/>
                </a:cubicBezTo>
                <a:cubicBezTo>
                  <a:pt x="1238128" y="1194734"/>
                  <a:pt x="1235711" y="1211649"/>
                  <a:pt x="1232949" y="1222351"/>
                </a:cubicBezTo>
                <a:cubicBezTo>
                  <a:pt x="1228115" y="1242374"/>
                  <a:pt x="1229843" y="1262740"/>
                  <a:pt x="1230877" y="1283108"/>
                </a:cubicBezTo>
                <a:cubicBezTo>
                  <a:pt x="1226287" y="2417294"/>
                  <a:pt x="1231744" y="3571578"/>
                  <a:pt x="1227154" y="4705764"/>
                </a:cubicBezTo>
                <a:lnTo>
                  <a:pt x="998710" y="4695715"/>
                </a:lnTo>
                <a:cubicBezTo>
                  <a:pt x="1020244" y="4110251"/>
                  <a:pt x="1098940" y="1865978"/>
                  <a:pt x="1125245" y="1293464"/>
                </a:cubicBezTo>
                <a:cubicBezTo>
                  <a:pt x="1126970" y="1262740"/>
                  <a:pt x="1124553" y="1258943"/>
                  <a:pt x="1096247" y="1270681"/>
                </a:cubicBezTo>
                <a:cubicBezTo>
                  <a:pt x="1050679" y="1289666"/>
                  <a:pt x="1018575" y="1263776"/>
                  <a:pt x="984400" y="1242374"/>
                </a:cubicBezTo>
                <a:cubicBezTo>
                  <a:pt x="979221" y="1238921"/>
                  <a:pt x="977841" y="1232017"/>
                  <a:pt x="977149" y="1225458"/>
                </a:cubicBezTo>
                <a:cubicBezTo>
                  <a:pt x="976115" y="1213030"/>
                  <a:pt x="978530" y="1200949"/>
                  <a:pt x="983019" y="1189902"/>
                </a:cubicBezTo>
                <a:cubicBezTo>
                  <a:pt x="995792" y="1159523"/>
                  <a:pt x="1005457" y="1128109"/>
                  <a:pt x="1016158" y="1097041"/>
                </a:cubicBezTo>
                <a:cubicBezTo>
                  <a:pt x="1022717" y="1078055"/>
                  <a:pt x="1036181" y="1071841"/>
                  <a:pt x="1055513" y="1078055"/>
                </a:cubicBezTo>
                <a:cubicBezTo>
                  <a:pt x="1071737" y="1082887"/>
                  <a:pt x="1084855" y="1093934"/>
                  <a:pt x="1097628" y="1104290"/>
                </a:cubicBezTo>
                <a:cubicBezTo>
                  <a:pt x="1103496" y="1108779"/>
                  <a:pt x="1107983" y="1110504"/>
                  <a:pt x="1115579" y="1107743"/>
                </a:cubicBezTo>
                <a:cubicBezTo>
                  <a:pt x="1135945" y="1100147"/>
                  <a:pt x="1156313" y="1093589"/>
                  <a:pt x="1177026" y="1087375"/>
                </a:cubicBezTo>
                <a:cubicBezTo>
                  <a:pt x="1187726" y="1084268"/>
                  <a:pt x="1185655" y="1080126"/>
                  <a:pt x="1179787" y="1073913"/>
                </a:cubicBezTo>
                <a:cubicBezTo>
                  <a:pt x="1166668" y="1060449"/>
                  <a:pt x="1151134" y="1050438"/>
                  <a:pt x="1135255" y="1041117"/>
                </a:cubicBezTo>
                <a:cubicBezTo>
                  <a:pt x="1062417" y="998311"/>
                  <a:pt x="998207" y="944460"/>
                  <a:pt x="939868" y="883702"/>
                </a:cubicBezTo>
                <a:cubicBezTo>
                  <a:pt x="813177" y="751488"/>
                  <a:pt x="683379" y="622035"/>
                  <a:pt x="549783" y="496379"/>
                </a:cubicBezTo>
                <a:cubicBezTo>
                  <a:pt x="385809" y="341382"/>
                  <a:pt x="211479" y="197084"/>
                  <a:pt x="40947" y="48990"/>
                </a:cubicBezTo>
                <a:cubicBezTo>
                  <a:pt x="28864" y="38635"/>
                  <a:pt x="17472" y="27933"/>
                  <a:pt x="5735" y="17231"/>
                </a:cubicBezTo>
                <a:cubicBezTo>
                  <a:pt x="2283" y="13780"/>
                  <a:pt x="-1859" y="9292"/>
                  <a:pt x="902" y="4114"/>
                </a:cubicBezTo>
                <a:cubicBezTo>
                  <a:pt x="4009" y="-1755"/>
                  <a:pt x="10568" y="-29"/>
                  <a:pt x="15747" y="1352"/>
                </a:cubicBezTo>
                <a:close/>
              </a:path>
            </a:pathLst>
          </a:custGeom>
          <a:solidFill>
            <a:schemeClr val="bg1">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4" name="Freeform: Shape 3">
            <a:extLst>
              <a:ext uri="{FF2B5EF4-FFF2-40B4-BE49-F238E27FC236}">
                <a16:creationId xmlns:a16="http://schemas.microsoft.com/office/drawing/2014/main" xmlns="" id="{1FCEF7E4-8494-44BA-9495-9F967125937F}"/>
              </a:ext>
            </a:extLst>
          </p:cNvPr>
          <p:cNvSpPr/>
          <p:nvPr userDrawn="1"/>
        </p:nvSpPr>
        <p:spPr>
          <a:xfrm>
            <a:off x="50812" y="4642338"/>
            <a:ext cx="655592" cy="2253468"/>
          </a:xfrm>
          <a:custGeom>
            <a:avLst/>
            <a:gdLst>
              <a:gd name="connsiteX0" fmla="*/ 15747 w 1825371"/>
              <a:gd name="connsiteY0" fmla="*/ 1352 h 3047785"/>
              <a:gd name="connsiteX1" fmla="*/ 83062 w 1825371"/>
              <a:gd name="connsiteY1" fmla="*/ 34837 h 3047785"/>
              <a:gd name="connsiteX2" fmla="*/ 961270 w 1825371"/>
              <a:gd name="connsiteY2" fmla="*/ 755975 h 3047785"/>
              <a:gd name="connsiteX3" fmla="*/ 1239162 w 1825371"/>
              <a:gd name="connsiteY3" fmla="*/ 1001764 h 3047785"/>
              <a:gd name="connsiteX4" fmla="*/ 1276445 w 1825371"/>
              <a:gd name="connsiteY4" fmla="*/ 1025928 h 3047785"/>
              <a:gd name="connsiteX5" fmla="*/ 1316489 w 1825371"/>
              <a:gd name="connsiteY5" fmla="*/ 1009704 h 3047785"/>
              <a:gd name="connsiteX6" fmla="*/ 1345141 w 1825371"/>
              <a:gd name="connsiteY6" fmla="*/ 948602 h 3047785"/>
              <a:gd name="connsiteX7" fmla="*/ 1407624 w 1825371"/>
              <a:gd name="connsiteY7" fmla="*/ 869894 h 3047785"/>
              <a:gd name="connsiteX8" fmla="*/ 1749379 w 1825371"/>
              <a:gd name="connsiteY8" fmla="*/ 590967 h 3047785"/>
              <a:gd name="connsiteX9" fmla="*/ 1808066 w 1825371"/>
              <a:gd name="connsiteY9" fmla="*/ 545399 h 3047785"/>
              <a:gd name="connsiteX10" fmla="*/ 1825326 w 1825371"/>
              <a:gd name="connsiteY10" fmla="*/ 554375 h 3047785"/>
              <a:gd name="connsiteX11" fmla="*/ 1811172 w 1825371"/>
              <a:gd name="connsiteY11" fmla="*/ 590277 h 3047785"/>
              <a:gd name="connsiteX12" fmla="*/ 1721073 w 1825371"/>
              <a:gd name="connsiteY12" fmla="*/ 698326 h 3047785"/>
              <a:gd name="connsiteX13" fmla="*/ 1385877 w 1825371"/>
              <a:gd name="connsiteY13" fmla="*/ 1068389 h 3047785"/>
              <a:gd name="connsiteX14" fmla="*/ 1376211 w 1825371"/>
              <a:gd name="connsiteY14" fmla="*/ 1098421 h 3047785"/>
              <a:gd name="connsiteX15" fmla="*/ 1361366 w 1825371"/>
              <a:gd name="connsiteY15" fmla="*/ 1135359 h 3047785"/>
              <a:gd name="connsiteX16" fmla="*/ 1355153 w 1825371"/>
              <a:gd name="connsiteY16" fmla="*/ 1169879 h 3047785"/>
              <a:gd name="connsiteX17" fmla="*/ 1409696 w 1825371"/>
              <a:gd name="connsiteY17" fmla="*/ 1384253 h 3047785"/>
              <a:gd name="connsiteX18" fmla="*/ 1524994 w 1825371"/>
              <a:gd name="connsiteY18" fmla="*/ 1739817 h 3047785"/>
              <a:gd name="connsiteX19" fmla="*/ 1659971 w 1825371"/>
              <a:gd name="connsiteY19" fmla="*/ 2199288 h 3047785"/>
              <a:gd name="connsiteX20" fmla="*/ 1782864 w 1825371"/>
              <a:gd name="connsiteY20" fmla="*/ 2697077 h 3047785"/>
              <a:gd name="connsiteX21" fmla="*/ 1794257 w 1825371"/>
              <a:gd name="connsiteY21" fmla="*/ 2767845 h 3047785"/>
              <a:gd name="connsiteX22" fmla="*/ 1791840 w 1825371"/>
              <a:gd name="connsiteY22" fmla="*/ 2778202 h 3047785"/>
              <a:gd name="connsiteX23" fmla="*/ 1784245 w 1825371"/>
              <a:gd name="connsiteY23" fmla="*/ 2770607 h 3047785"/>
              <a:gd name="connsiteX24" fmla="*/ 1746617 w 1825371"/>
              <a:gd name="connsiteY24" fmla="*/ 2660831 h 3047785"/>
              <a:gd name="connsiteX25" fmla="*/ 1513602 w 1825371"/>
              <a:gd name="connsiteY25" fmla="*/ 1875484 h 3047785"/>
              <a:gd name="connsiteX26" fmla="*/ 1297158 w 1825371"/>
              <a:gd name="connsiteY26" fmla="*/ 1267919 h 3047785"/>
              <a:gd name="connsiteX27" fmla="*/ 1275064 w 1825371"/>
              <a:gd name="connsiteY27" fmla="*/ 1217173 h 3047785"/>
              <a:gd name="connsiteX28" fmla="*/ 1248483 w 1825371"/>
              <a:gd name="connsiteY28" fmla="*/ 1193353 h 3047785"/>
              <a:gd name="connsiteX29" fmla="*/ 1232949 w 1825371"/>
              <a:gd name="connsiteY29" fmla="*/ 1222351 h 3047785"/>
              <a:gd name="connsiteX30" fmla="*/ 1230877 w 1825371"/>
              <a:gd name="connsiteY30" fmla="*/ 1283108 h 3047785"/>
              <a:gd name="connsiteX31" fmla="*/ 1243305 w 1825371"/>
              <a:gd name="connsiteY31" fmla="*/ 1522336 h 3047785"/>
              <a:gd name="connsiteX32" fmla="*/ 1261256 w 1825371"/>
              <a:gd name="connsiteY32" fmla="*/ 1854772 h 3047785"/>
              <a:gd name="connsiteX33" fmla="*/ 1272647 w 1825371"/>
              <a:gd name="connsiteY33" fmla="*/ 2086061 h 3047785"/>
              <a:gd name="connsiteX34" fmla="*/ 1288528 w 1825371"/>
              <a:gd name="connsiteY34" fmla="*/ 2674639 h 3047785"/>
              <a:gd name="connsiteX35" fmla="*/ 1297493 w 1825371"/>
              <a:gd name="connsiteY35" fmla="*/ 3047785 h 3047785"/>
              <a:gd name="connsiteX36" fmla="*/ 1048951 w 1825371"/>
              <a:gd name="connsiteY36" fmla="*/ 3047785 h 3047785"/>
              <a:gd name="connsiteX37" fmla="*/ 1053441 w 1825371"/>
              <a:gd name="connsiteY37" fmla="*/ 2920082 h 3047785"/>
              <a:gd name="connsiteX38" fmla="*/ 1066213 w 1825371"/>
              <a:gd name="connsiteY38" fmla="*/ 2573839 h 3047785"/>
              <a:gd name="connsiteX39" fmla="*/ 1077951 w 1825371"/>
              <a:gd name="connsiteY39" fmla="*/ 2236916 h 3047785"/>
              <a:gd name="connsiteX40" fmla="*/ 1093485 w 1825371"/>
              <a:gd name="connsiteY40" fmla="*/ 1882733 h 3047785"/>
              <a:gd name="connsiteX41" fmla="*/ 1107983 w 1825371"/>
              <a:gd name="connsiteY41" fmla="*/ 1608293 h 3047785"/>
              <a:gd name="connsiteX42" fmla="*/ 1125245 w 1825371"/>
              <a:gd name="connsiteY42" fmla="*/ 1293464 h 3047785"/>
              <a:gd name="connsiteX43" fmla="*/ 1096247 w 1825371"/>
              <a:gd name="connsiteY43" fmla="*/ 1270681 h 3047785"/>
              <a:gd name="connsiteX44" fmla="*/ 984400 w 1825371"/>
              <a:gd name="connsiteY44" fmla="*/ 1242374 h 3047785"/>
              <a:gd name="connsiteX45" fmla="*/ 977149 w 1825371"/>
              <a:gd name="connsiteY45" fmla="*/ 1225458 h 3047785"/>
              <a:gd name="connsiteX46" fmla="*/ 983019 w 1825371"/>
              <a:gd name="connsiteY46" fmla="*/ 1189902 h 3047785"/>
              <a:gd name="connsiteX47" fmla="*/ 1016158 w 1825371"/>
              <a:gd name="connsiteY47" fmla="*/ 1097041 h 3047785"/>
              <a:gd name="connsiteX48" fmla="*/ 1055513 w 1825371"/>
              <a:gd name="connsiteY48" fmla="*/ 1078055 h 3047785"/>
              <a:gd name="connsiteX49" fmla="*/ 1097628 w 1825371"/>
              <a:gd name="connsiteY49" fmla="*/ 1104290 h 3047785"/>
              <a:gd name="connsiteX50" fmla="*/ 1115579 w 1825371"/>
              <a:gd name="connsiteY50" fmla="*/ 1107743 h 3047785"/>
              <a:gd name="connsiteX51" fmla="*/ 1177026 w 1825371"/>
              <a:gd name="connsiteY51" fmla="*/ 1087375 h 3047785"/>
              <a:gd name="connsiteX52" fmla="*/ 1179787 w 1825371"/>
              <a:gd name="connsiteY52" fmla="*/ 1073913 h 3047785"/>
              <a:gd name="connsiteX53" fmla="*/ 1135255 w 1825371"/>
              <a:gd name="connsiteY53" fmla="*/ 1041117 h 3047785"/>
              <a:gd name="connsiteX54" fmla="*/ 939868 w 1825371"/>
              <a:gd name="connsiteY54" fmla="*/ 883702 h 3047785"/>
              <a:gd name="connsiteX55" fmla="*/ 549783 w 1825371"/>
              <a:gd name="connsiteY55" fmla="*/ 496379 h 3047785"/>
              <a:gd name="connsiteX56" fmla="*/ 40947 w 1825371"/>
              <a:gd name="connsiteY56" fmla="*/ 48990 h 3047785"/>
              <a:gd name="connsiteX57" fmla="*/ 5735 w 1825371"/>
              <a:gd name="connsiteY57" fmla="*/ 17231 h 3047785"/>
              <a:gd name="connsiteX58" fmla="*/ 902 w 1825371"/>
              <a:gd name="connsiteY58" fmla="*/ 4114 h 3047785"/>
              <a:gd name="connsiteX59" fmla="*/ 15747 w 1825371"/>
              <a:gd name="connsiteY59" fmla="*/ 1352 h 3047785"/>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88528 w 1825371"/>
              <a:gd name="connsiteY34" fmla="*/ 2674639 h 4705763"/>
              <a:gd name="connsiteX35" fmla="*/ 1297493 w 1825371"/>
              <a:gd name="connsiteY35" fmla="*/ 3047785 h 4705763"/>
              <a:gd name="connsiteX36" fmla="*/ 938419 w 1825371"/>
              <a:gd name="connsiteY36" fmla="*/ 4705763 h 4705763"/>
              <a:gd name="connsiteX37" fmla="*/ 1053441 w 1825371"/>
              <a:gd name="connsiteY37" fmla="*/ 2920082 h 4705763"/>
              <a:gd name="connsiteX38" fmla="*/ 1066213 w 1825371"/>
              <a:gd name="connsiteY38" fmla="*/ 2573839 h 4705763"/>
              <a:gd name="connsiteX39" fmla="*/ 1077951 w 1825371"/>
              <a:gd name="connsiteY39" fmla="*/ 2236916 h 4705763"/>
              <a:gd name="connsiteX40" fmla="*/ 1093485 w 1825371"/>
              <a:gd name="connsiteY40" fmla="*/ 1882733 h 4705763"/>
              <a:gd name="connsiteX41" fmla="*/ 1107983 w 1825371"/>
              <a:gd name="connsiteY41" fmla="*/ 1608293 h 4705763"/>
              <a:gd name="connsiteX42" fmla="*/ 1125245 w 1825371"/>
              <a:gd name="connsiteY42" fmla="*/ 1293464 h 4705763"/>
              <a:gd name="connsiteX43" fmla="*/ 1096247 w 1825371"/>
              <a:gd name="connsiteY43" fmla="*/ 1270681 h 4705763"/>
              <a:gd name="connsiteX44" fmla="*/ 984400 w 1825371"/>
              <a:gd name="connsiteY44" fmla="*/ 1242374 h 4705763"/>
              <a:gd name="connsiteX45" fmla="*/ 977149 w 1825371"/>
              <a:gd name="connsiteY45" fmla="*/ 1225458 h 4705763"/>
              <a:gd name="connsiteX46" fmla="*/ 983019 w 1825371"/>
              <a:gd name="connsiteY46" fmla="*/ 1189902 h 4705763"/>
              <a:gd name="connsiteX47" fmla="*/ 1016158 w 1825371"/>
              <a:gd name="connsiteY47" fmla="*/ 1097041 h 4705763"/>
              <a:gd name="connsiteX48" fmla="*/ 1055513 w 1825371"/>
              <a:gd name="connsiteY48" fmla="*/ 1078055 h 4705763"/>
              <a:gd name="connsiteX49" fmla="*/ 1097628 w 1825371"/>
              <a:gd name="connsiteY49" fmla="*/ 1104290 h 4705763"/>
              <a:gd name="connsiteX50" fmla="*/ 1115579 w 1825371"/>
              <a:gd name="connsiteY50" fmla="*/ 1107743 h 4705763"/>
              <a:gd name="connsiteX51" fmla="*/ 1177026 w 1825371"/>
              <a:gd name="connsiteY51" fmla="*/ 1087375 h 4705763"/>
              <a:gd name="connsiteX52" fmla="*/ 1179787 w 1825371"/>
              <a:gd name="connsiteY52" fmla="*/ 1073913 h 4705763"/>
              <a:gd name="connsiteX53" fmla="*/ 1135255 w 1825371"/>
              <a:gd name="connsiteY53" fmla="*/ 1041117 h 4705763"/>
              <a:gd name="connsiteX54" fmla="*/ 939868 w 1825371"/>
              <a:gd name="connsiteY54" fmla="*/ 883702 h 4705763"/>
              <a:gd name="connsiteX55" fmla="*/ 549783 w 1825371"/>
              <a:gd name="connsiteY55" fmla="*/ 496379 h 4705763"/>
              <a:gd name="connsiteX56" fmla="*/ 40947 w 1825371"/>
              <a:gd name="connsiteY56" fmla="*/ 48990 h 4705763"/>
              <a:gd name="connsiteX57" fmla="*/ 5735 w 1825371"/>
              <a:gd name="connsiteY57" fmla="*/ 17231 h 4705763"/>
              <a:gd name="connsiteX58" fmla="*/ 902 w 1825371"/>
              <a:gd name="connsiteY58" fmla="*/ 4114 h 4705763"/>
              <a:gd name="connsiteX59" fmla="*/ 15747 w 1825371"/>
              <a:gd name="connsiteY59"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88528 w 1825371"/>
              <a:gd name="connsiteY34" fmla="*/ 2674639 h 4705763"/>
              <a:gd name="connsiteX35" fmla="*/ 1297493 w 1825371"/>
              <a:gd name="connsiteY35" fmla="*/ 4685667 h 4705763"/>
              <a:gd name="connsiteX36" fmla="*/ 938419 w 1825371"/>
              <a:gd name="connsiteY36" fmla="*/ 4705763 h 4705763"/>
              <a:gd name="connsiteX37" fmla="*/ 1053441 w 1825371"/>
              <a:gd name="connsiteY37" fmla="*/ 2920082 h 4705763"/>
              <a:gd name="connsiteX38" fmla="*/ 1066213 w 1825371"/>
              <a:gd name="connsiteY38" fmla="*/ 2573839 h 4705763"/>
              <a:gd name="connsiteX39" fmla="*/ 1077951 w 1825371"/>
              <a:gd name="connsiteY39" fmla="*/ 2236916 h 4705763"/>
              <a:gd name="connsiteX40" fmla="*/ 1093485 w 1825371"/>
              <a:gd name="connsiteY40" fmla="*/ 1882733 h 4705763"/>
              <a:gd name="connsiteX41" fmla="*/ 1107983 w 1825371"/>
              <a:gd name="connsiteY41" fmla="*/ 1608293 h 4705763"/>
              <a:gd name="connsiteX42" fmla="*/ 1125245 w 1825371"/>
              <a:gd name="connsiteY42" fmla="*/ 1293464 h 4705763"/>
              <a:gd name="connsiteX43" fmla="*/ 1096247 w 1825371"/>
              <a:gd name="connsiteY43" fmla="*/ 1270681 h 4705763"/>
              <a:gd name="connsiteX44" fmla="*/ 984400 w 1825371"/>
              <a:gd name="connsiteY44" fmla="*/ 1242374 h 4705763"/>
              <a:gd name="connsiteX45" fmla="*/ 977149 w 1825371"/>
              <a:gd name="connsiteY45" fmla="*/ 1225458 h 4705763"/>
              <a:gd name="connsiteX46" fmla="*/ 983019 w 1825371"/>
              <a:gd name="connsiteY46" fmla="*/ 1189902 h 4705763"/>
              <a:gd name="connsiteX47" fmla="*/ 1016158 w 1825371"/>
              <a:gd name="connsiteY47" fmla="*/ 1097041 h 4705763"/>
              <a:gd name="connsiteX48" fmla="*/ 1055513 w 1825371"/>
              <a:gd name="connsiteY48" fmla="*/ 1078055 h 4705763"/>
              <a:gd name="connsiteX49" fmla="*/ 1097628 w 1825371"/>
              <a:gd name="connsiteY49" fmla="*/ 1104290 h 4705763"/>
              <a:gd name="connsiteX50" fmla="*/ 1115579 w 1825371"/>
              <a:gd name="connsiteY50" fmla="*/ 1107743 h 4705763"/>
              <a:gd name="connsiteX51" fmla="*/ 1177026 w 1825371"/>
              <a:gd name="connsiteY51" fmla="*/ 1087375 h 4705763"/>
              <a:gd name="connsiteX52" fmla="*/ 1179787 w 1825371"/>
              <a:gd name="connsiteY52" fmla="*/ 1073913 h 4705763"/>
              <a:gd name="connsiteX53" fmla="*/ 1135255 w 1825371"/>
              <a:gd name="connsiteY53" fmla="*/ 1041117 h 4705763"/>
              <a:gd name="connsiteX54" fmla="*/ 939868 w 1825371"/>
              <a:gd name="connsiteY54" fmla="*/ 883702 h 4705763"/>
              <a:gd name="connsiteX55" fmla="*/ 549783 w 1825371"/>
              <a:gd name="connsiteY55" fmla="*/ 496379 h 4705763"/>
              <a:gd name="connsiteX56" fmla="*/ 40947 w 1825371"/>
              <a:gd name="connsiteY56" fmla="*/ 48990 h 4705763"/>
              <a:gd name="connsiteX57" fmla="*/ 5735 w 1825371"/>
              <a:gd name="connsiteY57" fmla="*/ 17231 h 4705763"/>
              <a:gd name="connsiteX58" fmla="*/ 902 w 1825371"/>
              <a:gd name="connsiteY58" fmla="*/ 4114 h 4705763"/>
              <a:gd name="connsiteX59" fmla="*/ 15747 w 1825371"/>
              <a:gd name="connsiteY59"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97493 w 1825371"/>
              <a:gd name="connsiteY34" fmla="*/ 4685667 h 4705763"/>
              <a:gd name="connsiteX35" fmla="*/ 938419 w 1825371"/>
              <a:gd name="connsiteY35" fmla="*/ 4705763 h 4705763"/>
              <a:gd name="connsiteX36" fmla="*/ 1053441 w 1825371"/>
              <a:gd name="connsiteY36" fmla="*/ 2920082 h 4705763"/>
              <a:gd name="connsiteX37" fmla="*/ 1066213 w 1825371"/>
              <a:gd name="connsiteY37" fmla="*/ 2573839 h 4705763"/>
              <a:gd name="connsiteX38" fmla="*/ 1077951 w 1825371"/>
              <a:gd name="connsiteY38" fmla="*/ 2236916 h 4705763"/>
              <a:gd name="connsiteX39" fmla="*/ 1093485 w 1825371"/>
              <a:gd name="connsiteY39" fmla="*/ 1882733 h 4705763"/>
              <a:gd name="connsiteX40" fmla="*/ 1107983 w 1825371"/>
              <a:gd name="connsiteY40" fmla="*/ 1608293 h 4705763"/>
              <a:gd name="connsiteX41" fmla="*/ 1125245 w 1825371"/>
              <a:gd name="connsiteY41" fmla="*/ 1293464 h 4705763"/>
              <a:gd name="connsiteX42" fmla="*/ 1096247 w 1825371"/>
              <a:gd name="connsiteY42" fmla="*/ 1270681 h 4705763"/>
              <a:gd name="connsiteX43" fmla="*/ 984400 w 1825371"/>
              <a:gd name="connsiteY43" fmla="*/ 1242374 h 4705763"/>
              <a:gd name="connsiteX44" fmla="*/ 977149 w 1825371"/>
              <a:gd name="connsiteY44" fmla="*/ 1225458 h 4705763"/>
              <a:gd name="connsiteX45" fmla="*/ 983019 w 1825371"/>
              <a:gd name="connsiteY45" fmla="*/ 1189902 h 4705763"/>
              <a:gd name="connsiteX46" fmla="*/ 1016158 w 1825371"/>
              <a:gd name="connsiteY46" fmla="*/ 1097041 h 4705763"/>
              <a:gd name="connsiteX47" fmla="*/ 1055513 w 1825371"/>
              <a:gd name="connsiteY47" fmla="*/ 1078055 h 4705763"/>
              <a:gd name="connsiteX48" fmla="*/ 1097628 w 1825371"/>
              <a:gd name="connsiteY48" fmla="*/ 1104290 h 4705763"/>
              <a:gd name="connsiteX49" fmla="*/ 1115579 w 1825371"/>
              <a:gd name="connsiteY49" fmla="*/ 1107743 h 4705763"/>
              <a:gd name="connsiteX50" fmla="*/ 1177026 w 1825371"/>
              <a:gd name="connsiteY50" fmla="*/ 1087375 h 4705763"/>
              <a:gd name="connsiteX51" fmla="*/ 1179787 w 1825371"/>
              <a:gd name="connsiteY51" fmla="*/ 1073913 h 4705763"/>
              <a:gd name="connsiteX52" fmla="*/ 1135255 w 1825371"/>
              <a:gd name="connsiteY52" fmla="*/ 1041117 h 4705763"/>
              <a:gd name="connsiteX53" fmla="*/ 939868 w 1825371"/>
              <a:gd name="connsiteY53" fmla="*/ 883702 h 4705763"/>
              <a:gd name="connsiteX54" fmla="*/ 549783 w 1825371"/>
              <a:gd name="connsiteY54" fmla="*/ 496379 h 4705763"/>
              <a:gd name="connsiteX55" fmla="*/ 40947 w 1825371"/>
              <a:gd name="connsiteY55" fmla="*/ 48990 h 4705763"/>
              <a:gd name="connsiteX56" fmla="*/ 5735 w 1825371"/>
              <a:gd name="connsiteY56" fmla="*/ 17231 h 4705763"/>
              <a:gd name="connsiteX57" fmla="*/ 902 w 1825371"/>
              <a:gd name="connsiteY57" fmla="*/ 4114 h 4705763"/>
              <a:gd name="connsiteX58" fmla="*/ 15747 w 1825371"/>
              <a:gd name="connsiteY58"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97493 w 1825371"/>
              <a:gd name="connsiteY33" fmla="*/ 4685667 h 4705763"/>
              <a:gd name="connsiteX34" fmla="*/ 938419 w 1825371"/>
              <a:gd name="connsiteY34" fmla="*/ 4705763 h 4705763"/>
              <a:gd name="connsiteX35" fmla="*/ 1053441 w 1825371"/>
              <a:gd name="connsiteY35" fmla="*/ 2920082 h 4705763"/>
              <a:gd name="connsiteX36" fmla="*/ 1066213 w 1825371"/>
              <a:gd name="connsiteY36" fmla="*/ 2573839 h 4705763"/>
              <a:gd name="connsiteX37" fmla="*/ 1077951 w 1825371"/>
              <a:gd name="connsiteY37" fmla="*/ 2236916 h 4705763"/>
              <a:gd name="connsiteX38" fmla="*/ 1093485 w 1825371"/>
              <a:gd name="connsiteY38" fmla="*/ 1882733 h 4705763"/>
              <a:gd name="connsiteX39" fmla="*/ 1107983 w 1825371"/>
              <a:gd name="connsiteY39" fmla="*/ 1608293 h 4705763"/>
              <a:gd name="connsiteX40" fmla="*/ 1125245 w 1825371"/>
              <a:gd name="connsiteY40" fmla="*/ 1293464 h 4705763"/>
              <a:gd name="connsiteX41" fmla="*/ 1096247 w 1825371"/>
              <a:gd name="connsiteY41" fmla="*/ 1270681 h 4705763"/>
              <a:gd name="connsiteX42" fmla="*/ 984400 w 1825371"/>
              <a:gd name="connsiteY42" fmla="*/ 1242374 h 4705763"/>
              <a:gd name="connsiteX43" fmla="*/ 977149 w 1825371"/>
              <a:gd name="connsiteY43" fmla="*/ 1225458 h 4705763"/>
              <a:gd name="connsiteX44" fmla="*/ 983019 w 1825371"/>
              <a:gd name="connsiteY44" fmla="*/ 1189902 h 4705763"/>
              <a:gd name="connsiteX45" fmla="*/ 1016158 w 1825371"/>
              <a:gd name="connsiteY45" fmla="*/ 1097041 h 4705763"/>
              <a:gd name="connsiteX46" fmla="*/ 1055513 w 1825371"/>
              <a:gd name="connsiteY46" fmla="*/ 1078055 h 4705763"/>
              <a:gd name="connsiteX47" fmla="*/ 1097628 w 1825371"/>
              <a:gd name="connsiteY47" fmla="*/ 1104290 h 4705763"/>
              <a:gd name="connsiteX48" fmla="*/ 1115579 w 1825371"/>
              <a:gd name="connsiteY48" fmla="*/ 1107743 h 4705763"/>
              <a:gd name="connsiteX49" fmla="*/ 1177026 w 1825371"/>
              <a:gd name="connsiteY49" fmla="*/ 1087375 h 4705763"/>
              <a:gd name="connsiteX50" fmla="*/ 1179787 w 1825371"/>
              <a:gd name="connsiteY50" fmla="*/ 1073913 h 4705763"/>
              <a:gd name="connsiteX51" fmla="*/ 1135255 w 1825371"/>
              <a:gd name="connsiteY51" fmla="*/ 1041117 h 4705763"/>
              <a:gd name="connsiteX52" fmla="*/ 939868 w 1825371"/>
              <a:gd name="connsiteY52" fmla="*/ 883702 h 4705763"/>
              <a:gd name="connsiteX53" fmla="*/ 549783 w 1825371"/>
              <a:gd name="connsiteY53" fmla="*/ 496379 h 4705763"/>
              <a:gd name="connsiteX54" fmla="*/ 40947 w 1825371"/>
              <a:gd name="connsiteY54" fmla="*/ 48990 h 4705763"/>
              <a:gd name="connsiteX55" fmla="*/ 5735 w 1825371"/>
              <a:gd name="connsiteY55" fmla="*/ 17231 h 4705763"/>
              <a:gd name="connsiteX56" fmla="*/ 902 w 1825371"/>
              <a:gd name="connsiteY56" fmla="*/ 4114 h 4705763"/>
              <a:gd name="connsiteX57" fmla="*/ 15747 w 1825371"/>
              <a:gd name="connsiteY57"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97493 w 1825371"/>
              <a:gd name="connsiteY32" fmla="*/ 4685667 h 4705763"/>
              <a:gd name="connsiteX33" fmla="*/ 938419 w 1825371"/>
              <a:gd name="connsiteY33" fmla="*/ 4705763 h 4705763"/>
              <a:gd name="connsiteX34" fmla="*/ 1053441 w 1825371"/>
              <a:gd name="connsiteY34" fmla="*/ 2920082 h 4705763"/>
              <a:gd name="connsiteX35" fmla="*/ 1066213 w 1825371"/>
              <a:gd name="connsiteY35" fmla="*/ 2573839 h 4705763"/>
              <a:gd name="connsiteX36" fmla="*/ 1077951 w 1825371"/>
              <a:gd name="connsiteY36" fmla="*/ 2236916 h 4705763"/>
              <a:gd name="connsiteX37" fmla="*/ 1093485 w 1825371"/>
              <a:gd name="connsiteY37" fmla="*/ 1882733 h 4705763"/>
              <a:gd name="connsiteX38" fmla="*/ 1107983 w 1825371"/>
              <a:gd name="connsiteY38" fmla="*/ 1608293 h 4705763"/>
              <a:gd name="connsiteX39" fmla="*/ 1125245 w 1825371"/>
              <a:gd name="connsiteY39" fmla="*/ 1293464 h 4705763"/>
              <a:gd name="connsiteX40" fmla="*/ 1096247 w 1825371"/>
              <a:gd name="connsiteY40" fmla="*/ 1270681 h 4705763"/>
              <a:gd name="connsiteX41" fmla="*/ 984400 w 1825371"/>
              <a:gd name="connsiteY41" fmla="*/ 1242374 h 4705763"/>
              <a:gd name="connsiteX42" fmla="*/ 977149 w 1825371"/>
              <a:gd name="connsiteY42" fmla="*/ 1225458 h 4705763"/>
              <a:gd name="connsiteX43" fmla="*/ 983019 w 1825371"/>
              <a:gd name="connsiteY43" fmla="*/ 1189902 h 4705763"/>
              <a:gd name="connsiteX44" fmla="*/ 1016158 w 1825371"/>
              <a:gd name="connsiteY44" fmla="*/ 1097041 h 4705763"/>
              <a:gd name="connsiteX45" fmla="*/ 1055513 w 1825371"/>
              <a:gd name="connsiteY45" fmla="*/ 1078055 h 4705763"/>
              <a:gd name="connsiteX46" fmla="*/ 1097628 w 1825371"/>
              <a:gd name="connsiteY46" fmla="*/ 1104290 h 4705763"/>
              <a:gd name="connsiteX47" fmla="*/ 1115579 w 1825371"/>
              <a:gd name="connsiteY47" fmla="*/ 1107743 h 4705763"/>
              <a:gd name="connsiteX48" fmla="*/ 1177026 w 1825371"/>
              <a:gd name="connsiteY48" fmla="*/ 1087375 h 4705763"/>
              <a:gd name="connsiteX49" fmla="*/ 1179787 w 1825371"/>
              <a:gd name="connsiteY49" fmla="*/ 1073913 h 4705763"/>
              <a:gd name="connsiteX50" fmla="*/ 1135255 w 1825371"/>
              <a:gd name="connsiteY50" fmla="*/ 1041117 h 4705763"/>
              <a:gd name="connsiteX51" fmla="*/ 939868 w 1825371"/>
              <a:gd name="connsiteY51" fmla="*/ 883702 h 4705763"/>
              <a:gd name="connsiteX52" fmla="*/ 549783 w 1825371"/>
              <a:gd name="connsiteY52" fmla="*/ 496379 h 4705763"/>
              <a:gd name="connsiteX53" fmla="*/ 40947 w 1825371"/>
              <a:gd name="connsiteY53" fmla="*/ 48990 h 4705763"/>
              <a:gd name="connsiteX54" fmla="*/ 5735 w 1825371"/>
              <a:gd name="connsiteY54" fmla="*/ 17231 h 4705763"/>
              <a:gd name="connsiteX55" fmla="*/ 902 w 1825371"/>
              <a:gd name="connsiteY55" fmla="*/ 4114 h 4705763"/>
              <a:gd name="connsiteX56" fmla="*/ 15747 w 1825371"/>
              <a:gd name="connsiteY56"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093485 w 1825371"/>
              <a:gd name="connsiteY36" fmla="*/ 1882733 h 4705763"/>
              <a:gd name="connsiteX37" fmla="*/ 1107983 w 1825371"/>
              <a:gd name="connsiteY37" fmla="*/ 1608293 h 4705763"/>
              <a:gd name="connsiteX38" fmla="*/ 1125245 w 1825371"/>
              <a:gd name="connsiteY38" fmla="*/ 1293464 h 4705763"/>
              <a:gd name="connsiteX39" fmla="*/ 1096247 w 1825371"/>
              <a:gd name="connsiteY39" fmla="*/ 1270681 h 4705763"/>
              <a:gd name="connsiteX40" fmla="*/ 984400 w 1825371"/>
              <a:gd name="connsiteY40" fmla="*/ 1242374 h 4705763"/>
              <a:gd name="connsiteX41" fmla="*/ 977149 w 1825371"/>
              <a:gd name="connsiteY41" fmla="*/ 1225458 h 4705763"/>
              <a:gd name="connsiteX42" fmla="*/ 983019 w 1825371"/>
              <a:gd name="connsiteY42" fmla="*/ 1189902 h 4705763"/>
              <a:gd name="connsiteX43" fmla="*/ 1016158 w 1825371"/>
              <a:gd name="connsiteY43" fmla="*/ 1097041 h 4705763"/>
              <a:gd name="connsiteX44" fmla="*/ 1055513 w 1825371"/>
              <a:gd name="connsiteY44" fmla="*/ 1078055 h 4705763"/>
              <a:gd name="connsiteX45" fmla="*/ 1097628 w 1825371"/>
              <a:gd name="connsiteY45" fmla="*/ 1104290 h 4705763"/>
              <a:gd name="connsiteX46" fmla="*/ 1115579 w 1825371"/>
              <a:gd name="connsiteY46" fmla="*/ 1107743 h 4705763"/>
              <a:gd name="connsiteX47" fmla="*/ 1177026 w 1825371"/>
              <a:gd name="connsiteY47" fmla="*/ 1087375 h 4705763"/>
              <a:gd name="connsiteX48" fmla="*/ 1179787 w 1825371"/>
              <a:gd name="connsiteY48" fmla="*/ 1073913 h 4705763"/>
              <a:gd name="connsiteX49" fmla="*/ 1135255 w 1825371"/>
              <a:gd name="connsiteY49" fmla="*/ 1041117 h 4705763"/>
              <a:gd name="connsiteX50" fmla="*/ 939868 w 1825371"/>
              <a:gd name="connsiteY50" fmla="*/ 883702 h 4705763"/>
              <a:gd name="connsiteX51" fmla="*/ 549783 w 1825371"/>
              <a:gd name="connsiteY51" fmla="*/ 496379 h 4705763"/>
              <a:gd name="connsiteX52" fmla="*/ 40947 w 1825371"/>
              <a:gd name="connsiteY52" fmla="*/ 48990 h 4705763"/>
              <a:gd name="connsiteX53" fmla="*/ 5735 w 1825371"/>
              <a:gd name="connsiteY53" fmla="*/ 17231 h 4705763"/>
              <a:gd name="connsiteX54" fmla="*/ 902 w 1825371"/>
              <a:gd name="connsiteY54" fmla="*/ 4114 h 4705763"/>
              <a:gd name="connsiteX55" fmla="*/ 15747 w 1825371"/>
              <a:gd name="connsiteY55"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093485 w 1825371"/>
              <a:gd name="connsiteY36" fmla="*/ 1882733 h 4705763"/>
              <a:gd name="connsiteX37" fmla="*/ 1125245 w 1825371"/>
              <a:gd name="connsiteY37" fmla="*/ 1293464 h 4705763"/>
              <a:gd name="connsiteX38" fmla="*/ 1096247 w 1825371"/>
              <a:gd name="connsiteY38" fmla="*/ 1270681 h 4705763"/>
              <a:gd name="connsiteX39" fmla="*/ 984400 w 1825371"/>
              <a:gd name="connsiteY39" fmla="*/ 1242374 h 4705763"/>
              <a:gd name="connsiteX40" fmla="*/ 977149 w 1825371"/>
              <a:gd name="connsiteY40" fmla="*/ 1225458 h 4705763"/>
              <a:gd name="connsiteX41" fmla="*/ 983019 w 1825371"/>
              <a:gd name="connsiteY41" fmla="*/ 1189902 h 4705763"/>
              <a:gd name="connsiteX42" fmla="*/ 1016158 w 1825371"/>
              <a:gd name="connsiteY42" fmla="*/ 1097041 h 4705763"/>
              <a:gd name="connsiteX43" fmla="*/ 1055513 w 1825371"/>
              <a:gd name="connsiteY43" fmla="*/ 1078055 h 4705763"/>
              <a:gd name="connsiteX44" fmla="*/ 1097628 w 1825371"/>
              <a:gd name="connsiteY44" fmla="*/ 1104290 h 4705763"/>
              <a:gd name="connsiteX45" fmla="*/ 1115579 w 1825371"/>
              <a:gd name="connsiteY45" fmla="*/ 1107743 h 4705763"/>
              <a:gd name="connsiteX46" fmla="*/ 1177026 w 1825371"/>
              <a:gd name="connsiteY46" fmla="*/ 1087375 h 4705763"/>
              <a:gd name="connsiteX47" fmla="*/ 1179787 w 1825371"/>
              <a:gd name="connsiteY47" fmla="*/ 1073913 h 4705763"/>
              <a:gd name="connsiteX48" fmla="*/ 1135255 w 1825371"/>
              <a:gd name="connsiteY48" fmla="*/ 1041117 h 4705763"/>
              <a:gd name="connsiteX49" fmla="*/ 939868 w 1825371"/>
              <a:gd name="connsiteY49" fmla="*/ 883702 h 4705763"/>
              <a:gd name="connsiteX50" fmla="*/ 549783 w 1825371"/>
              <a:gd name="connsiteY50" fmla="*/ 496379 h 4705763"/>
              <a:gd name="connsiteX51" fmla="*/ 40947 w 1825371"/>
              <a:gd name="connsiteY51" fmla="*/ 48990 h 4705763"/>
              <a:gd name="connsiteX52" fmla="*/ 5735 w 1825371"/>
              <a:gd name="connsiteY52" fmla="*/ 17231 h 4705763"/>
              <a:gd name="connsiteX53" fmla="*/ 902 w 1825371"/>
              <a:gd name="connsiteY53" fmla="*/ 4114 h 4705763"/>
              <a:gd name="connsiteX54" fmla="*/ 15747 w 1825371"/>
              <a:gd name="connsiteY54"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125245 w 1825371"/>
              <a:gd name="connsiteY36" fmla="*/ 1293464 h 4705763"/>
              <a:gd name="connsiteX37" fmla="*/ 1096247 w 1825371"/>
              <a:gd name="connsiteY37" fmla="*/ 1270681 h 4705763"/>
              <a:gd name="connsiteX38" fmla="*/ 984400 w 1825371"/>
              <a:gd name="connsiteY38" fmla="*/ 1242374 h 4705763"/>
              <a:gd name="connsiteX39" fmla="*/ 977149 w 1825371"/>
              <a:gd name="connsiteY39" fmla="*/ 1225458 h 4705763"/>
              <a:gd name="connsiteX40" fmla="*/ 983019 w 1825371"/>
              <a:gd name="connsiteY40" fmla="*/ 1189902 h 4705763"/>
              <a:gd name="connsiteX41" fmla="*/ 1016158 w 1825371"/>
              <a:gd name="connsiteY41" fmla="*/ 1097041 h 4705763"/>
              <a:gd name="connsiteX42" fmla="*/ 1055513 w 1825371"/>
              <a:gd name="connsiteY42" fmla="*/ 1078055 h 4705763"/>
              <a:gd name="connsiteX43" fmla="*/ 1097628 w 1825371"/>
              <a:gd name="connsiteY43" fmla="*/ 1104290 h 4705763"/>
              <a:gd name="connsiteX44" fmla="*/ 1115579 w 1825371"/>
              <a:gd name="connsiteY44" fmla="*/ 1107743 h 4705763"/>
              <a:gd name="connsiteX45" fmla="*/ 1177026 w 1825371"/>
              <a:gd name="connsiteY45" fmla="*/ 1087375 h 4705763"/>
              <a:gd name="connsiteX46" fmla="*/ 1179787 w 1825371"/>
              <a:gd name="connsiteY46" fmla="*/ 1073913 h 4705763"/>
              <a:gd name="connsiteX47" fmla="*/ 1135255 w 1825371"/>
              <a:gd name="connsiteY47" fmla="*/ 1041117 h 4705763"/>
              <a:gd name="connsiteX48" fmla="*/ 939868 w 1825371"/>
              <a:gd name="connsiteY48" fmla="*/ 883702 h 4705763"/>
              <a:gd name="connsiteX49" fmla="*/ 549783 w 1825371"/>
              <a:gd name="connsiteY49" fmla="*/ 496379 h 4705763"/>
              <a:gd name="connsiteX50" fmla="*/ 40947 w 1825371"/>
              <a:gd name="connsiteY50" fmla="*/ 48990 h 4705763"/>
              <a:gd name="connsiteX51" fmla="*/ 5735 w 1825371"/>
              <a:gd name="connsiteY51" fmla="*/ 17231 h 4705763"/>
              <a:gd name="connsiteX52" fmla="*/ 902 w 1825371"/>
              <a:gd name="connsiteY52" fmla="*/ 4114 h 4705763"/>
              <a:gd name="connsiteX53" fmla="*/ 15747 w 1825371"/>
              <a:gd name="connsiteY53"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125245 w 1825371"/>
              <a:gd name="connsiteY35" fmla="*/ 1293464 h 4705763"/>
              <a:gd name="connsiteX36" fmla="*/ 1096247 w 1825371"/>
              <a:gd name="connsiteY36" fmla="*/ 1270681 h 4705763"/>
              <a:gd name="connsiteX37" fmla="*/ 984400 w 1825371"/>
              <a:gd name="connsiteY37" fmla="*/ 1242374 h 4705763"/>
              <a:gd name="connsiteX38" fmla="*/ 977149 w 1825371"/>
              <a:gd name="connsiteY38" fmla="*/ 1225458 h 4705763"/>
              <a:gd name="connsiteX39" fmla="*/ 983019 w 1825371"/>
              <a:gd name="connsiteY39" fmla="*/ 1189902 h 4705763"/>
              <a:gd name="connsiteX40" fmla="*/ 1016158 w 1825371"/>
              <a:gd name="connsiteY40" fmla="*/ 1097041 h 4705763"/>
              <a:gd name="connsiteX41" fmla="*/ 1055513 w 1825371"/>
              <a:gd name="connsiteY41" fmla="*/ 1078055 h 4705763"/>
              <a:gd name="connsiteX42" fmla="*/ 1097628 w 1825371"/>
              <a:gd name="connsiteY42" fmla="*/ 1104290 h 4705763"/>
              <a:gd name="connsiteX43" fmla="*/ 1115579 w 1825371"/>
              <a:gd name="connsiteY43" fmla="*/ 1107743 h 4705763"/>
              <a:gd name="connsiteX44" fmla="*/ 1177026 w 1825371"/>
              <a:gd name="connsiteY44" fmla="*/ 1087375 h 4705763"/>
              <a:gd name="connsiteX45" fmla="*/ 1179787 w 1825371"/>
              <a:gd name="connsiteY45" fmla="*/ 1073913 h 4705763"/>
              <a:gd name="connsiteX46" fmla="*/ 1135255 w 1825371"/>
              <a:gd name="connsiteY46" fmla="*/ 1041117 h 4705763"/>
              <a:gd name="connsiteX47" fmla="*/ 939868 w 1825371"/>
              <a:gd name="connsiteY47" fmla="*/ 883702 h 4705763"/>
              <a:gd name="connsiteX48" fmla="*/ 549783 w 1825371"/>
              <a:gd name="connsiteY48" fmla="*/ 496379 h 4705763"/>
              <a:gd name="connsiteX49" fmla="*/ 40947 w 1825371"/>
              <a:gd name="connsiteY49" fmla="*/ 48990 h 4705763"/>
              <a:gd name="connsiteX50" fmla="*/ 5735 w 1825371"/>
              <a:gd name="connsiteY50" fmla="*/ 17231 h 4705763"/>
              <a:gd name="connsiteX51" fmla="*/ 902 w 1825371"/>
              <a:gd name="connsiteY51" fmla="*/ 4114 h 4705763"/>
              <a:gd name="connsiteX52" fmla="*/ 15747 w 1825371"/>
              <a:gd name="connsiteY52"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125245 w 1825371"/>
              <a:gd name="connsiteY34" fmla="*/ 1293464 h 4705763"/>
              <a:gd name="connsiteX35" fmla="*/ 1096247 w 1825371"/>
              <a:gd name="connsiteY35" fmla="*/ 1270681 h 4705763"/>
              <a:gd name="connsiteX36" fmla="*/ 984400 w 1825371"/>
              <a:gd name="connsiteY36" fmla="*/ 1242374 h 4705763"/>
              <a:gd name="connsiteX37" fmla="*/ 977149 w 1825371"/>
              <a:gd name="connsiteY37" fmla="*/ 1225458 h 4705763"/>
              <a:gd name="connsiteX38" fmla="*/ 983019 w 1825371"/>
              <a:gd name="connsiteY38" fmla="*/ 1189902 h 4705763"/>
              <a:gd name="connsiteX39" fmla="*/ 1016158 w 1825371"/>
              <a:gd name="connsiteY39" fmla="*/ 1097041 h 4705763"/>
              <a:gd name="connsiteX40" fmla="*/ 1055513 w 1825371"/>
              <a:gd name="connsiteY40" fmla="*/ 1078055 h 4705763"/>
              <a:gd name="connsiteX41" fmla="*/ 1097628 w 1825371"/>
              <a:gd name="connsiteY41" fmla="*/ 1104290 h 4705763"/>
              <a:gd name="connsiteX42" fmla="*/ 1115579 w 1825371"/>
              <a:gd name="connsiteY42" fmla="*/ 1107743 h 4705763"/>
              <a:gd name="connsiteX43" fmla="*/ 1177026 w 1825371"/>
              <a:gd name="connsiteY43" fmla="*/ 1087375 h 4705763"/>
              <a:gd name="connsiteX44" fmla="*/ 1179787 w 1825371"/>
              <a:gd name="connsiteY44" fmla="*/ 1073913 h 4705763"/>
              <a:gd name="connsiteX45" fmla="*/ 1135255 w 1825371"/>
              <a:gd name="connsiteY45" fmla="*/ 1041117 h 4705763"/>
              <a:gd name="connsiteX46" fmla="*/ 939868 w 1825371"/>
              <a:gd name="connsiteY46" fmla="*/ 883702 h 4705763"/>
              <a:gd name="connsiteX47" fmla="*/ 549783 w 1825371"/>
              <a:gd name="connsiteY47" fmla="*/ 496379 h 4705763"/>
              <a:gd name="connsiteX48" fmla="*/ 40947 w 1825371"/>
              <a:gd name="connsiteY48" fmla="*/ 48990 h 4705763"/>
              <a:gd name="connsiteX49" fmla="*/ 5735 w 1825371"/>
              <a:gd name="connsiteY49" fmla="*/ 17231 h 4705763"/>
              <a:gd name="connsiteX50" fmla="*/ 902 w 1825371"/>
              <a:gd name="connsiteY50" fmla="*/ 4114 h 4705763"/>
              <a:gd name="connsiteX51" fmla="*/ 15747 w 1825371"/>
              <a:gd name="connsiteY51"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125245 w 1825371"/>
              <a:gd name="connsiteY33" fmla="*/ 1293464 h 4705763"/>
              <a:gd name="connsiteX34" fmla="*/ 1096247 w 1825371"/>
              <a:gd name="connsiteY34" fmla="*/ 1270681 h 4705763"/>
              <a:gd name="connsiteX35" fmla="*/ 984400 w 1825371"/>
              <a:gd name="connsiteY35" fmla="*/ 1242374 h 4705763"/>
              <a:gd name="connsiteX36" fmla="*/ 977149 w 1825371"/>
              <a:gd name="connsiteY36" fmla="*/ 1225458 h 4705763"/>
              <a:gd name="connsiteX37" fmla="*/ 983019 w 1825371"/>
              <a:gd name="connsiteY37" fmla="*/ 1189902 h 4705763"/>
              <a:gd name="connsiteX38" fmla="*/ 1016158 w 1825371"/>
              <a:gd name="connsiteY38" fmla="*/ 1097041 h 4705763"/>
              <a:gd name="connsiteX39" fmla="*/ 1055513 w 1825371"/>
              <a:gd name="connsiteY39" fmla="*/ 1078055 h 4705763"/>
              <a:gd name="connsiteX40" fmla="*/ 1097628 w 1825371"/>
              <a:gd name="connsiteY40" fmla="*/ 1104290 h 4705763"/>
              <a:gd name="connsiteX41" fmla="*/ 1115579 w 1825371"/>
              <a:gd name="connsiteY41" fmla="*/ 1107743 h 4705763"/>
              <a:gd name="connsiteX42" fmla="*/ 1177026 w 1825371"/>
              <a:gd name="connsiteY42" fmla="*/ 1087375 h 4705763"/>
              <a:gd name="connsiteX43" fmla="*/ 1179787 w 1825371"/>
              <a:gd name="connsiteY43" fmla="*/ 1073913 h 4705763"/>
              <a:gd name="connsiteX44" fmla="*/ 1135255 w 1825371"/>
              <a:gd name="connsiteY44" fmla="*/ 1041117 h 4705763"/>
              <a:gd name="connsiteX45" fmla="*/ 939868 w 1825371"/>
              <a:gd name="connsiteY45" fmla="*/ 883702 h 4705763"/>
              <a:gd name="connsiteX46" fmla="*/ 549783 w 1825371"/>
              <a:gd name="connsiteY46" fmla="*/ 496379 h 4705763"/>
              <a:gd name="connsiteX47" fmla="*/ 40947 w 1825371"/>
              <a:gd name="connsiteY47" fmla="*/ 48990 h 4705763"/>
              <a:gd name="connsiteX48" fmla="*/ 5735 w 1825371"/>
              <a:gd name="connsiteY48" fmla="*/ 17231 h 4705763"/>
              <a:gd name="connsiteX49" fmla="*/ 902 w 1825371"/>
              <a:gd name="connsiteY49" fmla="*/ 4114 h 4705763"/>
              <a:gd name="connsiteX50" fmla="*/ 15747 w 1825371"/>
              <a:gd name="connsiteY50" fmla="*/ 1352 h 4705763"/>
              <a:gd name="connsiteX0" fmla="*/ 15747 w 1825371"/>
              <a:gd name="connsiteY0" fmla="*/ 1352 h 4685667"/>
              <a:gd name="connsiteX1" fmla="*/ 83062 w 1825371"/>
              <a:gd name="connsiteY1" fmla="*/ 34837 h 4685667"/>
              <a:gd name="connsiteX2" fmla="*/ 961270 w 1825371"/>
              <a:gd name="connsiteY2" fmla="*/ 755975 h 4685667"/>
              <a:gd name="connsiteX3" fmla="*/ 1239162 w 1825371"/>
              <a:gd name="connsiteY3" fmla="*/ 1001764 h 4685667"/>
              <a:gd name="connsiteX4" fmla="*/ 1276445 w 1825371"/>
              <a:gd name="connsiteY4" fmla="*/ 1025928 h 4685667"/>
              <a:gd name="connsiteX5" fmla="*/ 1316489 w 1825371"/>
              <a:gd name="connsiteY5" fmla="*/ 1009704 h 4685667"/>
              <a:gd name="connsiteX6" fmla="*/ 1345141 w 1825371"/>
              <a:gd name="connsiteY6" fmla="*/ 948602 h 4685667"/>
              <a:gd name="connsiteX7" fmla="*/ 1407624 w 1825371"/>
              <a:gd name="connsiteY7" fmla="*/ 869894 h 4685667"/>
              <a:gd name="connsiteX8" fmla="*/ 1749379 w 1825371"/>
              <a:gd name="connsiteY8" fmla="*/ 590967 h 4685667"/>
              <a:gd name="connsiteX9" fmla="*/ 1808066 w 1825371"/>
              <a:gd name="connsiteY9" fmla="*/ 545399 h 4685667"/>
              <a:gd name="connsiteX10" fmla="*/ 1825326 w 1825371"/>
              <a:gd name="connsiteY10" fmla="*/ 554375 h 4685667"/>
              <a:gd name="connsiteX11" fmla="*/ 1811172 w 1825371"/>
              <a:gd name="connsiteY11" fmla="*/ 590277 h 4685667"/>
              <a:gd name="connsiteX12" fmla="*/ 1721073 w 1825371"/>
              <a:gd name="connsiteY12" fmla="*/ 698326 h 4685667"/>
              <a:gd name="connsiteX13" fmla="*/ 1385877 w 1825371"/>
              <a:gd name="connsiteY13" fmla="*/ 1068389 h 4685667"/>
              <a:gd name="connsiteX14" fmla="*/ 1376211 w 1825371"/>
              <a:gd name="connsiteY14" fmla="*/ 1098421 h 4685667"/>
              <a:gd name="connsiteX15" fmla="*/ 1361366 w 1825371"/>
              <a:gd name="connsiteY15" fmla="*/ 1135359 h 4685667"/>
              <a:gd name="connsiteX16" fmla="*/ 1355153 w 1825371"/>
              <a:gd name="connsiteY16" fmla="*/ 1169879 h 4685667"/>
              <a:gd name="connsiteX17" fmla="*/ 1409696 w 1825371"/>
              <a:gd name="connsiteY17" fmla="*/ 1384253 h 4685667"/>
              <a:gd name="connsiteX18" fmla="*/ 1524994 w 1825371"/>
              <a:gd name="connsiteY18" fmla="*/ 1739817 h 4685667"/>
              <a:gd name="connsiteX19" fmla="*/ 1659971 w 1825371"/>
              <a:gd name="connsiteY19" fmla="*/ 2199288 h 4685667"/>
              <a:gd name="connsiteX20" fmla="*/ 1782864 w 1825371"/>
              <a:gd name="connsiteY20" fmla="*/ 2697077 h 4685667"/>
              <a:gd name="connsiteX21" fmla="*/ 1794257 w 1825371"/>
              <a:gd name="connsiteY21" fmla="*/ 2767845 h 4685667"/>
              <a:gd name="connsiteX22" fmla="*/ 1791840 w 1825371"/>
              <a:gd name="connsiteY22" fmla="*/ 2778202 h 4685667"/>
              <a:gd name="connsiteX23" fmla="*/ 1784245 w 1825371"/>
              <a:gd name="connsiteY23" fmla="*/ 2770607 h 4685667"/>
              <a:gd name="connsiteX24" fmla="*/ 1746617 w 1825371"/>
              <a:gd name="connsiteY24" fmla="*/ 2660831 h 4685667"/>
              <a:gd name="connsiteX25" fmla="*/ 1513602 w 1825371"/>
              <a:gd name="connsiteY25" fmla="*/ 1875484 h 4685667"/>
              <a:gd name="connsiteX26" fmla="*/ 1297158 w 1825371"/>
              <a:gd name="connsiteY26" fmla="*/ 1267919 h 4685667"/>
              <a:gd name="connsiteX27" fmla="*/ 1275064 w 1825371"/>
              <a:gd name="connsiteY27" fmla="*/ 1217173 h 4685667"/>
              <a:gd name="connsiteX28" fmla="*/ 1248483 w 1825371"/>
              <a:gd name="connsiteY28" fmla="*/ 1193353 h 4685667"/>
              <a:gd name="connsiteX29" fmla="*/ 1232949 w 1825371"/>
              <a:gd name="connsiteY29" fmla="*/ 1222351 h 4685667"/>
              <a:gd name="connsiteX30" fmla="*/ 1230877 w 1825371"/>
              <a:gd name="connsiteY30" fmla="*/ 1283108 h 4685667"/>
              <a:gd name="connsiteX31" fmla="*/ 1297493 w 1825371"/>
              <a:gd name="connsiteY31" fmla="*/ 4685667 h 4685667"/>
              <a:gd name="connsiteX32" fmla="*/ 978613 w 1825371"/>
              <a:gd name="connsiteY32" fmla="*/ 4685667 h 4685667"/>
              <a:gd name="connsiteX33" fmla="*/ 1125245 w 1825371"/>
              <a:gd name="connsiteY33" fmla="*/ 1293464 h 4685667"/>
              <a:gd name="connsiteX34" fmla="*/ 1096247 w 1825371"/>
              <a:gd name="connsiteY34" fmla="*/ 1270681 h 4685667"/>
              <a:gd name="connsiteX35" fmla="*/ 984400 w 1825371"/>
              <a:gd name="connsiteY35" fmla="*/ 1242374 h 4685667"/>
              <a:gd name="connsiteX36" fmla="*/ 977149 w 1825371"/>
              <a:gd name="connsiteY36" fmla="*/ 1225458 h 4685667"/>
              <a:gd name="connsiteX37" fmla="*/ 983019 w 1825371"/>
              <a:gd name="connsiteY37" fmla="*/ 1189902 h 4685667"/>
              <a:gd name="connsiteX38" fmla="*/ 1016158 w 1825371"/>
              <a:gd name="connsiteY38" fmla="*/ 1097041 h 4685667"/>
              <a:gd name="connsiteX39" fmla="*/ 1055513 w 1825371"/>
              <a:gd name="connsiteY39" fmla="*/ 1078055 h 4685667"/>
              <a:gd name="connsiteX40" fmla="*/ 1097628 w 1825371"/>
              <a:gd name="connsiteY40" fmla="*/ 1104290 h 4685667"/>
              <a:gd name="connsiteX41" fmla="*/ 1115579 w 1825371"/>
              <a:gd name="connsiteY41" fmla="*/ 1107743 h 4685667"/>
              <a:gd name="connsiteX42" fmla="*/ 1177026 w 1825371"/>
              <a:gd name="connsiteY42" fmla="*/ 1087375 h 4685667"/>
              <a:gd name="connsiteX43" fmla="*/ 1179787 w 1825371"/>
              <a:gd name="connsiteY43" fmla="*/ 1073913 h 4685667"/>
              <a:gd name="connsiteX44" fmla="*/ 1135255 w 1825371"/>
              <a:gd name="connsiteY44" fmla="*/ 1041117 h 4685667"/>
              <a:gd name="connsiteX45" fmla="*/ 939868 w 1825371"/>
              <a:gd name="connsiteY45" fmla="*/ 883702 h 4685667"/>
              <a:gd name="connsiteX46" fmla="*/ 549783 w 1825371"/>
              <a:gd name="connsiteY46" fmla="*/ 496379 h 4685667"/>
              <a:gd name="connsiteX47" fmla="*/ 40947 w 1825371"/>
              <a:gd name="connsiteY47" fmla="*/ 48990 h 4685667"/>
              <a:gd name="connsiteX48" fmla="*/ 5735 w 1825371"/>
              <a:gd name="connsiteY48" fmla="*/ 17231 h 4685667"/>
              <a:gd name="connsiteX49" fmla="*/ 902 w 1825371"/>
              <a:gd name="connsiteY49" fmla="*/ 4114 h 4685667"/>
              <a:gd name="connsiteX50" fmla="*/ 15747 w 1825371"/>
              <a:gd name="connsiteY50" fmla="*/ 1352 h 4685667"/>
              <a:gd name="connsiteX0" fmla="*/ 15747 w 1825371"/>
              <a:gd name="connsiteY0" fmla="*/ 1352 h 4685667"/>
              <a:gd name="connsiteX1" fmla="*/ 83062 w 1825371"/>
              <a:gd name="connsiteY1" fmla="*/ 34837 h 4685667"/>
              <a:gd name="connsiteX2" fmla="*/ 961270 w 1825371"/>
              <a:gd name="connsiteY2" fmla="*/ 755975 h 4685667"/>
              <a:gd name="connsiteX3" fmla="*/ 1239162 w 1825371"/>
              <a:gd name="connsiteY3" fmla="*/ 1001764 h 4685667"/>
              <a:gd name="connsiteX4" fmla="*/ 1276445 w 1825371"/>
              <a:gd name="connsiteY4" fmla="*/ 1025928 h 4685667"/>
              <a:gd name="connsiteX5" fmla="*/ 1316489 w 1825371"/>
              <a:gd name="connsiteY5" fmla="*/ 1009704 h 4685667"/>
              <a:gd name="connsiteX6" fmla="*/ 1345141 w 1825371"/>
              <a:gd name="connsiteY6" fmla="*/ 948602 h 4685667"/>
              <a:gd name="connsiteX7" fmla="*/ 1407624 w 1825371"/>
              <a:gd name="connsiteY7" fmla="*/ 869894 h 4685667"/>
              <a:gd name="connsiteX8" fmla="*/ 1749379 w 1825371"/>
              <a:gd name="connsiteY8" fmla="*/ 590967 h 4685667"/>
              <a:gd name="connsiteX9" fmla="*/ 1808066 w 1825371"/>
              <a:gd name="connsiteY9" fmla="*/ 545399 h 4685667"/>
              <a:gd name="connsiteX10" fmla="*/ 1825326 w 1825371"/>
              <a:gd name="connsiteY10" fmla="*/ 554375 h 4685667"/>
              <a:gd name="connsiteX11" fmla="*/ 1811172 w 1825371"/>
              <a:gd name="connsiteY11" fmla="*/ 590277 h 4685667"/>
              <a:gd name="connsiteX12" fmla="*/ 1721073 w 1825371"/>
              <a:gd name="connsiteY12" fmla="*/ 698326 h 4685667"/>
              <a:gd name="connsiteX13" fmla="*/ 1385877 w 1825371"/>
              <a:gd name="connsiteY13" fmla="*/ 1068389 h 4685667"/>
              <a:gd name="connsiteX14" fmla="*/ 1376211 w 1825371"/>
              <a:gd name="connsiteY14" fmla="*/ 1098421 h 4685667"/>
              <a:gd name="connsiteX15" fmla="*/ 1361366 w 1825371"/>
              <a:gd name="connsiteY15" fmla="*/ 1135359 h 4685667"/>
              <a:gd name="connsiteX16" fmla="*/ 1355153 w 1825371"/>
              <a:gd name="connsiteY16" fmla="*/ 1169879 h 4685667"/>
              <a:gd name="connsiteX17" fmla="*/ 1409696 w 1825371"/>
              <a:gd name="connsiteY17" fmla="*/ 1384253 h 4685667"/>
              <a:gd name="connsiteX18" fmla="*/ 1524994 w 1825371"/>
              <a:gd name="connsiteY18" fmla="*/ 1739817 h 4685667"/>
              <a:gd name="connsiteX19" fmla="*/ 1659971 w 1825371"/>
              <a:gd name="connsiteY19" fmla="*/ 2199288 h 4685667"/>
              <a:gd name="connsiteX20" fmla="*/ 1782864 w 1825371"/>
              <a:gd name="connsiteY20" fmla="*/ 2697077 h 4685667"/>
              <a:gd name="connsiteX21" fmla="*/ 1794257 w 1825371"/>
              <a:gd name="connsiteY21" fmla="*/ 2767845 h 4685667"/>
              <a:gd name="connsiteX22" fmla="*/ 1791840 w 1825371"/>
              <a:gd name="connsiteY22" fmla="*/ 2778202 h 4685667"/>
              <a:gd name="connsiteX23" fmla="*/ 1784245 w 1825371"/>
              <a:gd name="connsiteY23" fmla="*/ 2770607 h 4685667"/>
              <a:gd name="connsiteX24" fmla="*/ 1746617 w 1825371"/>
              <a:gd name="connsiteY24" fmla="*/ 2660831 h 4685667"/>
              <a:gd name="connsiteX25" fmla="*/ 1513602 w 1825371"/>
              <a:gd name="connsiteY25" fmla="*/ 1875484 h 4685667"/>
              <a:gd name="connsiteX26" fmla="*/ 1297158 w 1825371"/>
              <a:gd name="connsiteY26" fmla="*/ 1267919 h 4685667"/>
              <a:gd name="connsiteX27" fmla="*/ 1275064 w 1825371"/>
              <a:gd name="connsiteY27" fmla="*/ 1217173 h 4685667"/>
              <a:gd name="connsiteX28" fmla="*/ 1248483 w 1825371"/>
              <a:gd name="connsiteY28" fmla="*/ 1193353 h 4685667"/>
              <a:gd name="connsiteX29" fmla="*/ 1232949 w 1825371"/>
              <a:gd name="connsiteY29" fmla="*/ 1222351 h 4685667"/>
              <a:gd name="connsiteX30" fmla="*/ 1230877 w 1825371"/>
              <a:gd name="connsiteY30" fmla="*/ 1283108 h 4685667"/>
              <a:gd name="connsiteX31" fmla="*/ 1217106 w 1825371"/>
              <a:gd name="connsiteY31" fmla="*/ 4685667 h 4685667"/>
              <a:gd name="connsiteX32" fmla="*/ 978613 w 1825371"/>
              <a:gd name="connsiteY32" fmla="*/ 4685667 h 4685667"/>
              <a:gd name="connsiteX33" fmla="*/ 1125245 w 1825371"/>
              <a:gd name="connsiteY33" fmla="*/ 1293464 h 4685667"/>
              <a:gd name="connsiteX34" fmla="*/ 1096247 w 1825371"/>
              <a:gd name="connsiteY34" fmla="*/ 1270681 h 4685667"/>
              <a:gd name="connsiteX35" fmla="*/ 984400 w 1825371"/>
              <a:gd name="connsiteY35" fmla="*/ 1242374 h 4685667"/>
              <a:gd name="connsiteX36" fmla="*/ 977149 w 1825371"/>
              <a:gd name="connsiteY36" fmla="*/ 1225458 h 4685667"/>
              <a:gd name="connsiteX37" fmla="*/ 983019 w 1825371"/>
              <a:gd name="connsiteY37" fmla="*/ 1189902 h 4685667"/>
              <a:gd name="connsiteX38" fmla="*/ 1016158 w 1825371"/>
              <a:gd name="connsiteY38" fmla="*/ 1097041 h 4685667"/>
              <a:gd name="connsiteX39" fmla="*/ 1055513 w 1825371"/>
              <a:gd name="connsiteY39" fmla="*/ 1078055 h 4685667"/>
              <a:gd name="connsiteX40" fmla="*/ 1097628 w 1825371"/>
              <a:gd name="connsiteY40" fmla="*/ 1104290 h 4685667"/>
              <a:gd name="connsiteX41" fmla="*/ 1115579 w 1825371"/>
              <a:gd name="connsiteY41" fmla="*/ 1107743 h 4685667"/>
              <a:gd name="connsiteX42" fmla="*/ 1177026 w 1825371"/>
              <a:gd name="connsiteY42" fmla="*/ 1087375 h 4685667"/>
              <a:gd name="connsiteX43" fmla="*/ 1179787 w 1825371"/>
              <a:gd name="connsiteY43" fmla="*/ 1073913 h 4685667"/>
              <a:gd name="connsiteX44" fmla="*/ 1135255 w 1825371"/>
              <a:gd name="connsiteY44" fmla="*/ 1041117 h 4685667"/>
              <a:gd name="connsiteX45" fmla="*/ 939868 w 1825371"/>
              <a:gd name="connsiteY45" fmla="*/ 883702 h 4685667"/>
              <a:gd name="connsiteX46" fmla="*/ 549783 w 1825371"/>
              <a:gd name="connsiteY46" fmla="*/ 496379 h 4685667"/>
              <a:gd name="connsiteX47" fmla="*/ 40947 w 1825371"/>
              <a:gd name="connsiteY47" fmla="*/ 48990 h 4685667"/>
              <a:gd name="connsiteX48" fmla="*/ 5735 w 1825371"/>
              <a:gd name="connsiteY48" fmla="*/ 17231 h 4685667"/>
              <a:gd name="connsiteX49" fmla="*/ 902 w 1825371"/>
              <a:gd name="connsiteY49" fmla="*/ 4114 h 4685667"/>
              <a:gd name="connsiteX50" fmla="*/ 15747 w 1825371"/>
              <a:gd name="connsiteY50" fmla="*/ 1352 h 4685667"/>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78613 w 1825371"/>
              <a:gd name="connsiteY32" fmla="*/ 4685667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98710 w 1825371"/>
              <a:gd name="connsiteY32" fmla="*/ 4695715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98710 w 1825371"/>
              <a:gd name="connsiteY32" fmla="*/ 4695715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1825371" h="4705764">
                <a:moveTo>
                  <a:pt x="15747" y="1352"/>
                </a:moveTo>
                <a:cubicBezTo>
                  <a:pt x="40601" y="7565"/>
                  <a:pt x="63040" y="19648"/>
                  <a:pt x="83062" y="34837"/>
                </a:cubicBezTo>
                <a:cubicBezTo>
                  <a:pt x="383392" y="265435"/>
                  <a:pt x="679236" y="502594"/>
                  <a:pt x="961270" y="755975"/>
                </a:cubicBezTo>
                <a:cubicBezTo>
                  <a:pt x="1053096" y="838826"/>
                  <a:pt x="1146302" y="919949"/>
                  <a:pt x="1239162" y="1001764"/>
                </a:cubicBezTo>
                <a:cubicBezTo>
                  <a:pt x="1250209" y="1011775"/>
                  <a:pt x="1262636" y="1020060"/>
                  <a:pt x="1276445" y="1025928"/>
                </a:cubicBezTo>
                <a:cubicBezTo>
                  <a:pt x="1296466" y="1034213"/>
                  <a:pt x="1308204" y="1030070"/>
                  <a:pt x="1316489" y="1009704"/>
                </a:cubicBezTo>
                <a:cubicBezTo>
                  <a:pt x="1325119" y="988991"/>
                  <a:pt x="1335821" y="968968"/>
                  <a:pt x="1345141" y="948602"/>
                </a:cubicBezTo>
                <a:cubicBezTo>
                  <a:pt x="1359640" y="917188"/>
                  <a:pt x="1382079" y="892679"/>
                  <a:pt x="1407624" y="869894"/>
                </a:cubicBezTo>
                <a:cubicBezTo>
                  <a:pt x="1517055" y="771511"/>
                  <a:pt x="1634081" y="682447"/>
                  <a:pt x="1749379" y="590967"/>
                </a:cubicBezTo>
                <a:cubicBezTo>
                  <a:pt x="1768711" y="575432"/>
                  <a:pt x="1788043" y="559898"/>
                  <a:pt x="1808066" y="545399"/>
                </a:cubicBezTo>
                <a:cubicBezTo>
                  <a:pt x="1819802" y="536769"/>
                  <a:pt x="1824634" y="539875"/>
                  <a:pt x="1825326" y="554375"/>
                </a:cubicBezTo>
                <a:cubicBezTo>
                  <a:pt x="1826015" y="568528"/>
                  <a:pt x="1818766" y="579575"/>
                  <a:pt x="1811172" y="590277"/>
                </a:cubicBezTo>
                <a:cubicBezTo>
                  <a:pt x="1783900" y="628594"/>
                  <a:pt x="1751451" y="662770"/>
                  <a:pt x="1721073" y="698326"/>
                </a:cubicBezTo>
                <a:cubicBezTo>
                  <a:pt x="1613023" y="825017"/>
                  <a:pt x="1503592" y="950328"/>
                  <a:pt x="1385877" y="1068389"/>
                </a:cubicBezTo>
                <a:cubicBezTo>
                  <a:pt x="1376900" y="1077364"/>
                  <a:pt x="1378626" y="1088411"/>
                  <a:pt x="1376211" y="1098421"/>
                </a:cubicBezTo>
                <a:cubicBezTo>
                  <a:pt x="1373449" y="1111885"/>
                  <a:pt x="1370342" y="1124658"/>
                  <a:pt x="1361366" y="1135359"/>
                </a:cubicBezTo>
                <a:cubicBezTo>
                  <a:pt x="1352736" y="1145370"/>
                  <a:pt x="1352736" y="1157798"/>
                  <a:pt x="1355153" y="1169879"/>
                </a:cubicBezTo>
                <a:cubicBezTo>
                  <a:pt x="1369651" y="1242374"/>
                  <a:pt x="1391054" y="1312796"/>
                  <a:pt x="1409696" y="1384253"/>
                </a:cubicBezTo>
                <a:cubicBezTo>
                  <a:pt x="1440764" y="1505076"/>
                  <a:pt x="1484260" y="1622102"/>
                  <a:pt x="1524994" y="1739817"/>
                </a:cubicBezTo>
                <a:cubicBezTo>
                  <a:pt x="1577466" y="1890674"/>
                  <a:pt x="1615785" y="2046016"/>
                  <a:pt x="1659971" y="2199288"/>
                </a:cubicBezTo>
                <a:cubicBezTo>
                  <a:pt x="1707264" y="2363607"/>
                  <a:pt x="1746273" y="2529998"/>
                  <a:pt x="1782864" y="2697077"/>
                </a:cubicBezTo>
                <a:cubicBezTo>
                  <a:pt x="1788043" y="2720207"/>
                  <a:pt x="1790460" y="2744026"/>
                  <a:pt x="1794257" y="2767845"/>
                </a:cubicBezTo>
                <a:cubicBezTo>
                  <a:pt x="1794947" y="2771643"/>
                  <a:pt x="1797364" y="2776822"/>
                  <a:pt x="1791840" y="2778202"/>
                </a:cubicBezTo>
                <a:cubicBezTo>
                  <a:pt x="1786662" y="2779583"/>
                  <a:pt x="1785626" y="2774405"/>
                  <a:pt x="1784245" y="2770607"/>
                </a:cubicBezTo>
                <a:cubicBezTo>
                  <a:pt x="1770437" y="2734360"/>
                  <a:pt x="1756975" y="2698113"/>
                  <a:pt x="1746617" y="2660831"/>
                </a:cubicBezTo>
                <a:cubicBezTo>
                  <a:pt x="1673779" y="2397784"/>
                  <a:pt x="1595762" y="2136116"/>
                  <a:pt x="1513602" y="1875484"/>
                </a:cubicBezTo>
                <a:cubicBezTo>
                  <a:pt x="1448704" y="1670431"/>
                  <a:pt x="1380007" y="1466759"/>
                  <a:pt x="1297158" y="1267919"/>
                </a:cubicBezTo>
                <a:cubicBezTo>
                  <a:pt x="1289909" y="1251004"/>
                  <a:pt x="1282659" y="1234089"/>
                  <a:pt x="1275064" y="1217173"/>
                </a:cubicBezTo>
                <a:cubicBezTo>
                  <a:pt x="1269541" y="1205436"/>
                  <a:pt x="1260911" y="1191628"/>
                  <a:pt x="1248483" y="1193353"/>
                </a:cubicBezTo>
                <a:cubicBezTo>
                  <a:pt x="1238128" y="1194734"/>
                  <a:pt x="1235711" y="1211649"/>
                  <a:pt x="1232949" y="1222351"/>
                </a:cubicBezTo>
                <a:cubicBezTo>
                  <a:pt x="1228115" y="1242374"/>
                  <a:pt x="1229843" y="1262740"/>
                  <a:pt x="1230877" y="1283108"/>
                </a:cubicBezTo>
                <a:cubicBezTo>
                  <a:pt x="1226287" y="2417294"/>
                  <a:pt x="1231744" y="3571578"/>
                  <a:pt x="1227154" y="4705764"/>
                </a:cubicBezTo>
                <a:lnTo>
                  <a:pt x="998710" y="4695715"/>
                </a:lnTo>
                <a:cubicBezTo>
                  <a:pt x="1020244" y="4110251"/>
                  <a:pt x="1098940" y="1865978"/>
                  <a:pt x="1125245" y="1293464"/>
                </a:cubicBezTo>
                <a:cubicBezTo>
                  <a:pt x="1126970" y="1262740"/>
                  <a:pt x="1124553" y="1258943"/>
                  <a:pt x="1096247" y="1270681"/>
                </a:cubicBezTo>
                <a:cubicBezTo>
                  <a:pt x="1050679" y="1289666"/>
                  <a:pt x="1018575" y="1263776"/>
                  <a:pt x="984400" y="1242374"/>
                </a:cubicBezTo>
                <a:cubicBezTo>
                  <a:pt x="979221" y="1238921"/>
                  <a:pt x="977841" y="1232017"/>
                  <a:pt x="977149" y="1225458"/>
                </a:cubicBezTo>
                <a:cubicBezTo>
                  <a:pt x="976115" y="1213030"/>
                  <a:pt x="978530" y="1200949"/>
                  <a:pt x="983019" y="1189902"/>
                </a:cubicBezTo>
                <a:cubicBezTo>
                  <a:pt x="995792" y="1159523"/>
                  <a:pt x="1005457" y="1128109"/>
                  <a:pt x="1016158" y="1097041"/>
                </a:cubicBezTo>
                <a:cubicBezTo>
                  <a:pt x="1022717" y="1078055"/>
                  <a:pt x="1036181" y="1071841"/>
                  <a:pt x="1055513" y="1078055"/>
                </a:cubicBezTo>
                <a:cubicBezTo>
                  <a:pt x="1071737" y="1082887"/>
                  <a:pt x="1084855" y="1093934"/>
                  <a:pt x="1097628" y="1104290"/>
                </a:cubicBezTo>
                <a:cubicBezTo>
                  <a:pt x="1103496" y="1108779"/>
                  <a:pt x="1107983" y="1110504"/>
                  <a:pt x="1115579" y="1107743"/>
                </a:cubicBezTo>
                <a:cubicBezTo>
                  <a:pt x="1135945" y="1100147"/>
                  <a:pt x="1156313" y="1093589"/>
                  <a:pt x="1177026" y="1087375"/>
                </a:cubicBezTo>
                <a:cubicBezTo>
                  <a:pt x="1187726" y="1084268"/>
                  <a:pt x="1185655" y="1080126"/>
                  <a:pt x="1179787" y="1073913"/>
                </a:cubicBezTo>
                <a:cubicBezTo>
                  <a:pt x="1166668" y="1060449"/>
                  <a:pt x="1151134" y="1050438"/>
                  <a:pt x="1135255" y="1041117"/>
                </a:cubicBezTo>
                <a:cubicBezTo>
                  <a:pt x="1062417" y="998311"/>
                  <a:pt x="998207" y="944460"/>
                  <a:pt x="939868" y="883702"/>
                </a:cubicBezTo>
                <a:cubicBezTo>
                  <a:pt x="813177" y="751488"/>
                  <a:pt x="683379" y="622035"/>
                  <a:pt x="549783" y="496379"/>
                </a:cubicBezTo>
                <a:cubicBezTo>
                  <a:pt x="385809" y="341382"/>
                  <a:pt x="211479" y="197084"/>
                  <a:pt x="40947" y="48990"/>
                </a:cubicBezTo>
                <a:cubicBezTo>
                  <a:pt x="28864" y="38635"/>
                  <a:pt x="17472" y="27933"/>
                  <a:pt x="5735" y="17231"/>
                </a:cubicBezTo>
                <a:cubicBezTo>
                  <a:pt x="2283" y="13780"/>
                  <a:pt x="-1859" y="9292"/>
                  <a:pt x="902" y="4114"/>
                </a:cubicBezTo>
                <a:cubicBezTo>
                  <a:pt x="4009" y="-1755"/>
                  <a:pt x="10568" y="-29"/>
                  <a:pt x="15747" y="1352"/>
                </a:cubicBezTo>
                <a:close/>
              </a:path>
            </a:pathLst>
          </a:custGeom>
          <a:solidFill>
            <a:schemeClr val="bg1">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5" name="Freeform: Shape 4">
            <a:extLst>
              <a:ext uri="{FF2B5EF4-FFF2-40B4-BE49-F238E27FC236}">
                <a16:creationId xmlns:a16="http://schemas.microsoft.com/office/drawing/2014/main" xmlns="" id="{D52FCF1B-F1CF-41E9-84C6-9D8022AAF358}"/>
              </a:ext>
            </a:extLst>
          </p:cNvPr>
          <p:cNvSpPr/>
          <p:nvPr userDrawn="1"/>
        </p:nvSpPr>
        <p:spPr>
          <a:xfrm>
            <a:off x="1045599" y="5094016"/>
            <a:ext cx="524188" cy="1801790"/>
          </a:xfrm>
          <a:custGeom>
            <a:avLst/>
            <a:gdLst>
              <a:gd name="connsiteX0" fmla="*/ 15747 w 1825371"/>
              <a:gd name="connsiteY0" fmla="*/ 1352 h 3047785"/>
              <a:gd name="connsiteX1" fmla="*/ 83062 w 1825371"/>
              <a:gd name="connsiteY1" fmla="*/ 34837 h 3047785"/>
              <a:gd name="connsiteX2" fmla="*/ 961270 w 1825371"/>
              <a:gd name="connsiteY2" fmla="*/ 755975 h 3047785"/>
              <a:gd name="connsiteX3" fmla="*/ 1239162 w 1825371"/>
              <a:gd name="connsiteY3" fmla="*/ 1001764 h 3047785"/>
              <a:gd name="connsiteX4" fmla="*/ 1276445 w 1825371"/>
              <a:gd name="connsiteY4" fmla="*/ 1025928 h 3047785"/>
              <a:gd name="connsiteX5" fmla="*/ 1316489 w 1825371"/>
              <a:gd name="connsiteY5" fmla="*/ 1009704 h 3047785"/>
              <a:gd name="connsiteX6" fmla="*/ 1345141 w 1825371"/>
              <a:gd name="connsiteY6" fmla="*/ 948602 h 3047785"/>
              <a:gd name="connsiteX7" fmla="*/ 1407624 w 1825371"/>
              <a:gd name="connsiteY7" fmla="*/ 869894 h 3047785"/>
              <a:gd name="connsiteX8" fmla="*/ 1749379 w 1825371"/>
              <a:gd name="connsiteY8" fmla="*/ 590967 h 3047785"/>
              <a:gd name="connsiteX9" fmla="*/ 1808066 w 1825371"/>
              <a:gd name="connsiteY9" fmla="*/ 545399 h 3047785"/>
              <a:gd name="connsiteX10" fmla="*/ 1825326 w 1825371"/>
              <a:gd name="connsiteY10" fmla="*/ 554375 h 3047785"/>
              <a:gd name="connsiteX11" fmla="*/ 1811172 w 1825371"/>
              <a:gd name="connsiteY11" fmla="*/ 590277 h 3047785"/>
              <a:gd name="connsiteX12" fmla="*/ 1721073 w 1825371"/>
              <a:gd name="connsiteY12" fmla="*/ 698326 h 3047785"/>
              <a:gd name="connsiteX13" fmla="*/ 1385877 w 1825371"/>
              <a:gd name="connsiteY13" fmla="*/ 1068389 h 3047785"/>
              <a:gd name="connsiteX14" fmla="*/ 1376211 w 1825371"/>
              <a:gd name="connsiteY14" fmla="*/ 1098421 h 3047785"/>
              <a:gd name="connsiteX15" fmla="*/ 1361366 w 1825371"/>
              <a:gd name="connsiteY15" fmla="*/ 1135359 h 3047785"/>
              <a:gd name="connsiteX16" fmla="*/ 1355153 w 1825371"/>
              <a:gd name="connsiteY16" fmla="*/ 1169879 h 3047785"/>
              <a:gd name="connsiteX17" fmla="*/ 1409696 w 1825371"/>
              <a:gd name="connsiteY17" fmla="*/ 1384253 h 3047785"/>
              <a:gd name="connsiteX18" fmla="*/ 1524994 w 1825371"/>
              <a:gd name="connsiteY18" fmla="*/ 1739817 h 3047785"/>
              <a:gd name="connsiteX19" fmla="*/ 1659971 w 1825371"/>
              <a:gd name="connsiteY19" fmla="*/ 2199288 h 3047785"/>
              <a:gd name="connsiteX20" fmla="*/ 1782864 w 1825371"/>
              <a:gd name="connsiteY20" fmla="*/ 2697077 h 3047785"/>
              <a:gd name="connsiteX21" fmla="*/ 1794257 w 1825371"/>
              <a:gd name="connsiteY21" fmla="*/ 2767845 h 3047785"/>
              <a:gd name="connsiteX22" fmla="*/ 1791840 w 1825371"/>
              <a:gd name="connsiteY22" fmla="*/ 2778202 h 3047785"/>
              <a:gd name="connsiteX23" fmla="*/ 1784245 w 1825371"/>
              <a:gd name="connsiteY23" fmla="*/ 2770607 h 3047785"/>
              <a:gd name="connsiteX24" fmla="*/ 1746617 w 1825371"/>
              <a:gd name="connsiteY24" fmla="*/ 2660831 h 3047785"/>
              <a:gd name="connsiteX25" fmla="*/ 1513602 w 1825371"/>
              <a:gd name="connsiteY25" fmla="*/ 1875484 h 3047785"/>
              <a:gd name="connsiteX26" fmla="*/ 1297158 w 1825371"/>
              <a:gd name="connsiteY26" fmla="*/ 1267919 h 3047785"/>
              <a:gd name="connsiteX27" fmla="*/ 1275064 w 1825371"/>
              <a:gd name="connsiteY27" fmla="*/ 1217173 h 3047785"/>
              <a:gd name="connsiteX28" fmla="*/ 1248483 w 1825371"/>
              <a:gd name="connsiteY28" fmla="*/ 1193353 h 3047785"/>
              <a:gd name="connsiteX29" fmla="*/ 1232949 w 1825371"/>
              <a:gd name="connsiteY29" fmla="*/ 1222351 h 3047785"/>
              <a:gd name="connsiteX30" fmla="*/ 1230877 w 1825371"/>
              <a:gd name="connsiteY30" fmla="*/ 1283108 h 3047785"/>
              <a:gd name="connsiteX31" fmla="*/ 1243305 w 1825371"/>
              <a:gd name="connsiteY31" fmla="*/ 1522336 h 3047785"/>
              <a:gd name="connsiteX32" fmla="*/ 1261256 w 1825371"/>
              <a:gd name="connsiteY32" fmla="*/ 1854772 h 3047785"/>
              <a:gd name="connsiteX33" fmla="*/ 1272647 w 1825371"/>
              <a:gd name="connsiteY33" fmla="*/ 2086061 h 3047785"/>
              <a:gd name="connsiteX34" fmla="*/ 1288528 w 1825371"/>
              <a:gd name="connsiteY34" fmla="*/ 2674639 h 3047785"/>
              <a:gd name="connsiteX35" fmla="*/ 1297493 w 1825371"/>
              <a:gd name="connsiteY35" fmla="*/ 3047785 h 3047785"/>
              <a:gd name="connsiteX36" fmla="*/ 1048951 w 1825371"/>
              <a:gd name="connsiteY36" fmla="*/ 3047785 h 3047785"/>
              <a:gd name="connsiteX37" fmla="*/ 1053441 w 1825371"/>
              <a:gd name="connsiteY37" fmla="*/ 2920082 h 3047785"/>
              <a:gd name="connsiteX38" fmla="*/ 1066213 w 1825371"/>
              <a:gd name="connsiteY38" fmla="*/ 2573839 h 3047785"/>
              <a:gd name="connsiteX39" fmla="*/ 1077951 w 1825371"/>
              <a:gd name="connsiteY39" fmla="*/ 2236916 h 3047785"/>
              <a:gd name="connsiteX40" fmla="*/ 1093485 w 1825371"/>
              <a:gd name="connsiteY40" fmla="*/ 1882733 h 3047785"/>
              <a:gd name="connsiteX41" fmla="*/ 1107983 w 1825371"/>
              <a:gd name="connsiteY41" fmla="*/ 1608293 h 3047785"/>
              <a:gd name="connsiteX42" fmla="*/ 1125245 w 1825371"/>
              <a:gd name="connsiteY42" fmla="*/ 1293464 h 3047785"/>
              <a:gd name="connsiteX43" fmla="*/ 1096247 w 1825371"/>
              <a:gd name="connsiteY43" fmla="*/ 1270681 h 3047785"/>
              <a:gd name="connsiteX44" fmla="*/ 984400 w 1825371"/>
              <a:gd name="connsiteY44" fmla="*/ 1242374 h 3047785"/>
              <a:gd name="connsiteX45" fmla="*/ 977149 w 1825371"/>
              <a:gd name="connsiteY45" fmla="*/ 1225458 h 3047785"/>
              <a:gd name="connsiteX46" fmla="*/ 983019 w 1825371"/>
              <a:gd name="connsiteY46" fmla="*/ 1189902 h 3047785"/>
              <a:gd name="connsiteX47" fmla="*/ 1016158 w 1825371"/>
              <a:gd name="connsiteY47" fmla="*/ 1097041 h 3047785"/>
              <a:gd name="connsiteX48" fmla="*/ 1055513 w 1825371"/>
              <a:gd name="connsiteY48" fmla="*/ 1078055 h 3047785"/>
              <a:gd name="connsiteX49" fmla="*/ 1097628 w 1825371"/>
              <a:gd name="connsiteY49" fmla="*/ 1104290 h 3047785"/>
              <a:gd name="connsiteX50" fmla="*/ 1115579 w 1825371"/>
              <a:gd name="connsiteY50" fmla="*/ 1107743 h 3047785"/>
              <a:gd name="connsiteX51" fmla="*/ 1177026 w 1825371"/>
              <a:gd name="connsiteY51" fmla="*/ 1087375 h 3047785"/>
              <a:gd name="connsiteX52" fmla="*/ 1179787 w 1825371"/>
              <a:gd name="connsiteY52" fmla="*/ 1073913 h 3047785"/>
              <a:gd name="connsiteX53" fmla="*/ 1135255 w 1825371"/>
              <a:gd name="connsiteY53" fmla="*/ 1041117 h 3047785"/>
              <a:gd name="connsiteX54" fmla="*/ 939868 w 1825371"/>
              <a:gd name="connsiteY54" fmla="*/ 883702 h 3047785"/>
              <a:gd name="connsiteX55" fmla="*/ 549783 w 1825371"/>
              <a:gd name="connsiteY55" fmla="*/ 496379 h 3047785"/>
              <a:gd name="connsiteX56" fmla="*/ 40947 w 1825371"/>
              <a:gd name="connsiteY56" fmla="*/ 48990 h 3047785"/>
              <a:gd name="connsiteX57" fmla="*/ 5735 w 1825371"/>
              <a:gd name="connsiteY57" fmla="*/ 17231 h 3047785"/>
              <a:gd name="connsiteX58" fmla="*/ 902 w 1825371"/>
              <a:gd name="connsiteY58" fmla="*/ 4114 h 3047785"/>
              <a:gd name="connsiteX59" fmla="*/ 15747 w 1825371"/>
              <a:gd name="connsiteY59" fmla="*/ 1352 h 3047785"/>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88528 w 1825371"/>
              <a:gd name="connsiteY34" fmla="*/ 2674639 h 4705763"/>
              <a:gd name="connsiteX35" fmla="*/ 1297493 w 1825371"/>
              <a:gd name="connsiteY35" fmla="*/ 3047785 h 4705763"/>
              <a:gd name="connsiteX36" fmla="*/ 938419 w 1825371"/>
              <a:gd name="connsiteY36" fmla="*/ 4705763 h 4705763"/>
              <a:gd name="connsiteX37" fmla="*/ 1053441 w 1825371"/>
              <a:gd name="connsiteY37" fmla="*/ 2920082 h 4705763"/>
              <a:gd name="connsiteX38" fmla="*/ 1066213 w 1825371"/>
              <a:gd name="connsiteY38" fmla="*/ 2573839 h 4705763"/>
              <a:gd name="connsiteX39" fmla="*/ 1077951 w 1825371"/>
              <a:gd name="connsiteY39" fmla="*/ 2236916 h 4705763"/>
              <a:gd name="connsiteX40" fmla="*/ 1093485 w 1825371"/>
              <a:gd name="connsiteY40" fmla="*/ 1882733 h 4705763"/>
              <a:gd name="connsiteX41" fmla="*/ 1107983 w 1825371"/>
              <a:gd name="connsiteY41" fmla="*/ 1608293 h 4705763"/>
              <a:gd name="connsiteX42" fmla="*/ 1125245 w 1825371"/>
              <a:gd name="connsiteY42" fmla="*/ 1293464 h 4705763"/>
              <a:gd name="connsiteX43" fmla="*/ 1096247 w 1825371"/>
              <a:gd name="connsiteY43" fmla="*/ 1270681 h 4705763"/>
              <a:gd name="connsiteX44" fmla="*/ 984400 w 1825371"/>
              <a:gd name="connsiteY44" fmla="*/ 1242374 h 4705763"/>
              <a:gd name="connsiteX45" fmla="*/ 977149 w 1825371"/>
              <a:gd name="connsiteY45" fmla="*/ 1225458 h 4705763"/>
              <a:gd name="connsiteX46" fmla="*/ 983019 w 1825371"/>
              <a:gd name="connsiteY46" fmla="*/ 1189902 h 4705763"/>
              <a:gd name="connsiteX47" fmla="*/ 1016158 w 1825371"/>
              <a:gd name="connsiteY47" fmla="*/ 1097041 h 4705763"/>
              <a:gd name="connsiteX48" fmla="*/ 1055513 w 1825371"/>
              <a:gd name="connsiteY48" fmla="*/ 1078055 h 4705763"/>
              <a:gd name="connsiteX49" fmla="*/ 1097628 w 1825371"/>
              <a:gd name="connsiteY49" fmla="*/ 1104290 h 4705763"/>
              <a:gd name="connsiteX50" fmla="*/ 1115579 w 1825371"/>
              <a:gd name="connsiteY50" fmla="*/ 1107743 h 4705763"/>
              <a:gd name="connsiteX51" fmla="*/ 1177026 w 1825371"/>
              <a:gd name="connsiteY51" fmla="*/ 1087375 h 4705763"/>
              <a:gd name="connsiteX52" fmla="*/ 1179787 w 1825371"/>
              <a:gd name="connsiteY52" fmla="*/ 1073913 h 4705763"/>
              <a:gd name="connsiteX53" fmla="*/ 1135255 w 1825371"/>
              <a:gd name="connsiteY53" fmla="*/ 1041117 h 4705763"/>
              <a:gd name="connsiteX54" fmla="*/ 939868 w 1825371"/>
              <a:gd name="connsiteY54" fmla="*/ 883702 h 4705763"/>
              <a:gd name="connsiteX55" fmla="*/ 549783 w 1825371"/>
              <a:gd name="connsiteY55" fmla="*/ 496379 h 4705763"/>
              <a:gd name="connsiteX56" fmla="*/ 40947 w 1825371"/>
              <a:gd name="connsiteY56" fmla="*/ 48990 h 4705763"/>
              <a:gd name="connsiteX57" fmla="*/ 5735 w 1825371"/>
              <a:gd name="connsiteY57" fmla="*/ 17231 h 4705763"/>
              <a:gd name="connsiteX58" fmla="*/ 902 w 1825371"/>
              <a:gd name="connsiteY58" fmla="*/ 4114 h 4705763"/>
              <a:gd name="connsiteX59" fmla="*/ 15747 w 1825371"/>
              <a:gd name="connsiteY59"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88528 w 1825371"/>
              <a:gd name="connsiteY34" fmla="*/ 2674639 h 4705763"/>
              <a:gd name="connsiteX35" fmla="*/ 1297493 w 1825371"/>
              <a:gd name="connsiteY35" fmla="*/ 4685667 h 4705763"/>
              <a:gd name="connsiteX36" fmla="*/ 938419 w 1825371"/>
              <a:gd name="connsiteY36" fmla="*/ 4705763 h 4705763"/>
              <a:gd name="connsiteX37" fmla="*/ 1053441 w 1825371"/>
              <a:gd name="connsiteY37" fmla="*/ 2920082 h 4705763"/>
              <a:gd name="connsiteX38" fmla="*/ 1066213 w 1825371"/>
              <a:gd name="connsiteY38" fmla="*/ 2573839 h 4705763"/>
              <a:gd name="connsiteX39" fmla="*/ 1077951 w 1825371"/>
              <a:gd name="connsiteY39" fmla="*/ 2236916 h 4705763"/>
              <a:gd name="connsiteX40" fmla="*/ 1093485 w 1825371"/>
              <a:gd name="connsiteY40" fmla="*/ 1882733 h 4705763"/>
              <a:gd name="connsiteX41" fmla="*/ 1107983 w 1825371"/>
              <a:gd name="connsiteY41" fmla="*/ 1608293 h 4705763"/>
              <a:gd name="connsiteX42" fmla="*/ 1125245 w 1825371"/>
              <a:gd name="connsiteY42" fmla="*/ 1293464 h 4705763"/>
              <a:gd name="connsiteX43" fmla="*/ 1096247 w 1825371"/>
              <a:gd name="connsiteY43" fmla="*/ 1270681 h 4705763"/>
              <a:gd name="connsiteX44" fmla="*/ 984400 w 1825371"/>
              <a:gd name="connsiteY44" fmla="*/ 1242374 h 4705763"/>
              <a:gd name="connsiteX45" fmla="*/ 977149 w 1825371"/>
              <a:gd name="connsiteY45" fmla="*/ 1225458 h 4705763"/>
              <a:gd name="connsiteX46" fmla="*/ 983019 w 1825371"/>
              <a:gd name="connsiteY46" fmla="*/ 1189902 h 4705763"/>
              <a:gd name="connsiteX47" fmla="*/ 1016158 w 1825371"/>
              <a:gd name="connsiteY47" fmla="*/ 1097041 h 4705763"/>
              <a:gd name="connsiteX48" fmla="*/ 1055513 w 1825371"/>
              <a:gd name="connsiteY48" fmla="*/ 1078055 h 4705763"/>
              <a:gd name="connsiteX49" fmla="*/ 1097628 w 1825371"/>
              <a:gd name="connsiteY49" fmla="*/ 1104290 h 4705763"/>
              <a:gd name="connsiteX50" fmla="*/ 1115579 w 1825371"/>
              <a:gd name="connsiteY50" fmla="*/ 1107743 h 4705763"/>
              <a:gd name="connsiteX51" fmla="*/ 1177026 w 1825371"/>
              <a:gd name="connsiteY51" fmla="*/ 1087375 h 4705763"/>
              <a:gd name="connsiteX52" fmla="*/ 1179787 w 1825371"/>
              <a:gd name="connsiteY52" fmla="*/ 1073913 h 4705763"/>
              <a:gd name="connsiteX53" fmla="*/ 1135255 w 1825371"/>
              <a:gd name="connsiteY53" fmla="*/ 1041117 h 4705763"/>
              <a:gd name="connsiteX54" fmla="*/ 939868 w 1825371"/>
              <a:gd name="connsiteY54" fmla="*/ 883702 h 4705763"/>
              <a:gd name="connsiteX55" fmla="*/ 549783 w 1825371"/>
              <a:gd name="connsiteY55" fmla="*/ 496379 h 4705763"/>
              <a:gd name="connsiteX56" fmla="*/ 40947 w 1825371"/>
              <a:gd name="connsiteY56" fmla="*/ 48990 h 4705763"/>
              <a:gd name="connsiteX57" fmla="*/ 5735 w 1825371"/>
              <a:gd name="connsiteY57" fmla="*/ 17231 h 4705763"/>
              <a:gd name="connsiteX58" fmla="*/ 902 w 1825371"/>
              <a:gd name="connsiteY58" fmla="*/ 4114 h 4705763"/>
              <a:gd name="connsiteX59" fmla="*/ 15747 w 1825371"/>
              <a:gd name="connsiteY59"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97493 w 1825371"/>
              <a:gd name="connsiteY34" fmla="*/ 4685667 h 4705763"/>
              <a:gd name="connsiteX35" fmla="*/ 938419 w 1825371"/>
              <a:gd name="connsiteY35" fmla="*/ 4705763 h 4705763"/>
              <a:gd name="connsiteX36" fmla="*/ 1053441 w 1825371"/>
              <a:gd name="connsiteY36" fmla="*/ 2920082 h 4705763"/>
              <a:gd name="connsiteX37" fmla="*/ 1066213 w 1825371"/>
              <a:gd name="connsiteY37" fmla="*/ 2573839 h 4705763"/>
              <a:gd name="connsiteX38" fmla="*/ 1077951 w 1825371"/>
              <a:gd name="connsiteY38" fmla="*/ 2236916 h 4705763"/>
              <a:gd name="connsiteX39" fmla="*/ 1093485 w 1825371"/>
              <a:gd name="connsiteY39" fmla="*/ 1882733 h 4705763"/>
              <a:gd name="connsiteX40" fmla="*/ 1107983 w 1825371"/>
              <a:gd name="connsiteY40" fmla="*/ 1608293 h 4705763"/>
              <a:gd name="connsiteX41" fmla="*/ 1125245 w 1825371"/>
              <a:gd name="connsiteY41" fmla="*/ 1293464 h 4705763"/>
              <a:gd name="connsiteX42" fmla="*/ 1096247 w 1825371"/>
              <a:gd name="connsiteY42" fmla="*/ 1270681 h 4705763"/>
              <a:gd name="connsiteX43" fmla="*/ 984400 w 1825371"/>
              <a:gd name="connsiteY43" fmla="*/ 1242374 h 4705763"/>
              <a:gd name="connsiteX44" fmla="*/ 977149 w 1825371"/>
              <a:gd name="connsiteY44" fmla="*/ 1225458 h 4705763"/>
              <a:gd name="connsiteX45" fmla="*/ 983019 w 1825371"/>
              <a:gd name="connsiteY45" fmla="*/ 1189902 h 4705763"/>
              <a:gd name="connsiteX46" fmla="*/ 1016158 w 1825371"/>
              <a:gd name="connsiteY46" fmla="*/ 1097041 h 4705763"/>
              <a:gd name="connsiteX47" fmla="*/ 1055513 w 1825371"/>
              <a:gd name="connsiteY47" fmla="*/ 1078055 h 4705763"/>
              <a:gd name="connsiteX48" fmla="*/ 1097628 w 1825371"/>
              <a:gd name="connsiteY48" fmla="*/ 1104290 h 4705763"/>
              <a:gd name="connsiteX49" fmla="*/ 1115579 w 1825371"/>
              <a:gd name="connsiteY49" fmla="*/ 1107743 h 4705763"/>
              <a:gd name="connsiteX50" fmla="*/ 1177026 w 1825371"/>
              <a:gd name="connsiteY50" fmla="*/ 1087375 h 4705763"/>
              <a:gd name="connsiteX51" fmla="*/ 1179787 w 1825371"/>
              <a:gd name="connsiteY51" fmla="*/ 1073913 h 4705763"/>
              <a:gd name="connsiteX52" fmla="*/ 1135255 w 1825371"/>
              <a:gd name="connsiteY52" fmla="*/ 1041117 h 4705763"/>
              <a:gd name="connsiteX53" fmla="*/ 939868 w 1825371"/>
              <a:gd name="connsiteY53" fmla="*/ 883702 h 4705763"/>
              <a:gd name="connsiteX54" fmla="*/ 549783 w 1825371"/>
              <a:gd name="connsiteY54" fmla="*/ 496379 h 4705763"/>
              <a:gd name="connsiteX55" fmla="*/ 40947 w 1825371"/>
              <a:gd name="connsiteY55" fmla="*/ 48990 h 4705763"/>
              <a:gd name="connsiteX56" fmla="*/ 5735 w 1825371"/>
              <a:gd name="connsiteY56" fmla="*/ 17231 h 4705763"/>
              <a:gd name="connsiteX57" fmla="*/ 902 w 1825371"/>
              <a:gd name="connsiteY57" fmla="*/ 4114 h 4705763"/>
              <a:gd name="connsiteX58" fmla="*/ 15747 w 1825371"/>
              <a:gd name="connsiteY58"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97493 w 1825371"/>
              <a:gd name="connsiteY33" fmla="*/ 4685667 h 4705763"/>
              <a:gd name="connsiteX34" fmla="*/ 938419 w 1825371"/>
              <a:gd name="connsiteY34" fmla="*/ 4705763 h 4705763"/>
              <a:gd name="connsiteX35" fmla="*/ 1053441 w 1825371"/>
              <a:gd name="connsiteY35" fmla="*/ 2920082 h 4705763"/>
              <a:gd name="connsiteX36" fmla="*/ 1066213 w 1825371"/>
              <a:gd name="connsiteY36" fmla="*/ 2573839 h 4705763"/>
              <a:gd name="connsiteX37" fmla="*/ 1077951 w 1825371"/>
              <a:gd name="connsiteY37" fmla="*/ 2236916 h 4705763"/>
              <a:gd name="connsiteX38" fmla="*/ 1093485 w 1825371"/>
              <a:gd name="connsiteY38" fmla="*/ 1882733 h 4705763"/>
              <a:gd name="connsiteX39" fmla="*/ 1107983 w 1825371"/>
              <a:gd name="connsiteY39" fmla="*/ 1608293 h 4705763"/>
              <a:gd name="connsiteX40" fmla="*/ 1125245 w 1825371"/>
              <a:gd name="connsiteY40" fmla="*/ 1293464 h 4705763"/>
              <a:gd name="connsiteX41" fmla="*/ 1096247 w 1825371"/>
              <a:gd name="connsiteY41" fmla="*/ 1270681 h 4705763"/>
              <a:gd name="connsiteX42" fmla="*/ 984400 w 1825371"/>
              <a:gd name="connsiteY42" fmla="*/ 1242374 h 4705763"/>
              <a:gd name="connsiteX43" fmla="*/ 977149 w 1825371"/>
              <a:gd name="connsiteY43" fmla="*/ 1225458 h 4705763"/>
              <a:gd name="connsiteX44" fmla="*/ 983019 w 1825371"/>
              <a:gd name="connsiteY44" fmla="*/ 1189902 h 4705763"/>
              <a:gd name="connsiteX45" fmla="*/ 1016158 w 1825371"/>
              <a:gd name="connsiteY45" fmla="*/ 1097041 h 4705763"/>
              <a:gd name="connsiteX46" fmla="*/ 1055513 w 1825371"/>
              <a:gd name="connsiteY46" fmla="*/ 1078055 h 4705763"/>
              <a:gd name="connsiteX47" fmla="*/ 1097628 w 1825371"/>
              <a:gd name="connsiteY47" fmla="*/ 1104290 h 4705763"/>
              <a:gd name="connsiteX48" fmla="*/ 1115579 w 1825371"/>
              <a:gd name="connsiteY48" fmla="*/ 1107743 h 4705763"/>
              <a:gd name="connsiteX49" fmla="*/ 1177026 w 1825371"/>
              <a:gd name="connsiteY49" fmla="*/ 1087375 h 4705763"/>
              <a:gd name="connsiteX50" fmla="*/ 1179787 w 1825371"/>
              <a:gd name="connsiteY50" fmla="*/ 1073913 h 4705763"/>
              <a:gd name="connsiteX51" fmla="*/ 1135255 w 1825371"/>
              <a:gd name="connsiteY51" fmla="*/ 1041117 h 4705763"/>
              <a:gd name="connsiteX52" fmla="*/ 939868 w 1825371"/>
              <a:gd name="connsiteY52" fmla="*/ 883702 h 4705763"/>
              <a:gd name="connsiteX53" fmla="*/ 549783 w 1825371"/>
              <a:gd name="connsiteY53" fmla="*/ 496379 h 4705763"/>
              <a:gd name="connsiteX54" fmla="*/ 40947 w 1825371"/>
              <a:gd name="connsiteY54" fmla="*/ 48990 h 4705763"/>
              <a:gd name="connsiteX55" fmla="*/ 5735 w 1825371"/>
              <a:gd name="connsiteY55" fmla="*/ 17231 h 4705763"/>
              <a:gd name="connsiteX56" fmla="*/ 902 w 1825371"/>
              <a:gd name="connsiteY56" fmla="*/ 4114 h 4705763"/>
              <a:gd name="connsiteX57" fmla="*/ 15747 w 1825371"/>
              <a:gd name="connsiteY57"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97493 w 1825371"/>
              <a:gd name="connsiteY32" fmla="*/ 4685667 h 4705763"/>
              <a:gd name="connsiteX33" fmla="*/ 938419 w 1825371"/>
              <a:gd name="connsiteY33" fmla="*/ 4705763 h 4705763"/>
              <a:gd name="connsiteX34" fmla="*/ 1053441 w 1825371"/>
              <a:gd name="connsiteY34" fmla="*/ 2920082 h 4705763"/>
              <a:gd name="connsiteX35" fmla="*/ 1066213 w 1825371"/>
              <a:gd name="connsiteY35" fmla="*/ 2573839 h 4705763"/>
              <a:gd name="connsiteX36" fmla="*/ 1077951 w 1825371"/>
              <a:gd name="connsiteY36" fmla="*/ 2236916 h 4705763"/>
              <a:gd name="connsiteX37" fmla="*/ 1093485 w 1825371"/>
              <a:gd name="connsiteY37" fmla="*/ 1882733 h 4705763"/>
              <a:gd name="connsiteX38" fmla="*/ 1107983 w 1825371"/>
              <a:gd name="connsiteY38" fmla="*/ 1608293 h 4705763"/>
              <a:gd name="connsiteX39" fmla="*/ 1125245 w 1825371"/>
              <a:gd name="connsiteY39" fmla="*/ 1293464 h 4705763"/>
              <a:gd name="connsiteX40" fmla="*/ 1096247 w 1825371"/>
              <a:gd name="connsiteY40" fmla="*/ 1270681 h 4705763"/>
              <a:gd name="connsiteX41" fmla="*/ 984400 w 1825371"/>
              <a:gd name="connsiteY41" fmla="*/ 1242374 h 4705763"/>
              <a:gd name="connsiteX42" fmla="*/ 977149 w 1825371"/>
              <a:gd name="connsiteY42" fmla="*/ 1225458 h 4705763"/>
              <a:gd name="connsiteX43" fmla="*/ 983019 w 1825371"/>
              <a:gd name="connsiteY43" fmla="*/ 1189902 h 4705763"/>
              <a:gd name="connsiteX44" fmla="*/ 1016158 w 1825371"/>
              <a:gd name="connsiteY44" fmla="*/ 1097041 h 4705763"/>
              <a:gd name="connsiteX45" fmla="*/ 1055513 w 1825371"/>
              <a:gd name="connsiteY45" fmla="*/ 1078055 h 4705763"/>
              <a:gd name="connsiteX46" fmla="*/ 1097628 w 1825371"/>
              <a:gd name="connsiteY46" fmla="*/ 1104290 h 4705763"/>
              <a:gd name="connsiteX47" fmla="*/ 1115579 w 1825371"/>
              <a:gd name="connsiteY47" fmla="*/ 1107743 h 4705763"/>
              <a:gd name="connsiteX48" fmla="*/ 1177026 w 1825371"/>
              <a:gd name="connsiteY48" fmla="*/ 1087375 h 4705763"/>
              <a:gd name="connsiteX49" fmla="*/ 1179787 w 1825371"/>
              <a:gd name="connsiteY49" fmla="*/ 1073913 h 4705763"/>
              <a:gd name="connsiteX50" fmla="*/ 1135255 w 1825371"/>
              <a:gd name="connsiteY50" fmla="*/ 1041117 h 4705763"/>
              <a:gd name="connsiteX51" fmla="*/ 939868 w 1825371"/>
              <a:gd name="connsiteY51" fmla="*/ 883702 h 4705763"/>
              <a:gd name="connsiteX52" fmla="*/ 549783 w 1825371"/>
              <a:gd name="connsiteY52" fmla="*/ 496379 h 4705763"/>
              <a:gd name="connsiteX53" fmla="*/ 40947 w 1825371"/>
              <a:gd name="connsiteY53" fmla="*/ 48990 h 4705763"/>
              <a:gd name="connsiteX54" fmla="*/ 5735 w 1825371"/>
              <a:gd name="connsiteY54" fmla="*/ 17231 h 4705763"/>
              <a:gd name="connsiteX55" fmla="*/ 902 w 1825371"/>
              <a:gd name="connsiteY55" fmla="*/ 4114 h 4705763"/>
              <a:gd name="connsiteX56" fmla="*/ 15747 w 1825371"/>
              <a:gd name="connsiteY56"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093485 w 1825371"/>
              <a:gd name="connsiteY36" fmla="*/ 1882733 h 4705763"/>
              <a:gd name="connsiteX37" fmla="*/ 1107983 w 1825371"/>
              <a:gd name="connsiteY37" fmla="*/ 1608293 h 4705763"/>
              <a:gd name="connsiteX38" fmla="*/ 1125245 w 1825371"/>
              <a:gd name="connsiteY38" fmla="*/ 1293464 h 4705763"/>
              <a:gd name="connsiteX39" fmla="*/ 1096247 w 1825371"/>
              <a:gd name="connsiteY39" fmla="*/ 1270681 h 4705763"/>
              <a:gd name="connsiteX40" fmla="*/ 984400 w 1825371"/>
              <a:gd name="connsiteY40" fmla="*/ 1242374 h 4705763"/>
              <a:gd name="connsiteX41" fmla="*/ 977149 w 1825371"/>
              <a:gd name="connsiteY41" fmla="*/ 1225458 h 4705763"/>
              <a:gd name="connsiteX42" fmla="*/ 983019 w 1825371"/>
              <a:gd name="connsiteY42" fmla="*/ 1189902 h 4705763"/>
              <a:gd name="connsiteX43" fmla="*/ 1016158 w 1825371"/>
              <a:gd name="connsiteY43" fmla="*/ 1097041 h 4705763"/>
              <a:gd name="connsiteX44" fmla="*/ 1055513 w 1825371"/>
              <a:gd name="connsiteY44" fmla="*/ 1078055 h 4705763"/>
              <a:gd name="connsiteX45" fmla="*/ 1097628 w 1825371"/>
              <a:gd name="connsiteY45" fmla="*/ 1104290 h 4705763"/>
              <a:gd name="connsiteX46" fmla="*/ 1115579 w 1825371"/>
              <a:gd name="connsiteY46" fmla="*/ 1107743 h 4705763"/>
              <a:gd name="connsiteX47" fmla="*/ 1177026 w 1825371"/>
              <a:gd name="connsiteY47" fmla="*/ 1087375 h 4705763"/>
              <a:gd name="connsiteX48" fmla="*/ 1179787 w 1825371"/>
              <a:gd name="connsiteY48" fmla="*/ 1073913 h 4705763"/>
              <a:gd name="connsiteX49" fmla="*/ 1135255 w 1825371"/>
              <a:gd name="connsiteY49" fmla="*/ 1041117 h 4705763"/>
              <a:gd name="connsiteX50" fmla="*/ 939868 w 1825371"/>
              <a:gd name="connsiteY50" fmla="*/ 883702 h 4705763"/>
              <a:gd name="connsiteX51" fmla="*/ 549783 w 1825371"/>
              <a:gd name="connsiteY51" fmla="*/ 496379 h 4705763"/>
              <a:gd name="connsiteX52" fmla="*/ 40947 w 1825371"/>
              <a:gd name="connsiteY52" fmla="*/ 48990 h 4705763"/>
              <a:gd name="connsiteX53" fmla="*/ 5735 w 1825371"/>
              <a:gd name="connsiteY53" fmla="*/ 17231 h 4705763"/>
              <a:gd name="connsiteX54" fmla="*/ 902 w 1825371"/>
              <a:gd name="connsiteY54" fmla="*/ 4114 h 4705763"/>
              <a:gd name="connsiteX55" fmla="*/ 15747 w 1825371"/>
              <a:gd name="connsiteY55"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093485 w 1825371"/>
              <a:gd name="connsiteY36" fmla="*/ 1882733 h 4705763"/>
              <a:gd name="connsiteX37" fmla="*/ 1125245 w 1825371"/>
              <a:gd name="connsiteY37" fmla="*/ 1293464 h 4705763"/>
              <a:gd name="connsiteX38" fmla="*/ 1096247 w 1825371"/>
              <a:gd name="connsiteY38" fmla="*/ 1270681 h 4705763"/>
              <a:gd name="connsiteX39" fmla="*/ 984400 w 1825371"/>
              <a:gd name="connsiteY39" fmla="*/ 1242374 h 4705763"/>
              <a:gd name="connsiteX40" fmla="*/ 977149 w 1825371"/>
              <a:gd name="connsiteY40" fmla="*/ 1225458 h 4705763"/>
              <a:gd name="connsiteX41" fmla="*/ 983019 w 1825371"/>
              <a:gd name="connsiteY41" fmla="*/ 1189902 h 4705763"/>
              <a:gd name="connsiteX42" fmla="*/ 1016158 w 1825371"/>
              <a:gd name="connsiteY42" fmla="*/ 1097041 h 4705763"/>
              <a:gd name="connsiteX43" fmla="*/ 1055513 w 1825371"/>
              <a:gd name="connsiteY43" fmla="*/ 1078055 h 4705763"/>
              <a:gd name="connsiteX44" fmla="*/ 1097628 w 1825371"/>
              <a:gd name="connsiteY44" fmla="*/ 1104290 h 4705763"/>
              <a:gd name="connsiteX45" fmla="*/ 1115579 w 1825371"/>
              <a:gd name="connsiteY45" fmla="*/ 1107743 h 4705763"/>
              <a:gd name="connsiteX46" fmla="*/ 1177026 w 1825371"/>
              <a:gd name="connsiteY46" fmla="*/ 1087375 h 4705763"/>
              <a:gd name="connsiteX47" fmla="*/ 1179787 w 1825371"/>
              <a:gd name="connsiteY47" fmla="*/ 1073913 h 4705763"/>
              <a:gd name="connsiteX48" fmla="*/ 1135255 w 1825371"/>
              <a:gd name="connsiteY48" fmla="*/ 1041117 h 4705763"/>
              <a:gd name="connsiteX49" fmla="*/ 939868 w 1825371"/>
              <a:gd name="connsiteY49" fmla="*/ 883702 h 4705763"/>
              <a:gd name="connsiteX50" fmla="*/ 549783 w 1825371"/>
              <a:gd name="connsiteY50" fmla="*/ 496379 h 4705763"/>
              <a:gd name="connsiteX51" fmla="*/ 40947 w 1825371"/>
              <a:gd name="connsiteY51" fmla="*/ 48990 h 4705763"/>
              <a:gd name="connsiteX52" fmla="*/ 5735 w 1825371"/>
              <a:gd name="connsiteY52" fmla="*/ 17231 h 4705763"/>
              <a:gd name="connsiteX53" fmla="*/ 902 w 1825371"/>
              <a:gd name="connsiteY53" fmla="*/ 4114 h 4705763"/>
              <a:gd name="connsiteX54" fmla="*/ 15747 w 1825371"/>
              <a:gd name="connsiteY54"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125245 w 1825371"/>
              <a:gd name="connsiteY36" fmla="*/ 1293464 h 4705763"/>
              <a:gd name="connsiteX37" fmla="*/ 1096247 w 1825371"/>
              <a:gd name="connsiteY37" fmla="*/ 1270681 h 4705763"/>
              <a:gd name="connsiteX38" fmla="*/ 984400 w 1825371"/>
              <a:gd name="connsiteY38" fmla="*/ 1242374 h 4705763"/>
              <a:gd name="connsiteX39" fmla="*/ 977149 w 1825371"/>
              <a:gd name="connsiteY39" fmla="*/ 1225458 h 4705763"/>
              <a:gd name="connsiteX40" fmla="*/ 983019 w 1825371"/>
              <a:gd name="connsiteY40" fmla="*/ 1189902 h 4705763"/>
              <a:gd name="connsiteX41" fmla="*/ 1016158 w 1825371"/>
              <a:gd name="connsiteY41" fmla="*/ 1097041 h 4705763"/>
              <a:gd name="connsiteX42" fmla="*/ 1055513 w 1825371"/>
              <a:gd name="connsiteY42" fmla="*/ 1078055 h 4705763"/>
              <a:gd name="connsiteX43" fmla="*/ 1097628 w 1825371"/>
              <a:gd name="connsiteY43" fmla="*/ 1104290 h 4705763"/>
              <a:gd name="connsiteX44" fmla="*/ 1115579 w 1825371"/>
              <a:gd name="connsiteY44" fmla="*/ 1107743 h 4705763"/>
              <a:gd name="connsiteX45" fmla="*/ 1177026 w 1825371"/>
              <a:gd name="connsiteY45" fmla="*/ 1087375 h 4705763"/>
              <a:gd name="connsiteX46" fmla="*/ 1179787 w 1825371"/>
              <a:gd name="connsiteY46" fmla="*/ 1073913 h 4705763"/>
              <a:gd name="connsiteX47" fmla="*/ 1135255 w 1825371"/>
              <a:gd name="connsiteY47" fmla="*/ 1041117 h 4705763"/>
              <a:gd name="connsiteX48" fmla="*/ 939868 w 1825371"/>
              <a:gd name="connsiteY48" fmla="*/ 883702 h 4705763"/>
              <a:gd name="connsiteX49" fmla="*/ 549783 w 1825371"/>
              <a:gd name="connsiteY49" fmla="*/ 496379 h 4705763"/>
              <a:gd name="connsiteX50" fmla="*/ 40947 w 1825371"/>
              <a:gd name="connsiteY50" fmla="*/ 48990 h 4705763"/>
              <a:gd name="connsiteX51" fmla="*/ 5735 w 1825371"/>
              <a:gd name="connsiteY51" fmla="*/ 17231 h 4705763"/>
              <a:gd name="connsiteX52" fmla="*/ 902 w 1825371"/>
              <a:gd name="connsiteY52" fmla="*/ 4114 h 4705763"/>
              <a:gd name="connsiteX53" fmla="*/ 15747 w 1825371"/>
              <a:gd name="connsiteY53"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125245 w 1825371"/>
              <a:gd name="connsiteY35" fmla="*/ 1293464 h 4705763"/>
              <a:gd name="connsiteX36" fmla="*/ 1096247 w 1825371"/>
              <a:gd name="connsiteY36" fmla="*/ 1270681 h 4705763"/>
              <a:gd name="connsiteX37" fmla="*/ 984400 w 1825371"/>
              <a:gd name="connsiteY37" fmla="*/ 1242374 h 4705763"/>
              <a:gd name="connsiteX38" fmla="*/ 977149 w 1825371"/>
              <a:gd name="connsiteY38" fmla="*/ 1225458 h 4705763"/>
              <a:gd name="connsiteX39" fmla="*/ 983019 w 1825371"/>
              <a:gd name="connsiteY39" fmla="*/ 1189902 h 4705763"/>
              <a:gd name="connsiteX40" fmla="*/ 1016158 w 1825371"/>
              <a:gd name="connsiteY40" fmla="*/ 1097041 h 4705763"/>
              <a:gd name="connsiteX41" fmla="*/ 1055513 w 1825371"/>
              <a:gd name="connsiteY41" fmla="*/ 1078055 h 4705763"/>
              <a:gd name="connsiteX42" fmla="*/ 1097628 w 1825371"/>
              <a:gd name="connsiteY42" fmla="*/ 1104290 h 4705763"/>
              <a:gd name="connsiteX43" fmla="*/ 1115579 w 1825371"/>
              <a:gd name="connsiteY43" fmla="*/ 1107743 h 4705763"/>
              <a:gd name="connsiteX44" fmla="*/ 1177026 w 1825371"/>
              <a:gd name="connsiteY44" fmla="*/ 1087375 h 4705763"/>
              <a:gd name="connsiteX45" fmla="*/ 1179787 w 1825371"/>
              <a:gd name="connsiteY45" fmla="*/ 1073913 h 4705763"/>
              <a:gd name="connsiteX46" fmla="*/ 1135255 w 1825371"/>
              <a:gd name="connsiteY46" fmla="*/ 1041117 h 4705763"/>
              <a:gd name="connsiteX47" fmla="*/ 939868 w 1825371"/>
              <a:gd name="connsiteY47" fmla="*/ 883702 h 4705763"/>
              <a:gd name="connsiteX48" fmla="*/ 549783 w 1825371"/>
              <a:gd name="connsiteY48" fmla="*/ 496379 h 4705763"/>
              <a:gd name="connsiteX49" fmla="*/ 40947 w 1825371"/>
              <a:gd name="connsiteY49" fmla="*/ 48990 h 4705763"/>
              <a:gd name="connsiteX50" fmla="*/ 5735 w 1825371"/>
              <a:gd name="connsiteY50" fmla="*/ 17231 h 4705763"/>
              <a:gd name="connsiteX51" fmla="*/ 902 w 1825371"/>
              <a:gd name="connsiteY51" fmla="*/ 4114 h 4705763"/>
              <a:gd name="connsiteX52" fmla="*/ 15747 w 1825371"/>
              <a:gd name="connsiteY52"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125245 w 1825371"/>
              <a:gd name="connsiteY34" fmla="*/ 1293464 h 4705763"/>
              <a:gd name="connsiteX35" fmla="*/ 1096247 w 1825371"/>
              <a:gd name="connsiteY35" fmla="*/ 1270681 h 4705763"/>
              <a:gd name="connsiteX36" fmla="*/ 984400 w 1825371"/>
              <a:gd name="connsiteY36" fmla="*/ 1242374 h 4705763"/>
              <a:gd name="connsiteX37" fmla="*/ 977149 w 1825371"/>
              <a:gd name="connsiteY37" fmla="*/ 1225458 h 4705763"/>
              <a:gd name="connsiteX38" fmla="*/ 983019 w 1825371"/>
              <a:gd name="connsiteY38" fmla="*/ 1189902 h 4705763"/>
              <a:gd name="connsiteX39" fmla="*/ 1016158 w 1825371"/>
              <a:gd name="connsiteY39" fmla="*/ 1097041 h 4705763"/>
              <a:gd name="connsiteX40" fmla="*/ 1055513 w 1825371"/>
              <a:gd name="connsiteY40" fmla="*/ 1078055 h 4705763"/>
              <a:gd name="connsiteX41" fmla="*/ 1097628 w 1825371"/>
              <a:gd name="connsiteY41" fmla="*/ 1104290 h 4705763"/>
              <a:gd name="connsiteX42" fmla="*/ 1115579 w 1825371"/>
              <a:gd name="connsiteY42" fmla="*/ 1107743 h 4705763"/>
              <a:gd name="connsiteX43" fmla="*/ 1177026 w 1825371"/>
              <a:gd name="connsiteY43" fmla="*/ 1087375 h 4705763"/>
              <a:gd name="connsiteX44" fmla="*/ 1179787 w 1825371"/>
              <a:gd name="connsiteY44" fmla="*/ 1073913 h 4705763"/>
              <a:gd name="connsiteX45" fmla="*/ 1135255 w 1825371"/>
              <a:gd name="connsiteY45" fmla="*/ 1041117 h 4705763"/>
              <a:gd name="connsiteX46" fmla="*/ 939868 w 1825371"/>
              <a:gd name="connsiteY46" fmla="*/ 883702 h 4705763"/>
              <a:gd name="connsiteX47" fmla="*/ 549783 w 1825371"/>
              <a:gd name="connsiteY47" fmla="*/ 496379 h 4705763"/>
              <a:gd name="connsiteX48" fmla="*/ 40947 w 1825371"/>
              <a:gd name="connsiteY48" fmla="*/ 48990 h 4705763"/>
              <a:gd name="connsiteX49" fmla="*/ 5735 w 1825371"/>
              <a:gd name="connsiteY49" fmla="*/ 17231 h 4705763"/>
              <a:gd name="connsiteX50" fmla="*/ 902 w 1825371"/>
              <a:gd name="connsiteY50" fmla="*/ 4114 h 4705763"/>
              <a:gd name="connsiteX51" fmla="*/ 15747 w 1825371"/>
              <a:gd name="connsiteY51"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125245 w 1825371"/>
              <a:gd name="connsiteY33" fmla="*/ 1293464 h 4705763"/>
              <a:gd name="connsiteX34" fmla="*/ 1096247 w 1825371"/>
              <a:gd name="connsiteY34" fmla="*/ 1270681 h 4705763"/>
              <a:gd name="connsiteX35" fmla="*/ 984400 w 1825371"/>
              <a:gd name="connsiteY35" fmla="*/ 1242374 h 4705763"/>
              <a:gd name="connsiteX36" fmla="*/ 977149 w 1825371"/>
              <a:gd name="connsiteY36" fmla="*/ 1225458 h 4705763"/>
              <a:gd name="connsiteX37" fmla="*/ 983019 w 1825371"/>
              <a:gd name="connsiteY37" fmla="*/ 1189902 h 4705763"/>
              <a:gd name="connsiteX38" fmla="*/ 1016158 w 1825371"/>
              <a:gd name="connsiteY38" fmla="*/ 1097041 h 4705763"/>
              <a:gd name="connsiteX39" fmla="*/ 1055513 w 1825371"/>
              <a:gd name="connsiteY39" fmla="*/ 1078055 h 4705763"/>
              <a:gd name="connsiteX40" fmla="*/ 1097628 w 1825371"/>
              <a:gd name="connsiteY40" fmla="*/ 1104290 h 4705763"/>
              <a:gd name="connsiteX41" fmla="*/ 1115579 w 1825371"/>
              <a:gd name="connsiteY41" fmla="*/ 1107743 h 4705763"/>
              <a:gd name="connsiteX42" fmla="*/ 1177026 w 1825371"/>
              <a:gd name="connsiteY42" fmla="*/ 1087375 h 4705763"/>
              <a:gd name="connsiteX43" fmla="*/ 1179787 w 1825371"/>
              <a:gd name="connsiteY43" fmla="*/ 1073913 h 4705763"/>
              <a:gd name="connsiteX44" fmla="*/ 1135255 w 1825371"/>
              <a:gd name="connsiteY44" fmla="*/ 1041117 h 4705763"/>
              <a:gd name="connsiteX45" fmla="*/ 939868 w 1825371"/>
              <a:gd name="connsiteY45" fmla="*/ 883702 h 4705763"/>
              <a:gd name="connsiteX46" fmla="*/ 549783 w 1825371"/>
              <a:gd name="connsiteY46" fmla="*/ 496379 h 4705763"/>
              <a:gd name="connsiteX47" fmla="*/ 40947 w 1825371"/>
              <a:gd name="connsiteY47" fmla="*/ 48990 h 4705763"/>
              <a:gd name="connsiteX48" fmla="*/ 5735 w 1825371"/>
              <a:gd name="connsiteY48" fmla="*/ 17231 h 4705763"/>
              <a:gd name="connsiteX49" fmla="*/ 902 w 1825371"/>
              <a:gd name="connsiteY49" fmla="*/ 4114 h 4705763"/>
              <a:gd name="connsiteX50" fmla="*/ 15747 w 1825371"/>
              <a:gd name="connsiteY50" fmla="*/ 1352 h 4705763"/>
              <a:gd name="connsiteX0" fmla="*/ 15747 w 1825371"/>
              <a:gd name="connsiteY0" fmla="*/ 1352 h 4685667"/>
              <a:gd name="connsiteX1" fmla="*/ 83062 w 1825371"/>
              <a:gd name="connsiteY1" fmla="*/ 34837 h 4685667"/>
              <a:gd name="connsiteX2" fmla="*/ 961270 w 1825371"/>
              <a:gd name="connsiteY2" fmla="*/ 755975 h 4685667"/>
              <a:gd name="connsiteX3" fmla="*/ 1239162 w 1825371"/>
              <a:gd name="connsiteY3" fmla="*/ 1001764 h 4685667"/>
              <a:gd name="connsiteX4" fmla="*/ 1276445 w 1825371"/>
              <a:gd name="connsiteY4" fmla="*/ 1025928 h 4685667"/>
              <a:gd name="connsiteX5" fmla="*/ 1316489 w 1825371"/>
              <a:gd name="connsiteY5" fmla="*/ 1009704 h 4685667"/>
              <a:gd name="connsiteX6" fmla="*/ 1345141 w 1825371"/>
              <a:gd name="connsiteY6" fmla="*/ 948602 h 4685667"/>
              <a:gd name="connsiteX7" fmla="*/ 1407624 w 1825371"/>
              <a:gd name="connsiteY7" fmla="*/ 869894 h 4685667"/>
              <a:gd name="connsiteX8" fmla="*/ 1749379 w 1825371"/>
              <a:gd name="connsiteY8" fmla="*/ 590967 h 4685667"/>
              <a:gd name="connsiteX9" fmla="*/ 1808066 w 1825371"/>
              <a:gd name="connsiteY9" fmla="*/ 545399 h 4685667"/>
              <a:gd name="connsiteX10" fmla="*/ 1825326 w 1825371"/>
              <a:gd name="connsiteY10" fmla="*/ 554375 h 4685667"/>
              <a:gd name="connsiteX11" fmla="*/ 1811172 w 1825371"/>
              <a:gd name="connsiteY11" fmla="*/ 590277 h 4685667"/>
              <a:gd name="connsiteX12" fmla="*/ 1721073 w 1825371"/>
              <a:gd name="connsiteY12" fmla="*/ 698326 h 4685667"/>
              <a:gd name="connsiteX13" fmla="*/ 1385877 w 1825371"/>
              <a:gd name="connsiteY13" fmla="*/ 1068389 h 4685667"/>
              <a:gd name="connsiteX14" fmla="*/ 1376211 w 1825371"/>
              <a:gd name="connsiteY14" fmla="*/ 1098421 h 4685667"/>
              <a:gd name="connsiteX15" fmla="*/ 1361366 w 1825371"/>
              <a:gd name="connsiteY15" fmla="*/ 1135359 h 4685667"/>
              <a:gd name="connsiteX16" fmla="*/ 1355153 w 1825371"/>
              <a:gd name="connsiteY16" fmla="*/ 1169879 h 4685667"/>
              <a:gd name="connsiteX17" fmla="*/ 1409696 w 1825371"/>
              <a:gd name="connsiteY17" fmla="*/ 1384253 h 4685667"/>
              <a:gd name="connsiteX18" fmla="*/ 1524994 w 1825371"/>
              <a:gd name="connsiteY18" fmla="*/ 1739817 h 4685667"/>
              <a:gd name="connsiteX19" fmla="*/ 1659971 w 1825371"/>
              <a:gd name="connsiteY19" fmla="*/ 2199288 h 4685667"/>
              <a:gd name="connsiteX20" fmla="*/ 1782864 w 1825371"/>
              <a:gd name="connsiteY20" fmla="*/ 2697077 h 4685667"/>
              <a:gd name="connsiteX21" fmla="*/ 1794257 w 1825371"/>
              <a:gd name="connsiteY21" fmla="*/ 2767845 h 4685667"/>
              <a:gd name="connsiteX22" fmla="*/ 1791840 w 1825371"/>
              <a:gd name="connsiteY22" fmla="*/ 2778202 h 4685667"/>
              <a:gd name="connsiteX23" fmla="*/ 1784245 w 1825371"/>
              <a:gd name="connsiteY23" fmla="*/ 2770607 h 4685667"/>
              <a:gd name="connsiteX24" fmla="*/ 1746617 w 1825371"/>
              <a:gd name="connsiteY24" fmla="*/ 2660831 h 4685667"/>
              <a:gd name="connsiteX25" fmla="*/ 1513602 w 1825371"/>
              <a:gd name="connsiteY25" fmla="*/ 1875484 h 4685667"/>
              <a:gd name="connsiteX26" fmla="*/ 1297158 w 1825371"/>
              <a:gd name="connsiteY26" fmla="*/ 1267919 h 4685667"/>
              <a:gd name="connsiteX27" fmla="*/ 1275064 w 1825371"/>
              <a:gd name="connsiteY27" fmla="*/ 1217173 h 4685667"/>
              <a:gd name="connsiteX28" fmla="*/ 1248483 w 1825371"/>
              <a:gd name="connsiteY28" fmla="*/ 1193353 h 4685667"/>
              <a:gd name="connsiteX29" fmla="*/ 1232949 w 1825371"/>
              <a:gd name="connsiteY29" fmla="*/ 1222351 h 4685667"/>
              <a:gd name="connsiteX30" fmla="*/ 1230877 w 1825371"/>
              <a:gd name="connsiteY30" fmla="*/ 1283108 h 4685667"/>
              <a:gd name="connsiteX31" fmla="*/ 1297493 w 1825371"/>
              <a:gd name="connsiteY31" fmla="*/ 4685667 h 4685667"/>
              <a:gd name="connsiteX32" fmla="*/ 978613 w 1825371"/>
              <a:gd name="connsiteY32" fmla="*/ 4685667 h 4685667"/>
              <a:gd name="connsiteX33" fmla="*/ 1125245 w 1825371"/>
              <a:gd name="connsiteY33" fmla="*/ 1293464 h 4685667"/>
              <a:gd name="connsiteX34" fmla="*/ 1096247 w 1825371"/>
              <a:gd name="connsiteY34" fmla="*/ 1270681 h 4685667"/>
              <a:gd name="connsiteX35" fmla="*/ 984400 w 1825371"/>
              <a:gd name="connsiteY35" fmla="*/ 1242374 h 4685667"/>
              <a:gd name="connsiteX36" fmla="*/ 977149 w 1825371"/>
              <a:gd name="connsiteY36" fmla="*/ 1225458 h 4685667"/>
              <a:gd name="connsiteX37" fmla="*/ 983019 w 1825371"/>
              <a:gd name="connsiteY37" fmla="*/ 1189902 h 4685667"/>
              <a:gd name="connsiteX38" fmla="*/ 1016158 w 1825371"/>
              <a:gd name="connsiteY38" fmla="*/ 1097041 h 4685667"/>
              <a:gd name="connsiteX39" fmla="*/ 1055513 w 1825371"/>
              <a:gd name="connsiteY39" fmla="*/ 1078055 h 4685667"/>
              <a:gd name="connsiteX40" fmla="*/ 1097628 w 1825371"/>
              <a:gd name="connsiteY40" fmla="*/ 1104290 h 4685667"/>
              <a:gd name="connsiteX41" fmla="*/ 1115579 w 1825371"/>
              <a:gd name="connsiteY41" fmla="*/ 1107743 h 4685667"/>
              <a:gd name="connsiteX42" fmla="*/ 1177026 w 1825371"/>
              <a:gd name="connsiteY42" fmla="*/ 1087375 h 4685667"/>
              <a:gd name="connsiteX43" fmla="*/ 1179787 w 1825371"/>
              <a:gd name="connsiteY43" fmla="*/ 1073913 h 4685667"/>
              <a:gd name="connsiteX44" fmla="*/ 1135255 w 1825371"/>
              <a:gd name="connsiteY44" fmla="*/ 1041117 h 4685667"/>
              <a:gd name="connsiteX45" fmla="*/ 939868 w 1825371"/>
              <a:gd name="connsiteY45" fmla="*/ 883702 h 4685667"/>
              <a:gd name="connsiteX46" fmla="*/ 549783 w 1825371"/>
              <a:gd name="connsiteY46" fmla="*/ 496379 h 4685667"/>
              <a:gd name="connsiteX47" fmla="*/ 40947 w 1825371"/>
              <a:gd name="connsiteY47" fmla="*/ 48990 h 4685667"/>
              <a:gd name="connsiteX48" fmla="*/ 5735 w 1825371"/>
              <a:gd name="connsiteY48" fmla="*/ 17231 h 4685667"/>
              <a:gd name="connsiteX49" fmla="*/ 902 w 1825371"/>
              <a:gd name="connsiteY49" fmla="*/ 4114 h 4685667"/>
              <a:gd name="connsiteX50" fmla="*/ 15747 w 1825371"/>
              <a:gd name="connsiteY50" fmla="*/ 1352 h 4685667"/>
              <a:gd name="connsiteX0" fmla="*/ 15747 w 1825371"/>
              <a:gd name="connsiteY0" fmla="*/ 1352 h 4685667"/>
              <a:gd name="connsiteX1" fmla="*/ 83062 w 1825371"/>
              <a:gd name="connsiteY1" fmla="*/ 34837 h 4685667"/>
              <a:gd name="connsiteX2" fmla="*/ 961270 w 1825371"/>
              <a:gd name="connsiteY2" fmla="*/ 755975 h 4685667"/>
              <a:gd name="connsiteX3" fmla="*/ 1239162 w 1825371"/>
              <a:gd name="connsiteY3" fmla="*/ 1001764 h 4685667"/>
              <a:gd name="connsiteX4" fmla="*/ 1276445 w 1825371"/>
              <a:gd name="connsiteY4" fmla="*/ 1025928 h 4685667"/>
              <a:gd name="connsiteX5" fmla="*/ 1316489 w 1825371"/>
              <a:gd name="connsiteY5" fmla="*/ 1009704 h 4685667"/>
              <a:gd name="connsiteX6" fmla="*/ 1345141 w 1825371"/>
              <a:gd name="connsiteY6" fmla="*/ 948602 h 4685667"/>
              <a:gd name="connsiteX7" fmla="*/ 1407624 w 1825371"/>
              <a:gd name="connsiteY7" fmla="*/ 869894 h 4685667"/>
              <a:gd name="connsiteX8" fmla="*/ 1749379 w 1825371"/>
              <a:gd name="connsiteY8" fmla="*/ 590967 h 4685667"/>
              <a:gd name="connsiteX9" fmla="*/ 1808066 w 1825371"/>
              <a:gd name="connsiteY9" fmla="*/ 545399 h 4685667"/>
              <a:gd name="connsiteX10" fmla="*/ 1825326 w 1825371"/>
              <a:gd name="connsiteY10" fmla="*/ 554375 h 4685667"/>
              <a:gd name="connsiteX11" fmla="*/ 1811172 w 1825371"/>
              <a:gd name="connsiteY11" fmla="*/ 590277 h 4685667"/>
              <a:gd name="connsiteX12" fmla="*/ 1721073 w 1825371"/>
              <a:gd name="connsiteY12" fmla="*/ 698326 h 4685667"/>
              <a:gd name="connsiteX13" fmla="*/ 1385877 w 1825371"/>
              <a:gd name="connsiteY13" fmla="*/ 1068389 h 4685667"/>
              <a:gd name="connsiteX14" fmla="*/ 1376211 w 1825371"/>
              <a:gd name="connsiteY14" fmla="*/ 1098421 h 4685667"/>
              <a:gd name="connsiteX15" fmla="*/ 1361366 w 1825371"/>
              <a:gd name="connsiteY15" fmla="*/ 1135359 h 4685667"/>
              <a:gd name="connsiteX16" fmla="*/ 1355153 w 1825371"/>
              <a:gd name="connsiteY16" fmla="*/ 1169879 h 4685667"/>
              <a:gd name="connsiteX17" fmla="*/ 1409696 w 1825371"/>
              <a:gd name="connsiteY17" fmla="*/ 1384253 h 4685667"/>
              <a:gd name="connsiteX18" fmla="*/ 1524994 w 1825371"/>
              <a:gd name="connsiteY18" fmla="*/ 1739817 h 4685667"/>
              <a:gd name="connsiteX19" fmla="*/ 1659971 w 1825371"/>
              <a:gd name="connsiteY19" fmla="*/ 2199288 h 4685667"/>
              <a:gd name="connsiteX20" fmla="*/ 1782864 w 1825371"/>
              <a:gd name="connsiteY20" fmla="*/ 2697077 h 4685667"/>
              <a:gd name="connsiteX21" fmla="*/ 1794257 w 1825371"/>
              <a:gd name="connsiteY21" fmla="*/ 2767845 h 4685667"/>
              <a:gd name="connsiteX22" fmla="*/ 1791840 w 1825371"/>
              <a:gd name="connsiteY22" fmla="*/ 2778202 h 4685667"/>
              <a:gd name="connsiteX23" fmla="*/ 1784245 w 1825371"/>
              <a:gd name="connsiteY23" fmla="*/ 2770607 h 4685667"/>
              <a:gd name="connsiteX24" fmla="*/ 1746617 w 1825371"/>
              <a:gd name="connsiteY24" fmla="*/ 2660831 h 4685667"/>
              <a:gd name="connsiteX25" fmla="*/ 1513602 w 1825371"/>
              <a:gd name="connsiteY25" fmla="*/ 1875484 h 4685667"/>
              <a:gd name="connsiteX26" fmla="*/ 1297158 w 1825371"/>
              <a:gd name="connsiteY26" fmla="*/ 1267919 h 4685667"/>
              <a:gd name="connsiteX27" fmla="*/ 1275064 w 1825371"/>
              <a:gd name="connsiteY27" fmla="*/ 1217173 h 4685667"/>
              <a:gd name="connsiteX28" fmla="*/ 1248483 w 1825371"/>
              <a:gd name="connsiteY28" fmla="*/ 1193353 h 4685667"/>
              <a:gd name="connsiteX29" fmla="*/ 1232949 w 1825371"/>
              <a:gd name="connsiteY29" fmla="*/ 1222351 h 4685667"/>
              <a:gd name="connsiteX30" fmla="*/ 1230877 w 1825371"/>
              <a:gd name="connsiteY30" fmla="*/ 1283108 h 4685667"/>
              <a:gd name="connsiteX31" fmla="*/ 1217106 w 1825371"/>
              <a:gd name="connsiteY31" fmla="*/ 4685667 h 4685667"/>
              <a:gd name="connsiteX32" fmla="*/ 978613 w 1825371"/>
              <a:gd name="connsiteY32" fmla="*/ 4685667 h 4685667"/>
              <a:gd name="connsiteX33" fmla="*/ 1125245 w 1825371"/>
              <a:gd name="connsiteY33" fmla="*/ 1293464 h 4685667"/>
              <a:gd name="connsiteX34" fmla="*/ 1096247 w 1825371"/>
              <a:gd name="connsiteY34" fmla="*/ 1270681 h 4685667"/>
              <a:gd name="connsiteX35" fmla="*/ 984400 w 1825371"/>
              <a:gd name="connsiteY35" fmla="*/ 1242374 h 4685667"/>
              <a:gd name="connsiteX36" fmla="*/ 977149 w 1825371"/>
              <a:gd name="connsiteY36" fmla="*/ 1225458 h 4685667"/>
              <a:gd name="connsiteX37" fmla="*/ 983019 w 1825371"/>
              <a:gd name="connsiteY37" fmla="*/ 1189902 h 4685667"/>
              <a:gd name="connsiteX38" fmla="*/ 1016158 w 1825371"/>
              <a:gd name="connsiteY38" fmla="*/ 1097041 h 4685667"/>
              <a:gd name="connsiteX39" fmla="*/ 1055513 w 1825371"/>
              <a:gd name="connsiteY39" fmla="*/ 1078055 h 4685667"/>
              <a:gd name="connsiteX40" fmla="*/ 1097628 w 1825371"/>
              <a:gd name="connsiteY40" fmla="*/ 1104290 h 4685667"/>
              <a:gd name="connsiteX41" fmla="*/ 1115579 w 1825371"/>
              <a:gd name="connsiteY41" fmla="*/ 1107743 h 4685667"/>
              <a:gd name="connsiteX42" fmla="*/ 1177026 w 1825371"/>
              <a:gd name="connsiteY42" fmla="*/ 1087375 h 4685667"/>
              <a:gd name="connsiteX43" fmla="*/ 1179787 w 1825371"/>
              <a:gd name="connsiteY43" fmla="*/ 1073913 h 4685667"/>
              <a:gd name="connsiteX44" fmla="*/ 1135255 w 1825371"/>
              <a:gd name="connsiteY44" fmla="*/ 1041117 h 4685667"/>
              <a:gd name="connsiteX45" fmla="*/ 939868 w 1825371"/>
              <a:gd name="connsiteY45" fmla="*/ 883702 h 4685667"/>
              <a:gd name="connsiteX46" fmla="*/ 549783 w 1825371"/>
              <a:gd name="connsiteY46" fmla="*/ 496379 h 4685667"/>
              <a:gd name="connsiteX47" fmla="*/ 40947 w 1825371"/>
              <a:gd name="connsiteY47" fmla="*/ 48990 h 4685667"/>
              <a:gd name="connsiteX48" fmla="*/ 5735 w 1825371"/>
              <a:gd name="connsiteY48" fmla="*/ 17231 h 4685667"/>
              <a:gd name="connsiteX49" fmla="*/ 902 w 1825371"/>
              <a:gd name="connsiteY49" fmla="*/ 4114 h 4685667"/>
              <a:gd name="connsiteX50" fmla="*/ 15747 w 1825371"/>
              <a:gd name="connsiteY50" fmla="*/ 1352 h 4685667"/>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78613 w 1825371"/>
              <a:gd name="connsiteY32" fmla="*/ 4685667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98710 w 1825371"/>
              <a:gd name="connsiteY32" fmla="*/ 4695715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98710 w 1825371"/>
              <a:gd name="connsiteY32" fmla="*/ 4695715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1825371" h="4705764">
                <a:moveTo>
                  <a:pt x="15747" y="1352"/>
                </a:moveTo>
                <a:cubicBezTo>
                  <a:pt x="40601" y="7565"/>
                  <a:pt x="63040" y="19648"/>
                  <a:pt x="83062" y="34837"/>
                </a:cubicBezTo>
                <a:cubicBezTo>
                  <a:pt x="383392" y="265435"/>
                  <a:pt x="679236" y="502594"/>
                  <a:pt x="961270" y="755975"/>
                </a:cubicBezTo>
                <a:cubicBezTo>
                  <a:pt x="1053096" y="838826"/>
                  <a:pt x="1146302" y="919949"/>
                  <a:pt x="1239162" y="1001764"/>
                </a:cubicBezTo>
                <a:cubicBezTo>
                  <a:pt x="1250209" y="1011775"/>
                  <a:pt x="1262636" y="1020060"/>
                  <a:pt x="1276445" y="1025928"/>
                </a:cubicBezTo>
                <a:cubicBezTo>
                  <a:pt x="1296466" y="1034213"/>
                  <a:pt x="1308204" y="1030070"/>
                  <a:pt x="1316489" y="1009704"/>
                </a:cubicBezTo>
                <a:cubicBezTo>
                  <a:pt x="1325119" y="988991"/>
                  <a:pt x="1335821" y="968968"/>
                  <a:pt x="1345141" y="948602"/>
                </a:cubicBezTo>
                <a:cubicBezTo>
                  <a:pt x="1359640" y="917188"/>
                  <a:pt x="1382079" y="892679"/>
                  <a:pt x="1407624" y="869894"/>
                </a:cubicBezTo>
                <a:cubicBezTo>
                  <a:pt x="1517055" y="771511"/>
                  <a:pt x="1634081" y="682447"/>
                  <a:pt x="1749379" y="590967"/>
                </a:cubicBezTo>
                <a:cubicBezTo>
                  <a:pt x="1768711" y="575432"/>
                  <a:pt x="1788043" y="559898"/>
                  <a:pt x="1808066" y="545399"/>
                </a:cubicBezTo>
                <a:cubicBezTo>
                  <a:pt x="1819802" y="536769"/>
                  <a:pt x="1824634" y="539875"/>
                  <a:pt x="1825326" y="554375"/>
                </a:cubicBezTo>
                <a:cubicBezTo>
                  <a:pt x="1826015" y="568528"/>
                  <a:pt x="1818766" y="579575"/>
                  <a:pt x="1811172" y="590277"/>
                </a:cubicBezTo>
                <a:cubicBezTo>
                  <a:pt x="1783900" y="628594"/>
                  <a:pt x="1751451" y="662770"/>
                  <a:pt x="1721073" y="698326"/>
                </a:cubicBezTo>
                <a:cubicBezTo>
                  <a:pt x="1613023" y="825017"/>
                  <a:pt x="1503592" y="950328"/>
                  <a:pt x="1385877" y="1068389"/>
                </a:cubicBezTo>
                <a:cubicBezTo>
                  <a:pt x="1376900" y="1077364"/>
                  <a:pt x="1378626" y="1088411"/>
                  <a:pt x="1376211" y="1098421"/>
                </a:cubicBezTo>
                <a:cubicBezTo>
                  <a:pt x="1373449" y="1111885"/>
                  <a:pt x="1370342" y="1124658"/>
                  <a:pt x="1361366" y="1135359"/>
                </a:cubicBezTo>
                <a:cubicBezTo>
                  <a:pt x="1352736" y="1145370"/>
                  <a:pt x="1352736" y="1157798"/>
                  <a:pt x="1355153" y="1169879"/>
                </a:cubicBezTo>
                <a:cubicBezTo>
                  <a:pt x="1369651" y="1242374"/>
                  <a:pt x="1391054" y="1312796"/>
                  <a:pt x="1409696" y="1384253"/>
                </a:cubicBezTo>
                <a:cubicBezTo>
                  <a:pt x="1440764" y="1505076"/>
                  <a:pt x="1484260" y="1622102"/>
                  <a:pt x="1524994" y="1739817"/>
                </a:cubicBezTo>
                <a:cubicBezTo>
                  <a:pt x="1577466" y="1890674"/>
                  <a:pt x="1615785" y="2046016"/>
                  <a:pt x="1659971" y="2199288"/>
                </a:cubicBezTo>
                <a:cubicBezTo>
                  <a:pt x="1707264" y="2363607"/>
                  <a:pt x="1746273" y="2529998"/>
                  <a:pt x="1782864" y="2697077"/>
                </a:cubicBezTo>
                <a:cubicBezTo>
                  <a:pt x="1788043" y="2720207"/>
                  <a:pt x="1790460" y="2744026"/>
                  <a:pt x="1794257" y="2767845"/>
                </a:cubicBezTo>
                <a:cubicBezTo>
                  <a:pt x="1794947" y="2771643"/>
                  <a:pt x="1797364" y="2776822"/>
                  <a:pt x="1791840" y="2778202"/>
                </a:cubicBezTo>
                <a:cubicBezTo>
                  <a:pt x="1786662" y="2779583"/>
                  <a:pt x="1785626" y="2774405"/>
                  <a:pt x="1784245" y="2770607"/>
                </a:cubicBezTo>
                <a:cubicBezTo>
                  <a:pt x="1770437" y="2734360"/>
                  <a:pt x="1756975" y="2698113"/>
                  <a:pt x="1746617" y="2660831"/>
                </a:cubicBezTo>
                <a:cubicBezTo>
                  <a:pt x="1673779" y="2397784"/>
                  <a:pt x="1595762" y="2136116"/>
                  <a:pt x="1513602" y="1875484"/>
                </a:cubicBezTo>
                <a:cubicBezTo>
                  <a:pt x="1448704" y="1670431"/>
                  <a:pt x="1380007" y="1466759"/>
                  <a:pt x="1297158" y="1267919"/>
                </a:cubicBezTo>
                <a:cubicBezTo>
                  <a:pt x="1289909" y="1251004"/>
                  <a:pt x="1282659" y="1234089"/>
                  <a:pt x="1275064" y="1217173"/>
                </a:cubicBezTo>
                <a:cubicBezTo>
                  <a:pt x="1269541" y="1205436"/>
                  <a:pt x="1260911" y="1191628"/>
                  <a:pt x="1248483" y="1193353"/>
                </a:cubicBezTo>
                <a:cubicBezTo>
                  <a:pt x="1238128" y="1194734"/>
                  <a:pt x="1235711" y="1211649"/>
                  <a:pt x="1232949" y="1222351"/>
                </a:cubicBezTo>
                <a:cubicBezTo>
                  <a:pt x="1228115" y="1242374"/>
                  <a:pt x="1229843" y="1262740"/>
                  <a:pt x="1230877" y="1283108"/>
                </a:cubicBezTo>
                <a:cubicBezTo>
                  <a:pt x="1226287" y="2417294"/>
                  <a:pt x="1231744" y="3571578"/>
                  <a:pt x="1227154" y="4705764"/>
                </a:cubicBezTo>
                <a:lnTo>
                  <a:pt x="998710" y="4695715"/>
                </a:lnTo>
                <a:cubicBezTo>
                  <a:pt x="1020244" y="4110251"/>
                  <a:pt x="1098940" y="1865978"/>
                  <a:pt x="1125245" y="1293464"/>
                </a:cubicBezTo>
                <a:cubicBezTo>
                  <a:pt x="1126970" y="1262740"/>
                  <a:pt x="1124553" y="1258943"/>
                  <a:pt x="1096247" y="1270681"/>
                </a:cubicBezTo>
                <a:cubicBezTo>
                  <a:pt x="1050679" y="1289666"/>
                  <a:pt x="1018575" y="1263776"/>
                  <a:pt x="984400" y="1242374"/>
                </a:cubicBezTo>
                <a:cubicBezTo>
                  <a:pt x="979221" y="1238921"/>
                  <a:pt x="977841" y="1232017"/>
                  <a:pt x="977149" y="1225458"/>
                </a:cubicBezTo>
                <a:cubicBezTo>
                  <a:pt x="976115" y="1213030"/>
                  <a:pt x="978530" y="1200949"/>
                  <a:pt x="983019" y="1189902"/>
                </a:cubicBezTo>
                <a:cubicBezTo>
                  <a:pt x="995792" y="1159523"/>
                  <a:pt x="1005457" y="1128109"/>
                  <a:pt x="1016158" y="1097041"/>
                </a:cubicBezTo>
                <a:cubicBezTo>
                  <a:pt x="1022717" y="1078055"/>
                  <a:pt x="1036181" y="1071841"/>
                  <a:pt x="1055513" y="1078055"/>
                </a:cubicBezTo>
                <a:cubicBezTo>
                  <a:pt x="1071737" y="1082887"/>
                  <a:pt x="1084855" y="1093934"/>
                  <a:pt x="1097628" y="1104290"/>
                </a:cubicBezTo>
                <a:cubicBezTo>
                  <a:pt x="1103496" y="1108779"/>
                  <a:pt x="1107983" y="1110504"/>
                  <a:pt x="1115579" y="1107743"/>
                </a:cubicBezTo>
                <a:cubicBezTo>
                  <a:pt x="1135945" y="1100147"/>
                  <a:pt x="1156313" y="1093589"/>
                  <a:pt x="1177026" y="1087375"/>
                </a:cubicBezTo>
                <a:cubicBezTo>
                  <a:pt x="1187726" y="1084268"/>
                  <a:pt x="1185655" y="1080126"/>
                  <a:pt x="1179787" y="1073913"/>
                </a:cubicBezTo>
                <a:cubicBezTo>
                  <a:pt x="1166668" y="1060449"/>
                  <a:pt x="1151134" y="1050438"/>
                  <a:pt x="1135255" y="1041117"/>
                </a:cubicBezTo>
                <a:cubicBezTo>
                  <a:pt x="1062417" y="998311"/>
                  <a:pt x="998207" y="944460"/>
                  <a:pt x="939868" y="883702"/>
                </a:cubicBezTo>
                <a:cubicBezTo>
                  <a:pt x="813177" y="751488"/>
                  <a:pt x="683379" y="622035"/>
                  <a:pt x="549783" y="496379"/>
                </a:cubicBezTo>
                <a:cubicBezTo>
                  <a:pt x="385809" y="341382"/>
                  <a:pt x="211479" y="197084"/>
                  <a:pt x="40947" y="48990"/>
                </a:cubicBezTo>
                <a:cubicBezTo>
                  <a:pt x="28864" y="38635"/>
                  <a:pt x="17472" y="27933"/>
                  <a:pt x="5735" y="17231"/>
                </a:cubicBezTo>
                <a:cubicBezTo>
                  <a:pt x="2283" y="13780"/>
                  <a:pt x="-1859" y="9292"/>
                  <a:pt x="902" y="4114"/>
                </a:cubicBezTo>
                <a:cubicBezTo>
                  <a:pt x="4009" y="-1755"/>
                  <a:pt x="10568" y="-29"/>
                  <a:pt x="15747" y="1352"/>
                </a:cubicBezTo>
                <a:close/>
              </a:path>
            </a:pathLst>
          </a:custGeom>
          <a:solidFill>
            <a:schemeClr val="bg1">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6" name="Freeform: Shape 5">
            <a:extLst>
              <a:ext uri="{FF2B5EF4-FFF2-40B4-BE49-F238E27FC236}">
                <a16:creationId xmlns:a16="http://schemas.microsoft.com/office/drawing/2014/main" xmlns="" id="{ABA80C23-9532-403F-8276-9AD3849FBC9A}"/>
              </a:ext>
            </a:extLst>
          </p:cNvPr>
          <p:cNvSpPr/>
          <p:nvPr userDrawn="1"/>
        </p:nvSpPr>
        <p:spPr>
          <a:xfrm rot="3600000" flipV="1">
            <a:off x="894014" y="-60116"/>
            <a:ext cx="1739424" cy="1796360"/>
          </a:xfrm>
          <a:custGeom>
            <a:avLst/>
            <a:gdLst>
              <a:gd name="connsiteX0" fmla="*/ 1077528 w 1739424"/>
              <a:gd name="connsiteY0" fmla="*/ 398319 h 2395147"/>
              <a:gd name="connsiteX1" fmla="*/ 1067918 w 1739424"/>
              <a:gd name="connsiteY1" fmla="*/ 380004 h 2395147"/>
              <a:gd name="connsiteX2" fmla="*/ 1092561 w 1739424"/>
              <a:gd name="connsiteY2" fmla="*/ 411557 h 2395147"/>
              <a:gd name="connsiteX3" fmla="*/ 1093901 w 1739424"/>
              <a:gd name="connsiteY3" fmla="*/ 415398 h 2395147"/>
              <a:gd name="connsiteX4" fmla="*/ 1090150 w 1739424"/>
              <a:gd name="connsiteY4" fmla="*/ 414575 h 2395147"/>
              <a:gd name="connsiteX5" fmla="*/ 1077528 w 1739424"/>
              <a:gd name="connsiteY5" fmla="*/ 398319 h 2395147"/>
              <a:gd name="connsiteX6" fmla="*/ 1064970 w 1739424"/>
              <a:gd name="connsiteY6" fmla="*/ 378632 h 2395147"/>
              <a:gd name="connsiteX7" fmla="*/ 1065239 w 1739424"/>
              <a:gd name="connsiteY7" fmla="*/ 377535 h 2395147"/>
              <a:gd name="connsiteX8" fmla="*/ 1067113 w 1739424"/>
              <a:gd name="connsiteY8" fmla="*/ 379456 h 2395147"/>
              <a:gd name="connsiteX9" fmla="*/ 1064970 w 1739424"/>
              <a:gd name="connsiteY9" fmla="*/ 378632 h 2395147"/>
              <a:gd name="connsiteX10" fmla="*/ 1734633 w 1739424"/>
              <a:gd name="connsiteY10" fmla="*/ 2247062 h 2395147"/>
              <a:gd name="connsiteX11" fmla="*/ 1739424 w 1739424"/>
              <a:gd name="connsiteY11" fmla="*/ 2180709 h 2395147"/>
              <a:gd name="connsiteX12" fmla="*/ 1737481 w 1739424"/>
              <a:gd name="connsiteY12" fmla="*/ 2187429 h 2395147"/>
              <a:gd name="connsiteX13" fmla="*/ 1734633 w 1739424"/>
              <a:gd name="connsiteY13" fmla="*/ 2247062 h 2395147"/>
              <a:gd name="connsiteX14" fmla="*/ 51484 w 1739424"/>
              <a:gd name="connsiteY14" fmla="*/ 1299625 h 2395147"/>
              <a:gd name="connsiteX15" fmla="*/ 225973 w 1739424"/>
              <a:gd name="connsiteY15" fmla="*/ 1500814 h 2395147"/>
              <a:gd name="connsiteX16" fmla="*/ 421792 w 1739424"/>
              <a:gd name="connsiteY16" fmla="*/ 1544987 h 2395147"/>
              <a:gd name="connsiteX17" fmla="*/ 528944 w 1739424"/>
              <a:gd name="connsiteY17" fmla="*/ 1408075 h 2395147"/>
              <a:gd name="connsiteX18" fmla="*/ 515014 w 1739424"/>
              <a:gd name="connsiteY18" fmla="*/ 1396279 h 2395147"/>
              <a:gd name="connsiteX19" fmla="*/ 348661 w 1739424"/>
              <a:gd name="connsiteY19" fmla="*/ 1408350 h 2395147"/>
              <a:gd name="connsiteX20" fmla="*/ 279815 w 1739424"/>
              <a:gd name="connsiteY20" fmla="*/ 1396004 h 2395147"/>
              <a:gd name="connsiteX21" fmla="*/ 319463 w 1739424"/>
              <a:gd name="connsiteY21" fmla="*/ 1397376 h 2395147"/>
              <a:gd name="connsiteX22" fmla="*/ 483940 w 1739424"/>
              <a:gd name="connsiteY22" fmla="*/ 1374603 h 2395147"/>
              <a:gd name="connsiteX23" fmla="*/ 539659 w 1739424"/>
              <a:gd name="connsiteY23" fmla="*/ 1360061 h 2395147"/>
              <a:gd name="connsiteX24" fmla="*/ 725033 w 1739424"/>
              <a:gd name="connsiteY24" fmla="*/ 1297230 h 2395147"/>
              <a:gd name="connsiteX25" fmla="*/ 885491 w 1739424"/>
              <a:gd name="connsiteY25" fmla="*/ 1249489 h 2395147"/>
              <a:gd name="connsiteX26" fmla="*/ 965854 w 1739424"/>
              <a:gd name="connsiteY26" fmla="*/ 1237965 h 2395147"/>
              <a:gd name="connsiteX27" fmla="*/ 1140675 w 1739424"/>
              <a:gd name="connsiteY27" fmla="*/ 1261289 h 2395147"/>
              <a:gd name="connsiteX28" fmla="*/ 1430909 w 1739424"/>
              <a:gd name="connsiteY28" fmla="*/ 1481407 h 2395147"/>
              <a:gd name="connsiteX29" fmla="*/ 1549564 w 1739424"/>
              <a:gd name="connsiteY29" fmla="*/ 1651718 h 2395147"/>
              <a:gd name="connsiteX30" fmla="*/ 1557415 w 1739424"/>
              <a:gd name="connsiteY30" fmla="*/ 1670822 h 2395147"/>
              <a:gd name="connsiteX31" fmla="*/ 1555525 w 1739424"/>
              <a:gd name="connsiteY31" fmla="*/ 1670473 h 2395147"/>
              <a:gd name="connsiteX32" fmla="*/ 1398512 w 1739424"/>
              <a:gd name="connsiteY32" fmla="*/ 1652472 h 2395147"/>
              <a:gd name="connsiteX33" fmla="*/ 1046085 w 1739424"/>
              <a:gd name="connsiteY33" fmla="*/ 1706261 h 2395147"/>
              <a:gd name="connsiteX34" fmla="*/ 1003447 w 1739424"/>
              <a:gd name="connsiteY34" fmla="*/ 1719049 h 2395147"/>
              <a:gd name="connsiteX35" fmla="*/ 1087567 w 1739424"/>
              <a:gd name="connsiteY35" fmla="*/ 1688103 h 2395147"/>
              <a:gd name="connsiteX36" fmla="*/ 1370422 w 1739424"/>
              <a:gd name="connsiteY36" fmla="*/ 1632771 h 2395147"/>
              <a:gd name="connsiteX37" fmla="*/ 1376144 w 1739424"/>
              <a:gd name="connsiteY37" fmla="*/ 1623897 h 2395147"/>
              <a:gd name="connsiteX38" fmla="*/ 1329191 w 1739424"/>
              <a:gd name="connsiteY38" fmla="*/ 1578151 h 2395147"/>
              <a:gd name="connsiteX39" fmla="*/ 1229320 w 1739424"/>
              <a:gd name="connsiteY39" fmla="*/ 1559619 h 2395147"/>
              <a:gd name="connsiteX40" fmla="*/ 996653 w 1739424"/>
              <a:gd name="connsiteY40" fmla="*/ 1626677 h 2395147"/>
              <a:gd name="connsiteX41" fmla="*/ 863114 w 1739424"/>
              <a:gd name="connsiteY41" fmla="*/ 1736938 h 2395147"/>
              <a:gd name="connsiteX42" fmla="*/ 811586 w 1739424"/>
              <a:gd name="connsiteY42" fmla="*/ 1832416 h 2395147"/>
              <a:gd name="connsiteX43" fmla="*/ 807916 w 1739424"/>
              <a:gd name="connsiteY43" fmla="*/ 1845357 h 2395147"/>
              <a:gd name="connsiteX44" fmla="*/ 807963 w 1739424"/>
              <a:gd name="connsiteY44" fmla="*/ 1848892 h 2395147"/>
              <a:gd name="connsiteX45" fmla="*/ 879991 w 1739424"/>
              <a:gd name="connsiteY45" fmla="*/ 1820168 h 2395147"/>
              <a:gd name="connsiteX46" fmla="*/ 1011289 w 1739424"/>
              <a:gd name="connsiteY46" fmla="*/ 1801302 h 2395147"/>
              <a:gd name="connsiteX47" fmla="*/ 1249185 w 1739424"/>
              <a:gd name="connsiteY47" fmla="*/ 1765402 h 2395147"/>
              <a:gd name="connsiteX48" fmla="*/ 1343560 w 1739424"/>
              <a:gd name="connsiteY48" fmla="*/ 1722610 h 2395147"/>
              <a:gd name="connsiteX49" fmla="*/ 1376800 w 1739424"/>
              <a:gd name="connsiteY49" fmla="*/ 1677991 h 2395147"/>
              <a:gd name="connsiteX50" fmla="*/ 1387169 w 1739424"/>
              <a:gd name="connsiteY50" fmla="*/ 1672942 h 2395147"/>
              <a:gd name="connsiteX51" fmla="*/ 1500972 w 1739424"/>
              <a:gd name="connsiteY51" fmla="*/ 1682857 h 2395147"/>
              <a:gd name="connsiteX52" fmla="*/ 1566833 w 1739424"/>
              <a:gd name="connsiteY52" fmla="*/ 1693739 h 2395147"/>
              <a:gd name="connsiteX53" fmla="*/ 1593093 w 1739424"/>
              <a:gd name="connsiteY53" fmla="*/ 1757638 h 2395147"/>
              <a:gd name="connsiteX54" fmla="*/ 1627517 w 1739424"/>
              <a:gd name="connsiteY54" fmla="*/ 1871216 h 2395147"/>
              <a:gd name="connsiteX55" fmla="*/ 1642518 w 1739424"/>
              <a:gd name="connsiteY55" fmla="*/ 1943101 h 2395147"/>
              <a:gd name="connsiteX56" fmla="*/ 1641715 w 1739424"/>
              <a:gd name="connsiteY56" fmla="*/ 2189761 h 2395147"/>
              <a:gd name="connsiteX57" fmla="*/ 1669305 w 1739424"/>
              <a:gd name="connsiteY57" fmla="*/ 2379903 h 2395147"/>
              <a:gd name="connsiteX58" fmla="*/ 1669117 w 1739424"/>
              <a:gd name="connsiteY58" fmla="*/ 2383495 h 2395147"/>
              <a:gd name="connsiteX59" fmla="*/ 1722169 w 1739424"/>
              <a:gd name="connsiteY59" fmla="*/ 2376292 h 2395147"/>
              <a:gd name="connsiteX60" fmla="*/ 1680021 w 1739424"/>
              <a:gd name="connsiteY60" fmla="*/ 2119798 h 2395147"/>
              <a:gd name="connsiteX61" fmla="*/ 1684306 w 1739424"/>
              <a:gd name="connsiteY61" fmla="*/ 1712628 h 2395147"/>
              <a:gd name="connsiteX62" fmla="*/ 1631534 w 1739424"/>
              <a:gd name="connsiteY62" fmla="*/ 1258270 h 2395147"/>
              <a:gd name="connsiteX63" fmla="*/ 1545546 w 1739424"/>
              <a:gd name="connsiteY63" fmla="*/ 1033010 h 2395147"/>
              <a:gd name="connsiteX64" fmla="*/ 1482058 w 1739424"/>
              <a:gd name="connsiteY64" fmla="*/ 912011 h 2395147"/>
              <a:gd name="connsiteX65" fmla="*/ 1482326 w 1739424"/>
              <a:gd name="connsiteY65" fmla="*/ 893903 h 2395147"/>
              <a:gd name="connsiteX66" fmla="*/ 1498131 w 1739424"/>
              <a:gd name="connsiteY66" fmla="*/ 852199 h 2395147"/>
              <a:gd name="connsiteX67" fmla="*/ 1490363 w 1739424"/>
              <a:gd name="connsiteY67" fmla="*/ 758088 h 2395147"/>
              <a:gd name="connsiteX68" fmla="*/ 1392854 w 1739424"/>
              <a:gd name="connsiteY68" fmla="*/ 556701 h 2395147"/>
              <a:gd name="connsiteX69" fmla="*/ 1132209 w 1739424"/>
              <a:gd name="connsiteY69" fmla="*/ 271353 h 2395147"/>
              <a:gd name="connsiteX70" fmla="*/ 813699 w 1739424"/>
              <a:gd name="connsiteY70" fmla="*/ 1097 h 2395147"/>
              <a:gd name="connsiteX71" fmla="*/ 810218 w 1739424"/>
              <a:gd name="connsiteY71" fmla="*/ 0 h 2395147"/>
              <a:gd name="connsiteX72" fmla="*/ 810486 w 1739424"/>
              <a:gd name="connsiteY72" fmla="*/ 4391 h 2395147"/>
              <a:gd name="connsiteX73" fmla="*/ 914155 w 1739424"/>
              <a:gd name="connsiteY73" fmla="*/ 340496 h 2395147"/>
              <a:gd name="connsiteX74" fmla="*/ 1228378 w 1739424"/>
              <a:gd name="connsiteY74" fmla="*/ 826682 h 2395147"/>
              <a:gd name="connsiteX75" fmla="*/ 1341690 w 1739424"/>
              <a:gd name="connsiteY75" fmla="*/ 917499 h 2395147"/>
              <a:gd name="connsiteX76" fmla="*/ 1412410 w 1739424"/>
              <a:gd name="connsiteY76" fmla="*/ 934785 h 2395147"/>
              <a:gd name="connsiteX77" fmla="*/ 1420713 w 1739424"/>
              <a:gd name="connsiteY77" fmla="*/ 920793 h 2395147"/>
              <a:gd name="connsiteX78" fmla="*/ 1351601 w 1739424"/>
              <a:gd name="connsiteY78" fmla="*/ 800342 h 2395147"/>
              <a:gd name="connsiteX79" fmla="*/ 1099795 w 1739424"/>
              <a:gd name="connsiteY79" fmla="*/ 430764 h 2395147"/>
              <a:gd name="connsiteX80" fmla="*/ 1092829 w 1739424"/>
              <a:gd name="connsiteY80" fmla="*/ 418142 h 2395147"/>
              <a:gd name="connsiteX81" fmla="*/ 1101403 w 1739424"/>
              <a:gd name="connsiteY81" fmla="*/ 424179 h 2395147"/>
              <a:gd name="connsiteX82" fmla="*/ 1305794 w 1739424"/>
              <a:gd name="connsiteY82" fmla="*/ 694435 h 2395147"/>
              <a:gd name="connsiteX83" fmla="*/ 1424463 w 1739424"/>
              <a:gd name="connsiteY83" fmla="*/ 872227 h 2395147"/>
              <a:gd name="connsiteX84" fmla="*/ 1500810 w 1739424"/>
              <a:gd name="connsiteY84" fmla="*/ 1008316 h 2395147"/>
              <a:gd name="connsiteX85" fmla="*/ 1610640 w 1739424"/>
              <a:gd name="connsiteY85" fmla="*/ 1310125 h 2395147"/>
              <a:gd name="connsiteX86" fmla="*/ 1646268 w 1739424"/>
              <a:gd name="connsiteY86" fmla="*/ 1762565 h 2395147"/>
              <a:gd name="connsiteX87" fmla="*/ 1643589 w 1739424"/>
              <a:gd name="connsiteY87" fmla="*/ 1766407 h 2395147"/>
              <a:gd name="connsiteX88" fmla="*/ 1637160 w 1739424"/>
              <a:gd name="connsiteY88" fmla="*/ 1747474 h 2395147"/>
              <a:gd name="connsiteX89" fmla="*/ 1480720 w 1739424"/>
              <a:gd name="connsiteY89" fmla="*/ 1478590 h 2395147"/>
              <a:gd name="connsiteX90" fmla="*/ 1140741 w 1739424"/>
              <a:gd name="connsiteY90" fmla="*/ 1210217 h 2395147"/>
              <a:gd name="connsiteX91" fmla="*/ 942550 w 1739424"/>
              <a:gd name="connsiteY91" fmla="*/ 1071697 h 2395147"/>
              <a:gd name="connsiteX92" fmla="*/ 710299 w 1739424"/>
              <a:gd name="connsiteY92" fmla="*/ 861253 h 2395147"/>
              <a:gd name="connsiteX93" fmla="*/ 706012 w 1739424"/>
              <a:gd name="connsiteY93" fmla="*/ 845339 h 2395147"/>
              <a:gd name="connsiteX94" fmla="*/ 722086 w 1739424"/>
              <a:gd name="connsiteY94" fmla="*/ 767417 h 2395147"/>
              <a:gd name="connsiteX95" fmla="*/ 679759 w 1739424"/>
              <a:gd name="connsiteY95" fmla="*/ 625567 h 2395147"/>
              <a:gd name="connsiteX96" fmla="*/ 497603 w 1739424"/>
              <a:gd name="connsiteY96" fmla="*/ 336106 h 2395147"/>
              <a:gd name="connsiteX97" fmla="*/ 396076 w 1739424"/>
              <a:gd name="connsiteY97" fmla="*/ 177244 h 2395147"/>
              <a:gd name="connsiteX98" fmla="*/ 359644 w 1739424"/>
              <a:gd name="connsiteY98" fmla="*/ 72707 h 2395147"/>
              <a:gd name="connsiteX99" fmla="*/ 355893 w 1739424"/>
              <a:gd name="connsiteY99" fmla="*/ 76001 h 2395147"/>
              <a:gd name="connsiteX100" fmla="*/ 345714 w 1739424"/>
              <a:gd name="connsiteY100" fmla="*/ 92187 h 2395147"/>
              <a:gd name="connsiteX101" fmla="*/ 293210 w 1739424"/>
              <a:gd name="connsiteY101" fmla="*/ 237881 h 2395147"/>
              <a:gd name="connsiteX102" fmla="*/ 300978 w 1739424"/>
              <a:gd name="connsiteY102" fmla="*/ 485638 h 2395147"/>
              <a:gd name="connsiteX103" fmla="*/ 445633 w 1739424"/>
              <a:gd name="connsiteY103" fmla="*/ 798970 h 2395147"/>
              <a:gd name="connsiteX104" fmla="*/ 557339 w 1739424"/>
              <a:gd name="connsiteY104" fmla="*/ 888690 h 2395147"/>
              <a:gd name="connsiteX105" fmla="*/ 648686 w 1739424"/>
              <a:gd name="connsiteY105" fmla="*/ 895823 h 2395147"/>
              <a:gd name="connsiteX106" fmla="*/ 652705 w 1739424"/>
              <a:gd name="connsiteY106" fmla="*/ 881283 h 2395147"/>
              <a:gd name="connsiteX107" fmla="*/ 449383 w 1739424"/>
              <a:gd name="connsiteY107" fmla="*/ 525148 h 2395147"/>
              <a:gd name="connsiteX108" fmla="*/ 404113 w 1739424"/>
              <a:gd name="connsiteY108" fmla="*/ 405521 h 2395147"/>
              <a:gd name="connsiteX109" fmla="*/ 430098 w 1739424"/>
              <a:gd name="connsiteY109" fmla="*/ 463414 h 2395147"/>
              <a:gd name="connsiteX110" fmla="*/ 699315 w 1739424"/>
              <a:gd name="connsiteY110" fmla="*/ 892806 h 2395147"/>
              <a:gd name="connsiteX111" fmla="*/ 1003893 w 1739424"/>
              <a:gd name="connsiteY111" fmla="*/ 1157849 h 2395147"/>
              <a:gd name="connsiteX112" fmla="*/ 1056131 w 1739424"/>
              <a:gd name="connsiteY112" fmla="*/ 1196809 h 2395147"/>
              <a:gd name="connsiteX113" fmla="*/ 1026396 w 1739424"/>
              <a:gd name="connsiteY113" fmla="*/ 1194890 h 2395147"/>
              <a:gd name="connsiteX114" fmla="*/ 847988 w 1739424"/>
              <a:gd name="connsiteY114" fmla="*/ 1218760 h 2395147"/>
              <a:gd name="connsiteX115" fmla="*/ 525462 w 1739424"/>
              <a:gd name="connsiteY115" fmla="*/ 1334545 h 2395147"/>
              <a:gd name="connsiteX116" fmla="*/ 506711 w 1739424"/>
              <a:gd name="connsiteY116" fmla="*/ 1327960 h 2395147"/>
              <a:gd name="connsiteX117" fmla="*/ 302050 w 1739424"/>
              <a:gd name="connsiteY117" fmla="*/ 1262933 h 2395147"/>
              <a:gd name="connsiteX118" fmla="*/ 0 w 1739424"/>
              <a:gd name="connsiteY118" fmla="*/ 1208733 h 2395147"/>
              <a:gd name="connsiteX119" fmla="*/ 51484 w 1739424"/>
              <a:gd name="connsiteY119" fmla="*/ 1299625 h 23951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Lst>
            <a:rect l="l" t="t" r="r" b="b"/>
            <a:pathLst>
              <a:path w="1739424" h="2395147">
                <a:moveTo>
                  <a:pt x="1077528" y="398319"/>
                </a:moveTo>
                <a:cubicBezTo>
                  <a:pt x="1073409" y="392832"/>
                  <a:pt x="1069793" y="387001"/>
                  <a:pt x="1067918" y="380004"/>
                </a:cubicBezTo>
                <a:cubicBezTo>
                  <a:pt x="1077560" y="389333"/>
                  <a:pt x="1085061" y="400308"/>
                  <a:pt x="1092561" y="411557"/>
                </a:cubicBezTo>
                <a:cubicBezTo>
                  <a:pt x="1093366" y="412654"/>
                  <a:pt x="1095240" y="413478"/>
                  <a:pt x="1093901" y="415398"/>
                </a:cubicBezTo>
                <a:cubicBezTo>
                  <a:pt x="1092295" y="417319"/>
                  <a:pt x="1091222" y="415673"/>
                  <a:pt x="1090150" y="414575"/>
                </a:cubicBezTo>
                <a:cubicBezTo>
                  <a:pt x="1086267" y="408951"/>
                  <a:pt x="1081646" y="403807"/>
                  <a:pt x="1077528" y="398319"/>
                </a:cubicBezTo>
                <a:close/>
                <a:moveTo>
                  <a:pt x="1064970" y="378632"/>
                </a:moveTo>
                <a:cubicBezTo>
                  <a:pt x="1064970" y="378359"/>
                  <a:pt x="1065239" y="377810"/>
                  <a:pt x="1065239" y="377535"/>
                </a:cubicBezTo>
                <a:lnTo>
                  <a:pt x="1067113" y="379456"/>
                </a:lnTo>
                <a:cubicBezTo>
                  <a:pt x="1066310" y="380279"/>
                  <a:pt x="1065507" y="380004"/>
                  <a:pt x="1064970" y="378632"/>
                </a:cubicBezTo>
                <a:close/>
                <a:moveTo>
                  <a:pt x="1734633" y="2247062"/>
                </a:moveTo>
                <a:lnTo>
                  <a:pt x="1739424" y="2180709"/>
                </a:lnTo>
                <a:lnTo>
                  <a:pt x="1737481" y="2187429"/>
                </a:lnTo>
                <a:cubicBezTo>
                  <a:pt x="1736531" y="2207307"/>
                  <a:pt x="1735583" y="2227184"/>
                  <a:pt x="1734633" y="2247062"/>
                </a:cubicBezTo>
                <a:close/>
                <a:moveTo>
                  <a:pt x="51484" y="1299625"/>
                </a:moveTo>
                <a:cubicBezTo>
                  <a:pt x="107250" y="1386350"/>
                  <a:pt x="173250" y="1458783"/>
                  <a:pt x="225973" y="1500814"/>
                </a:cubicBezTo>
                <a:cubicBezTo>
                  <a:pt x="296271" y="1556856"/>
                  <a:pt x="349466" y="1562823"/>
                  <a:pt x="421792" y="1544987"/>
                </a:cubicBezTo>
                <a:cubicBezTo>
                  <a:pt x="494924" y="1526879"/>
                  <a:pt x="532962" y="1478041"/>
                  <a:pt x="528944" y="1408075"/>
                </a:cubicBezTo>
                <a:cubicBezTo>
                  <a:pt x="528409" y="1397649"/>
                  <a:pt x="526265" y="1394083"/>
                  <a:pt x="515014" y="1396279"/>
                </a:cubicBezTo>
                <a:cubicBezTo>
                  <a:pt x="460099" y="1406978"/>
                  <a:pt x="404648" y="1412191"/>
                  <a:pt x="348661" y="1408350"/>
                </a:cubicBezTo>
                <a:cubicBezTo>
                  <a:pt x="326160" y="1406978"/>
                  <a:pt x="303657" y="1403412"/>
                  <a:pt x="279815" y="1396004"/>
                </a:cubicBezTo>
                <a:cubicBezTo>
                  <a:pt x="294818" y="1392986"/>
                  <a:pt x="307139" y="1396827"/>
                  <a:pt x="319463" y="1397376"/>
                </a:cubicBezTo>
                <a:cubicBezTo>
                  <a:pt x="375717" y="1400120"/>
                  <a:pt x="429829" y="1388870"/>
                  <a:pt x="483940" y="1374603"/>
                </a:cubicBezTo>
                <a:cubicBezTo>
                  <a:pt x="502424" y="1369665"/>
                  <a:pt x="521443" y="1365549"/>
                  <a:pt x="539659" y="1360061"/>
                </a:cubicBezTo>
                <a:cubicBezTo>
                  <a:pt x="602343" y="1341953"/>
                  <a:pt x="663419" y="1318632"/>
                  <a:pt x="725033" y="1297230"/>
                </a:cubicBezTo>
                <a:cubicBezTo>
                  <a:pt x="777804" y="1278847"/>
                  <a:pt x="831379" y="1263208"/>
                  <a:pt x="885491" y="1249489"/>
                </a:cubicBezTo>
                <a:lnTo>
                  <a:pt x="965854" y="1237965"/>
                </a:lnTo>
                <a:cubicBezTo>
                  <a:pt x="1008386" y="1239932"/>
                  <a:pt x="1063167" y="1220715"/>
                  <a:pt x="1140675" y="1261289"/>
                </a:cubicBezTo>
                <a:cubicBezTo>
                  <a:pt x="1218186" y="1301862"/>
                  <a:pt x="1362760" y="1416335"/>
                  <a:pt x="1430909" y="1481407"/>
                </a:cubicBezTo>
                <a:cubicBezTo>
                  <a:pt x="1499057" y="1546478"/>
                  <a:pt x="1516795" y="1586751"/>
                  <a:pt x="1549564" y="1651718"/>
                </a:cubicBezTo>
                <a:lnTo>
                  <a:pt x="1557415" y="1670822"/>
                </a:lnTo>
                <a:lnTo>
                  <a:pt x="1555525" y="1670473"/>
                </a:lnTo>
                <a:cubicBezTo>
                  <a:pt x="1503614" y="1661478"/>
                  <a:pt x="1446534" y="1653334"/>
                  <a:pt x="1398512" y="1652472"/>
                </a:cubicBezTo>
                <a:cubicBezTo>
                  <a:pt x="1277780" y="1650277"/>
                  <a:pt x="1160915" y="1670735"/>
                  <a:pt x="1046085" y="1706261"/>
                </a:cubicBezTo>
                <a:cubicBezTo>
                  <a:pt x="1031962" y="1710529"/>
                  <a:pt x="1017823" y="1715069"/>
                  <a:pt x="1003447" y="1719049"/>
                </a:cubicBezTo>
                <a:cubicBezTo>
                  <a:pt x="1030832" y="1706926"/>
                  <a:pt x="1059271" y="1697451"/>
                  <a:pt x="1087567" y="1688103"/>
                </a:cubicBezTo>
                <a:cubicBezTo>
                  <a:pt x="1179405" y="1657507"/>
                  <a:pt x="1273537" y="1637923"/>
                  <a:pt x="1370422" y="1632771"/>
                </a:cubicBezTo>
                <a:cubicBezTo>
                  <a:pt x="1377778" y="1632422"/>
                  <a:pt x="1379106" y="1630739"/>
                  <a:pt x="1376144" y="1623897"/>
                </a:cubicBezTo>
                <a:cubicBezTo>
                  <a:pt x="1366655" y="1602111"/>
                  <a:pt x="1350034" y="1587888"/>
                  <a:pt x="1329191" y="1578151"/>
                </a:cubicBezTo>
                <a:cubicBezTo>
                  <a:pt x="1297530" y="1563385"/>
                  <a:pt x="1263689" y="1559482"/>
                  <a:pt x="1229320" y="1559619"/>
                </a:cubicBezTo>
                <a:cubicBezTo>
                  <a:pt x="1145365" y="1560020"/>
                  <a:pt x="1068453" y="1584359"/>
                  <a:pt x="996653" y="1626677"/>
                </a:cubicBezTo>
                <a:cubicBezTo>
                  <a:pt x="946428" y="1656370"/>
                  <a:pt x="899719" y="1690631"/>
                  <a:pt x="863114" y="1736938"/>
                </a:cubicBezTo>
                <a:cubicBezTo>
                  <a:pt x="840384" y="1765651"/>
                  <a:pt x="822768" y="1797268"/>
                  <a:pt x="811586" y="1832416"/>
                </a:cubicBezTo>
                <a:cubicBezTo>
                  <a:pt x="810229" y="1836675"/>
                  <a:pt x="809000" y="1841079"/>
                  <a:pt x="807916" y="1845357"/>
                </a:cubicBezTo>
                <a:cubicBezTo>
                  <a:pt x="807864" y="1846169"/>
                  <a:pt x="807939" y="1847124"/>
                  <a:pt x="807963" y="1848892"/>
                </a:cubicBezTo>
                <a:cubicBezTo>
                  <a:pt x="831400" y="1836927"/>
                  <a:pt x="855096" y="1827287"/>
                  <a:pt x="879991" y="1820168"/>
                </a:cubicBezTo>
                <a:cubicBezTo>
                  <a:pt x="922865" y="1807938"/>
                  <a:pt x="966993" y="1803800"/>
                  <a:pt x="1011289" y="1801302"/>
                </a:cubicBezTo>
                <a:cubicBezTo>
                  <a:pt x="1091805" y="1797289"/>
                  <a:pt x="1171657" y="1788752"/>
                  <a:pt x="1249185" y="1765402"/>
                </a:cubicBezTo>
                <a:cubicBezTo>
                  <a:pt x="1282546" y="1755423"/>
                  <a:pt x="1315560" y="1744472"/>
                  <a:pt x="1343560" y="1722610"/>
                </a:cubicBezTo>
                <a:cubicBezTo>
                  <a:pt x="1358845" y="1710673"/>
                  <a:pt x="1371004" y="1696638"/>
                  <a:pt x="1376800" y="1677991"/>
                </a:cubicBezTo>
                <a:cubicBezTo>
                  <a:pt x="1378851" y="1671330"/>
                  <a:pt x="1382967" y="1672813"/>
                  <a:pt x="1387169" y="1672942"/>
                </a:cubicBezTo>
                <a:cubicBezTo>
                  <a:pt x="1424336" y="1673661"/>
                  <a:pt x="1463273" y="1677620"/>
                  <a:pt x="1500972" y="1682857"/>
                </a:cubicBezTo>
                <a:lnTo>
                  <a:pt x="1566833" y="1693739"/>
                </a:lnTo>
                <a:lnTo>
                  <a:pt x="1593093" y="1757638"/>
                </a:lnTo>
                <a:cubicBezTo>
                  <a:pt x="1605907" y="1794995"/>
                  <a:pt x="1617203" y="1833627"/>
                  <a:pt x="1627517" y="1871216"/>
                </a:cubicBezTo>
                <a:cubicBezTo>
                  <a:pt x="1633946" y="1894812"/>
                  <a:pt x="1643322" y="1918133"/>
                  <a:pt x="1642518" y="1943101"/>
                </a:cubicBezTo>
                <a:cubicBezTo>
                  <a:pt x="1640107" y="2025412"/>
                  <a:pt x="1638499" y="2107725"/>
                  <a:pt x="1641715" y="2189761"/>
                </a:cubicBezTo>
                <a:cubicBezTo>
                  <a:pt x="1644125" y="2253964"/>
                  <a:pt x="1644928" y="2318717"/>
                  <a:pt x="1669305" y="2379903"/>
                </a:cubicBezTo>
                <a:cubicBezTo>
                  <a:pt x="1669242" y="2381100"/>
                  <a:pt x="1669180" y="2382297"/>
                  <a:pt x="1669117" y="2383495"/>
                </a:cubicBezTo>
                <a:cubicBezTo>
                  <a:pt x="1673135" y="2372016"/>
                  <a:pt x="1720350" y="2420240"/>
                  <a:pt x="1722169" y="2376292"/>
                </a:cubicBezTo>
                <a:cubicBezTo>
                  <a:pt x="1711719" y="2312911"/>
                  <a:pt x="1681361" y="2183726"/>
                  <a:pt x="1680021" y="2119798"/>
                </a:cubicBezTo>
                <a:cubicBezTo>
                  <a:pt x="1677610" y="1983983"/>
                  <a:pt x="1684308" y="1848168"/>
                  <a:pt x="1684306" y="1712628"/>
                </a:cubicBezTo>
                <a:cubicBezTo>
                  <a:pt x="1684306" y="1558981"/>
                  <a:pt x="1673055" y="1406703"/>
                  <a:pt x="1631534" y="1258270"/>
                </a:cubicBezTo>
                <a:cubicBezTo>
                  <a:pt x="1609835" y="1180348"/>
                  <a:pt x="1581442" y="1105169"/>
                  <a:pt x="1545546" y="1033010"/>
                </a:cubicBezTo>
                <a:cubicBezTo>
                  <a:pt x="1520632" y="975301"/>
                  <a:pt x="1492596" y="935197"/>
                  <a:pt x="1482058" y="912011"/>
                </a:cubicBezTo>
                <a:cubicBezTo>
                  <a:pt x="1478307" y="905426"/>
                  <a:pt x="1477504" y="900763"/>
                  <a:pt x="1482326" y="893903"/>
                </a:cubicBezTo>
                <a:cubicBezTo>
                  <a:pt x="1491434" y="881558"/>
                  <a:pt x="1495452" y="867289"/>
                  <a:pt x="1498131" y="852199"/>
                </a:cubicBezTo>
                <a:cubicBezTo>
                  <a:pt x="1504024" y="820097"/>
                  <a:pt x="1498131" y="788819"/>
                  <a:pt x="1490363" y="758088"/>
                </a:cubicBezTo>
                <a:cubicBezTo>
                  <a:pt x="1471344" y="684284"/>
                  <a:pt x="1433840" y="619531"/>
                  <a:pt x="1392854" y="556701"/>
                </a:cubicBezTo>
                <a:cubicBezTo>
                  <a:pt x="1321331" y="446953"/>
                  <a:pt x="1229715" y="356135"/>
                  <a:pt x="1132209" y="271353"/>
                </a:cubicBezTo>
                <a:cubicBezTo>
                  <a:pt x="1027199" y="179713"/>
                  <a:pt x="917637" y="94109"/>
                  <a:pt x="813699" y="1097"/>
                </a:cubicBezTo>
                <a:cubicBezTo>
                  <a:pt x="812897" y="275"/>
                  <a:pt x="811557" y="275"/>
                  <a:pt x="810218" y="0"/>
                </a:cubicBezTo>
                <a:cubicBezTo>
                  <a:pt x="810218" y="1920"/>
                  <a:pt x="810218" y="3292"/>
                  <a:pt x="810486" y="4391"/>
                </a:cubicBezTo>
                <a:cubicBezTo>
                  <a:pt x="830845" y="120998"/>
                  <a:pt x="868080" y="232118"/>
                  <a:pt x="914155" y="340496"/>
                </a:cubicBezTo>
                <a:cubicBezTo>
                  <a:pt x="991303" y="521307"/>
                  <a:pt x="1092561" y="685930"/>
                  <a:pt x="1228378" y="826682"/>
                </a:cubicBezTo>
                <a:cubicBezTo>
                  <a:pt x="1262397" y="861803"/>
                  <a:pt x="1298293" y="894726"/>
                  <a:pt x="1341690" y="917499"/>
                </a:cubicBezTo>
                <a:cubicBezTo>
                  <a:pt x="1363924" y="929022"/>
                  <a:pt x="1387228" y="936431"/>
                  <a:pt x="1412410" y="934785"/>
                </a:cubicBezTo>
                <a:cubicBezTo>
                  <a:pt x="1427143" y="933960"/>
                  <a:pt x="1427411" y="933688"/>
                  <a:pt x="1420713" y="920793"/>
                </a:cubicBezTo>
                <a:cubicBezTo>
                  <a:pt x="1399015" y="879911"/>
                  <a:pt x="1375709" y="839852"/>
                  <a:pt x="1351601" y="800342"/>
                </a:cubicBezTo>
                <a:cubicBezTo>
                  <a:pt x="1273648" y="672759"/>
                  <a:pt x="1185784" y="552310"/>
                  <a:pt x="1099795" y="430764"/>
                </a:cubicBezTo>
                <a:cubicBezTo>
                  <a:pt x="1097116" y="426923"/>
                  <a:pt x="1093098" y="423630"/>
                  <a:pt x="1092829" y="418142"/>
                </a:cubicBezTo>
                <a:cubicBezTo>
                  <a:pt x="1098455" y="417594"/>
                  <a:pt x="1099527" y="421710"/>
                  <a:pt x="1101403" y="424179"/>
                </a:cubicBezTo>
                <a:cubicBezTo>
                  <a:pt x="1170247" y="513625"/>
                  <a:pt x="1239895" y="602520"/>
                  <a:pt x="1305794" y="694435"/>
                </a:cubicBezTo>
                <a:cubicBezTo>
                  <a:pt x="1347316" y="752328"/>
                  <a:pt x="1387228" y="811318"/>
                  <a:pt x="1424463" y="872227"/>
                </a:cubicBezTo>
                <a:cubicBezTo>
                  <a:pt x="1451519" y="916677"/>
                  <a:pt x="1476165" y="962497"/>
                  <a:pt x="1500810" y="1008316"/>
                </a:cubicBezTo>
                <a:cubicBezTo>
                  <a:pt x="1531839" y="1081300"/>
                  <a:pt x="1586397" y="1184417"/>
                  <a:pt x="1610640" y="1310125"/>
                </a:cubicBezTo>
                <a:cubicBezTo>
                  <a:pt x="1644660" y="1459110"/>
                  <a:pt x="1650018" y="1610562"/>
                  <a:pt x="1646268" y="1762565"/>
                </a:cubicBezTo>
                <a:cubicBezTo>
                  <a:pt x="1646268" y="1763937"/>
                  <a:pt x="1647071" y="1766407"/>
                  <a:pt x="1643589" y="1766407"/>
                </a:cubicBezTo>
                <a:lnTo>
                  <a:pt x="1637160" y="1747474"/>
                </a:lnTo>
                <a:cubicBezTo>
                  <a:pt x="1602603" y="1647053"/>
                  <a:pt x="1563456" y="1568132"/>
                  <a:pt x="1480720" y="1478590"/>
                </a:cubicBezTo>
                <a:cubicBezTo>
                  <a:pt x="1397982" y="1389046"/>
                  <a:pt x="1230435" y="1278034"/>
                  <a:pt x="1140741" y="1210217"/>
                </a:cubicBezTo>
                <a:cubicBezTo>
                  <a:pt x="1051045" y="1142403"/>
                  <a:pt x="1014290" y="1129857"/>
                  <a:pt x="942550" y="1071697"/>
                </a:cubicBezTo>
                <a:cubicBezTo>
                  <a:pt x="870809" y="1013535"/>
                  <a:pt x="780483" y="939723"/>
                  <a:pt x="710299" y="861253"/>
                </a:cubicBezTo>
                <a:cubicBezTo>
                  <a:pt x="706280" y="856863"/>
                  <a:pt x="700922" y="853846"/>
                  <a:pt x="706012" y="845339"/>
                </a:cubicBezTo>
                <a:cubicBezTo>
                  <a:pt x="720210" y="821469"/>
                  <a:pt x="723692" y="795129"/>
                  <a:pt x="722086" y="767417"/>
                </a:cubicBezTo>
                <a:cubicBezTo>
                  <a:pt x="719139" y="716659"/>
                  <a:pt x="700119" y="670839"/>
                  <a:pt x="679759" y="625567"/>
                </a:cubicBezTo>
                <a:cubicBezTo>
                  <a:pt x="632613" y="520209"/>
                  <a:pt x="567787" y="426373"/>
                  <a:pt x="497603" y="336106"/>
                </a:cubicBezTo>
                <a:cubicBezTo>
                  <a:pt x="459296" y="286170"/>
                  <a:pt x="422864" y="234862"/>
                  <a:pt x="396076" y="177244"/>
                </a:cubicBezTo>
                <a:cubicBezTo>
                  <a:pt x="380539" y="143770"/>
                  <a:pt x="368752" y="109200"/>
                  <a:pt x="359644" y="72707"/>
                </a:cubicBezTo>
                <a:cubicBezTo>
                  <a:pt x="357769" y="74354"/>
                  <a:pt x="356698" y="75177"/>
                  <a:pt x="355893" y="76001"/>
                </a:cubicBezTo>
                <a:cubicBezTo>
                  <a:pt x="352411" y="81214"/>
                  <a:pt x="348930" y="86702"/>
                  <a:pt x="345714" y="92187"/>
                </a:cubicBezTo>
                <a:cubicBezTo>
                  <a:pt x="319195" y="137460"/>
                  <a:pt x="302318" y="186298"/>
                  <a:pt x="293210" y="237881"/>
                </a:cubicBezTo>
                <a:cubicBezTo>
                  <a:pt x="278477" y="321014"/>
                  <a:pt x="285709" y="403600"/>
                  <a:pt x="300978" y="485638"/>
                </a:cubicBezTo>
                <a:cubicBezTo>
                  <a:pt x="322945" y="602795"/>
                  <a:pt x="368485" y="708427"/>
                  <a:pt x="445633" y="798970"/>
                </a:cubicBezTo>
                <a:cubicBezTo>
                  <a:pt x="477244" y="836010"/>
                  <a:pt x="512603" y="868661"/>
                  <a:pt x="557339" y="888690"/>
                </a:cubicBezTo>
                <a:cubicBezTo>
                  <a:pt x="586806" y="901860"/>
                  <a:pt x="617075" y="906251"/>
                  <a:pt x="648686" y="895823"/>
                </a:cubicBezTo>
                <a:cubicBezTo>
                  <a:pt x="658597" y="892531"/>
                  <a:pt x="659134" y="889513"/>
                  <a:pt x="652705" y="881283"/>
                </a:cubicBezTo>
                <a:cubicBezTo>
                  <a:pt x="568590" y="772357"/>
                  <a:pt x="502156" y="652731"/>
                  <a:pt x="449383" y="525148"/>
                </a:cubicBezTo>
                <a:cubicBezTo>
                  <a:pt x="433043" y="485913"/>
                  <a:pt x="416703" y="446403"/>
                  <a:pt x="404113" y="405521"/>
                </a:cubicBezTo>
                <a:cubicBezTo>
                  <a:pt x="413219" y="424727"/>
                  <a:pt x="421524" y="444207"/>
                  <a:pt x="430098" y="463414"/>
                </a:cubicBezTo>
                <a:cubicBezTo>
                  <a:pt x="498942" y="620354"/>
                  <a:pt x="585466" y="765223"/>
                  <a:pt x="699315" y="892806"/>
                </a:cubicBezTo>
                <a:cubicBezTo>
                  <a:pt x="789859" y="994324"/>
                  <a:pt x="944425" y="1107182"/>
                  <a:pt x="1003893" y="1157849"/>
                </a:cubicBezTo>
                <a:cubicBezTo>
                  <a:pt x="1063363" y="1208516"/>
                  <a:pt x="1052380" y="1190636"/>
                  <a:pt x="1056131" y="1196809"/>
                </a:cubicBezTo>
                <a:lnTo>
                  <a:pt x="1026396" y="1194890"/>
                </a:lnTo>
                <a:cubicBezTo>
                  <a:pt x="965588" y="1191871"/>
                  <a:pt x="906386" y="1202297"/>
                  <a:pt x="847988" y="1218760"/>
                </a:cubicBezTo>
                <a:cubicBezTo>
                  <a:pt x="737889" y="1250038"/>
                  <a:pt x="632344" y="1294212"/>
                  <a:pt x="525462" y="1334545"/>
                </a:cubicBezTo>
                <a:cubicBezTo>
                  <a:pt x="516622" y="1337837"/>
                  <a:pt x="511532" y="1338934"/>
                  <a:pt x="506711" y="1327960"/>
                </a:cubicBezTo>
                <a:cubicBezTo>
                  <a:pt x="468939" y="1241807"/>
                  <a:pt x="387055" y="1245709"/>
                  <a:pt x="302050" y="1262933"/>
                </a:cubicBezTo>
                <a:cubicBezTo>
                  <a:pt x="225689" y="1278407"/>
                  <a:pt x="119549" y="1258220"/>
                  <a:pt x="0" y="1208733"/>
                </a:cubicBezTo>
                <a:cubicBezTo>
                  <a:pt x="15444" y="1240221"/>
                  <a:pt x="32896" y="1270717"/>
                  <a:pt x="51484" y="1299625"/>
                </a:cubicBezTo>
                <a:close/>
              </a:path>
            </a:pathLst>
          </a:custGeom>
          <a:solidFill>
            <a:schemeClr val="bg1">
              <a:alpha val="70000"/>
            </a:schemeClr>
          </a:solidFill>
          <a:ln w="6727"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7" name="Oval 6">
            <a:extLst>
              <a:ext uri="{FF2B5EF4-FFF2-40B4-BE49-F238E27FC236}">
                <a16:creationId xmlns:a16="http://schemas.microsoft.com/office/drawing/2014/main" xmlns="" id="{B11CEBA1-0EDA-4340-A4AD-56B021D0A009}"/>
              </a:ext>
            </a:extLst>
          </p:cNvPr>
          <p:cNvSpPr/>
          <p:nvPr userDrawn="1"/>
        </p:nvSpPr>
        <p:spPr>
          <a:xfrm>
            <a:off x="415221" y="3377155"/>
            <a:ext cx="341591" cy="455455"/>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8" name="Oval 7">
            <a:extLst>
              <a:ext uri="{FF2B5EF4-FFF2-40B4-BE49-F238E27FC236}">
                <a16:creationId xmlns:a16="http://schemas.microsoft.com/office/drawing/2014/main" xmlns="" id="{BCF2F2F2-DE5A-4BD1-85CE-DD9ECFCBD255}"/>
              </a:ext>
            </a:extLst>
          </p:cNvPr>
          <p:cNvSpPr/>
          <p:nvPr userDrawn="1"/>
        </p:nvSpPr>
        <p:spPr>
          <a:xfrm>
            <a:off x="1824961" y="3595197"/>
            <a:ext cx="348098" cy="464131"/>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9" name="Oval 8">
            <a:extLst>
              <a:ext uri="{FF2B5EF4-FFF2-40B4-BE49-F238E27FC236}">
                <a16:creationId xmlns:a16="http://schemas.microsoft.com/office/drawing/2014/main" xmlns="" id="{CC92DCE5-2166-4668-B521-0638D75A07ED}"/>
              </a:ext>
            </a:extLst>
          </p:cNvPr>
          <p:cNvSpPr/>
          <p:nvPr userDrawn="1"/>
        </p:nvSpPr>
        <p:spPr>
          <a:xfrm>
            <a:off x="1735935" y="5741793"/>
            <a:ext cx="536879" cy="715838"/>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0" name="Oval 9">
            <a:extLst>
              <a:ext uri="{FF2B5EF4-FFF2-40B4-BE49-F238E27FC236}">
                <a16:creationId xmlns:a16="http://schemas.microsoft.com/office/drawing/2014/main" xmlns="" id="{09050765-659D-4573-A04D-668C8D965743}"/>
              </a:ext>
            </a:extLst>
          </p:cNvPr>
          <p:cNvSpPr/>
          <p:nvPr userDrawn="1"/>
        </p:nvSpPr>
        <p:spPr>
          <a:xfrm>
            <a:off x="2078991" y="3611120"/>
            <a:ext cx="619738" cy="82631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1" name="Oval 10">
            <a:extLst>
              <a:ext uri="{FF2B5EF4-FFF2-40B4-BE49-F238E27FC236}">
                <a16:creationId xmlns:a16="http://schemas.microsoft.com/office/drawing/2014/main" xmlns="" id="{027A1F9B-E51F-46C1-928E-641E8940A002}"/>
              </a:ext>
            </a:extLst>
          </p:cNvPr>
          <p:cNvSpPr/>
          <p:nvPr userDrawn="1"/>
        </p:nvSpPr>
        <p:spPr>
          <a:xfrm>
            <a:off x="1014413" y="4688929"/>
            <a:ext cx="169284" cy="225712"/>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2" name="Oval 11">
            <a:extLst>
              <a:ext uri="{FF2B5EF4-FFF2-40B4-BE49-F238E27FC236}">
                <a16:creationId xmlns:a16="http://schemas.microsoft.com/office/drawing/2014/main" xmlns="" id="{12E7F8D1-0943-4483-BBC8-C0EA02399BA2}"/>
              </a:ext>
            </a:extLst>
          </p:cNvPr>
          <p:cNvSpPr/>
          <p:nvPr userDrawn="1"/>
        </p:nvSpPr>
        <p:spPr>
          <a:xfrm>
            <a:off x="615391" y="824950"/>
            <a:ext cx="348098" cy="464131"/>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3" name="Oval 12">
            <a:extLst>
              <a:ext uri="{FF2B5EF4-FFF2-40B4-BE49-F238E27FC236}">
                <a16:creationId xmlns:a16="http://schemas.microsoft.com/office/drawing/2014/main" xmlns="" id="{53C29172-A0D3-46ED-9F09-2AB2F89E9419}"/>
              </a:ext>
            </a:extLst>
          </p:cNvPr>
          <p:cNvSpPr/>
          <p:nvPr userDrawn="1"/>
        </p:nvSpPr>
        <p:spPr>
          <a:xfrm>
            <a:off x="184406" y="388837"/>
            <a:ext cx="619738" cy="82631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4" name="Oval 13">
            <a:extLst>
              <a:ext uri="{FF2B5EF4-FFF2-40B4-BE49-F238E27FC236}">
                <a16:creationId xmlns:a16="http://schemas.microsoft.com/office/drawing/2014/main" xmlns="" id="{B5889500-846F-42F1-99B4-64FC8796EC66}"/>
              </a:ext>
            </a:extLst>
          </p:cNvPr>
          <p:cNvSpPr/>
          <p:nvPr userDrawn="1"/>
        </p:nvSpPr>
        <p:spPr>
          <a:xfrm>
            <a:off x="22391" y="5050411"/>
            <a:ext cx="169284" cy="225712"/>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5" name="Oval 14">
            <a:extLst>
              <a:ext uri="{FF2B5EF4-FFF2-40B4-BE49-F238E27FC236}">
                <a16:creationId xmlns:a16="http://schemas.microsoft.com/office/drawing/2014/main" xmlns="" id="{2BD4DB23-347B-441F-B307-6A5452DFA1EB}"/>
              </a:ext>
            </a:extLst>
          </p:cNvPr>
          <p:cNvSpPr/>
          <p:nvPr userDrawn="1"/>
        </p:nvSpPr>
        <p:spPr>
          <a:xfrm>
            <a:off x="519458" y="3716896"/>
            <a:ext cx="191867" cy="255823"/>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6" name="Oval 15">
            <a:extLst>
              <a:ext uri="{FF2B5EF4-FFF2-40B4-BE49-F238E27FC236}">
                <a16:creationId xmlns:a16="http://schemas.microsoft.com/office/drawing/2014/main" xmlns="" id="{4AA81D6F-6D57-49A7-ACE9-4CB76CAB4B5B}"/>
              </a:ext>
            </a:extLst>
          </p:cNvPr>
          <p:cNvSpPr/>
          <p:nvPr userDrawn="1"/>
        </p:nvSpPr>
        <p:spPr>
          <a:xfrm>
            <a:off x="2484416" y="1679029"/>
            <a:ext cx="169284" cy="225712"/>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7" name="Oval 16">
            <a:extLst>
              <a:ext uri="{FF2B5EF4-FFF2-40B4-BE49-F238E27FC236}">
                <a16:creationId xmlns:a16="http://schemas.microsoft.com/office/drawing/2014/main" xmlns="" id="{9FDB441B-A93D-469C-8F26-6C38E82A4BEC}"/>
              </a:ext>
            </a:extLst>
          </p:cNvPr>
          <p:cNvSpPr/>
          <p:nvPr userDrawn="1"/>
        </p:nvSpPr>
        <p:spPr>
          <a:xfrm>
            <a:off x="2219575" y="163124"/>
            <a:ext cx="91970" cy="122626"/>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Tree>
    <p:extLst>
      <p:ext uri="{BB962C8B-B14F-4D97-AF65-F5344CB8AC3E}">
        <p14:creationId xmlns:p14="http://schemas.microsoft.com/office/powerpoint/2010/main" val="320913638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PNG sets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242649" y="332482"/>
            <a:ext cx="8679898"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PNG &amp; Shapes Layout</a:t>
            </a:r>
          </a:p>
        </p:txBody>
      </p:sp>
    </p:spTree>
    <p:extLst>
      <p:ext uri="{BB962C8B-B14F-4D97-AF65-F5344CB8AC3E}">
        <p14:creationId xmlns:p14="http://schemas.microsoft.com/office/powerpoint/2010/main" val="290485585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1_Icon sets layout">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242649" y="123478"/>
            <a:ext cx="8679898"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Icon Sets Layout</a:t>
            </a:r>
          </a:p>
        </p:txBody>
      </p:sp>
      <p:sp>
        <p:nvSpPr>
          <p:cNvPr id="3" name="Rounded Rectangle 2"/>
          <p:cNvSpPr/>
          <p:nvPr userDrawn="1"/>
        </p:nvSpPr>
        <p:spPr>
          <a:xfrm>
            <a:off x="265509" y="1131591"/>
            <a:ext cx="2670575" cy="5402561"/>
          </a:xfrm>
          <a:prstGeom prst="roundRect">
            <a:avLst>
              <a:gd name="adj" fmla="val 396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1351">
              <a:solidFill>
                <a:prstClr val="white"/>
              </a:solidFill>
            </a:endParaRPr>
          </a:p>
        </p:txBody>
      </p:sp>
      <p:sp>
        <p:nvSpPr>
          <p:cNvPr id="4" name="Rounded Rectangle 3"/>
          <p:cNvSpPr/>
          <p:nvPr userDrawn="1"/>
        </p:nvSpPr>
        <p:spPr>
          <a:xfrm>
            <a:off x="398951" y="1347500"/>
            <a:ext cx="115401" cy="5015200"/>
          </a:xfrm>
          <a:prstGeom prst="roundRect">
            <a:avLst>
              <a:gd name="adj" fmla="val 50000"/>
            </a:avLst>
          </a:prstGeom>
          <a:solidFill>
            <a:schemeClr val="bg1">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1351">
              <a:solidFill>
                <a:prstClr val="white"/>
              </a:solidFill>
            </a:endParaRPr>
          </a:p>
        </p:txBody>
      </p:sp>
      <p:sp>
        <p:nvSpPr>
          <p:cNvPr id="5" name="Half Frame 4"/>
          <p:cNvSpPr/>
          <p:nvPr userDrawn="1"/>
        </p:nvSpPr>
        <p:spPr>
          <a:xfrm rot="5400000">
            <a:off x="2207155" y="1362300"/>
            <a:ext cx="685849" cy="513861"/>
          </a:xfrm>
          <a:prstGeom prst="halfFrame">
            <a:avLst>
              <a:gd name="adj1" fmla="val 23728"/>
              <a:gd name="adj2" fmla="val 24642"/>
            </a:avLst>
          </a:prstGeom>
          <a:solidFill>
            <a:schemeClr val="bg1">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1351">
              <a:solidFill>
                <a:prstClr val="black">
                  <a:lumMod val="85000"/>
                  <a:lumOff val="15000"/>
                </a:prstClr>
              </a:solidFill>
            </a:endParaRPr>
          </a:p>
        </p:txBody>
      </p:sp>
      <p:sp>
        <p:nvSpPr>
          <p:cNvPr id="58" name="TextBox 57">
            <a:extLst>
              <a:ext uri="{FF2B5EF4-FFF2-40B4-BE49-F238E27FC236}">
                <a16:creationId xmlns:a16="http://schemas.microsoft.com/office/drawing/2014/main" xmlns="" id="{5644E8BB-F13A-4AE0-889E-633DE4143787}"/>
              </a:ext>
            </a:extLst>
          </p:cNvPr>
          <p:cNvSpPr txBox="1"/>
          <p:nvPr userDrawn="1"/>
        </p:nvSpPr>
        <p:spPr>
          <a:xfrm>
            <a:off x="533778" y="1529492"/>
            <a:ext cx="1674186" cy="738664"/>
          </a:xfrm>
          <a:prstGeom prst="rect">
            <a:avLst/>
          </a:prstGeom>
          <a:noFill/>
        </p:spPr>
        <p:txBody>
          <a:bodyPr wrap="square" rtlCol="0" anchor="ctr">
            <a:spAutoFit/>
          </a:bodyPr>
          <a:lstStyle/>
          <a:p>
            <a:pPr fontAlgn="auto">
              <a:spcBef>
                <a:spcPts val="0"/>
              </a:spcBef>
              <a:spcAft>
                <a:spcPts val="0"/>
              </a:spcAft>
            </a:pPr>
            <a:r>
              <a:rPr lang="en-US" altLang="ko-KR" sz="1400" b="1">
                <a:solidFill>
                  <a:prstClr val="white"/>
                </a:solidFill>
                <a:latin typeface="Arial" pitchFamily="34" charset="0"/>
                <a:cs typeface="Arial" pitchFamily="34" charset="0"/>
              </a:rPr>
              <a:t>You can Resize without losing quality</a:t>
            </a:r>
            <a:endParaRPr lang="ko-KR" altLang="en-US" sz="1400" b="1">
              <a:solidFill>
                <a:prstClr val="white"/>
              </a:solidFill>
              <a:latin typeface="Arial" pitchFamily="34" charset="0"/>
              <a:cs typeface="Arial" pitchFamily="34" charset="0"/>
            </a:endParaRPr>
          </a:p>
        </p:txBody>
      </p:sp>
      <p:sp>
        <p:nvSpPr>
          <p:cNvPr id="59" name="TextBox 58">
            <a:extLst>
              <a:ext uri="{FF2B5EF4-FFF2-40B4-BE49-F238E27FC236}">
                <a16:creationId xmlns:a16="http://schemas.microsoft.com/office/drawing/2014/main" xmlns="" id="{F2CE2B8B-ED32-491A-95B2-D28904BC432C}"/>
              </a:ext>
            </a:extLst>
          </p:cNvPr>
          <p:cNvSpPr txBox="1"/>
          <p:nvPr userDrawn="1"/>
        </p:nvSpPr>
        <p:spPr>
          <a:xfrm>
            <a:off x="533778" y="2127463"/>
            <a:ext cx="1674186" cy="738664"/>
          </a:xfrm>
          <a:prstGeom prst="rect">
            <a:avLst/>
          </a:prstGeom>
          <a:noFill/>
        </p:spPr>
        <p:txBody>
          <a:bodyPr wrap="square" rtlCol="0" anchor="ctr">
            <a:spAutoFit/>
          </a:bodyPr>
          <a:lstStyle/>
          <a:p>
            <a:pPr fontAlgn="auto">
              <a:spcBef>
                <a:spcPts val="0"/>
              </a:spcBef>
              <a:spcAft>
                <a:spcPts val="0"/>
              </a:spcAft>
            </a:pPr>
            <a:r>
              <a:rPr lang="en-US" altLang="ko-KR" sz="1400" b="1">
                <a:solidFill>
                  <a:prstClr val="white"/>
                </a:solidFill>
                <a:latin typeface="Arial" pitchFamily="34" charset="0"/>
                <a:cs typeface="Arial" pitchFamily="34" charset="0"/>
              </a:rPr>
              <a:t>You can Change Fill Color &amp;</a:t>
            </a:r>
          </a:p>
          <a:p>
            <a:pPr fontAlgn="auto">
              <a:spcBef>
                <a:spcPts val="0"/>
              </a:spcBef>
              <a:spcAft>
                <a:spcPts val="0"/>
              </a:spcAft>
            </a:pPr>
            <a:r>
              <a:rPr lang="en-US" altLang="ko-KR" sz="1400" b="1">
                <a:solidFill>
                  <a:prstClr val="white"/>
                </a:solidFill>
                <a:latin typeface="Arial" pitchFamily="34" charset="0"/>
                <a:cs typeface="Arial" pitchFamily="34" charset="0"/>
              </a:rPr>
              <a:t>Line Color</a:t>
            </a:r>
            <a:endParaRPr lang="ko-KR" altLang="en-US" sz="1400" b="1">
              <a:solidFill>
                <a:prstClr val="white"/>
              </a:solidFill>
              <a:latin typeface="Arial" pitchFamily="34" charset="0"/>
              <a:cs typeface="Arial" pitchFamily="34" charset="0"/>
            </a:endParaRPr>
          </a:p>
        </p:txBody>
      </p:sp>
      <p:sp>
        <p:nvSpPr>
          <p:cNvPr id="60" name="TextBox 59">
            <a:extLst>
              <a:ext uri="{FF2B5EF4-FFF2-40B4-BE49-F238E27FC236}">
                <a16:creationId xmlns:a16="http://schemas.microsoft.com/office/drawing/2014/main" xmlns="" id="{962A52DF-2523-4479-BFA3-B5ACE9887E1C}"/>
              </a:ext>
            </a:extLst>
          </p:cNvPr>
          <p:cNvSpPr txBox="1"/>
          <p:nvPr userDrawn="1"/>
        </p:nvSpPr>
        <p:spPr>
          <a:xfrm>
            <a:off x="540922" y="5808445"/>
            <a:ext cx="1674000" cy="307777"/>
          </a:xfrm>
          <a:prstGeom prst="rect">
            <a:avLst/>
          </a:prstGeom>
          <a:noFill/>
        </p:spPr>
        <p:txBody>
          <a:bodyPr wrap="square" rtlCol="0" anchor="ctr">
            <a:spAutoFit/>
          </a:bodyPr>
          <a:lstStyle/>
          <a:p>
            <a:pPr fontAlgn="auto">
              <a:spcBef>
                <a:spcPts val="0"/>
              </a:spcBef>
              <a:spcAft>
                <a:spcPts val="0"/>
              </a:spcAft>
            </a:pPr>
            <a:r>
              <a:rPr lang="en-US" altLang="ko-KR" sz="1400">
                <a:solidFill>
                  <a:prstClr val="white"/>
                </a:solidFill>
                <a:latin typeface="Arial" pitchFamily="34" charset="0"/>
                <a:cs typeface="Arial" pitchFamily="34" charset="0"/>
              </a:rPr>
              <a:t>www.allppt.com</a:t>
            </a:r>
            <a:endParaRPr lang="ko-KR" altLang="en-US" sz="1400">
              <a:solidFill>
                <a:prstClr val="white"/>
              </a:solidFill>
              <a:latin typeface="Arial" pitchFamily="34" charset="0"/>
              <a:cs typeface="Arial" pitchFamily="34" charset="0"/>
            </a:endParaRPr>
          </a:p>
        </p:txBody>
      </p:sp>
      <p:sp>
        <p:nvSpPr>
          <p:cNvPr id="61" name="TextBox 60">
            <a:extLst>
              <a:ext uri="{FF2B5EF4-FFF2-40B4-BE49-F238E27FC236}">
                <a16:creationId xmlns:a16="http://schemas.microsoft.com/office/drawing/2014/main" xmlns="" id="{BAAC314F-E96A-4408-95DE-A70E9ED054AF}"/>
              </a:ext>
            </a:extLst>
          </p:cNvPr>
          <p:cNvSpPr txBox="1"/>
          <p:nvPr userDrawn="1"/>
        </p:nvSpPr>
        <p:spPr>
          <a:xfrm>
            <a:off x="540922" y="4234885"/>
            <a:ext cx="2037972" cy="1815882"/>
          </a:xfrm>
          <a:prstGeom prst="rect">
            <a:avLst/>
          </a:prstGeom>
          <a:noFill/>
        </p:spPr>
        <p:txBody>
          <a:bodyPr wrap="square" rtlCol="0" anchor="ctr">
            <a:spAutoFit/>
          </a:bodyPr>
          <a:lstStyle/>
          <a:p>
            <a:pPr fontAlgn="auto">
              <a:spcBef>
                <a:spcPts val="0"/>
              </a:spcBef>
              <a:spcAft>
                <a:spcPts val="0"/>
              </a:spcAft>
            </a:pPr>
            <a:r>
              <a:rPr lang="en-US" altLang="ko-KR" sz="2800" b="1">
                <a:solidFill>
                  <a:prstClr val="white"/>
                </a:solidFill>
                <a:latin typeface="Arial"/>
                <a:cs typeface="Arial" pitchFamily="34" charset="0"/>
              </a:rPr>
              <a:t>FREE </a:t>
            </a:r>
          </a:p>
          <a:p>
            <a:pPr fontAlgn="auto">
              <a:spcBef>
                <a:spcPts val="0"/>
              </a:spcBef>
              <a:spcAft>
                <a:spcPts val="0"/>
              </a:spcAft>
            </a:pPr>
            <a:r>
              <a:rPr lang="en-US" altLang="ko-KR" sz="2800" b="1">
                <a:solidFill>
                  <a:prstClr val="white"/>
                </a:solidFill>
                <a:latin typeface="Arial"/>
                <a:cs typeface="Arial" pitchFamily="34" charset="0"/>
              </a:rPr>
              <a:t>PPT TEMPLATES</a:t>
            </a:r>
          </a:p>
        </p:txBody>
      </p:sp>
    </p:spTree>
    <p:extLst>
      <p:ext uri="{BB962C8B-B14F-4D97-AF65-F5344CB8AC3E}">
        <p14:creationId xmlns:p14="http://schemas.microsoft.com/office/powerpoint/2010/main" val="118496859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Contents slide layout">
    <p:spTree>
      <p:nvGrpSpPr>
        <p:cNvPr id="1" name=""/>
        <p:cNvGrpSpPr/>
        <p:nvPr/>
      </p:nvGrpSpPr>
      <p:grpSpPr>
        <a:xfrm>
          <a:off x="0" y="0"/>
          <a:ext cx="0" cy="0"/>
          <a:chOff x="0" y="0"/>
          <a:chExt cx="0" cy="0"/>
        </a:xfrm>
      </p:grpSpPr>
      <p:sp>
        <p:nvSpPr>
          <p:cNvPr id="2" name="Text Placeholder 9">
            <a:extLst>
              <a:ext uri="{FF2B5EF4-FFF2-40B4-BE49-F238E27FC236}">
                <a16:creationId xmlns:a16="http://schemas.microsoft.com/office/drawing/2014/main" xmlns="" id="{23DE32A5-6181-4C51-AD5C-3F1A448478A1}"/>
              </a:ext>
            </a:extLst>
          </p:cNvPr>
          <p:cNvSpPr>
            <a:spLocks noGrp="1"/>
          </p:cNvSpPr>
          <p:nvPr>
            <p:ph type="body" sz="quarter" idx="10" hasCustomPrompt="1"/>
          </p:nvPr>
        </p:nvSpPr>
        <p:spPr>
          <a:xfrm>
            <a:off x="242647" y="339510"/>
            <a:ext cx="8679898"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BASIC LAYOUT</a:t>
            </a:r>
          </a:p>
        </p:txBody>
      </p:sp>
      <p:sp>
        <p:nvSpPr>
          <p:cNvPr id="9" name="Freeform: Shape 8">
            <a:extLst>
              <a:ext uri="{FF2B5EF4-FFF2-40B4-BE49-F238E27FC236}">
                <a16:creationId xmlns:a16="http://schemas.microsoft.com/office/drawing/2014/main" xmlns="" id="{D1DE2E88-6A87-4923-A695-C08C6C89DECA}"/>
              </a:ext>
            </a:extLst>
          </p:cNvPr>
          <p:cNvSpPr/>
          <p:nvPr userDrawn="1"/>
        </p:nvSpPr>
        <p:spPr>
          <a:xfrm>
            <a:off x="130224" y="0"/>
            <a:ext cx="706666" cy="1583239"/>
          </a:xfrm>
          <a:custGeom>
            <a:avLst/>
            <a:gdLst>
              <a:gd name="connsiteX0" fmla="*/ 238907 w 561676"/>
              <a:gd name="connsiteY0" fmla="*/ 482 h 943801"/>
              <a:gd name="connsiteX1" fmla="*/ 358608 w 561676"/>
              <a:gd name="connsiteY1" fmla="*/ 22 h 943801"/>
              <a:gd name="connsiteX2" fmla="*/ 390836 w 561676"/>
              <a:gd name="connsiteY2" fmla="*/ 22581 h 943801"/>
              <a:gd name="connsiteX3" fmla="*/ 563022 w 561676"/>
              <a:gd name="connsiteY3" fmla="*/ 488036 h 943801"/>
              <a:gd name="connsiteX4" fmla="*/ 540923 w 561676"/>
              <a:gd name="connsiteY4" fmla="*/ 517501 h 943801"/>
              <a:gd name="connsiteX5" fmla="*/ 319015 w 561676"/>
              <a:gd name="connsiteY5" fmla="*/ 517501 h 943801"/>
              <a:gd name="connsiteX6" fmla="*/ 295075 w 561676"/>
              <a:gd name="connsiteY6" fmla="*/ 551109 h 943801"/>
              <a:gd name="connsiteX7" fmla="*/ 434573 w 561676"/>
              <a:gd name="connsiteY7" fmla="*/ 912056 h 943801"/>
              <a:gd name="connsiteX8" fmla="*/ 437796 w 561676"/>
              <a:gd name="connsiteY8" fmla="*/ 920343 h 943801"/>
              <a:gd name="connsiteX9" fmla="*/ 431811 w 561676"/>
              <a:gd name="connsiteY9" fmla="*/ 944743 h 943801"/>
              <a:gd name="connsiteX10" fmla="*/ 408331 w 561676"/>
              <a:gd name="connsiteY10" fmla="*/ 935996 h 943801"/>
              <a:gd name="connsiteX11" fmla="*/ 288169 w 561676"/>
              <a:gd name="connsiteY11" fmla="*/ 771176 h 943801"/>
              <a:gd name="connsiteX12" fmla="*/ 10553 w 561676"/>
              <a:gd name="connsiteY12" fmla="*/ 389973 h 943801"/>
              <a:gd name="connsiteX13" fmla="*/ 2266 w 561676"/>
              <a:gd name="connsiteY13" fmla="*/ 361428 h 943801"/>
              <a:gd name="connsiteX14" fmla="*/ 28969 w 561676"/>
              <a:gd name="connsiteY14" fmla="*/ 352681 h 943801"/>
              <a:gd name="connsiteX15" fmla="*/ 185502 w 561676"/>
              <a:gd name="connsiteY15" fmla="*/ 352681 h 943801"/>
              <a:gd name="connsiteX16" fmla="*/ 208061 w 561676"/>
              <a:gd name="connsiteY16" fmla="*/ 319993 h 943801"/>
              <a:gd name="connsiteX17" fmla="*/ 97567 w 561676"/>
              <a:gd name="connsiteY17" fmla="*/ 34551 h 943801"/>
              <a:gd name="connsiteX18" fmla="*/ 120587 w 561676"/>
              <a:gd name="connsiteY18" fmla="*/ 482 h 943801"/>
              <a:gd name="connsiteX19" fmla="*/ 238907 w 561676"/>
              <a:gd name="connsiteY19" fmla="*/ 482 h 943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561676" h="943801">
                <a:moveTo>
                  <a:pt x="238907" y="482"/>
                </a:moveTo>
                <a:cubicBezTo>
                  <a:pt x="278961" y="482"/>
                  <a:pt x="318555" y="1403"/>
                  <a:pt x="358608" y="22"/>
                </a:cubicBezTo>
                <a:cubicBezTo>
                  <a:pt x="376103" y="-439"/>
                  <a:pt x="384851" y="6467"/>
                  <a:pt x="390836" y="22581"/>
                </a:cubicBezTo>
                <a:cubicBezTo>
                  <a:pt x="447924" y="178193"/>
                  <a:pt x="505473" y="333344"/>
                  <a:pt x="563022" y="488036"/>
                </a:cubicBezTo>
                <a:cubicBezTo>
                  <a:pt x="570388" y="508293"/>
                  <a:pt x="563943" y="517501"/>
                  <a:pt x="540923" y="517501"/>
                </a:cubicBezTo>
                <a:cubicBezTo>
                  <a:pt x="466800" y="517501"/>
                  <a:pt x="393138" y="517501"/>
                  <a:pt x="319015" y="517501"/>
                </a:cubicBezTo>
                <a:cubicBezTo>
                  <a:pt x="290010" y="517501"/>
                  <a:pt x="284946" y="524407"/>
                  <a:pt x="295075" y="551109"/>
                </a:cubicBezTo>
                <a:cubicBezTo>
                  <a:pt x="341574" y="671271"/>
                  <a:pt x="388074" y="791894"/>
                  <a:pt x="434573" y="912056"/>
                </a:cubicBezTo>
                <a:cubicBezTo>
                  <a:pt x="435494" y="914818"/>
                  <a:pt x="436875" y="917580"/>
                  <a:pt x="437796" y="920343"/>
                </a:cubicBezTo>
                <a:cubicBezTo>
                  <a:pt x="441018" y="930011"/>
                  <a:pt x="442400" y="939219"/>
                  <a:pt x="431811" y="944743"/>
                </a:cubicBezTo>
                <a:cubicBezTo>
                  <a:pt x="421222" y="950268"/>
                  <a:pt x="414316" y="944283"/>
                  <a:pt x="408331" y="935996"/>
                </a:cubicBezTo>
                <a:cubicBezTo>
                  <a:pt x="368277" y="880749"/>
                  <a:pt x="328223" y="825963"/>
                  <a:pt x="288169" y="771176"/>
                </a:cubicBezTo>
                <a:cubicBezTo>
                  <a:pt x="195630" y="644108"/>
                  <a:pt x="103092" y="517040"/>
                  <a:pt x="10553" y="389973"/>
                </a:cubicBezTo>
                <a:cubicBezTo>
                  <a:pt x="4568" y="381685"/>
                  <a:pt x="-4179" y="373398"/>
                  <a:pt x="2266" y="361428"/>
                </a:cubicBezTo>
                <a:cubicBezTo>
                  <a:pt x="8251" y="350839"/>
                  <a:pt x="19301" y="352681"/>
                  <a:pt x="28969" y="352681"/>
                </a:cubicBezTo>
                <a:cubicBezTo>
                  <a:pt x="80993" y="352681"/>
                  <a:pt x="133477" y="352681"/>
                  <a:pt x="185502" y="352681"/>
                </a:cubicBezTo>
                <a:cubicBezTo>
                  <a:pt x="211744" y="352681"/>
                  <a:pt x="217269" y="344394"/>
                  <a:pt x="208061" y="319993"/>
                </a:cubicBezTo>
                <a:cubicBezTo>
                  <a:pt x="171230" y="224692"/>
                  <a:pt x="134398" y="129391"/>
                  <a:pt x="97567" y="34551"/>
                </a:cubicBezTo>
                <a:cubicBezTo>
                  <a:pt x="86978" y="7388"/>
                  <a:pt x="91582" y="482"/>
                  <a:pt x="120587" y="482"/>
                </a:cubicBezTo>
                <a:cubicBezTo>
                  <a:pt x="160180" y="482"/>
                  <a:pt x="199313" y="482"/>
                  <a:pt x="238907" y="482"/>
                </a:cubicBezTo>
                <a:close/>
              </a:path>
            </a:pathLst>
          </a:custGeom>
          <a:solidFill>
            <a:schemeClr val="accent4">
              <a:lumMod val="20000"/>
              <a:lumOff val="80000"/>
            </a:schemeClr>
          </a:solidFill>
          <a:ln w="4596" cap="flat">
            <a:noFill/>
            <a:prstDash val="solid"/>
            <a:miter/>
          </a:ln>
        </p:spPr>
        <p:txBody>
          <a:bodyPr rtlCol="0" anchor="ctr"/>
          <a:lstStyle/>
          <a:p>
            <a:pPr fontAlgn="auto">
              <a:spcBef>
                <a:spcPts val="0"/>
              </a:spcBef>
              <a:spcAft>
                <a:spcPts val="0"/>
              </a:spcAft>
            </a:pPr>
            <a:endParaRPr lang="en-US">
              <a:solidFill>
                <a:prstClr val="black"/>
              </a:solidFill>
              <a:latin typeface="Arial"/>
              <a:cs typeface="+mn-cs"/>
            </a:endParaRPr>
          </a:p>
        </p:txBody>
      </p:sp>
      <p:sp>
        <p:nvSpPr>
          <p:cNvPr id="10" name="Freeform: Shape 9">
            <a:extLst>
              <a:ext uri="{FF2B5EF4-FFF2-40B4-BE49-F238E27FC236}">
                <a16:creationId xmlns:a16="http://schemas.microsoft.com/office/drawing/2014/main" xmlns="" id="{5115276D-F3BF-43F2-930C-943D3CCC450E}"/>
              </a:ext>
            </a:extLst>
          </p:cNvPr>
          <p:cNvSpPr/>
          <p:nvPr userDrawn="1"/>
        </p:nvSpPr>
        <p:spPr>
          <a:xfrm>
            <a:off x="949313" y="0"/>
            <a:ext cx="406776" cy="911356"/>
          </a:xfrm>
          <a:custGeom>
            <a:avLst/>
            <a:gdLst>
              <a:gd name="connsiteX0" fmla="*/ 238907 w 561676"/>
              <a:gd name="connsiteY0" fmla="*/ 482 h 943801"/>
              <a:gd name="connsiteX1" fmla="*/ 358608 w 561676"/>
              <a:gd name="connsiteY1" fmla="*/ 22 h 943801"/>
              <a:gd name="connsiteX2" fmla="*/ 390836 w 561676"/>
              <a:gd name="connsiteY2" fmla="*/ 22581 h 943801"/>
              <a:gd name="connsiteX3" fmla="*/ 563022 w 561676"/>
              <a:gd name="connsiteY3" fmla="*/ 488036 h 943801"/>
              <a:gd name="connsiteX4" fmla="*/ 540923 w 561676"/>
              <a:gd name="connsiteY4" fmla="*/ 517501 h 943801"/>
              <a:gd name="connsiteX5" fmla="*/ 319015 w 561676"/>
              <a:gd name="connsiteY5" fmla="*/ 517501 h 943801"/>
              <a:gd name="connsiteX6" fmla="*/ 295075 w 561676"/>
              <a:gd name="connsiteY6" fmla="*/ 551109 h 943801"/>
              <a:gd name="connsiteX7" fmla="*/ 434573 w 561676"/>
              <a:gd name="connsiteY7" fmla="*/ 912056 h 943801"/>
              <a:gd name="connsiteX8" fmla="*/ 437796 w 561676"/>
              <a:gd name="connsiteY8" fmla="*/ 920343 h 943801"/>
              <a:gd name="connsiteX9" fmla="*/ 431811 w 561676"/>
              <a:gd name="connsiteY9" fmla="*/ 944743 h 943801"/>
              <a:gd name="connsiteX10" fmla="*/ 408331 w 561676"/>
              <a:gd name="connsiteY10" fmla="*/ 935996 h 943801"/>
              <a:gd name="connsiteX11" fmla="*/ 288169 w 561676"/>
              <a:gd name="connsiteY11" fmla="*/ 771176 h 943801"/>
              <a:gd name="connsiteX12" fmla="*/ 10553 w 561676"/>
              <a:gd name="connsiteY12" fmla="*/ 389973 h 943801"/>
              <a:gd name="connsiteX13" fmla="*/ 2266 w 561676"/>
              <a:gd name="connsiteY13" fmla="*/ 361428 h 943801"/>
              <a:gd name="connsiteX14" fmla="*/ 28969 w 561676"/>
              <a:gd name="connsiteY14" fmla="*/ 352681 h 943801"/>
              <a:gd name="connsiteX15" fmla="*/ 185502 w 561676"/>
              <a:gd name="connsiteY15" fmla="*/ 352681 h 943801"/>
              <a:gd name="connsiteX16" fmla="*/ 208061 w 561676"/>
              <a:gd name="connsiteY16" fmla="*/ 319993 h 943801"/>
              <a:gd name="connsiteX17" fmla="*/ 97567 w 561676"/>
              <a:gd name="connsiteY17" fmla="*/ 34551 h 943801"/>
              <a:gd name="connsiteX18" fmla="*/ 120587 w 561676"/>
              <a:gd name="connsiteY18" fmla="*/ 482 h 943801"/>
              <a:gd name="connsiteX19" fmla="*/ 238907 w 561676"/>
              <a:gd name="connsiteY19" fmla="*/ 482 h 943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561676" h="943801">
                <a:moveTo>
                  <a:pt x="238907" y="482"/>
                </a:moveTo>
                <a:cubicBezTo>
                  <a:pt x="278961" y="482"/>
                  <a:pt x="318555" y="1403"/>
                  <a:pt x="358608" y="22"/>
                </a:cubicBezTo>
                <a:cubicBezTo>
                  <a:pt x="376103" y="-439"/>
                  <a:pt x="384851" y="6467"/>
                  <a:pt x="390836" y="22581"/>
                </a:cubicBezTo>
                <a:cubicBezTo>
                  <a:pt x="447924" y="178193"/>
                  <a:pt x="505473" y="333344"/>
                  <a:pt x="563022" y="488036"/>
                </a:cubicBezTo>
                <a:cubicBezTo>
                  <a:pt x="570388" y="508293"/>
                  <a:pt x="563943" y="517501"/>
                  <a:pt x="540923" y="517501"/>
                </a:cubicBezTo>
                <a:cubicBezTo>
                  <a:pt x="466800" y="517501"/>
                  <a:pt x="393138" y="517501"/>
                  <a:pt x="319015" y="517501"/>
                </a:cubicBezTo>
                <a:cubicBezTo>
                  <a:pt x="290010" y="517501"/>
                  <a:pt x="284946" y="524407"/>
                  <a:pt x="295075" y="551109"/>
                </a:cubicBezTo>
                <a:cubicBezTo>
                  <a:pt x="341574" y="671271"/>
                  <a:pt x="388074" y="791894"/>
                  <a:pt x="434573" y="912056"/>
                </a:cubicBezTo>
                <a:cubicBezTo>
                  <a:pt x="435494" y="914818"/>
                  <a:pt x="436875" y="917580"/>
                  <a:pt x="437796" y="920343"/>
                </a:cubicBezTo>
                <a:cubicBezTo>
                  <a:pt x="441018" y="930011"/>
                  <a:pt x="442400" y="939219"/>
                  <a:pt x="431811" y="944743"/>
                </a:cubicBezTo>
                <a:cubicBezTo>
                  <a:pt x="421222" y="950268"/>
                  <a:pt x="414316" y="944283"/>
                  <a:pt x="408331" y="935996"/>
                </a:cubicBezTo>
                <a:cubicBezTo>
                  <a:pt x="368277" y="880749"/>
                  <a:pt x="328223" y="825963"/>
                  <a:pt x="288169" y="771176"/>
                </a:cubicBezTo>
                <a:cubicBezTo>
                  <a:pt x="195630" y="644108"/>
                  <a:pt x="103092" y="517040"/>
                  <a:pt x="10553" y="389973"/>
                </a:cubicBezTo>
                <a:cubicBezTo>
                  <a:pt x="4568" y="381685"/>
                  <a:pt x="-4179" y="373398"/>
                  <a:pt x="2266" y="361428"/>
                </a:cubicBezTo>
                <a:cubicBezTo>
                  <a:pt x="8251" y="350839"/>
                  <a:pt x="19301" y="352681"/>
                  <a:pt x="28969" y="352681"/>
                </a:cubicBezTo>
                <a:cubicBezTo>
                  <a:pt x="80993" y="352681"/>
                  <a:pt x="133477" y="352681"/>
                  <a:pt x="185502" y="352681"/>
                </a:cubicBezTo>
                <a:cubicBezTo>
                  <a:pt x="211744" y="352681"/>
                  <a:pt x="217269" y="344394"/>
                  <a:pt x="208061" y="319993"/>
                </a:cubicBezTo>
                <a:cubicBezTo>
                  <a:pt x="171230" y="224692"/>
                  <a:pt x="134398" y="129391"/>
                  <a:pt x="97567" y="34551"/>
                </a:cubicBezTo>
                <a:cubicBezTo>
                  <a:pt x="86978" y="7388"/>
                  <a:pt x="91582" y="482"/>
                  <a:pt x="120587" y="482"/>
                </a:cubicBezTo>
                <a:cubicBezTo>
                  <a:pt x="160180" y="482"/>
                  <a:pt x="199313" y="482"/>
                  <a:pt x="238907" y="482"/>
                </a:cubicBezTo>
                <a:close/>
              </a:path>
            </a:pathLst>
          </a:custGeom>
          <a:solidFill>
            <a:schemeClr val="accent4">
              <a:lumMod val="20000"/>
              <a:lumOff val="80000"/>
            </a:schemeClr>
          </a:solidFill>
          <a:ln w="4596" cap="flat">
            <a:noFill/>
            <a:prstDash val="solid"/>
            <a:miter/>
          </a:ln>
        </p:spPr>
        <p:txBody>
          <a:bodyPr rtlCol="0" anchor="ctr"/>
          <a:lstStyle/>
          <a:p>
            <a:pPr fontAlgn="auto">
              <a:spcBef>
                <a:spcPts val="0"/>
              </a:spcBef>
              <a:spcAft>
                <a:spcPts val="0"/>
              </a:spcAft>
            </a:pPr>
            <a:endParaRPr lang="en-US">
              <a:solidFill>
                <a:prstClr val="black"/>
              </a:solidFill>
              <a:latin typeface="Arial"/>
              <a:cs typeface="+mn-cs"/>
            </a:endParaRPr>
          </a:p>
        </p:txBody>
      </p:sp>
    </p:spTree>
    <p:extLst>
      <p:ext uri="{BB962C8B-B14F-4D97-AF65-F5344CB8AC3E}">
        <p14:creationId xmlns:p14="http://schemas.microsoft.com/office/powerpoint/2010/main" val="166685921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_Contents slide layout">
    <p:spTree>
      <p:nvGrpSpPr>
        <p:cNvPr id="1" name=""/>
        <p:cNvGrpSpPr/>
        <p:nvPr/>
      </p:nvGrpSpPr>
      <p:grpSpPr>
        <a:xfrm>
          <a:off x="0" y="0"/>
          <a:ext cx="0" cy="0"/>
          <a:chOff x="0" y="0"/>
          <a:chExt cx="0" cy="0"/>
        </a:xfrm>
      </p:grpSpPr>
      <p:sp>
        <p:nvSpPr>
          <p:cNvPr id="2" name="Text Placeholder 9">
            <a:extLst>
              <a:ext uri="{FF2B5EF4-FFF2-40B4-BE49-F238E27FC236}">
                <a16:creationId xmlns:a16="http://schemas.microsoft.com/office/drawing/2014/main" xmlns="" id="{23DE32A5-6181-4C51-AD5C-3F1A448478A1}"/>
              </a:ext>
            </a:extLst>
          </p:cNvPr>
          <p:cNvSpPr>
            <a:spLocks noGrp="1"/>
          </p:cNvSpPr>
          <p:nvPr>
            <p:ph type="body" sz="quarter" idx="10" hasCustomPrompt="1"/>
          </p:nvPr>
        </p:nvSpPr>
        <p:spPr>
          <a:xfrm>
            <a:off x="242647" y="339510"/>
            <a:ext cx="8679898"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BASIC LAYOUT</a:t>
            </a:r>
          </a:p>
        </p:txBody>
      </p:sp>
      <p:grpSp>
        <p:nvGrpSpPr>
          <p:cNvPr id="24" name="Group 23">
            <a:extLst>
              <a:ext uri="{FF2B5EF4-FFF2-40B4-BE49-F238E27FC236}">
                <a16:creationId xmlns:a16="http://schemas.microsoft.com/office/drawing/2014/main" xmlns="" id="{F3E69537-CC5A-4694-B61B-401CDCE14E9F}"/>
              </a:ext>
            </a:extLst>
          </p:cNvPr>
          <p:cNvGrpSpPr/>
          <p:nvPr userDrawn="1"/>
        </p:nvGrpSpPr>
        <p:grpSpPr>
          <a:xfrm>
            <a:off x="242646" y="4603539"/>
            <a:ext cx="8741099" cy="2035618"/>
            <a:chOff x="323529" y="4603539"/>
            <a:chExt cx="11654798" cy="2035618"/>
          </a:xfrm>
          <a:solidFill>
            <a:schemeClr val="accent1">
              <a:lumMod val="60000"/>
              <a:lumOff val="40000"/>
            </a:schemeClr>
          </a:solidFill>
        </p:grpSpPr>
        <p:sp>
          <p:nvSpPr>
            <p:cNvPr id="18" name="Freeform: Shape 17">
              <a:extLst>
                <a:ext uri="{FF2B5EF4-FFF2-40B4-BE49-F238E27FC236}">
                  <a16:creationId xmlns:a16="http://schemas.microsoft.com/office/drawing/2014/main" xmlns="" id="{F2045BAE-2033-4781-88D7-3316C0868B69}"/>
                </a:ext>
              </a:extLst>
            </p:cNvPr>
            <p:cNvSpPr/>
            <p:nvPr/>
          </p:nvSpPr>
          <p:spPr>
            <a:xfrm rot="16200000">
              <a:off x="363852" y="6186863"/>
              <a:ext cx="411971" cy="492617"/>
            </a:xfrm>
            <a:custGeom>
              <a:avLst/>
              <a:gdLst>
                <a:gd name="connsiteX0" fmla="*/ 182559 w 565444"/>
                <a:gd name="connsiteY0" fmla="*/ 37056 h 676134"/>
                <a:gd name="connsiteX1" fmla="*/ 182559 w 565444"/>
                <a:gd name="connsiteY1" fmla="*/ 175472 h 676134"/>
                <a:gd name="connsiteX2" fmla="*/ 108447 w 565444"/>
                <a:gd name="connsiteY2" fmla="*/ 175472 h 676134"/>
                <a:gd name="connsiteX3" fmla="*/ 108447 w 565444"/>
                <a:gd name="connsiteY3" fmla="*/ 37056 h 676134"/>
                <a:gd name="connsiteX4" fmla="*/ 145503 w 565444"/>
                <a:gd name="connsiteY4" fmla="*/ 0 h 676134"/>
                <a:gd name="connsiteX5" fmla="*/ 182559 w 565444"/>
                <a:gd name="connsiteY5" fmla="*/ 37056 h 676134"/>
                <a:gd name="connsiteX6" fmla="*/ 456997 w 565444"/>
                <a:gd name="connsiteY6" fmla="*/ 37056 h 676134"/>
                <a:gd name="connsiteX7" fmla="*/ 456997 w 565444"/>
                <a:gd name="connsiteY7" fmla="*/ 175472 h 676134"/>
                <a:gd name="connsiteX8" fmla="*/ 382885 w 565444"/>
                <a:gd name="connsiteY8" fmla="*/ 175472 h 676134"/>
                <a:gd name="connsiteX9" fmla="*/ 382885 w 565444"/>
                <a:gd name="connsiteY9" fmla="*/ 37056 h 676134"/>
                <a:gd name="connsiteX10" fmla="*/ 419941 w 565444"/>
                <a:gd name="connsiteY10" fmla="*/ 0 h 676134"/>
                <a:gd name="connsiteX11" fmla="*/ 456997 w 565444"/>
                <a:gd name="connsiteY11" fmla="*/ 37056 h 676134"/>
                <a:gd name="connsiteX12" fmla="*/ 486829 w 565444"/>
                <a:gd name="connsiteY12" fmla="*/ 382985 h 676134"/>
                <a:gd name="connsiteX13" fmla="*/ 483130 w 565444"/>
                <a:gd name="connsiteY13" fmla="*/ 374057 h 676134"/>
                <a:gd name="connsiteX14" fmla="*/ 474202 w 565444"/>
                <a:gd name="connsiteY14" fmla="*/ 370359 h 676134"/>
                <a:gd name="connsiteX15" fmla="*/ 91243 w 565444"/>
                <a:gd name="connsiteY15" fmla="*/ 370358 h 676134"/>
                <a:gd name="connsiteX16" fmla="*/ 78616 w 565444"/>
                <a:gd name="connsiteY16" fmla="*/ 382985 h 676134"/>
                <a:gd name="connsiteX17" fmla="*/ 78615 w 565444"/>
                <a:gd name="connsiteY17" fmla="*/ 382985 h 676134"/>
                <a:gd name="connsiteX18" fmla="*/ 91242 w 565444"/>
                <a:gd name="connsiteY18" fmla="*/ 395612 h 676134"/>
                <a:gd name="connsiteX19" fmla="*/ 474202 w 565444"/>
                <a:gd name="connsiteY19" fmla="*/ 395612 h 676134"/>
                <a:gd name="connsiteX20" fmla="*/ 483130 w 565444"/>
                <a:gd name="connsiteY20" fmla="*/ 391914 h 676134"/>
                <a:gd name="connsiteX21" fmla="*/ 486829 w 565444"/>
                <a:gd name="connsiteY21" fmla="*/ 329550 h 676134"/>
                <a:gd name="connsiteX22" fmla="*/ 483130 w 565444"/>
                <a:gd name="connsiteY22" fmla="*/ 320622 h 676134"/>
                <a:gd name="connsiteX23" fmla="*/ 474202 w 565444"/>
                <a:gd name="connsiteY23" fmla="*/ 316924 h 676134"/>
                <a:gd name="connsiteX24" fmla="*/ 91243 w 565444"/>
                <a:gd name="connsiteY24" fmla="*/ 316923 h 676134"/>
                <a:gd name="connsiteX25" fmla="*/ 78616 w 565444"/>
                <a:gd name="connsiteY25" fmla="*/ 329550 h 676134"/>
                <a:gd name="connsiteX26" fmla="*/ 78615 w 565444"/>
                <a:gd name="connsiteY26" fmla="*/ 329550 h 676134"/>
                <a:gd name="connsiteX27" fmla="*/ 91242 w 565444"/>
                <a:gd name="connsiteY27" fmla="*/ 342177 h 676134"/>
                <a:gd name="connsiteX28" fmla="*/ 474202 w 565444"/>
                <a:gd name="connsiteY28" fmla="*/ 342177 h 676134"/>
                <a:gd name="connsiteX29" fmla="*/ 483130 w 565444"/>
                <a:gd name="connsiteY29" fmla="*/ 338479 h 676134"/>
                <a:gd name="connsiteX30" fmla="*/ 486829 w 565444"/>
                <a:gd name="connsiteY30" fmla="*/ 276115 h 676134"/>
                <a:gd name="connsiteX31" fmla="*/ 483130 w 565444"/>
                <a:gd name="connsiteY31" fmla="*/ 267187 h 676134"/>
                <a:gd name="connsiteX32" fmla="*/ 474202 w 565444"/>
                <a:gd name="connsiteY32" fmla="*/ 263489 h 676134"/>
                <a:gd name="connsiteX33" fmla="*/ 91243 w 565444"/>
                <a:gd name="connsiteY33" fmla="*/ 263488 h 676134"/>
                <a:gd name="connsiteX34" fmla="*/ 78616 w 565444"/>
                <a:gd name="connsiteY34" fmla="*/ 276115 h 676134"/>
                <a:gd name="connsiteX35" fmla="*/ 78615 w 565444"/>
                <a:gd name="connsiteY35" fmla="*/ 276115 h 676134"/>
                <a:gd name="connsiteX36" fmla="*/ 91242 w 565444"/>
                <a:gd name="connsiteY36" fmla="*/ 288742 h 676134"/>
                <a:gd name="connsiteX37" fmla="*/ 474202 w 565444"/>
                <a:gd name="connsiteY37" fmla="*/ 288742 h 676134"/>
                <a:gd name="connsiteX38" fmla="*/ 483130 w 565444"/>
                <a:gd name="connsiteY38" fmla="*/ 285044 h 676134"/>
                <a:gd name="connsiteX39" fmla="*/ 565444 w 565444"/>
                <a:gd name="connsiteY39" fmla="*/ 194687 h 676134"/>
                <a:gd name="connsiteX40" fmla="*/ 546230 w 565444"/>
                <a:gd name="connsiteY40" fmla="*/ 213901 h 676134"/>
                <a:gd name="connsiteX41" fmla="*/ 525276 w 565444"/>
                <a:gd name="connsiteY41" fmla="*/ 213901 h 676134"/>
                <a:gd name="connsiteX42" fmla="*/ 508899 w 565444"/>
                <a:gd name="connsiteY42" fmla="*/ 524387 h 676134"/>
                <a:gd name="connsiteX43" fmla="*/ 378242 w 565444"/>
                <a:gd name="connsiteY43" fmla="*/ 676134 h 676134"/>
                <a:gd name="connsiteX44" fmla="*/ 184454 w 565444"/>
                <a:gd name="connsiteY44" fmla="*/ 676134 h 676134"/>
                <a:gd name="connsiteX45" fmla="*/ 53798 w 565444"/>
                <a:gd name="connsiteY45" fmla="*/ 524387 h 676134"/>
                <a:gd name="connsiteX46" fmla="*/ 37421 w 565444"/>
                <a:gd name="connsiteY46" fmla="*/ 213901 h 676134"/>
                <a:gd name="connsiteX47" fmla="*/ 19214 w 565444"/>
                <a:gd name="connsiteY47" fmla="*/ 213901 h 676134"/>
                <a:gd name="connsiteX48" fmla="*/ 0 w 565444"/>
                <a:gd name="connsiteY48" fmla="*/ 194687 h 676134"/>
                <a:gd name="connsiteX49" fmla="*/ 19214 w 565444"/>
                <a:gd name="connsiteY49" fmla="*/ 175473 h 676134"/>
                <a:gd name="connsiteX50" fmla="*/ 546230 w 565444"/>
                <a:gd name="connsiteY50" fmla="*/ 175473 h 676134"/>
                <a:gd name="connsiteX51" fmla="*/ 565444 w 565444"/>
                <a:gd name="connsiteY51" fmla="*/ 194687 h 676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565444" h="676134">
                  <a:moveTo>
                    <a:pt x="182559" y="37056"/>
                  </a:moveTo>
                  <a:lnTo>
                    <a:pt x="182559" y="175472"/>
                  </a:lnTo>
                  <a:lnTo>
                    <a:pt x="108447" y="175472"/>
                  </a:lnTo>
                  <a:lnTo>
                    <a:pt x="108447" y="37056"/>
                  </a:lnTo>
                  <a:cubicBezTo>
                    <a:pt x="108447" y="16591"/>
                    <a:pt x="125038" y="0"/>
                    <a:pt x="145503" y="0"/>
                  </a:cubicBezTo>
                  <a:cubicBezTo>
                    <a:pt x="165968" y="0"/>
                    <a:pt x="182559" y="16591"/>
                    <a:pt x="182559" y="37056"/>
                  </a:cubicBezTo>
                  <a:close/>
                  <a:moveTo>
                    <a:pt x="456997" y="37056"/>
                  </a:moveTo>
                  <a:lnTo>
                    <a:pt x="456997" y="175472"/>
                  </a:lnTo>
                  <a:lnTo>
                    <a:pt x="382885" y="175472"/>
                  </a:lnTo>
                  <a:lnTo>
                    <a:pt x="382885" y="37056"/>
                  </a:lnTo>
                  <a:cubicBezTo>
                    <a:pt x="382885" y="16591"/>
                    <a:pt x="399476" y="0"/>
                    <a:pt x="419941" y="0"/>
                  </a:cubicBezTo>
                  <a:cubicBezTo>
                    <a:pt x="440406" y="0"/>
                    <a:pt x="456997" y="16591"/>
                    <a:pt x="456997" y="37056"/>
                  </a:cubicBezTo>
                  <a:close/>
                  <a:moveTo>
                    <a:pt x="486829" y="382985"/>
                  </a:moveTo>
                  <a:lnTo>
                    <a:pt x="483130" y="374057"/>
                  </a:lnTo>
                  <a:cubicBezTo>
                    <a:pt x="480845" y="371772"/>
                    <a:pt x="477689" y="370359"/>
                    <a:pt x="474202" y="370359"/>
                  </a:cubicBezTo>
                  <a:lnTo>
                    <a:pt x="91243" y="370358"/>
                  </a:lnTo>
                  <a:cubicBezTo>
                    <a:pt x="84269" y="370358"/>
                    <a:pt x="78616" y="376011"/>
                    <a:pt x="78616" y="382985"/>
                  </a:cubicBezTo>
                  <a:lnTo>
                    <a:pt x="78615" y="382985"/>
                  </a:lnTo>
                  <a:cubicBezTo>
                    <a:pt x="78615" y="389959"/>
                    <a:pt x="84268" y="395612"/>
                    <a:pt x="91242" y="395612"/>
                  </a:cubicBezTo>
                  <a:lnTo>
                    <a:pt x="474202" y="395612"/>
                  </a:lnTo>
                  <a:cubicBezTo>
                    <a:pt x="477689" y="395612"/>
                    <a:pt x="480845" y="394199"/>
                    <a:pt x="483130" y="391914"/>
                  </a:cubicBezTo>
                  <a:close/>
                  <a:moveTo>
                    <a:pt x="486829" y="329550"/>
                  </a:moveTo>
                  <a:lnTo>
                    <a:pt x="483130" y="320622"/>
                  </a:lnTo>
                  <a:cubicBezTo>
                    <a:pt x="480845" y="318337"/>
                    <a:pt x="477689" y="316924"/>
                    <a:pt x="474202" y="316924"/>
                  </a:cubicBezTo>
                  <a:lnTo>
                    <a:pt x="91243" y="316923"/>
                  </a:lnTo>
                  <a:cubicBezTo>
                    <a:pt x="84269" y="316923"/>
                    <a:pt x="78616" y="322576"/>
                    <a:pt x="78616" y="329550"/>
                  </a:cubicBezTo>
                  <a:lnTo>
                    <a:pt x="78615" y="329550"/>
                  </a:lnTo>
                  <a:cubicBezTo>
                    <a:pt x="78615" y="336524"/>
                    <a:pt x="84268" y="342177"/>
                    <a:pt x="91242" y="342177"/>
                  </a:cubicBezTo>
                  <a:lnTo>
                    <a:pt x="474202" y="342177"/>
                  </a:lnTo>
                  <a:cubicBezTo>
                    <a:pt x="477689" y="342177"/>
                    <a:pt x="480845" y="340764"/>
                    <a:pt x="483130" y="338479"/>
                  </a:cubicBezTo>
                  <a:close/>
                  <a:moveTo>
                    <a:pt x="486829" y="276115"/>
                  </a:moveTo>
                  <a:lnTo>
                    <a:pt x="483130" y="267187"/>
                  </a:lnTo>
                  <a:cubicBezTo>
                    <a:pt x="480845" y="264902"/>
                    <a:pt x="477689" y="263489"/>
                    <a:pt x="474202" y="263489"/>
                  </a:cubicBezTo>
                  <a:lnTo>
                    <a:pt x="91243" y="263488"/>
                  </a:lnTo>
                  <a:cubicBezTo>
                    <a:pt x="84269" y="263488"/>
                    <a:pt x="78616" y="269141"/>
                    <a:pt x="78616" y="276115"/>
                  </a:cubicBezTo>
                  <a:lnTo>
                    <a:pt x="78615" y="276115"/>
                  </a:lnTo>
                  <a:cubicBezTo>
                    <a:pt x="78615" y="283089"/>
                    <a:pt x="84268" y="288742"/>
                    <a:pt x="91242" y="288742"/>
                  </a:cubicBezTo>
                  <a:lnTo>
                    <a:pt x="474202" y="288742"/>
                  </a:lnTo>
                  <a:cubicBezTo>
                    <a:pt x="477689" y="288742"/>
                    <a:pt x="480845" y="287329"/>
                    <a:pt x="483130" y="285044"/>
                  </a:cubicBezTo>
                  <a:close/>
                  <a:moveTo>
                    <a:pt x="565444" y="194687"/>
                  </a:moveTo>
                  <a:cubicBezTo>
                    <a:pt x="565444" y="205299"/>
                    <a:pt x="556842" y="213901"/>
                    <a:pt x="546230" y="213901"/>
                  </a:cubicBezTo>
                  <a:lnTo>
                    <a:pt x="525276" y="213901"/>
                  </a:lnTo>
                  <a:lnTo>
                    <a:pt x="508899" y="524387"/>
                  </a:lnTo>
                  <a:cubicBezTo>
                    <a:pt x="504507" y="609787"/>
                    <a:pt x="447139" y="676134"/>
                    <a:pt x="378242" y="676134"/>
                  </a:cubicBezTo>
                  <a:lnTo>
                    <a:pt x="184454" y="676134"/>
                  </a:lnTo>
                  <a:cubicBezTo>
                    <a:pt x="115558" y="676134"/>
                    <a:pt x="58190" y="609787"/>
                    <a:pt x="53798" y="524387"/>
                  </a:cubicBezTo>
                  <a:lnTo>
                    <a:pt x="37421" y="213901"/>
                  </a:lnTo>
                  <a:lnTo>
                    <a:pt x="19214" y="213901"/>
                  </a:lnTo>
                  <a:cubicBezTo>
                    <a:pt x="8602" y="213901"/>
                    <a:pt x="0" y="205299"/>
                    <a:pt x="0" y="194687"/>
                  </a:cubicBezTo>
                  <a:cubicBezTo>
                    <a:pt x="0" y="184075"/>
                    <a:pt x="8602" y="175473"/>
                    <a:pt x="19214" y="175473"/>
                  </a:cubicBezTo>
                  <a:lnTo>
                    <a:pt x="546230" y="175473"/>
                  </a:lnTo>
                  <a:cubicBezTo>
                    <a:pt x="556842" y="175473"/>
                    <a:pt x="565444" y="184075"/>
                    <a:pt x="565444" y="194687"/>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fontAlgn="auto">
                <a:spcBef>
                  <a:spcPts val="0"/>
                </a:spcBef>
                <a:spcAft>
                  <a:spcPts val="0"/>
                </a:spcAft>
              </a:pPr>
              <a:endParaRPr lang="en-US">
                <a:solidFill>
                  <a:prstClr val="white"/>
                </a:solidFill>
              </a:endParaRPr>
            </a:p>
          </p:txBody>
        </p:sp>
        <p:sp>
          <p:nvSpPr>
            <p:cNvPr id="12" name="Arrow: Bent 11">
              <a:extLst>
                <a:ext uri="{FF2B5EF4-FFF2-40B4-BE49-F238E27FC236}">
                  <a16:creationId xmlns:a16="http://schemas.microsoft.com/office/drawing/2014/main" xmlns="" id="{4C701790-911F-49B9-B58C-72E9534D4C93}"/>
                </a:ext>
              </a:extLst>
            </p:cNvPr>
            <p:cNvSpPr/>
            <p:nvPr/>
          </p:nvSpPr>
          <p:spPr>
            <a:xfrm flipH="1" flipV="1">
              <a:off x="816143" y="5935877"/>
              <a:ext cx="10779743" cy="582611"/>
            </a:xfrm>
            <a:prstGeom prst="bentArrow">
              <a:avLst>
                <a:gd name="adj1" fmla="val 14113"/>
                <a:gd name="adj2" fmla="val 12152"/>
                <a:gd name="adj3" fmla="val 0"/>
                <a:gd name="adj4" fmla="val 54531"/>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dirty="0">
                <a:solidFill>
                  <a:prstClr val="black"/>
                </a:solidFill>
              </a:endParaRPr>
            </a:p>
          </p:txBody>
        </p:sp>
        <p:sp>
          <p:nvSpPr>
            <p:cNvPr id="23" name="Freeform: Shape 22">
              <a:extLst>
                <a:ext uri="{FF2B5EF4-FFF2-40B4-BE49-F238E27FC236}">
                  <a16:creationId xmlns:a16="http://schemas.microsoft.com/office/drawing/2014/main" xmlns="" id="{A2CAA496-8808-490A-A588-30FACF8CED72}"/>
                </a:ext>
              </a:extLst>
            </p:cNvPr>
            <p:cNvSpPr/>
            <p:nvPr userDrawn="1"/>
          </p:nvSpPr>
          <p:spPr>
            <a:xfrm flipH="1">
              <a:off x="11086249" y="4603539"/>
              <a:ext cx="892078" cy="1332338"/>
            </a:xfrm>
            <a:custGeom>
              <a:avLst/>
              <a:gdLst>
                <a:gd name="connsiteX0" fmla="*/ 501893 w 892078"/>
                <a:gd name="connsiteY0" fmla="*/ 0 h 1332338"/>
                <a:gd name="connsiteX1" fmla="*/ 498205 w 892078"/>
                <a:gd name="connsiteY1" fmla="*/ 53000 h 1332338"/>
                <a:gd name="connsiteX2" fmla="*/ 456830 w 892078"/>
                <a:gd name="connsiteY2" fmla="*/ 120945 h 1332338"/>
                <a:gd name="connsiteX3" fmla="*/ 387912 w 892078"/>
                <a:gd name="connsiteY3" fmla="*/ 218109 h 1332338"/>
                <a:gd name="connsiteX4" fmla="*/ 391667 w 892078"/>
                <a:gd name="connsiteY4" fmla="*/ 334412 h 1332338"/>
                <a:gd name="connsiteX5" fmla="*/ 407219 w 892078"/>
                <a:gd name="connsiteY5" fmla="*/ 351214 h 1332338"/>
                <a:gd name="connsiteX6" fmla="*/ 413637 w 892078"/>
                <a:gd name="connsiteY6" fmla="*/ 474030 h 1332338"/>
                <a:gd name="connsiteX7" fmla="*/ 416812 w 892078"/>
                <a:gd name="connsiteY7" fmla="*/ 504492 h 1332338"/>
                <a:gd name="connsiteX8" fmla="*/ 402754 w 892078"/>
                <a:gd name="connsiteY8" fmla="*/ 505610 h 1332338"/>
                <a:gd name="connsiteX9" fmla="*/ 369924 w 892078"/>
                <a:gd name="connsiteY9" fmla="*/ 475906 h 1332338"/>
                <a:gd name="connsiteX10" fmla="*/ 126043 w 892078"/>
                <a:gd name="connsiteY10" fmla="*/ 282053 h 1332338"/>
                <a:gd name="connsiteX11" fmla="*/ 204209 w 892078"/>
                <a:gd name="connsiteY11" fmla="*/ 408681 h 1332338"/>
                <a:gd name="connsiteX12" fmla="*/ 344910 w 892078"/>
                <a:gd name="connsiteY12" fmla="*/ 500918 h 1332338"/>
                <a:gd name="connsiteX13" fmla="*/ 418387 w 892078"/>
                <a:gd name="connsiteY13" fmla="*/ 565015 h 1332338"/>
                <a:gd name="connsiteX14" fmla="*/ 404318 w 892078"/>
                <a:gd name="connsiteY14" fmla="*/ 841726 h 1332338"/>
                <a:gd name="connsiteX15" fmla="*/ 354290 w 892078"/>
                <a:gd name="connsiteY15" fmla="*/ 830783 h 1332338"/>
                <a:gd name="connsiteX16" fmla="*/ 353526 w 892078"/>
                <a:gd name="connsiteY16" fmla="*/ 831058 h 1332338"/>
                <a:gd name="connsiteX17" fmla="*/ 350580 w 892078"/>
                <a:gd name="connsiteY17" fmla="*/ 827584 h 1332338"/>
                <a:gd name="connsiteX18" fmla="*/ 347061 w 892078"/>
                <a:gd name="connsiteY18" fmla="*/ 800105 h 1332338"/>
                <a:gd name="connsiteX19" fmla="*/ 281402 w 892078"/>
                <a:gd name="connsiteY19" fmla="*/ 603126 h 1332338"/>
                <a:gd name="connsiteX20" fmla="*/ 0 w 892078"/>
                <a:gd name="connsiteY20" fmla="*/ 531211 h 1332338"/>
                <a:gd name="connsiteX21" fmla="*/ 87546 w 892078"/>
                <a:gd name="connsiteY21" fmla="*/ 639081 h 1332338"/>
                <a:gd name="connsiteX22" fmla="*/ 156335 w 892078"/>
                <a:gd name="connsiteY22" fmla="*/ 770401 h 1332338"/>
                <a:gd name="connsiteX23" fmla="*/ 309542 w 892078"/>
                <a:gd name="connsiteY23" fmla="*/ 829808 h 1332338"/>
                <a:gd name="connsiteX24" fmla="*/ 340979 w 892078"/>
                <a:gd name="connsiteY24" fmla="*/ 837942 h 1332338"/>
                <a:gd name="connsiteX25" fmla="*/ 348283 w 892078"/>
                <a:gd name="connsiteY25" fmla="*/ 838787 h 1332338"/>
                <a:gd name="connsiteX26" fmla="*/ 348036 w 892078"/>
                <a:gd name="connsiteY26" fmla="*/ 840162 h 1332338"/>
                <a:gd name="connsiteX27" fmla="*/ 405880 w 892078"/>
                <a:gd name="connsiteY27" fmla="*/ 949596 h 1332338"/>
                <a:gd name="connsiteX28" fmla="*/ 392717 w 892078"/>
                <a:gd name="connsiteY28" fmla="*/ 1332338 h 1332338"/>
                <a:gd name="connsiteX29" fmla="*/ 473368 w 892078"/>
                <a:gd name="connsiteY29" fmla="*/ 1332338 h 1332338"/>
                <a:gd name="connsiteX30" fmla="*/ 463724 w 892078"/>
                <a:gd name="connsiteY30" fmla="*/ 999622 h 1332338"/>
                <a:gd name="connsiteX31" fmla="*/ 476231 w 892078"/>
                <a:gd name="connsiteY31" fmla="*/ 908949 h 1332338"/>
                <a:gd name="connsiteX32" fmla="*/ 523131 w 892078"/>
                <a:gd name="connsiteY32" fmla="*/ 880809 h 1332338"/>
                <a:gd name="connsiteX33" fmla="*/ 827981 w 892078"/>
                <a:gd name="connsiteY33" fmla="*/ 722913 h 1332338"/>
                <a:gd name="connsiteX34" fmla="*/ 892078 w 892078"/>
                <a:gd name="connsiteY34" fmla="*/ 391486 h 1332338"/>
                <a:gd name="connsiteX35" fmla="*/ 671648 w 892078"/>
                <a:gd name="connsiteY35" fmla="*/ 560326 h 1332338"/>
                <a:gd name="connsiteX36" fmla="*/ 535636 w 892078"/>
                <a:gd name="connsiteY36" fmla="*/ 646309 h 1332338"/>
                <a:gd name="connsiteX37" fmla="*/ 480920 w 892078"/>
                <a:gd name="connsiteY37" fmla="*/ 830783 h 1332338"/>
                <a:gd name="connsiteX38" fmla="*/ 448091 w 892078"/>
                <a:gd name="connsiteY38" fmla="*/ 882373 h 1332338"/>
                <a:gd name="connsiteX39" fmla="*/ 448091 w 892078"/>
                <a:gd name="connsiteY39" fmla="*/ 608790 h 1332338"/>
                <a:gd name="connsiteX40" fmla="*/ 513752 w 892078"/>
                <a:gd name="connsiteY40" fmla="*/ 546257 h 1332338"/>
                <a:gd name="connsiteX41" fmla="*/ 582537 w 892078"/>
                <a:gd name="connsiteY41" fmla="*/ 540003 h 1332338"/>
                <a:gd name="connsiteX42" fmla="*/ 748253 w 892078"/>
                <a:gd name="connsiteY42" fmla="*/ 207012 h 1332338"/>
                <a:gd name="connsiteX43" fmla="*/ 596608 w 892078"/>
                <a:gd name="connsiteY43" fmla="*/ 313318 h 1332338"/>
                <a:gd name="connsiteX44" fmla="*/ 451217 w 892078"/>
                <a:gd name="connsiteY44" fmla="*/ 482159 h 1332338"/>
                <a:gd name="connsiteX45" fmla="*/ 445183 w 892078"/>
                <a:gd name="connsiteY45" fmla="*/ 497255 h 1332338"/>
                <a:gd name="connsiteX46" fmla="*/ 439086 w 892078"/>
                <a:gd name="connsiteY46" fmla="*/ 500090 h 1332338"/>
                <a:gd name="connsiteX47" fmla="*/ 435706 w 892078"/>
                <a:gd name="connsiteY47" fmla="*/ 482384 h 1332338"/>
                <a:gd name="connsiteX48" fmla="*/ 420305 w 892078"/>
                <a:gd name="connsiteY48" fmla="*/ 370688 h 1332338"/>
                <a:gd name="connsiteX49" fmla="*/ 426244 w 892078"/>
                <a:gd name="connsiteY49" fmla="*/ 360755 h 1332338"/>
                <a:gd name="connsiteX50" fmla="*/ 485748 w 892078"/>
                <a:gd name="connsiteY50" fmla="*/ 335852 h 1332338"/>
                <a:gd name="connsiteX51" fmla="*/ 556629 w 892078"/>
                <a:gd name="connsiteY51" fmla="*/ 224791 h 1332338"/>
                <a:gd name="connsiteX52" fmla="*/ 533558 w 892078"/>
                <a:gd name="connsiteY52" fmla="*/ 68029 h 1332338"/>
                <a:gd name="connsiteX53" fmla="*/ 501893 w 892078"/>
                <a:gd name="connsiteY53" fmla="*/ 0 h 1332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892078" h="1332338">
                  <a:moveTo>
                    <a:pt x="501893" y="0"/>
                  </a:moveTo>
                  <a:cubicBezTo>
                    <a:pt x="505496" y="20041"/>
                    <a:pt x="503339" y="36518"/>
                    <a:pt x="498205" y="53000"/>
                  </a:cubicBezTo>
                  <a:cubicBezTo>
                    <a:pt x="489909" y="79014"/>
                    <a:pt x="474662" y="101069"/>
                    <a:pt x="456830" y="120945"/>
                  </a:cubicBezTo>
                  <a:cubicBezTo>
                    <a:pt x="430082" y="150759"/>
                    <a:pt x="404129" y="181166"/>
                    <a:pt x="387912" y="218109"/>
                  </a:cubicBezTo>
                  <a:cubicBezTo>
                    <a:pt x="370904" y="257435"/>
                    <a:pt x="367592" y="296342"/>
                    <a:pt x="391667" y="334412"/>
                  </a:cubicBezTo>
                  <a:cubicBezTo>
                    <a:pt x="396044" y="341153"/>
                    <a:pt x="402085" y="346893"/>
                    <a:pt x="407219" y="351214"/>
                  </a:cubicBezTo>
                  <a:cubicBezTo>
                    <a:pt x="406074" y="380095"/>
                    <a:pt x="409823" y="433373"/>
                    <a:pt x="413637" y="474030"/>
                  </a:cubicBezTo>
                  <a:lnTo>
                    <a:pt x="416812" y="504492"/>
                  </a:lnTo>
                  <a:lnTo>
                    <a:pt x="402754" y="505610"/>
                  </a:lnTo>
                  <a:cubicBezTo>
                    <a:pt x="393375" y="507174"/>
                    <a:pt x="371487" y="502482"/>
                    <a:pt x="369924" y="475906"/>
                  </a:cubicBezTo>
                  <a:cubicBezTo>
                    <a:pt x="358979" y="328953"/>
                    <a:pt x="269870" y="258602"/>
                    <a:pt x="126043" y="282053"/>
                  </a:cubicBezTo>
                  <a:cubicBezTo>
                    <a:pt x="168253" y="316446"/>
                    <a:pt x="180759" y="364908"/>
                    <a:pt x="204209" y="408681"/>
                  </a:cubicBezTo>
                  <a:cubicBezTo>
                    <a:pt x="232351" y="463399"/>
                    <a:pt x="265180" y="511863"/>
                    <a:pt x="344910" y="500918"/>
                  </a:cubicBezTo>
                  <a:cubicBezTo>
                    <a:pt x="371487" y="496228"/>
                    <a:pt x="423077" y="507174"/>
                    <a:pt x="418387" y="565015"/>
                  </a:cubicBezTo>
                  <a:cubicBezTo>
                    <a:pt x="412133" y="655690"/>
                    <a:pt x="409008" y="747925"/>
                    <a:pt x="404318" y="841726"/>
                  </a:cubicBezTo>
                  <a:cubicBezTo>
                    <a:pt x="387119" y="838598"/>
                    <a:pt x="371487" y="833909"/>
                    <a:pt x="354290" y="830783"/>
                  </a:cubicBezTo>
                  <a:lnTo>
                    <a:pt x="353526" y="831058"/>
                  </a:lnTo>
                  <a:lnTo>
                    <a:pt x="350580" y="827584"/>
                  </a:lnTo>
                  <a:cubicBezTo>
                    <a:pt x="345889" y="820623"/>
                    <a:pt x="344717" y="813002"/>
                    <a:pt x="347061" y="800105"/>
                  </a:cubicBezTo>
                  <a:cubicBezTo>
                    <a:pt x="362694" y="723500"/>
                    <a:pt x="339244" y="656278"/>
                    <a:pt x="281402" y="603126"/>
                  </a:cubicBezTo>
                  <a:cubicBezTo>
                    <a:pt x="218869" y="545282"/>
                    <a:pt x="87546" y="512451"/>
                    <a:pt x="0" y="531211"/>
                  </a:cubicBezTo>
                  <a:cubicBezTo>
                    <a:pt x="43773" y="554661"/>
                    <a:pt x="68787" y="595308"/>
                    <a:pt x="87546" y="639081"/>
                  </a:cubicBezTo>
                  <a:cubicBezTo>
                    <a:pt x="106307" y="684418"/>
                    <a:pt x="123503" y="731318"/>
                    <a:pt x="156335" y="770401"/>
                  </a:cubicBezTo>
                  <a:cubicBezTo>
                    <a:pt x="196980" y="818865"/>
                    <a:pt x="240755" y="856384"/>
                    <a:pt x="309542" y="829808"/>
                  </a:cubicBezTo>
                  <a:cubicBezTo>
                    <a:pt x="322440" y="823945"/>
                    <a:pt x="330940" y="833912"/>
                    <a:pt x="340979" y="837942"/>
                  </a:cubicBezTo>
                  <a:lnTo>
                    <a:pt x="348283" y="838787"/>
                  </a:lnTo>
                  <a:lnTo>
                    <a:pt x="348036" y="840162"/>
                  </a:lnTo>
                  <a:cubicBezTo>
                    <a:pt x="404318" y="857359"/>
                    <a:pt x="409008" y="898006"/>
                    <a:pt x="405880" y="949596"/>
                  </a:cubicBezTo>
                  <a:lnTo>
                    <a:pt x="392717" y="1332338"/>
                  </a:lnTo>
                  <a:lnTo>
                    <a:pt x="473368" y="1332338"/>
                  </a:lnTo>
                  <a:lnTo>
                    <a:pt x="463724" y="999622"/>
                  </a:lnTo>
                  <a:cubicBezTo>
                    <a:pt x="463724" y="968357"/>
                    <a:pt x="463724" y="938653"/>
                    <a:pt x="476231" y="908949"/>
                  </a:cubicBezTo>
                  <a:cubicBezTo>
                    <a:pt x="485610" y="887063"/>
                    <a:pt x="490302" y="874556"/>
                    <a:pt x="523131" y="880809"/>
                  </a:cubicBezTo>
                  <a:cubicBezTo>
                    <a:pt x="652888" y="904260"/>
                    <a:pt x="767011" y="840162"/>
                    <a:pt x="827981" y="722913"/>
                  </a:cubicBezTo>
                  <a:cubicBezTo>
                    <a:pt x="878009" y="624423"/>
                    <a:pt x="884261" y="516553"/>
                    <a:pt x="892078" y="391486"/>
                  </a:cubicBezTo>
                  <a:cubicBezTo>
                    <a:pt x="840488" y="494664"/>
                    <a:pt x="756068" y="525932"/>
                    <a:pt x="671648" y="560326"/>
                  </a:cubicBezTo>
                  <a:cubicBezTo>
                    <a:pt x="621620" y="580648"/>
                    <a:pt x="573158" y="607226"/>
                    <a:pt x="535636" y="646309"/>
                  </a:cubicBezTo>
                  <a:cubicBezTo>
                    <a:pt x="485610" y="697899"/>
                    <a:pt x="448091" y="754179"/>
                    <a:pt x="480920" y="830783"/>
                  </a:cubicBezTo>
                  <a:cubicBezTo>
                    <a:pt x="488738" y="849542"/>
                    <a:pt x="477793" y="868302"/>
                    <a:pt x="448091" y="882373"/>
                  </a:cubicBezTo>
                  <a:cubicBezTo>
                    <a:pt x="448091" y="787008"/>
                    <a:pt x="448091" y="697899"/>
                    <a:pt x="448091" y="608790"/>
                  </a:cubicBezTo>
                  <a:cubicBezTo>
                    <a:pt x="448091" y="565015"/>
                    <a:pt x="455908" y="533749"/>
                    <a:pt x="513752" y="546257"/>
                  </a:cubicBezTo>
                  <a:cubicBezTo>
                    <a:pt x="535636" y="550946"/>
                    <a:pt x="559087" y="546257"/>
                    <a:pt x="582537" y="540003"/>
                  </a:cubicBezTo>
                  <a:cubicBezTo>
                    <a:pt x="701352" y="504046"/>
                    <a:pt x="779518" y="347712"/>
                    <a:pt x="748253" y="207012"/>
                  </a:cubicBezTo>
                  <a:cubicBezTo>
                    <a:pt x="716985" y="269546"/>
                    <a:pt x="652888" y="285178"/>
                    <a:pt x="596608" y="313318"/>
                  </a:cubicBezTo>
                  <a:cubicBezTo>
                    <a:pt x="524693" y="349275"/>
                    <a:pt x="454344" y="386797"/>
                    <a:pt x="451217" y="482159"/>
                  </a:cubicBezTo>
                  <a:cubicBezTo>
                    <a:pt x="450826" y="489194"/>
                    <a:pt x="448579" y="493982"/>
                    <a:pt x="445183" y="497255"/>
                  </a:cubicBezTo>
                  <a:lnTo>
                    <a:pt x="439086" y="500090"/>
                  </a:lnTo>
                  <a:lnTo>
                    <a:pt x="435706" y="482384"/>
                  </a:lnTo>
                  <a:cubicBezTo>
                    <a:pt x="429401" y="445321"/>
                    <a:pt x="420625" y="384681"/>
                    <a:pt x="420305" y="370688"/>
                  </a:cubicBezTo>
                  <a:cubicBezTo>
                    <a:pt x="420100" y="366322"/>
                    <a:pt x="417511" y="361166"/>
                    <a:pt x="426244" y="360755"/>
                  </a:cubicBezTo>
                  <a:cubicBezTo>
                    <a:pt x="449067" y="359727"/>
                    <a:pt x="467310" y="348584"/>
                    <a:pt x="485748" y="335852"/>
                  </a:cubicBezTo>
                  <a:cubicBezTo>
                    <a:pt x="524607" y="308401"/>
                    <a:pt x="549757" y="272437"/>
                    <a:pt x="556629" y="224791"/>
                  </a:cubicBezTo>
                  <a:cubicBezTo>
                    <a:pt x="564085" y="170396"/>
                    <a:pt x="553286" y="118213"/>
                    <a:pt x="533558" y="68029"/>
                  </a:cubicBezTo>
                  <a:cubicBezTo>
                    <a:pt x="524789" y="45615"/>
                    <a:pt x="518004" y="22205"/>
                    <a:pt x="501893" y="0"/>
                  </a:cubicBezTo>
                  <a:close/>
                </a:path>
              </a:pathLst>
            </a:custGeom>
            <a:grpFill/>
            <a:ln w="808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grpSp>
    </p:spTree>
    <p:extLst>
      <p:ext uri="{BB962C8B-B14F-4D97-AF65-F5344CB8AC3E}">
        <p14:creationId xmlns:p14="http://schemas.microsoft.com/office/powerpoint/2010/main" val="17463019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3_Contents slide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A4524873-6BE5-4879-B50F-EC3ECF1F2BA1}"/>
              </a:ext>
            </a:extLst>
          </p:cNvPr>
          <p:cNvSpPr/>
          <p:nvPr userDrawn="1"/>
        </p:nvSpPr>
        <p:spPr>
          <a:xfrm>
            <a:off x="0" y="0"/>
            <a:ext cx="9144000" cy="1219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 name="Text Placeholder 9">
            <a:extLst>
              <a:ext uri="{FF2B5EF4-FFF2-40B4-BE49-F238E27FC236}">
                <a16:creationId xmlns:a16="http://schemas.microsoft.com/office/drawing/2014/main" xmlns="" id="{23DE32A5-6181-4C51-AD5C-3F1A448478A1}"/>
              </a:ext>
            </a:extLst>
          </p:cNvPr>
          <p:cNvSpPr>
            <a:spLocks noGrp="1"/>
          </p:cNvSpPr>
          <p:nvPr>
            <p:ph type="body" sz="quarter" idx="10" hasCustomPrompt="1"/>
          </p:nvPr>
        </p:nvSpPr>
        <p:spPr>
          <a:xfrm>
            <a:off x="242647" y="339510"/>
            <a:ext cx="8679898" cy="724247"/>
          </a:xfrm>
          <a:prstGeom prst="rect">
            <a:avLst/>
          </a:prstGeom>
        </p:spPr>
        <p:txBody>
          <a:bodyPr anchor="ctr"/>
          <a:lstStyle>
            <a:lvl1pPr marL="0" indent="0" algn="ctr">
              <a:buNone/>
              <a:defRPr sz="5400" b="0" baseline="0">
                <a:solidFill>
                  <a:schemeClr val="bg1"/>
                </a:solidFill>
                <a:latin typeface="+mj-lt"/>
                <a:cs typeface="Arial" pitchFamily="34" charset="0"/>
              </a:defRPr>
            </a:lvl1pPr>
          </a:lstStyle>
          <a:p>
            <a:pPr lvl="0"/>
            <a:r>
              <a:rPr lang="en-US" altLang="ko-KR" dirty="0"/>
              <a:t>BASIC LAYOUT</a:t>
            </a:r>
          </a:p>
        </p:txBody>
      </p:sp>
      <p:grpSp>
        <p:nvGrpSpPr>
          <p:cNvPr id="28" name="Group 27">
            <a:extLst>
              <a:ext uri="{FF2B5EF4-FFF2-40B4-BE49-F238E27FC236}">
                <a16:creationId xmlns:a16="http://schemas.microsoft.com/office/drawing/2014/main" xmlns="" id="{69DB7680-BCD7-4C1B-97B4-C82E082C47C2}"/>
              </a:ext>
            </a:extLst>
          </p:cNvPr>
          <p:cNvGrpSpPr/>
          <p:nvPr userDrawn="1"/>
        </p:nvGrpSpPr>
        <p:grpSpPr>
          <a:xfrm>
            <a:off x="467675" y="-9292"/>
            <a:ext cx="1826202" cy="1219200"/>
            <a:chOff x="623567" y="20852"/>
            <a:chExt cx="2434936" cy="1219200"/>
          </a:xfrm>
        </p:grpSpPr>
        <p:sp>
          <p:nvSpPr>
            <p:cNvPr id="11" name="Freeform: Shape 10">
              <a:extLst>
                <a:ext uri="{FF2B5EF4-FFF2-40B4-BE49-F238E27FC236}">
                  <a16:creationId xmlns:a16="http://schemas.microsoft.com/office/drawing/2014/main" xmlns="" id="{60C6E2EE-321A-47CB-9B17-01A6C7F54C53}"/>
                </a:ext>
              </a:extLst>
            </p:cNvPr>
            <p:cNvSpPr/>
            <p:nvPr userDrawn="1"/>
          </p:nvSpPr>
          <p:spPr>
            <a:xfrm>
              <a:off x="1538287" y="20852"/>
              <a:ext cx="704850" cy="1219200"/>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12" name="Freeform: Shape 11">
              <a:extLst>
                <a:ext uri="{FF2B5EF4-FFF2-40B4-BE49-F238E27FC236}">
                  <a16:creationId xmlns:a16="http://schemas.microsoft.com/office/drawing/2014/main" xmlns="" id="{C81EE286-F844-4771-9CFC-94BF60D78565}"/>
                </a:ext>
              </a:extLst>
            </p:cNvPr>
            <p:cNvSpPr/>
            <p:nvPr userDrawn="1"/>
          </p:nvSpPr>
          <p:spPr>
            <a:xfrm>
              <a:off x="2161853" y="284463"/>
              <a:ext cx="552450" cy="955589"/>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13" name="Freeform: Shape 12">
              <a:extLst>
                <a:ext uri="{FF2B5EF4-FFF2-40B4-BE49-F238E27FC236}">
                  <a16:creationId xmlns:a16="http://schemas.microsoft.com/office/drawing/2014/main" xmlns="" id="{819794EC-70B7-4CA7-B86F-B7DD5B250116}"/>
                </a:ext>
              </a:extLst>
            </p:cNvPr>
            <p:cNvSpPr/>
            <p:nvPr userDrawn="1"/>
          </p:nvSpPr>
          <p:spPr>
            <a:xfrm>
              <a:off x="1378101" y="436863"/>
              <a:ext cx="464344" cy="803189"/>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14" name="Freeform: Shape 13">
              <a:extLst>
                <a:ext uri="{FF2B5EF4-FFF2-40B4-BE49-F238E27FC236}">
                  <a16:creationId xmlns:a16="http://schemas.microsoft.com/office/drawing/2014/main" xmlns="" id="{05923C14-7C77-40CC-82DB-9E1F4A7524AB}"/>
                </a:ext>
              </a:extLst>
            </p:cNvPr>
            <p:cNvSpPr/>
            <p:nvPr userDrawn="1"/>
          </p:nvSpPr>
          <p:spPr>
            <a:xfrm>
              <a:off x="745171" y="282011"/>
              <a:ext cx="553868" cy="958041"/>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15" name="Freeform: Shape 14">
              <a:extLst>
                <a:ext uri="{FF2B5EF4-FFF2-40B4-BE49-F238E27FC236}">
                  <a16:creationId xmlns:a16="http://schemas.microsoft.com/office/drawing/2014/main" xmlns="" id="{B35BE877-79E4-493D-8CCE-9682FE0748AA}"/>
                </a:ext>
              </a:extLst>
            </p:cNvPr>
            <p:cNvSpPr/>
            <p:nvPr userDrawn="1"/>
          </p:nvSpPr>
          <p:spPr>
            <a:xfrm>
              <a:off x="623567" y="609600"/>
              <a:ext cx="364480" cy="630452"/>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4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16" name="Freeform: Shape 15">
              <a:extLst>
                <a:ext uri="{FF2B5EF4-FFF2-40B4-BE49-F238E27FC236}">
                  <a16:creationId xmlns:a16="http://schemas.microsoft.com/office/drawing/2014/main" xmlns="" id="{592FD92A-CC13-4DFD-A85C-8CE910B21828}"/>
                </a:ext>
              </a:extLst>
            </p:cNvPr>
            <p:cNvSpPr/>
            <p:nvPr userDrawn="1"/>
          </p:nvSpPr>
          <p:spPr>
            <a:xfrm>
              <a:off x="1235073" y="609600"/>
              <a:ext cx="364480" cy="630452"/>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4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17" name="Freeform: Shape 16">
              <a:extLst>
                <a:ext uri="{FF2B5EF4-FFF2-40B4-BE49-F238E27FC236}">
                  <a16:creationId xmlns:a16="http://schemas.microsoft.com/office/drawing/2014/main" xmlns="" id="{DC05787A-C43E-453A-BE07-3D337B74A2E0}"/>
                </a:ext>
              </a:extLst>
            </p:cNvPr>
            <p:cNvSpPr/>
            <p:nvPr userDrawn="1"/>
          </p:nvSpPr>
          <p:spPr>
            <a:xfrm>
              <a:off x="2674902" y="576526"/>
              <a:ext cx="383601" cy="663526"/>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grpSp>
      <p:grpSp>
        <p:nvGrpSpPr>
          <p:cNvPr id="18" name="Group 17">
            <a:extLst>
              <a:ext uri="{FF2B5EF4-FFF2-40B4-BE49-F238E27FC236}">
                <a16:creationId xmlns:a16="http://schemas.microsoft.com/office/drawing/2014/main" xmlns="" id="{49A36D23-48BD-4BA3-8545-A3920D835DF4}"/>
              </a:ext>
            </a:extLst>
          </p:cNvPr>
          <p:cNvGrpSpPr/>
          <p:nvPr userDrawn="1"/>
        </p:nvGrpSpPr>
        <p:grpSpPr>
          <a:xfrm flipH="1">
            <a:off x="7317798" y="5636998"/>
            <a:ext cx="1826202" cy="1240052"/>
            <a:chOff x="328292" y="0"/>
            <a:chExt cx="2434936" cy="1240052"/>
          </a:xfrm>
        </p:grpSpPr>
        <p:sp>
          <p:nvSpPr>
            <p:cNvPr id="19" name="Freeform: Shape 18">
              <a:extLst>
                <a:ext uri="{FF2B5EF4-FFF2-40B4-BE49-F238E27FC236}">
                  <a16:creationId xmlns:a16="http://schemas.microsoft.com/office/drawing/2014/main" xmlns="" id="{0222CDA6-66B0-4261-8AAB-F61537EBC5C1}"/>
                </a:ext>
              </a:extLst>
            </p:cNvPr>
            <p:cNvSpPr/>
            <p:nvPr userDrawn="1"/>
          </p:nvSpPr>
          <p:spPr>
            <a:xfrm>
              <a:off x="1243012" y="0"/>
              <a:ext cx="704850" cy="1219200"/>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20" name="Freeform: Shape 19">
              <a:extLst>
                <a:ext uri="{FF2B5EF4-FFF2-40B4-BE49-F238E27FC236}">
                  <a16:creationId xmlns:a16="http://schemas.microsoft.com/office/drawing/2014/main" xmlns="" id="{79E29A8A-7472-4C7B-B2D8-F2CA911113E6}"/>
                </a:ext>
              </a:extLst>
            </p:cNvPr>
            <p:cNvSpPr/>
            <p:nvPr userDrawn="1"/>
          </p:nvSpPr>
          <p:spPr>
            <a:xfrm>
              <a:off x="1866578" y="263611"/>
              <a:ext cx="552450" cy="955589"/>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21" name="Freeform: Shape 20">
              <a:extLst>
                <a:ext uri="{FF2B5EF4-FFF2-40B4-BE49-F238E27FC236}">
                  <a16:creationId xmlns:a16="http://schemas.microsoft.com/office/drawing/2014/main" xmlns="" id="{BF2D5BA9-02F0-4EBF-8047-65342716CF01}"/>
                </a:ext>
              </a:extLst>
            </p:cNvPr>
            <p:cNvSpPr/>
            <p:nvPr userDrawn="1"/>
          </p:nvSpPr>
          <p:spPr>
            <a:xfrm>
              <a:off x="1082826" y="422492"/>
              <a:ext cx="464344" cy="803189"/>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22" name="Freeform: Shape 21">
              <a:extLst>
                <a:ext uri="{FF2B5EF4-FFF2-40B4-BE49-F238E27FC236}">
                  <a16:creationId xmlns:a16="http://schemas.microsoft.com/office/drawing/2014/main" xmlns="" id="{94CD11AB-8BFB-424D-B3CC-4FEB6AB5C821}"/>
                </a:ext>
              </a:extLst>
            </p:cNvPr>
            <p:cNvSpPr/>
            <p:nvPr userDrawn="1"/>
          </p:nvSpPr>
          <p:spPr>
            <a:xfrm>
              <a:off x="449896" y="280904"/>
              <a:ext cx="553868" cy="958041"/>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23" name="Freeform: Shape 22">
              <a:extLst>
                <a:ext uri="{FF2B5EF4-FFF2-40B4-BE49-F238E27FC236}">
                  <a16:creationId xmlns:a16="http://schemas.microsoft.com/office/drawing/2014/main" xmlns="" id="{1B82DE08-397D-4848-B109-C55EEF52BDA4}"/>
                </a:ext>
              </a:extLst>
            </p:cNvPr>
            <p:cNvSpPr/>
            <p:nvPr userDrawn="1"/>
          </p:nvSpPr>
          <p:spPr>
            <a:xfrm>
              <a:off x="328292" y="609600"/>
              <a:ext cx="364480" cy="630452"/>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4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24" name="Freeform: Shape 23">
              <a:extLst>
                <a:ext uri="{FF2B5EF4-FFF2-40B4-BE49-F238E27FC236}">
                  <a16:creationId xmlns:a16="http://schemas.microsoft.com/office/drawing/2014/main" xmlns="" id="{29598C0A-7EE6-4767-B149-6F044CB9FD7B}"/>
                </a:ext>
              </a:extLst>
            </p:cNvPr>
            <p:cNvSpPr/>
            <p:nvPr userDrawn="1"/>
          </p:nvSpPr>
          <p:spPr>
            <a:xfrm>
              <a:off x="939798" y="608493"/>
              <a:ext cx="364480" cy="630452"/>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4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25" name="Freeform: Shape 24">
              <a:extLst>
                <a:ext uri="{FF2B5EF4-FFF2-40B4-BE49-F238E27FC236}">
                  <a16:creationId xmlns:a16="http://schemas.microsoft.com/office/drawing/2014/main" xmlns="" id="{5736E712-C4F3-4B0A-8585-2B8D1DBCB0CC}"/>
                </a:ext>
              </a:extLst>
            </p:cNvPr>
            <p:cNvSpPr/>
            <p:nvPr userDrawn="1"/>
          </p:nvSpPr>
          <p:spPr>
            <a:xfrm>
              <a:off x="2379627" y="555674"/>
              <a:ext cx="383601" cy="663526"/>
            </a:xfrm>
            <a:custGeom>
              <a:avLst/>
              <a:gdLst>
                <a:gd name="connsiteX0" fmla="*/ 6081 w 704850"/>
                <a:gd name="connsiteY0" fmla="*/ 522 h 1219200"/>
                <a:gd name="connsiteX1" fmla="*/ 32074 w 704850"/>
                <a:gd name="connsiteY1" fmla="*/ 13452 h 1219200"/>
                <a:gd name="connsiteX2" fmla="*/ 371186 w 704850"/>
                <a:gd name="connsiteY2" fmla="*/ 291913 h 1219200"/>
                <a:gd name="connsiteX3" fmla="*/ 478491 w 704850"/>
                <a:gd name="connsiteY3" fmla="*/ 386822 h 1219200"/>
                <a:gd name="connsiteX4" fmla="*/ 492887 w 704850"/>
                <a:gd name="connsiteY4" fmla="*/ 396152 h 1219200"/>
                <a:gd name="connsiteX5" fmla="*/ 508350 w 704850"/>
                <a:gd name="connsiteY5" fmla="*/ 389888 h 1219200"/>
                <a:gd name="connsiteX6" fmla="*/ 519414 w 704850"/>
                <a:gd name="connsiteY6" fmla="*/ 366294 h 1219200"/>
                <a:gd name="connsiteX7" fmla="*/ 543541 w 704850"/>
                <a:gd name="connsiteY7" fmla="*/ 335901 h 1219200"/>
                <a:gd name="connsiteX8" fmla="*/ 675506 w 704850"/>
                <a:gd name="connsiteY8" fmla="*/ 228196 h 1219200"/>
                <a:gd name="connsiteX9" fmla="*/ 698168 w 704850"/>
                <a:gd name="connsiteY9" fmla="*/ 210601 h 1219200"/>
                <a:gd name="connsiteX10" fmla="*/ 704833 w 704850"/>
                <a:gd name="connsiteY10" fmla="*/ 214067 h 1219200"/>
                <a:gd name="connsiteX11" fmla="*/ 699367 w 704850"/>
                <a:gd name="connsiteY11" fmla="*/ 227930 h 1219200"/>
                <a:gd name="connsiteX12" fmla="*/ 664576 w 704850"/>
                <a:gd name="connsiteY12" fmla="*/ 269652 h 1219200"/>
                <a:gd name="connsiteX13" fmla="*/ 535144 w 704850"/>
                <a:gd name="connsiteY13" fmla="*/ 412548 h 1219200"/>
                <a:gd name="connsiteX14" fmla="*/ 531411 w 704850"/>
                <a:gd name="connsiteY14" fmla="*/ 424145 h 1219200"/>
                <a:gd name="connsiteX15" fmla="*/ 525679 w 704850"/>
                <a:gd name="connsiteY15" fmla="*/ 438408 h 1219200"/>
                <a:gd name="connsiteX16" fmla="*/ 523280 w 704850"/>
                <a:gd name="connsiteY16" fmla="*/ 451738 h 1219200"/>
                <a:gd name="connsiteX17" fmla="*/ 544341 w 704850"/>
                <a:gd name="connsiteY17" fmla="*/ 534516 h 1219200"/>
                <a:gd name="connsiteX18" fmla="*/ 588862 w 704850"/>
                <a:gd name="connsiteY18" fmla="*/ 671814 h 1219200"/>
                <a:gd name="connsiteX19" fmla="*/ 640982 w 704850"/>
                <a:gd name="connsiteY19" fmla="*/ 849234 h 1219200"/>
                <a:gd name="connsiteX20" fmla="*/ 688436 w 704850"/>
                <a:gd name="connsiteY20" fmla="*/ 1041451 h 1219200"/>
                <a:gd name="connsiteX21" fmla="*/ 692836 w 704850"/>
                <a:gd name="connsiteY21" fmla="*/ 1068777 h 1219200"/>
                <a:gd name="connsiteX22" fmla="*/ 691902 w 704850"/>
                <a:gd name="connsiteY22" fmla="*/ 1072776 h 1219200"/>
                <a:gd name="connsiteX23" fmla="*/ 688970 w 704850"/>
                <a:gd name="connsiteY23" fmla="*/ 1069844 h 1219200"/>
                <a:gd name="connsiteX24" fmla="*/ 674440 w 704850"/>
                <a:gd name="connsiteY24" fmla="*/ 1027455 h 1219200"/>
                <a:gd name="connsiteX25" fmla="*/ 584463 w 704850"/>
                <a:gd name="connsiteY25" fmla="*/ 724200 h 1219200"/>
                <a:gd name="connsiteX26" fmla="*/ 500886 w 704850"/>
                <a:gd name="connsiteY26" fmla="*/ 489595 h 1219200"/>
                <a:gd name="connsiteX27" fmla="*/ 492354 w 704850"/>
                <a:gd name="connsiteY27" fmla="*/ 470000 h 1219200"/>
                <a:gd name="connsiteX28" fmla="*/ 482090 w 704850"/>
                <a:gd name="connsiteY28" fmla="*/ 460802 h 1219200"/>
                <a:gd name="connsiteX29" fmla="*/ 476092 w 704850"/>
                <a:gd name="connsiteY29" fmla="*/ 471999 h 1219200"/>
                <a:gd name="connsiteX30" fmla="*/ 475292 w 704850"/>
                <a:gd name="connsiteY30" fmla="*/ 495460 h 1219200"/>
                <a:gd name="connsiteX31" fmla="*/ 474505 w 704850"/>
                <a:gd name="connsiteY31" fmla="*/ 1219200 h 1219200"/>
                <a:gd name="connsiteX32" fmla="*/ 407041 w 704850"/>
                <a:gd name="connsiteY32" fmla="*/ 1219200 h 1219200"/>
                <a:gd name="connsiteX33" fmla="*/ 409382 w 704850"/>
                <a:gd name="connsiteY33" fmla="*/ 1154457 h 1219200"/>
                <a:gd name="connsiteX34" fmla="*/ 434503 w 704850"/>
                <a:gd name="connsiteY34" fmla="*/ 499459 h 1219200"/>
                <a:gd name="connsiteX35" fmla="*/ 423306 w 704850"/>
                <a:gd name="connsiteY35" fmla="*/ 490661 h 1219200"/>
                <a:gd name="connsiteX36" fmla="*/ 380117 w 704850"/>
                <a:gd name="connsiteY36" fmla="*/ 479731 h 1219200"/>
                <a:gd name="connsiteX37" fmla="*/ 377317 w 704850"/>
                <a:gd name="connsiteY37" fmla="*/ 473199 h 1219200"/>
                <a:gd name="connsiteX38" fmla="*/ 379584 w 704850"/>
                <a:gd name="connsiteY38" fmla="*/ 459469 h 1219200"/>
                <a:gd name="connsiteX39" fmla="*/ 392380 w 704850"/>
                <a:gd name="connsiteY39" fmla="*/ 423612 h 1219200"/>
                <a:gd name="connsiteX40" fmla="*/ 407577 w 704850"/>
                <a:gd name="connsiteY40" fmla="*/ 416281 h 1219200"/>
                <a:gd name="connsiteX41" fmla="*/ 423839 w 704850"/>
                <a:gd name="connsiteY41" fmla="*/ 426411 h 1219200"/>
                <a:gd name="connsiteX42" fmla="*/ 430771 w 704850"/>
                <a:gd name="connsiteY42" fmla="*/ 427744 h 1219200"/>
                <a:gd name="connsiteX43" fmla="*/ 454498 w 704850"/>
                <a:gd name="connsiteY43" fmla="*/ 419880 h 1219200"/>
                <a:gd name="connsiteX44" fmla="*/ 455564 w 704850"/>
                <a:gd name="connsiteY44" fmla="*/ 414681 h 1219200"/>
                <a:gd name="connsiteX45" fmla="*/ 438368 w 704850"/>
                <a:gd name="connsiteY45" fmla="*/ 402018 h 1219200"/>
                <a:gd name="connsiteX46" fmla="*/ 362921 w 704850"/>
                <a:gd name="connsiteY46" fmla="*/ 341233 h 1219200"/>
                <a:gd name="connsiteX47" fmla="*/ 212294 w 704850"/>
                <a:gd name="connsiteY47" fmla="*/ 191672 h 1219200"/>
                <a:gd name="connsiteX48" fmla="*/ 15811 w 704850"/>
                <a:gd name="connsiteY48" fmla="*/ 18917 h 1219200"/>
                <a:gd name="connsiteX49" fmla="*/ 2215 w 704850"/>
                <a:gd name="connsiteY49" fmla="*/ 6654 h 1219200"/>
                <a:gd name="connsiteX50" fmla="*/ 348 w 704850"/>
                <a:gd name="connsiteY50" fmla="*/ 1589 h 1219200"/>
                <a:gd name="connsiteX51" fmla="*/ 6081 w 704850"/>
                <a:gd name="connsiteY51" fmla="*/ 522 h 1219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704850" h="1219200">
                  <a:moveTo>
                    <a:pt x="6081" y="522"/>
                  </a:moveTo>
                  <a:cubicBezTo>
                    <a:pt x="15678" y="2921"/>
                    <a:pt x="24342" y="7587"/>
                    <a:pt x="32074" y="13452"/>
                  </a:cubicBezTo>
                  <a:cubicBezTo>
                    <a:pt x="148043" y="102495"/>
                    <a:pt x="262281" y="194072"/>
                    <a:pt x="371186" y="291913"/>
                  </a:cubicBezTo>
                  <a:cubicBezTo>
                    <a:pt x="406643" y="323905"/>
                    <a:pt x="442634" y="355230"/>
                    <a:pt x="478491" y="386822"/>
                  </a:cubicBezTo>
                  <a:cubicBezTo>
                    <a:pt x="482757" y="390687"/>
                    <a:pt x="487555" y="393887"/>
                    <a:pt x="492887" y="396152"/>
                  </a:cubicBezTo>
                  <a:cubicBezTo>
                    <a:pt x="500618" y="399352"/>
                    <a:pt x="505151" y="397752"/>
                    <a:pt x="508350" y="389888"/>
                  </a:cubicBezTo>
                  <a:cubicBezTo>
                    <a:pt x="511682" y="381890"/>
                    <a:pt x="515815" y="374158"/>
                    <a:pt x="519414" y="366294"/>
                  </a:cubicBezTo>
                  <a:cubicBezTo>
                    <a:pt x="525012" y="354163"/>
                    <a:pt x="533677" y="344700"/>
                    <a:pt x="543541" y="335901"/>
                  </a:cubicBezTo>
                  <a:cubicBezTo>
                    <a:pt x="585797" y="297912"/>
                    <a:pt x="630985" y="263520"/>
                    <a:pt x="675506" y="228196"/>
                  </a:cubicBezTo>
                  <a:cubicBezTo>
                    <a:pt x="682971" y="222198"/>
                    <a:pt x="690436" y="216199"/>
                    <a:pt x="698168" y="210601"/>
                  </a:cubicBezTo>
                  <a:cubicBezTo>
                    <a:pt x="702700" y="207268"/>
                    <a:pt x="704566" y="208468"/>
                    <a:pt x="704833" y="214067"/>
                  </a:cubicBezTo>
                  <a:cubicBezTo>
                    <a:pt x="705099" y="219532"/>
                    <a:pt x="702300" y="223797"/>
                    <a:pt x="699367" y="227930"/>
                  </a:cubicBezTo>
                  <a:cubicBezTo>
                    <a:pt x="688836" y="242726"/>
                    <a:pt x="676307" y="255922"/>
                    <a:pt x="664576" y="269652"/>
                  </a:cubicBezTo>
                  <a:cubicBezTo>
                    <a:pt x="622854" y="318573"/>
                    <a:pt x="580598" y="366960"/>
                    <a:pt x="535144" y="412548"/>
                  </a:cubicBezTo>
                  <a:cubicBezTo>
                    <a:pt x="531677" y="416014"/>
                    <a:pt x="532344" y="420280"/>
                    <a:pt x="531411" y="424145"/>
                  </a:cubicBezTo>
                  <a:cubicBezTo>
                    <a:pt x="530345" y="429344"/>
                    <a:pt x="529145" y="434276"/>
                    <a:pt x="525679" y="438408"/>
                  </a:cubicBezTo>
                  <a:cubicBezTo>
                    <a:pt x="522346" y="442274"/>
                    <a:pt x="522346" y="447073"/>
                    <a:pt x="523280" y="451738"/>
                  </a:cubicBezTo>
                  <a:cubicBezTo>
                    <a:pt x="528878" y="479731"/>
                    <a:pt x="537143" y="506924"/>
                    <a:pt x="544341" y="534516"/>
                  </a:cubicBezTo>
                  <a:cubicBezTo>
                    <a:pt x="556338" y="581171"/>
                    <a:pt x="573133" y="626359"/>
                    <a:pt x="588862" y="671814"/>
                  </a:cubicBezTo>
                  <a:cubicBezTo>
                    <a:pt x="609124" y="730066"/>
                    <a:pt x="623920" y="790050"/>
                    <a:pt x="640982" y="849234"/>
                  </a:cubicBezTo>
                  <a:cubicBezTo>
                    <a:pt x="659244" y="912684"/>
                    <a:pt x="674307" y="976935"/>
                    <a:pt x="688436" y="1041451"/>
                  </a:cubicBezTo>
                  <a:cubicBezTo>
                    <a:pt x="690436" y="1050382"/>
                    <a:pt x="691370" y="1059580"/>
                    <a:pt x="692836" y="1068777"/>
                  </a:cubicBezTo>
                  <a:cubicBezTo>
                    <a:pt x="693102" y="1070244"/>
                    <a:pt x="694035" y="1072243"/>
                    <a:pt x="691902" y="1072776"/>
                  </a:cubicBezTo>
                  <a:cubicBezTo>
                    <a:pt x="689903" y="1073310"/>
                    <a:pt x="689503" y="1071310"/>
                    <a:pt x="688970" y="1069844"/>
                  </a:cubicBezTo>
                  <a:cubicBezTo>
                    <a:pt x="683638" y="1055847"/>
                    <a:pt x="678440" y="1041851"/>
                    <a:pt x="674440" y="1027455"/>
                  </a:cubicBezTo>
                  <a:cubicBezTo>
                    <a:pt x="646314" y="925882"/>
                    <a:pt x="616189" y="824841"/>
                    <a:pt x="584463" y="724200"/>
                  </a:cubicBezTo>
                  <a:cubicBezTo>
                    <a:pt x="559404" y="645021"/>
                    <a:pt x="532877" y="566375"/>
                    <a:pt x="500886" y="489595"/>
                  </a:cubicBezTo>
                  <a:cubicBezTo>
                    <a:pt x="498086" y="483063"/>
                    <a:pt x="495287" y="476532"/>
                    <a:pt x="492354" y="470000"/>
                  </a:cubicBezTo>
                  <a:cubicBezTo>
                    <a:pt x="490222" y="465468"/>
                    <a:pt x="486889" y="460136"/>
                    <a:pt x="482090" y="460802"/>
                  </a:cubicBezTo>
                  <a:cubicBezTo>
                    <a:pt x="478092" y="461335"/>
                    <a:pt x="477158" y="467867"/>
                    <a:pt x="476092" y="471999"/>
                  </a:cubicBezTo>
                  <a:cubicBezTo>
                    <a:pt x="474225" y="479731"/>
                    <a:pt x="474892" y="487595"/>
                    <a:pt x="475292" y="495460"/>
                  </a:cubicBezTo>
                  <a:lnTo>
                    <a:pt x="474505" y="1219200"/>
                  </a:lnTo>
                  <a:lnTo>
                    <a:pt x="407041" y="1219200"/>
                  </a:lnTo>
                  <a:lnTo>
                    <a:pt x="409382" y="1154457"/>
                  </a:lnTo>
                  <a:cubicBezTo>
                    <a:pt x="419288" y="881913"/>
                    <a:pt x="429424" y="609994"/>
                    <a:pt x="434503" y="499459"/>
                  </a:cubicBezTo>
                  <a:cubicBezTo>
                    <a:pt x="435169" y="487595"/>
                    <a:pt x="434236" y="486129"/>
                    <a:pt x="423306" y="490661"/>
                  </a:cubicBezTo>
                  <a:cubicBezTo>
                    <a:pt x="405710" y="497992"/>
                    <a:pt x="393313" y="487995"/>
                    <a:pt x="380117" y="479731"/>
                  </a:cubicBezTo>
                  <a:cubicBezTo>
                    <a:pt x="378117" y="478398"/>
                    <a:pt x="377584" y="475732"/>
                    <a:pt x="377317" y="473199"/>
                  </a:cubicBezTo>
                  <a:cubicBezTo>
                    <a:pt x="376918" y="468400"/>
                    <a:pt x="377850" y="463735"/>
                    <a:pt x="379584" y="459469"/>
                  </a:cubicBezTo>
                  <a:cubicBezTo>
                    <a:pt x="384516" y="447739"/>
                    <a:pt x="388248" y="435609"/>
                    <a:pt x="392380" y="423612"/>
                  </a:cubicBezTo>
                  <a:cubicBezTo>
                    <a:pt x="394913" y="416281"/>
                    <a:pt x="400112" y="413881"/>
                    <a:pt x="407577" y="416281"/>
                  </a:cubicBezTo>
                  <a:cubicBezTo>
                    <a:pt x="413841" y="418147"/>
                    <a:pt x="418907" y="422412"/>
                    <a:pt x="423839" y="426411"/>
                  </a:cubicBezTo>
                  <a:cubicBezTo>
                    <a:pt x="426105" y="428145"/>
                    <a:pt x="427837" y="428811"/>
                    <a:pt x="430771" y="427744"/>
                  </a:cubicBezTo>
                  <a:cubicBezTo>
                    <a:pt x="438635" y="424811"/>
                    <a:pt x="446500" y="422279"/>
                    <a:pt x="454498" y="419880"/>
                  </a:cubicBezTo>
                  <a:cubicBezTo>
                    <a:pt x="458629" y="418680"/>
                    <a:pt x="457830" y="417080"/>
                    <a:pt x="455564" y="414681"/>
                  </a:cubicBezTo>
                  <a:cubicBezTo>
                    <a:pt x="450498" y="409482"/>
                    <a:pt x="444500" y="405617"/>
                    <a:pt x="438368" y="402018"/>
                  </a:cubicBezTo>
                  <a:cubicBezTo>
                    <a:pt x="410243" y="385488"/>
                    <a:pt x="385448" y="364694"/>
                    <a:pt x="362921" y="341233"/>
                  </a:cubicBezTo>
                  <a:cubicBezTo>
                    <a:pt x="314001" y="290180"/>
                    <a:pt x="263881" y="240193"/>
                    <a:pt x="212294" y="191672"/>
                  </a:cubicBezTo>
                  <a:cubicBezTo>
                    <a:pt x="148977" y="131821"/>
                    <a:pt x="81661" y="76102"/>
                    <a:pt x="15811" y="18917"/>
                  </a:cubicBezTo>
                  <a:cubicBezTo>
                    <a:pt x="11146" y="14919"/>
                    <a:pt x="6747" y="10786"/>
                    <a:pt x="2215" y="6654"/>
                  </a:cubicBezTo>
                  <a:cubicBezTo>
                    <a:pt x="882" y="5321"/>
                    <a:pt x="-718" y="3588"/>
                    <a:pt x="348" y="1589"/>
                  </a:cubicBezTo>
                  <a:cubicBezTo>
                    <a:pt x="1548" y="-678"/>
                    <a:pt x="4081" y="-11"/>
                    <a:pt x="6081" y="522"/>
                  </a:cubicBezTo>
                  <a:close/>
                </a:path>
              </a:pathLst>
            </a:custGeom>
            <a:solidFill>
              <a:schemeClr val="accent1">
                <a:lumMod val="75000"/>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grpSp>
      <p:sp>
        <p:nvSpPr>
          <p:cNvPr id="8" name="Rectangle 7">
            <a:extLst>
              <a:ext uri="{FF2B5EF4-FFF2-40B4-BE49-F238E27FC236}">
                <a16:creationId xmlns:a16="http://schemas.microsoft.com/office/drawing/2014/main" xmlns="" id="{D758FE55-F2E3-411E-B08B-7BB726147569}"/>
              </a:ext>
            </a:extLst>
          </p:cNvPr>
          <p:cNvSpPr/>
          <p:nvPr userDrawn="1"/>
        </p:nvSpPr>
        <p:spPr>
          <a:xfrm>
            <a:off x="0" y="6359792"/>
            <a:ext cx="6993974" cy="5683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6" name="Rectangle 25">
            <a:extLst>
              <a:ext uri="{FF2B5EF4-FFF2-40B4-BE49-F238E27FC236}">
                <a16:creationId xmlns:a16="http://schemas.microsoft.com/office/drawing/2014/main" xmlns="" id="{B8BD529C-F177-4014-858A-48426744683D}"/>
              </a:ext>
            </a:extLst>
          </p:cNvPr>
          <p:cNvSpPr/>
          <p:nvPr userDrawn="1"/>
        </p:nvSpPr>
        <p:spPr>
          <a:xfrm>
            <a:off x="0" y="6512192"/>
            <a:ext cx="6993974" cy="5683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7" name="Rectangle 26">
            <a:extLst>
              <a:ext uri="{FF2B5EF4-FFF2-40B4-BE49-F238E27FC236}">
                <a16:creationId xmlns:a16="http://schemas.microsoft.com/office/drawing/2014/main" xmlns="" id="{729A4EDC-BC81-48B2-A5D1-5C42D2143CB0}"/>
              </a:ext>
            </a:extLst>
          </p:cNvPr>
          <p:cNvSpPr/>
          <p:nvPr userDrawn="1"/>
        </p:nvSpPr>
        <p:spPr>
          <a:xfrm>
            <a:off x="0" y="6664592"/>
            <a:ext cx="6993974" cy="5683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Tree>
    <p:extLst>
      <p:ext uri="{BB962C8B-B14F-4D97-AF65-F5344CB8AC3E}">
        <p14:creationId xmlns:p14="http://schemas.microsoft.com/office/powerpoint/2010/main" val="177591479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1_Contents slide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59563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C928EF4-0488-49AD-A765-B0C50E3A5EB9}" type="slidenum">
              <a:rPr lang="en-US"/>
              <a:pPr>
                <a:defRPr/>
              </a:pPr>
              <a:t>‹#›</a:t>
            </a:fld>
            <a:endParaRPr lang="en-US"/>
          </a:p>
        </p:txBody>
      </p:sp>
    </p:spTree>
    <p:extLst>
      <p:ext uri="{BB962C8B-B14F-4D97-AF65-F5344CB8AC3E}">
        <p14:creationId xmlns:p14="http://schemas.microsoft.com/office/powerpoint/2010/main" val="223923032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7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60DE4DB8-95B1-490C-9ADC-E0A3E777B4A5}"/>
              </a:ext>
            </a:extLst>
          </p:cNvPr>
          <p:cNvSpPr/>
          <p:nvPr userDrawn="1"/>
        </p:nvSpPr>
        <p:spPr>
          <a:xfrm>
            <a:off x="314325" y="490538"/>
            <a:ext cx="6322219" cy="5876925"/>
          </a:xfrm>
          <a:prstGeom prst="roundRect">
            <a:avLst>
              <a:gd name="adj" fmla="val 4836"/>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Tree>
    <p:extLst>
      <p:ext uri="{BB962C8B-B14F-4D97-AF65-F5344CB8AC3E}">
        <p14:creationId xmlns:p14="http://schemas.microsoft.com/office/powerpoint/2010/main" val="17761901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6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A9DA522A-2DEF-4520-8803-18075D5AFB6D}"/>
              </a:ext>
            </a:extLst>
          </p:cNvPr>
          <p:cNvSpPr/>
          <p:nvPr userDrawn="1"/>
        </p:nvSpPr>
        <p:spPr>
          <a:xfrm>
            <a:off x="304294" y="347409"/>
            <a:ext cx="8535413" cy="6163182"/>
          </a:xfrm>
          <a:prstGeom prst="roundRect">
            <a:avLst>
              <a:gd name="adj" fmla="val 3889"/>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Tree>
    <p:extLst>
      <p:ext uri="{BB962C8B-B14F-4D97-AF65-F5344CB8AC3E}">
        <p14:creationId xmlns:p14="http://schemas.microsoft.com/office/powerpoint/2010/main" val="403259043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5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969844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Image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4">
            <a:extLst>
              <a:ext uri="{FF2B5EF4-FFF2-40B4-BE49-F238E27FC236}">
                <a16:creationId xmlns:a16="http://schemas.microsoft.com/office/drawing/2014/main" xmlns="" id="{B75548DB-9145-4C14-977F-BF3E634F8427}"/>
              </a:ext>
            </a:extLst>
          </p:cNvPr>
          <p:cNvSpPr/>
          <p:nvPr userDrawn="1"/>
        </p:nvSpPr>
        <p:spPr>
          <a:xfrm>
            <a:off x="2893218" y="601907"/>
            <a:ext cx="5828689" cy="5654186"/>
          </a:xfrm>
          <a:prstGeom prst="rect">
            <a:avLst/>
          </a:prstGeom>
          <a:solidFill>
            <a:schemeClr val="bg1">
              <a:alpha val="40000"/>
            </a:schemeClr>
          </a:solidFill>
          <a:ln w="9525">
            <a:noFill/>
          </a:ln>
          <a:effectLst>
            <a:glow rad="76200">
              <a:schemeClr val="bg1">
                <a:alpha val="13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3" name="Picture Placeholder 2">
            <a:extLst>
              <a:ext uri="{FF2B5EF4-FFF2-40B4-BE49-F238E27FC236}">
                <a16:creationId xmlns:a16="http://schemas.microsoft.com/office/drawing/2014/main" xmlns="" id="{52E1BB11-CE0C-4E0F-902B-E0070B16AAE6}"/>
              </a:ext>
            </a:extLst>
          </p:cNvPr>
          <p:cNvSpPr>
            <a:spLocks noGrp="1"/>
          </p:cNvSpPr>
          <p:nvPr>
            <p:ph type="pic" idx="12" hasCustomPrompt="1"/>
          </p:nvPr>
        </p:nvSpPr>
        <p:spPr>
          <a:xfrm>
            <a:off x="6951424" y="783487"/>
            <a:ext cx="1620000" cy="2664743"/>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ltLang="ko-KR" dirty="0"/>
              <a:t>Your Picture Here </a:t>
            </a:r>
            <a:endParaRPr lang="ko-KR" altLang="en-US" dirty="0"/>
          </a:p>
        </p:txBody>
      </p:sp>
      <p:sp>
        <p:nvSpPr>
          <p:cNvPr id="4" name="Picture Placeholder 2">
            <a:extLst>
              <a:ext uri="{FF2B5EF4-FFF2-40B4-BE49-F238E27FC236}">
                <a16:creationId xmlns:a16="http://schemas.microsoft.com/office/drawing/2014/main" xmlns="" id="{637E444D-D0F8-454F-BC8D-5B07A2464039}"/>
              </a:ext>
            </a:extLst>
          </p:cNvPr>
          <p:cNvSpPr>
            <a:spLocks noGrp="1"/>
          </p:cNvSpPr>
          <p:nvPr>
            <p:ph type="pic" idx="13" hasCustomPrompt="1"/>
          </p:nvPr>
        </p:nvSpPr>
        <p:spPr>
          <a:xfrm>
            <a:off x="5020826" y="783487"/>
            <a:ext cx="1620000" cy="2664743"/>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ltLang="ko-KR" dirty="0"/>
              <a:t>Your Picture Here </a:t>
            </a:r>
            <a:endParaRPr lang="ko-KR" altLang="en-US" dirty="0"/>
          </a:p>
        </p:txBody>
      </p:sp>
      <p:sp>
        <p:nvSpPr>
          <p:cNvPr id="5" name="Picture Placeholder 2">
            <a:extLst>
              <a:ext uri="{FF2B5EF4-FFF2-40B4-BE49-F238E27FC236}">
                <a16:creationId xmlns:a16="http://schemas.microsoft.com/office/drawing/2014/main" xmlns="" id="{D017A26C-1F87-42E7-AD5B-9E66527C1297}"/>
              </a:ext>
            </a:extLst>
          </p:cNvPr>
          <p:cNvSpPr>
            <a:spLocks noGrp="1"/>
          </p:cNvSpPr>
          <p:nvPr>
            <p:ph type="pic" idx="14" hasCustomPrompt="1"/>
          </p:nvPr>
        </p:nvSpPr>
        <p:spPr>
          <a:xfrm>
            <a:off x="3090228" y="783487"/>
            <a:ext cx="1620000" cy="2664743"/>
          </a:xfrm>
          <a:prstGeom prst="rect">
            <a:avLst/>
          </a:prstGeom>
          <a:solidFill>
            <a:schemeClr val="bg1">
              <a:lumMod val="95000"/>
            </a:schemeClr>
          </a:solidFill>
        </p:spPr>
        <p:txBody>
          <a:bodyPr anchor="ctr"/>
          <a:lstStyle>
            <a:lvl1pPr marL="0" indent="0" algn="ctr">
              <a:buNone/>
              <a:defRPr sz="1200">
                <a:latin typeface="+mn-lt"/>
                <a:cs typeface="Arial" pitchFamily="34" charset="0"/>
              </a:defRPr>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ltLang="ko-KR" dirty="0"/>
              <a:t>Your Picture Here </a:t>
            </a:r>
            <a:endParaRPr lang="ko-KR" altLang="en-US" dirty="0"/>
          </a:p>
        </p:txBody>
      </p:sp>
    </p:spTree>
    <p:extLst>
      <p:ext uri="{BB962C8B-B14F-4D97-AF65-F5344CB8AC3E}">
        <p14:creationId xmlns:p14="http://schemas.microsoft.com/office/powerpoint/2010/main" val="184221192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57_Images &amp; Contents Layout">
    <p:spTree>
      <p:nvGrpSpPr>
        <p:cNvPr id="1" name=""/>
        <p:cNvGrpSpPr/>
        <p:nvPr/>
      </p:nvGrpSpPr>
      <p:grpSpPr>
        <a:xfrm>
          <a:off x="0" y="0"/>
          <a:ext cx="0" cy="0"/>
          <a:chOff x="0" y="0"/>
          <a:chExt cx="0" cy="0"/>
        </a:xfrm>
      </p:grpSpPr>
      <p:sp>
        <p:nvSpPr>
          <p:cNvPr id="7" name="직사각형 6">
            <a:extLst>
              <a:ext uri="{FF2B5EF4-FFF2-40B4-BE49-F238E27FC236}">
                <a16:creationId xmlns:a16="http://schemas.microsoft.com/office/drawing/2014/main" xmlns="" id="{2E541B56-E562-45F7-AF65-DC212716E3B3}"/>
              </a:ext>
            </a:extLst>
          </p:cNvPr>
          <p:cNvSpPr/>
          <p:nvPr userDrawn="1"/>
        </p:nvSpPr>
        <p:spPr>
          <a:xfrm>
            <a:off x="0" y="2638425"/>
            <a:ext cx="9144000" cy="33564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a:solidFill>
                <a:prstClr val="white"/>
              </a:solidFill>
            </a:endParaRPr>
          </a:p>
        </p:txBody>
      </p:sp>
      <p:sp>
        <p:nvSpPr>
          <p:cNvPr id="6" name="그림 개체 틀 2">
            <a:extLst>
              <a:ext uri="{FF2B5EF4-FFF2-40B4-BE49-F238E27FC236}">
                <a16:creationId xmlns:a16="http://schemas.microsoft.com/office/drawing/2014/main" xmlns="" id="{1D487A8B-D75C-45FC-8BC1-0D4AF5ACE0C7}"/>
              </a:ext>
            </a:extLst>
          </p:cNvPr>
          <p:cNvSpPr>
            <a:spLocks noGrp="1"/>
          </p:cNvSpPr>
          <p:nvPr>
            <p:ph type="pic" sz="quarter" idx="65" hasCustomPrompt="1"/>
          </p:nvPr>
        </p:nvSpPr>
        <p:spPr>
          <a:xfrm>
            <a:off x="4572000" y="2959216"/>
            <a:ext cx="4572000" cy="2700000"/>
          </a:xfrm>
          <a:prstGeom prst="rect">
            <a:avLst/>
          </a:prstGeom>
          <a:solidFill>
            <a:schemeClr val="bg1">
              <a:lumMod val="95000"/>
            </a:schemeClr>
          </a:solidFill>
          <a:ln w="25400">
            <a:noFill/>
          </a:ln>
          <a:effectLst/>
        </p:spPr>
        <p:txBody>
          <a:bodyPr anchor="ctr"/>
          <a:lstStyle>
            <a:lvl1pPr marL="0" indent="0" algn="ctr">
              <a:buFontTx/>
              <a:buNone/>
              <a:defRPr sz="1200">
                <a:solidFill>
                  <a:schemeClr val="tx1">
                    <a:lumMod val="75000"/>
                    <a:lumOff val="25000"/>
                  </a:schemeClr>
                </a:solidFill>
                <a:latin typeface="+mn-lt"/>
                <a:cs typeface="Arial" pitchFamily="34" charset="0"/>
              </a:defRPr>
            </a:lvl1pPr>
          </a:lstStyle>
          <a:p>
            <a:r>
              <a:rPr lang="en-US" altLang="ko-KR" dirty="0"/>
              <a:t>Place Your Picture Here</a:t>
            </a:r>
            <a:endParaRPr lang="ko-KR" altLang="en-US" dirty="0"/>
          </a:p>
        </p:txBody>
      </p:sp>
      <p:sp>
        <p:nvSpPr>
          <p:cNvPr id="8" name="그림 개체 틀 2">
            <a:extLst>
              <a:ext uri="{FF2B5EF4-FFF2-40B4-BE49-F238E27FC236}">
                <a16:creationId xmlns:a16="http://schemas.microsoft.com/office/drawing/2014/main" xmlns="" id="{79C5F99C-EA45-41DC-966E-F17A247EA3C2}"/>
              </a:ext>
            </a:extLst>
          </p:cNvPr>
          <p:cNvSpPr>
            <a:spLocks noGrp="1"/>
          </p:cNvSpPr>
          <p:nvPr>
            <p:ph type="pic" sz="quarter" idx="66" hasCustomPrompt="1"/>
          </p:nvPr>
        </p:nvSpPr>
        <p:spPr>
          <a:xfrm>
            <a:off x="478631" y="478948"/>
            <a:ext cx="1900238" cy="5740982"/>
          </a:xfrm>
          <a:prstGeom prst="rect">
            <a:avLst/>
          </a:prstGeom>
          <a:solidFill>
            <a:schemeClr val="bg1">
              <a:lumMod val="95000"/>
            </a:schemeClr>
          </a:solidFill>
          <a:ln w="25400">
            <a:noFill/>
          </a:ln>
          <a:effectLst/>
        </p:spPr>
        <p:txBody>
          <a:bodyPr anchor="ctr"/>
          <a:lstStyle>
            <a:lvl1pPr marL="0" indent="0" algn="ctr">
              <a:buFontTx/>
              <a:buNone/>
              <a:defRPr sz="1200">
                <a:solidFill>
                  <a:schemeClr val="tx1">
                    <a:lumMod val="75000"/>
                    <a:lumOff val="25000"/>
                  </a:schemeClr>
                </a:solidFill>
                <a:latin typeface="+mn-lt"/>
                <a:cs typeface="Arial" pitchFamily="34" charset="0"/>
              </a:defRPr>
            </a:lvl1pPr>
          </a:lstStyle>
          <a:p>
            <a:r>
              <a:rPr lang="en-US" altLang="ko-KR" dirty="0"/>
              <a:t>Place Your Picture Here</a:t>
            </a:r>
            <a:endParaRPr lang="ko-KR" altLang="en-US" dirty="0"/>
          </a:p>
        </p:txBody>
      </p:sp>
    </p:spTree>
    <p:extLst>
      <p:ext uri="{BB962C8B-B14F-4D97-AF65-F5344CB8AC3E}">
        <p14:creationId xmlns:p14="http://schemas.microsoft.com/office/powerpoint/2010/main" val="33546903"/>
      </p:ext>
    </p:extLst>
  </p:cSld>
  <p:clrMapOvr>
    <a:masterClrMapping/>
  </p:clrMapOvr>
  <p:extLst mod="1">
    <p:ext uri="{DCECCB84-F9BA-43D5-87BE-67443E8EF086}">
      <p15:sldGuideLst xmlns:p15="http://schemas.microsoft.com/office/powerpoint/2012/main" xmlns="">
        <p15:guide id="1" orient="horz" pos="2160">
          <p15:clr>
            <a:srgbClr val="FBAE40"/>
          </p15:clr>
        </p15:guide>
        <p15:guide id="2" pos="3840">
          <p15:clr>
            <a:srgbClr val="FBAE40"/>
          </p15:clr>
        </p15:guide>
      </p15:sldGuideLst>
    </p:ext>
  </p:extLst>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2_Image slide layout">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A6C6AC5C-B6EC-435C-A85E-3D6239B8E699}"/>
              </a:ext>
            </a:extLst>
          </p:cNvPr>
          <p:cNvSpPr/>
          <p:nvPr userDrawn="1"/>
        </p:nvSpPr>
        <p:spPr>
          <a:xfrm>
            <a:off x="4279678" y="1134291"/>
            <a:ext cx="4864322" cy="274973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 name="그림 개체 틀 2">
            <a:extLst>
              <a:ext uri="{FF2B5EF4-FFF2-40B4-BE49-F238E27FC236}">
                <a16:creationId xmlns:a16="http://schemas.microsoft.com/office/drawing/2014/main" xmlns="" id="{061880F9-20D3-4626-A329-F4C73B455660}"/>
              </a:ext>
            </a:extLst>
          </p:cNvPr>
          <p:cNvSpPr>
            <a:spLocks noGrp="1"/>
          </p:cNvSpPr>
          <p:nvPr>
            <p:ph type="pic" sz="quarter" idx="14" hasCustomPrompt="1"/>
          </p:nvPr>
        </p:nvSpPr>
        <p:spPr>
          <a:xfrm>
            <a:off x="1401704" y="1889760"/>
            <a:ext cx="2458368" cy="4968240"/>
          </a:xfrm>
          <a:prstGeom prst="rect">
            <a:avLst/>
          </a:prstGeom>
          <a:solidFill>
            <a:schemeClr val="bg1">
              <a:lumMod val="95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marL="0" indent="0">
              <a:buNone/>
              <a:defRPr lang="ko-KR" altLang="en-US" sz="1600" dirty="0">
                <a:solidFill>
                  <a:schemeClr val="tx1">
                    <a:lumMod val="75000"/>
                    <a:lumOff val="25000"/>
                  </a:schemeClr>
                </a:solidFill>
              </a:defRPr>
            </a:lvl1pPr>
          </a:lstStyle>
          <a:p>
            <a:pPr marL="0" lvl="0" algn="ctr"/>
            <a:r>
              <a:rPr lang="en-US" altLang="ko-KR" dirty="0"/>
              <a:t>Place Your Picture Here </a:t>
            </a:r>
          </a:p>
        </p:txBody>
      </p:sp>
      <p:sp>
        <p:nvSpPr>
          <p:cNvPr id="3" name="Rectangle 2">
            <a:extLst>
              <a:ext uri="{FF2B5EF4-FFF2-40B4-BE49-F238E27FC236}">
                <a16:creationId xmlns:a16="http://schemas.microsoft.com/office/drawing/2014/main" xmlns="" id="{8DF69E93-AE09-4200-A06B-AF62BA2DEF83}"/>
              </a:ext>
            </a:extLst>
          </p:cNvPr>
          <p:cNvSpPr/>
          <p:nvPr userDrawn="1"/>
        </p:nvSpPr>
        <p:spPr>
          <a:xfrm>
            <a:off x="0" y="0"/>
            <a:ext cx="29391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4" name="그림 개체 틀 2">
            <a:extLst>
              <a:ext uri="{FF2B5EF4-FFF2-40B4-BE49-F238E27FC236}">
                <a16:creationId xmlns:a16="http://schemas.microsoft.com/office/drawing/2014/main" xmlns="" id="{C10B3C62-656F-435D-9524-4DDA6D575D29}"/>
              </a:ext>
            </a:extLst>
          </p:cNvPr>
          <p:cNvSpPr>
            <a:spLocks noGrp="1"/>
          </p:cNvSpPr>
          <p:nvPr>
            <p:ph type="pic" sz="quarter" idx="15" hasCustomPrompt="1"/>
          </p:nvPr>
        </p:nvSpPr>
        <p:spPr>
          <a:xfrm>
            <a:off x="5833280" y="0"/>
            <a:ext cx="2458368" cy="3648891"/>
          </a:xfrm>
          <a:prstGeom prst="rect">
            <a:avLst/>
          </a:prstGeom>
          <a:solidFill>
            <a:schemeClr val="bg1">
              <a:lumMod val="95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marL="0" indent="0">
              <a:buNone/>
              <a:defRPr lang="ko-KR" altLang="en-US" sz="1600" dirty="0">
                <a:solidFill>
                  <a:schemeClr val="tx1">
                    <a:lumMod val="75000"/>
                    <a:lumOff val="25000"/>
                  </a:schemeClr>
                </a:solidFill>
              </a:defRPr>
            </a:lvl1pPr>
          </a:lstStyle>
          <a:p>
            <a:pPr marL="0" lvl="0" algn="ctr"/>
            <a:r>
              <a:rPr lang="en-US" altLang="ko-KR" dirty="0"/>
              <a:t>Place Your Picture Here </a:t>
            </a:r>
          </a:p>
        </p:txBody>
      </p:sp>
    </p:spTree>
    <p:extLst>
      <p:ext uri="{BB962C8B-B14F-4D97-AF65-F5344CB8AC3E}">
        <p14:creationId xmlns:p14="http://schemas.microsoft.com/office/powerpoint/2010/main" val="77278209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10_Style slide layout">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64042BDB-2F8A-4632-BB44-DDEED52675C4}"/>
              </a:ext>
            </a:extLst>
          </p:cNvPr>
          <p:cNvSpPr/>
          <p:nvPr userDrawn="1"/>
        </p:nvSpPr>
        <p:spPr>
          <a:xfrm>
            <a:off x="3941748" y="3153398"/>
            <a:ext cx="4766416" cy="324610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3" name="Picture Placeholder 2">
            <a:extLst>
              <a:ext uri="{FF2B5EF4-FFF2-40B4-BE49-F238E27FC236}">
                <a16:creationId xmlns:a16="http://schemas.microsoft.com/office/drawing/2014/main" xmlns="" id="{5CA8D69A-BFC2-4B10-BE3B-DDECB81DE897}"/>
              </a:ext>
            </a:extLst>
          </p:cNvPr>
          <p:cNvSpPr>
            <a:spLocks noGrp="1"/>
          </p:cNvSpPr>
          <p:nvPr>
            <p:ph type="pic" idx="11" hasCustomPrompt="1"/>
          </p:nvPr>
        </p:nvSpPr>
        <p:spPr>
          <a:xfrm>
            <a:off x="441509" y="458496"/>
            <a:ext cx="7018970" cy="5369887"/>
          </a:xfrm>
          <a:prstGeom prst="rect">
            <a:avLst/>
          </a:prstGeom>
          <a:solidFill>
            <a:schemeClr val="bg1">
              <a:lumMod val="95000"/>
            </a:schemeClr>
          </a:solidFill>
        </p:spPr>
        <p:txBody>
          <a:bodyPr anchor="ctr"/>
          <a:lstStyle>
            <a:lvl1pPr marL="0" indent="0" algn="ctr">
              <a:buNone/>
              <a:defRPr sz="1800" baseline="0">
                <a:solidFill>
                  <a:schemeClr val="tx1"/>
                </a:solidFill>
                <a:latin typeface="+mn-lt"/>
                <a:cs typeface="Arial" pitchFamily="34" charset="0"/>
              </a:defRPr>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ltLang="ko-KR" dirty="0"/>
              <a:t>Place Your Picture Here And Send To Back</a:t>
            </a:r>
            <a:endParaRPr lang="ko-KR" altLang="en-US" dirty="0"/>
          </a:p>
        </p:txBody>
      </p:sp>
    </p:spTree>
    <p:extLst>
      <p:ext uri="{BB962C8B-B14F-4D97-AF65-F5344CB8AC3E}">
        <p14:creationId xmlns:p14="http://schemas.microsoft.com/office/powerpoint/2010/main" val="7169207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4_Images and Contents Layout">
    <p:spTree>
      <p:nvGrpSpPr>
        <p:cNvPr id="1" name=""/>
        <p:cNvGrpSpPr/>
        <p:nvPr/>
      </p:nvGrpSpPr>
      <p:grpSpPr>
        <a:xfrm>
          <a:off x="0" y="0"/>
          <a:ext cx="0" cy="0"/>
          <a:chOff x="0" y="0"/>
          <a:chExt cx="0" cy="0"/>
        </a:xfrm>
      </p:grpSpPr>
      <p:sp>
        <p:nvSpPr>
          <p:cNvPr id="10" name="제목 1"/>
          <p:cNvSpPr>
            <a:spLocks noGrp="1"/>
          </p:cNvSpPr>
          <p:nvPr>
            <p:ph type="title" hasCustomPrompt="1"/>
          </p:nvPr>
        </p:nvSpPr>
        <p:spPr>
          <a:xfrm>
            <a:off x="480445" y="238552"/>
            <a:ext cx="4176464" cy="1656184"/>
          </a:xfrm>
          <a:prstGeom prst="rect">
            <a:avLst/>
          </a:prstGeom>
        </p:spPr>
        <p:txBody>
          <a:bodyPr anchor="ctr">
            <a:noAutofit/>
          </a:bodyPr>
          <a:lstStyle>
            <a:lvl1pPr algn="l">
              <a:defRPr sz="4400" b="0" baseline="0">
                <a:solidFill>
                  <a:schemeClr val="tx1">
                    <a:lumMod val="75000"/>
                    <a:lumOff val="25000"/>
                  </a:schemeClr>
                </a:solidFill>
                <a:latin typeface="+mj-lt"/>
                <a:cs typeface="Arial" pitchFamily="34" charset="0"/>
              </a:defRPr>
            </a:lvl1pPr>
          </a:lstStyle>
          <a:p>
            <a:r>
              <a:rPr lang="en-US" altLang="ko-KR" dirty="0"/>
              <a:t>IMAGES AND CONTENTS</a:t>
            </a:r>
            <a:endParaRPr lang="ko-KR" altLang="en-US" dirty="0"/>
          </a:p>
        </p:txBody>
      </p:sp>
      <p:sp>
        <p:nvSpPr>
          <p:cNvPr id="5" name="Picture Placeholder 2"/>
          <p:cNvSpPr>
            <a:spLocks noGrp="1"/>
          </p:cNvSpPr>
          <p:nvPr>
            <p:ph type="pic" idx="13" hasCustomPrompt="1"/>
          </p:nvPr>
        </p:nvSpPr>
        <p:spPr>
          <a:xfrm>
            <a:off x="4293394" y="0"/>
            <a:ext cx="4850606" cy="6858000"/>
          </a:xfrm>
          <a:prstGeom prst="rect">
            <a:avLst/>
          </a:prstGeom>
          <a:solidFill>
            <a:schemeClr val="bg1">
              <a:lumMod val="95000"/>
            </a:schemeClr>
          </a:solidFill>
        </p:spPr>
        <p:txBody>
          <a:bodyPr anchor="ctr"/>
          <a:lstStyle>
            <a:lvl1pPr marL="0" indent="0" algn="ctr">
              <a:buNone/>
              <a:defRPr sz="16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dirty="0"/>
              <a:t>Your Picture Here And Send To Back</a:t>
            </a:r>
            <a:endParaRPr lang="ko-KR" altLang="en-US" dirty="0"/>
          </a:p>
        </p:txBody>
      </p:sp>
    </p:spTree>
    <p:extLst>
      <p:ext uri="{BB962C8B-B14F-4D97-AF65-F5344CB8AC3E}">
        <p14:creationId xmlns:p14="http://schemas.microsoft.com/office/powerpoint/2010/main" val="377736208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8_Images &amp; Contents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9" name="Rectangle 18"/>
          <p:cNvSpPr/>
          <p:nvPr userDrawn="1"/>
        </p:nvSpPr>
        <p:spPr>
          <a:xfrm>
            <a:off x="0" y="3356994"/>
            <a:ext cx="9144000" cy="350100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a:solidFill>
                <a:prstClr val="white"/>
              </a:solidFill>
            </a:endParaRPr>
          </a:p>
        </p:txBody>
      </p:sp>
      <p:sp>
        <p:nvSpPr>
          <p:cNvPr id="18" name="그림 개체 틀 2"/>
          <p:cNvSpPr>
            <a:spLocks noGrp="1"/>
          </p:cNvSpPr>
          <p:nvPr>
            <p:ph type="pic" sz="quarter" idx="10" hasCustomPrompt="1"/>
          </p:nvPr>
        </p:nvSpPr>
        <p:spPr>
          <a:xfrm>
            <a:off x="0" y="0"/>
            <a:ext cx="9144000" cy="3265714"/>
          </a:xfrm>
          <a:prstGeom prst="rect">
            <a:avLst/>
          </a:prstGeom>
          <a:solidFill>
            <a:schemeClr val="bg1">
              <a:lumMod val="95000"/>
            </a:schemeClr>
          </a:solidFill>
          <a:ln w="25400">
            <a:noFill/>
          </a:ln>
          <a:effectLst/>
        </p:spPr>
        <p:txBody>
          <a:bodyPr anchor="ctr"/>
          <a:lstStyle>
            <a:lvl1pPr marL="0" indent="0" algn="ctr">
              <a:buFontTx/>
              <a:buNone/>
              <a:defRPr sz="1600">
                <a:solidFill>
                  <a:schemeClr val="tx1">
                    <a:lumMod val="85000"/>
                    <a:lumOff val="15000"/>
                  </a:schemeClr>
                </a:solidFill>
                <a:latin typeface="+mn-lt"/>
                <a:cs typeface="Arial" pitchFamily="34" charset="0"/>
              </a:defRPr>
            </a:lvl1pPr>
          </a:lstStyle>
          <a:p>
            <a:r>
              <a:rPr lang="en-US" altLang="ko-KR" dirty="0"/>
              <a:t>Your Picture Here And Send To Back</a:t>
            </a:r>
            <a:endParaRPr lang="ko-KR" altLang="en-US" dirty="0"/>
          </a:p>
        </p:txBody>
      </p:sp>
      <p:sp>
        <p:nvSpPr>
          <p:cNvPr id="20" name="Rectangle 19"/>
          <p:cNvSpPr/>
          <p:nvPr userDrawn="1"/>
        </p:nvSpPr>
        <p:spPr>
          <a:xfrm>
            <a:off x="0" y="3265714"/>
            <a:ext cx="9144000" cy="912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a:solidFill>
                <a:prstClr val="white"/>
              </a:solidFill>
            </a:endParaRPr>
          </a:p>
        </p:txBody>
      </p:sp>
    </p:spTree>
    <p:extLst>
      <p:ext uri="{BB962C8B-B14F-4D97-AF65-F5344CB8AC3E}">
        <p14:creationId xmlns:p14="http://schemas.microsoft.com/office/powerpoint/2010/main" val="162352986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1_Images and Contents Layout">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3CAB6BE5-3958-49E8-8991-D22E07717048}"/>
              </a:ext>
            </a:extLst>
          </p:cNvPr>
          <p:cNvSpPr/>
          <p:nvPr userDrawn="1"/>
        </p:nvSpPr>
        <p:spPr>
          <a:xfrm>
            <a:off x="1125605" y="1260376"/>
            <a:ext cx="3780000" cy="50400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3" name="Picture Placeholder 2"/>
          <p:cNvSpPr>
            <a:spLocks noGrp="1"/>
          </p:cNvSpPr>
          <p:nvPr>
            <p:ph type="pic" idx="1" hasCustomPrompt="1"/>
          </p:nvPr>
        </p:nvSpPr>
        <p:spPr>
          <a:xfrm>
            <a:off x="549541" y="548680"/>
            <a:ext cx="3780000" cy="5040000"/>
          </a:xfrm>
          <a:prstGeom prst="rect">
            <a:avLst/>
          </a:prstGeom>
          <a:solidFill>
            <a:schemeClr val="bg1">
              <a:lumMod val="95000"/>
            </a:schemeClr>
          </a:solidFill>
        </p:spPr>
        <p:txBody>
          <a:bodyPr anchor="ctr"/>
          <a:lstStyle>
            <a:lvl1pPr marL="0" indent="0" algn="ctr">
              <a:buNone/>
              <a:defRPr sz="1200" baseline="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dirty="0"/>
              <a:t>Your Picture Here</a:t>
            </a:r>
            <a:endParaRPr lang="ko-KR" altLang="en-US" dirty="0"/>
          </a:p>
        </p:txBody>
      </p:sp>
    </p:spTree>
    <p:extLst>
      <p:ext uri="{BB962C8B-B14F-4D97-AF65-F5344CB8AC3E}">
        <p14:creationId xmlns:p14="http://schemas.microsoft.com/office/powerpoint/2010/main" val="18615716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6F63649-30B6-4064-9C29-BBF925EA32C6}" type="slidenum">
              <a:rPr lang="en-US"/>
              <a:pPr>
                <a:defRPr/>
              </a:pPr>
              <a:t>‹#›</a:t>
            </a:fld>
            <a:endParaRPr lang="en-US"/>
          </a:p>
        </p:txBody>
      </p:sp>
    </p:spTree>
    <p:extLst>
      <p:ext uri="{BB962C8B-B14F-4D97-AF65-F5344CB8AC3E}">
        <p14:creationId xmlns:p14="http://schemas.microsoft.com/office/powerpoint/2010/main" val="240921945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12_Images and Contents Layout">
    <p:spTree>
      <p:nvGrpSpPr>
        <p:cNvPr id="1" name=""/>
        <p:cNvGrpSpPr/>
        <p:nvPr/>
      </p:nvGrpSpPr>
      <p:grpSpPr>
        <a:xfrm>
          <a:off x="0" y="0"/>
          <a:ext cx="0" cy="0"/>
          <a:chOff x="0" y="0"/>
          <a:chExt cx="0" cy="0"/>
        </a:xfrm>
      </p:grpSpPr>
      <p:sp>
        <p:nvSpPr>
          <p:cNvPr id="5" name="Picture Placeholder 2"/>
          <p:cNvSpPr>
            <a:spLocks noGrp="1"/>
          </p:cNvSpPr>
          <p:nvPr>
            <p:ph type="pic" idx="18" hasCustomPrompt="1"/>
          </p:nvPr>
        </p:nvSpPr>
        <p:spPr>
          <a:xfrm>
            <a:off x="2579917" y="2"/>
            <a:ext cx="1890000" cy="4725143"/>
          </a:xfrm>
          <a:prstGeom prst="rect">
            <a:avLst/>
          </a:prstGeom>
          <a:solidFill>
            <a:schemeClr val="bg1">
              <a:lumMod val="95000"/>
            </a:schemeClr>
          </a:solidFill>
        </p:spPr>
        <p:txBody>
          <a:bodyPr anchor="ctr"/>
          <a:lstStyle>
            <a:lvl1pPr marL="0" indent="0" algn="ctr">
              <a:buNone/>
              <a:defRPr sz="160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dirty="0"/>
              <a:t>Your Picture Here And Send To Back</a:t>
            </a:r>
            <a:endParaRPr lang="ko-KR" altLang="en-US" dirty="0"/>
          </a:p>
        </p:txBody>
      </p:sp>
      <p:sp>
        <p:nvSpPr>
          <p:cNvPr id="6" name="Picture Placeholder 2"/>
          <p:cNvSpPr>
            <a:spLocks noGrp="1"/>
          </p:cNvSpPr>
          <p:nvPr>
            <p:ph type="pic" idx="19" hasCustomPrompt="1"/>
          </p:nvPr>
        </p:nvSpPr>
        <p:spPr>
          <a:xfrm>
            <a:off x="4676831" y="692696"/>
            <a:ext cx="1890000" cy="6165304"/>
          </a:xfrm>
          <a:prstGeom prst="rect">
            <a:avLst/>
          </a:prstGeom>
          <a:solidFill>
            <a:schemeClr val="bg1">
              <a:lumMod val="95000"/>
            </a:schemeClr>
          </a:solidFill>
        </p:spPr>
        <p:txBody>
          <a:bodyPr anchor="ctr"/>
          <a:lstStyle>
            <a:lvl1pPr marL="0" indent="0" algn="ctr">
              <a:buNone/>
              <a:defRPr sz="1600">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dirty="0"/>
              <a:t>Your Picture Here And Send To Back</a:t>
            </a:r>
            <a:endParaRPr lang="ko-KR" altLang="en-US" dirty="0"/>
          </a:p>
        </p:txBody>
      </p:sp>
    </p:spTree>
    <p:extLst>
      <p:ext uri="{BB962C8B-B14F-4D97-AF65-F5344CB8AC3E}">
        <p14:creationId xmlns:p14="http://schemas.microsoft.com/office/powerpoint/2010/main" val="3361991168"/>
      </p:ext>
    </p:extLst>
  </p:cSld>
  <p:clrMapOvr>
    <a:masterClrMapping/>
  </p:clrMapOvr>
  <p:extLst mod="1">
    <p:ext uri="{DCECCB84-F9BA-43D5-87BE-67443E8EF086}">
      <p15:sldGuideLst xmlns:p15="http://schemas.microsoft.com/office/powerpoint/2012/main" xmlns="">
        <p15:guide id="1" orient="horz" pos="2160">
          <p15:clr>
            <a:srgbClr val="FBAE40"/>
          </p15:clr>
        </p15:guide>
        <p15:guide id="2" pos="3840">
          <p15:clr>
            <a:srgbClr val="FBAE40"/>
          </p15:clr>
        </p15:guide>
      </p15:sldGuideLst>
    </p:ext>
  </p:extLst>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10_Images &amp; Contents Layout">
    <p:spTree>
      <p:nvGrpSpPr>
        <p:cNvPr id="1" name=""/>
        <p:cNvGrpSpPr/>
        <p:nvPr/>
      </p:nvGrpSpPr>
      <p:grpSpPr>
        <a:xfrm>
          <a:off x="0" y="0"/>
          <a:ext cx="0" cy="0"/>
          <a:chOff x="0" y="0"/>
          <a:chExt cx="0" cy="0"/>
        </a:xfrm>
      </p:grpSpPr>
      <p:sp>
        <p:nvSpPr>
          <p:cNvPr id="4" name="Picture Placeholder 2"/>
          <p:cNvSpPr>
            <a:spLocks noGrp="1"/>
          </p:cNvSpPr>
          <p:nvPr>
            <p:ph type="pic" idx="1" hasCustomPrompt="1"/>
          </p:nvPr>
        </p:nvSpPr>
        <p:spPr>
          <a:xfrm>
            <a:off x="3069000" y="0"/>
            <a:ext cx="6075000" cy="3960000"/>
          </a:xfrm>
          <a:prstGeom prst="rect">
            <a:avLst/>
          </a:prstGeom>
          <a:solidFill>
            <a:schemeClr val="bg1">
              <a:lumMod val="95000"/>
            </a:schemeClr>
          </a:solidFill>
        </p:spPr>
        <p:txBody>
          <a:bodyPr anchor="ctr"/>
          <a:lstStyle>
            <a:lvl1pPr marL="0" indent="0" algn="ctr">
              <a:buNone/>
              <a:defRPr sz="120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dirty="0"/>
              <a:t>Your Picture Here </a:t>
            </a:r>
            <a:endParaRPr lang="ko-KR" altLang="en-US" dirty="0"/>
          </a:p>
        </p:txBody>
      </p:sp>
      <p:sp>
        <p:nvSpPr>
          <p:cNvPr id="3" name="Picture Placeholder 2"/>
          <p:cNvSpPr>
            <a:spLocks noGrp="1"/>
          </p:cNvSpPr>
          <p:nvPr>
            <p:ph type="pic" idx="10" hasCustomPrompt="1"/>
          </p:nvPr>
        </p:nvSpPr>
        <p:spPr>
          <a:xfrm>
            <a:off x="0" y="3960000"/>
            <a:ext cx="3069000" cy="2898000"/>
          </a:xfrm>
          <a:prstGeom prst="rect">
            <a:avLst/>
          </a:prstGeom>
          <a:solidFill>
            <a:schemeClr val="bg1">
              <a:lumMod val="95000"/>
            </a:schemeClr>
          </a:solidFill>
        </p:spPr>
        <p:txBody>
          <a:bodyPr anchor="ctr"/>
          <a:lstStyle>
            <a:lvl1pPr marL="0" indent="0" algn="ctr">
              <a:buNone/>
              <a:defRPr sz="120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dirty="0"/>
              <a:t>Your Picture Here </a:t>
            </a:r>
            <a:endParaRPr lang="ko-KR" altLang="en-US" dirty="0"/>
          </a:p>
        </p:txBody>
      </p:sp>
      <p:sp>
        <p:nvSpPr>
          <p:cNvPr id="2" name="Rectangle 1"/>
          <p:cNvSpPr/>
          <p:nvPr userDrawn="1"/>
        </p:nvSpPr>
        <p:spPr>
          <a:xfrm>
            <a:off x="3150000" y="4050000"/>
            <a:ext cx="5994000" cy="2808000"/>
          </a:xfrm>
          <a:prstGeom prst="rect">
            <a:avLst/>
          </a:prstGeom>
          <a:solidFill>
            <a:schemeClr val="accent4"/>
          </a:solidFill>
          <a:ln w="1270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fontAlgn="auto">
              <a:spcBef>
                <a:spcPts val="0"/>
              </a:spcBef>
              <a:spcAft>
                <a:spcPts val="0"/>
              </a:spcAft>
            </a:pPr>
            <a:endParaRPr lang="ko-KR" altLang="en-US" sz="1200" b="1" dirty="0">
              <a:solidFill>
                <a:prstClr val="white"/>
              </a:solidFill>
            </a:endParaRPr>
          </a:p>
        </p:txBody>
      </p:sp>
    </p:spTree>
    <p:extLst>
      <p:ext uri="{BB962C8B-B14F-4D97-AF65-F5344CB8AC3E}">
        <p14:creationId xmlns:p14="http://schemas.microsoft.com/office/powerpoint/2010/main" val="140041070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9_Images &amp; Contents Layout">
    <p:bg>
      <p:bgPr>
        <a:solidFill>
          <a:schemeClr val="bg1"/>
        </a:solidFill>
        <a:effectLst/>
      </p:bgPr>
    </p:bg>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xmlns="" id="{2C0D4C10-C2A4-4F08-8784-50572298CBD4}"/>
              </a:ext>
            </a:extLst>
          </p:cNvPr>
          <p:cNvGrpSpPr/>
          <p:nvPr userDrawn="1"/>
        </p:nvGrpSpPr>
        <p:grpSpPr>
          <a:xfrm>
            <a:off x="5554443" y="441839"/>
            <a:ext cx="2871775" cy="4683742"/>
            <a:chOff x="6446339" y="1280897"/>
            <a:chExt cx="4320717" cy="5285178"/>
          </a:xfrm>
        </p:grpSpPr>
        <p:sp>
          <p:nvSpPr>
            <p:cNvPr id="9" name="Freeform: Shape 8">
              <a:extLst>
                <a:ext uri="{FF2B5EF4-FFF2-40B4-BE49-F238E27FC236}">
                  <a16:creationId xmlns:a16="http://schemas.microsoft.com/office/drawing/2014/main" xmlns="" id="{2BC281C3-54A3-4D17-90D3-3C22D885DC3D}"/>
                </a:ext>
              </a:extLst>
            </p:cNvPr>
            <p:cNvSpPr/>
            <p:nvPr/>
          </p:nvSpPr>
          <p:spPr>
            <a:xfrm>
              <a:off x="7360122" y="5629227"/>
              <a:ext cx="2033648" cy="936848"/>
            </a:xfrm>
            <a:custGeom>
              <a:avLst/>
              <a:gdLst>
                <a:gd name="connsiteX0" fmla="*/ 448273 w 847725"/>
                <a:gd name="connsiteY0" fmla="*/ 7144 h 390525"/>
                <a:gd name="connsiteX1" fmla="*/ 464466 w 847725"/>
                <a:gd name="connsiteY1" fmla="*/ 184309 h 390525"/>
                <a:gd name="connsiteX2" fmla="*/ 452083 w 847725"/>
                <a:gd name="connsiteY2" fmla="*/ 224314 h 390525"/>
                <a:gd name="connsiteX3" fmla="*/ 352071 w 847725"/>
                <a:gd name="connsiteY3" fmla="*/ 269081 h 390525"/>
                <a:gd name="connsiteX4" fmla="*/ 30126 w 847725"/>
                <a:gd name="connsiteY4" fmla="*/ 283369 h 390525"/>
                <a:gd name="connsiteX5" fmla="*/ 7266 w 847725"/>
                <a:gd name="connsiteY5" fmla="*/ 285274 h 390525"/>
                <a:gd name="connsiteX6" fmla="*/ 12981 w 847725"/>
                <a:gd name="connsiteY6" fmla="*/ 292894 h 390525"/>
                <a:gd name="connsiteX7" fmla="*/ 439701 w 847725"/>
                <a:gd name="connsiteY7" fmla="*/ 384334 h 390525"/>
                <a:gd name="connsiteX8" fmla="*/ 455893 w 847725"/>
                <a:gd name="connsiteY8" fmla="*/ 385286 h 390525"/>
                <a:gd name="connsiteX9" fmla="*/ 829273 w 847725"/>
                <a:gd name="connsiteY9" fmla="*/ 321469 h 390525"/>
                <a:gd name="connsiteX10" fmla="*/ 797841 w 847725"/>
                <a:gd name="connsiteY10" fmla="*/ 52864 h 390525"/>
                <a:gd name="connsiteX11" fmla="*/ 448273 w 847725"/>
                <a:gd name="connsiteY11" fmla="*/ 7144 h 390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47725" h="390525">
                  <a:moveTo>
                    <a:pt x="448273" y="7144"/>
                  </a:moveTo>
                  <a:cubicBezTo>
                    <a:pt x="460656" y="89059"/>
                    <a:pt x="469228" y="136684"/>
                    <a:pt x="464466" y="184309"/>
                  </a:cubicBezTo>
                  <a:cubicBezTo>
                    <a:pt x="463513" y="196691"/>
                    <a:pt x="460656" y="208121"/>
                    <a:pt x="452083" y="224314"/>
                  </a:cubicBezTo>
                  <a:cubicBezTo>
                    <a:pt x="433033" y="261461"/>
                    <a:pt x="379693" y="268129"/>
                    <a:pt x="352071" y="269081"/>
                  </a:cubicBezTo>
                  <a:cubicBezTo>
                    <a:pt x="256821" y="270986"/>
                    <a:pt x="63463" y="282416"/>
                    <a:pt x="30126" y="283369"/>
                  </a:cubicBezTo>
                  <a:cubicBezTo>
                    <a:pt x="26316" y="283369"/>
                    <a:pt x="5361" y="283369"/>
                    <a:pt x="7266" y="285274"/>
                  </a:cubicBezTo>
                  <a:cubicBezTo>
                    <a:pt x="8218" y="286226"/>
                    <a:pt x="12981" y="292894"/>
                    <a:pt x="12981" y="292894"/>
                  </a:cubicBezTo>
                  <a:cubicBezTo>
                    <a:pt x="24411" y="308134"/>
                    <a:pt x="381598" y="373856"/>
                    <a:pt x="439701" y="384334"/>
                  </a:cubicBezTo>
                  <a:cubicBezTo>
                    <a:pt x="445416" y="385286"/>
                    <a:pt x="450178" y="385286"/>
                    <a:pt x="455893" y="385286"/>
                  </a:cubicBezTo>
                  <a:cubicBezTo>
                    <a:pt x="508281" y="381476"/>
                    <a:pt x="794983" y="355759"/>
                    <a:pt x="829273" y="321469"/>
                  </a:cubicBezTo>
                  <a:cubicBezTo>
                    <a:pt x="870231" y="279559"/>
                    <a:pt x="827368" y="142399"/>
                    <a:pt x="797841" y="52864"/>
                  </a:cubicBezTo>
                  <a:cubicBezTo>
                    <a:pt x="810223" y="42386"/>
                    <a:pt x="634963" y="21431"/>
                    <a:pt x="448273" y="7144"/>
                  </a:cubicBezTo>
                  <a:close/>
                </a:path>
              </a:pathLst>
            </a:custGeom>
            <a:solidFill>
              <a:srgbClr val="B3B3B3"/>
            </a:solidFill>
            <a:ln w="9525" cap="flat">
              <a:noFill/>
              <a:prstDash val="solid"/>
              <a:miter/>
            </a:ln>
          </p:spPr>
          <p:txBody>
            <a:bodyPr rtlCol="0" anchor="ctr"/>
            <a:lstStyle/>
            <a:p>
              <a:pPr fontAlgn="auto">
                <a:spcBef>
                  <a:spcPts val="0"/>
                </a:spcBef>
                <a:spcAft>
                  <a:spcPts val="0"/>
                </a:spcAft>
              </a:pPr>
              <a:endParaRPr lang="en-US">
                <a:solidFill>
                  <a:prstClr val="black"/>
                </a:solidFill>
                <a:latin typeface="Arial"/>
                <a:cs typeface="+mn-cs"/>
              </a:endParaRPr>
            </a:p>
          </p:txBody>
        </p:sp>
        <p:sp>
          <p:nvSpPr>
            <p:cNvPr id="10" name="Freeform: Shape 9">
              <a:extLst>
                <a:ext uri="{FF2B5EF4-FFF2-40B4-BE49-F238E27FC236}">
                  <a16:creationId xmlns:a16="http://schemas.microsoft.com/office/drawing/2014/main" xmlns="" id="{0276248D-1491-483D-8DA7-980D548EAFD0}"/>
                </a:ext>
              </a:extLst>
            </p:cNvPr>
            <p:cNvSpPr/>
            <p:nvPr/>
          </p:nvSpPr>
          <p:spPr>
            <a:xfrm>
              <a:off x="7358820" y="5629227"/>
              <a:ext cx="1987948" cy="913998"/>
            </a:xfrm>
            <a:custGeom>
              <a:avLst/>
              <a:gdLst>
                <a:gd name="connsiteX0" fmla="*/ 436434 w 828675"/>
                <a:gd name="connsiteY0" fmla="*/ 7144 h 381000"/>
                <a:gd name="connsiteX1" fmla="*/ 452626 w 828675"/>
                <a:gd name="connsiteY1" fmla="*/ 178594 h 381000"/>
                <a:gd name="connsiteX2" fmla="*/ 440244 w 828675"/>
                <a:gd name="connsiteY2" fmla="*/ 217646 h 381000"/>
                <a:gd name="connsiteX3" fmla="*/ 342136 w 828675"/>
                <a:gd name="connsiteY3" fmla="*/ 260509 h 381000"/>
                <a:gd name="connsiteX4" fmla="*/ 11619 w 828675"/>
                <a:gd name="connsiteY4" fmla="*/ 281464 h 381000"/>
                <a:gd name="connsiteX5" fmla="*/ 428814 w 828675"/>
                <a:gd name="connsiteY5" fmla="*/ 372904 h 381000"/>
                <a:gd name="connsiteX6" fmla="*/ 444054 w 828675"/>
                <a:gd name="connsiteY6" fmla="*/ 373856 h 381000"/>
                <a:gd name="connsiteX7" fmla="*/ 813624 w 828675"/>
                <a:gd name="connsiteY7" fmla="*/ 311944 h 381000"/>
                <a:gd name="connsiteX8" fmla="*/ 782191 w 828675"/>
                <a:gd name="connsiteY8" fmla="*/ 52864 h 381000"/>
                <a:gd name="connsiteX9" fmla="*/ 436434 w 828675"/>
                <a:gd name="connsiteY9" fmla="*/ 7144 h 381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8675" h="381000">
                  <a:moveTo>
                    <a:pt x="436434" y="7144"/>
                  </a:moveTo>
                  <a:cubicBezTo>
                    <a:pt x="448816" y="86201"/>
                    <a:pt x="457389" y="131921"/>
                    <a:pt x="452626" y="178594"/>
                  </a:cubicBezTo>
                  <a:cubicBezTo>
                    <a:pt x="451674" y="190976"/>
                    <a:pt x="448816" y="201454"/>
                    <a:pt x="440244" y="217646"/>
                  </a:cubicBezTo>
                  <a:cubicBezTo>
                    <a:pt x="421194" y="252889"/>
                    <a:pt x="367854" y="260509"/>
                    <a:pt x="342136" y="260509"/>
                  </a:cubicBezTo>
                  <a:cubicBezTo>
                    <a:pt x="269746" y="262414"/>
                    <a:pt x="43051" y="274796"/>
                    <a:pt x="11619" y="281464"/>
                  </a:cubicBezTo>
                  <a:cubicBezTo>
                    <a:pt x="-39816" y="292894"/>
                    <a:pt x="367854" y="362426"/>
                    <a:pt x="428814" y="372904"/>
                  </a:cubicBezTo>
                  <a:cubicBezTo>
                    <a:pt x="433576" y="373856"/>
                    <a:pt x="439291" y="373856"/>
                    <a:pt x="444054" y="373856"/>
                  </a:cubicBezTo>
                  <a:cubicBezTo>
                    <a:pt x="494536" y="370046"/>
                    <a:pt x="779334" y="346234"/>
                    <a:pt x="813624" y="311944"/>
                  </a:cubicBezTo>
                  <a:cubicBezTo>
                    <a:pt x="853629" y="271939"/>
                    <a:pt x="811719" y="139541"/>
                    <a:pt x="782191" y="52864"/>
                  </a:cubicBezTo>
                  <a:cubicBezTo>
                    <a:pt x="793621" y="41434"/>
                    <a:pt x="620266" y="20479"/>
                    <a:pt x="436434" y="7144"/>
                  </a:cubicBezTo>
                  <a:close/>
                </a:path>
              </a:pathLst>
            </a:custGeom>
            <a:solidFill>
              <a:srgbClr val="CCCCCC"/>
            </a:solidFill>
            <a:ln w="9525" cap="flat">
              <a:noFill/>
              <a:prstDash val="solid"/>
              <a:miter/>
            </a:ln>
          </p:spPr>
          <p:txBody>
            <a:bodyPr rtlCol="0" anchor="ctr"/>
            <a:lstStyle/>
            <a:p>
              <a:pPr fontAlgn="auto">
                <a:spcBef>
                  <a:spcPts val="0"/>
                </a:spcBef>
                <a:spcAft>
                  <a:spcPts val="0"/>
                </a:spcAft>
              </a:pPr>
              <a:endParaRPr lang="en-US">
                <a:solidFill>
                  <a:prstClr val="black"/>
                </a:solidFill>
                <a:latin typeface="Arial"/>
                <a:cs typeface="+mn-cs"/>
              </a:endParaRPr>
            </a:p>
          </p:txBody>
        </p:sp>
        <p:sp>
          <p:nvSpPr>
            <p:cNvPr id="12" name="Freeform: Shape 11">
              <a:extLst>
                <a:ext uri="{FF2B5EF4-FFF2-40B4-BE49-F238E27FC236}">
                  <a16:creationId xmlns:a16="http://schemas.microsoft.com/office/drawing/2014/main" xmlns="" id="{B6086D30-B45E-4AE5-A39A-ADF73985F3B7}"/>
                </a:ext>
              </a:extLst>
            </p:cNvPr>
            <p:cNvSpPr/>
            <p:nvPr/>
          </p:nvSpPr>
          <p:spPr>
            <a:xfrm>
              <a:off x="6448412" y="1280897"/>
              <a:ext cx="4318644" cy="4592842"/>
            </a:xfrm>
            <a:custGeom>
              <a:avLst/>
              <a:gdLst>
                <a:gd name="connsiteX0" fmla="*/ 1610322 w 1800225"/>
                <a:gd name="connsiteY0" fmla="*/ 1912136 h 1914525"/>
                <a:gd name="connsiteX1" fmla="*/ 53937 w 1800225"/>
                <a:gd name="connsiteY1" fmla="*/ 1736876 h 1914525"/>
                <a:gd name="connsiteX2" fmla="*/ 7264 w 1800225"/>
                <a:gd name="connsiteY2" fmla="*/ 1681631 h 1914525"/>
                <a:gd name="connsiteX3" fmla="*/ 66319 w 1800225"/>
                <a:gd name="connsiteY3" fmla="*/ 529106 h 1914525"/>
                <a:gd name="connsiteX4" fmla="*/ 107277 w 1800225"/>
                <a:gd name="connsiteY4" fmla="*/ 432903 h 1914525"/>
                <a:gd name="connsiteX5" fmla="*/ 1729384 w 1800225"/>
                <a:gd name="connsiteY5" fmla="*/ 9041 h 1914525"/>
                <a:gd name="connsiteX6" fmla="*/ 1797012 w 1800225"/>
                <a:gd name="connsiteY6" fmla="*/ 63333 h 1914525"/>
                <a:gd name="connsiteX7" fmla="*/ 1691284 w 1800225"/>
                <a:gd name="connsiteY7" fmla="*/ 1844508 h 1914525"/>
                <a:gd name="connsiteX8" fmla="*/ 1610322 w 1800225"/>
                <a:gd name="connsiteY8" fmla="*/ 1912136 h 1914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00225" h="1914525">
                  <a:moveTo>
                    <a:pt x="1610322" y="1912136"/>
                  </a:moveTo>
                  <a:lnTo>
                    <a:pt x="53937" y="1736876"/>
                  </a:lnTo>
                  <a:cubicBezTo>
                    <a:pt x="26314" y="1734018"/>
                    <a:pt x="5359" y="1709253"/>
                    <a:pt x="7264" y="1681631"/>
                  </a:cubicBezTo>
                  <a:lnTo>
                    <a:pt x="66319" y="529106"/>
                  </a:lnTo>
                  <a:cubicBezTo>
                    <a:pt x="68224" y="458621"/>
                    <a:pt x="84417" y="438618"/>
                    <a:pt x="107277" y="432903"/>
                  </a:cubicBezTo>
                  <a:lnTo>
                    <a:pt x="1729384" y="9041"/>
                  </a:lnTo>
                  <a:cubicBezTo>
                    <a:pt x="1764627" y="-484"/>
                    <a:pt x="1798917" y="27138"/>
                    <a:pt x="1797012" y="63333"/>
                  </a:cubicBezTo>
                  <a:lnTo>
                    <a:pt x="1691284" y="1844508"/>
                  </a:lnTo>
                  <a:cubicBezTo>
                    <a:pt x="1687474" y="1885466"/>
                    <a:pt x="1651279" y="1915946"/>
                    <a:pt x="1610322" y="1912136"/>
                  </a:cubicBezTo>
                  <a:close/>
                </a:path>
              </a:pathLst>
            </a:custGeom>
            <a:solidFill>
              <a:srgbClr val="CCCCCC"/>
            </a:solidFill>
            <a:ln w="9525" cap="flat">
              <a:noFill/>
              <a:prstDash val="solid"/>
              <a:miter/>
            </a:ln>
          </p:spPr>
          <p:txBody>
            <a:bodyPr rtlCol="0" anchor="ctr"/>
            <a:lstStyle/>
            <a:p>
              <a:pPr fontAlgn="auto">
                <a:spcBef>
                  <a:spcPts val="0"/>
                </a:spcBef>
                <a:spcAft>
                  <a:spcPts val="0"/>
                </a:spcAft>
              </a:pPr>
              <a:endParaRPr lang="en-US">
                <a:solidFill>
                  <a:prstClr val="black"/>
                </a:solidFill>
                <a:latin typeface="Arial"/>
                <a:cs typeface="+mn-cs"/>
              </a:endParaRPr>
            </a:p>
          </p:txBody>
        </p:sp>
        <p:sp>
          <p:nvSpPr>
            <p:cNvPr id="13" name="Freeform: Shape 12">
              <a:extLst>
                <a:ext uri="{FF2B5EF4-FFF2-40B4-BE49-F238E27FC236}">
                  <a16:creationId xmlns:a16="http://schemas.microsoft.com/office/drawing/2014/main" xmlns="" id="{746C450B-5BE9-4F31-B8AE-78C2BD8E0ABA}"/>
                </a:ext>
              </a:extLst>
            </p:cNvPr>
            <p:cNvSpPr/>
            <p:nvPr/>
          </p:nvSpPr>
          <p:spPr>
            <a:xfrm>
              <a:off x="6464696" y="1280897"/>
              <a:ext cx="4250094" cy="3998744"/>
            </a:xfrm>
            <a:custGeom>
              <a:avLst/>
              <a:gdLst>
                <a:gd name="connsiteX0" fmla="*/ 1678781 w 1771650"/>
                <a:gd name="connsiteY0" fmla="*/ 1664486 h 1666875"/>
                <a:gd name="connsiteX1" fmla="*/ 7144 w 1771650"/>
                <a:gd name="connsiteY1" fmla="*/ 1552091 h 1666875"/>
                <a:gd name="connsiteX2" fmla="*/ 58579 w 1771650"/>
                <a:gd name="connsiteY2" fmla="*/ 482433 h 1666875"/>
                <a:gd name="connsiteX3" fmla="*/ 98584 w 1771650"/>
                <a:gd name="connsiteY3" fmla="*/ 432903 h 1666875"/>
                <a:gd name="connsiteX4" fmla="*/ 1705451 w 1771650"/>
                <a:gd name="connsiteY4" fmla="*/ 9041 h 1666875"/>
                <a:gd name="connsiteX5" fmla="*/ 1772126 w 1771650"/>
                <a:gd name="connsiteY5" fmla="*/ 63333 h 1666875"/>
                <a:gd name="connsiteX6" fmla="*/ 1678781 w 1771650"/>
                <a:gd name="connsiteY6" fmla="*/ 1664486 h 1666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71650" h="1666875">
                  <a:moveTo>
                    <a:pt x="1678781" y="1664486"/>
                  </a:moveTo>
                  <a:lnTo>
                    <a:pt x="7144" y="1552091"/>
                  </a:lnTo>
                  <a:lnTo>
                    <a:pt x="58579" y="482433"/>
                  </a:lnTo>
                  <a:cubicBezTo>
                    <a:pt x="59531" y="459573"/>
                    <a:pt x="75724" y="439571"/>
                    <a:pt x="98584" y="432903"/>
                  </a:cubicBezTo>
                  <a:lnTo>
                    <a:pt x="1705451" y="9041"/>
                  </a:lnTo>
                  <a:cubicBezTo>
                    <a:pt x="1740694" y="-484"/>
                    <a:pt x="1774984" y="27138"/>
                    <a:pt x="1772126" y="63333"/>
                  </a:cubicBezTo>
                  <a:lnTo>
                    <a:pt x="1678781" y="1664486"/>
                  </a:lnTo>
                  <a:close/>
                </a:path>
              </a:pathLst>
            </a:custGeom>
            <a:solidFill>
              <a:srgbClr val="1A1A1A"/>
            </a:solidFill>
            <a:ln w="9525" cap="flat">
              <a:noFill/>
              <a:prstDash val="solid"/>
              <a:miter/>
            </a:ln>
          </p:spPr>
          <p:txBody>
            <a:bodyPr rtlCol="0" anchor="ctr"/>
            <a:lstStyle/>
            <a:p>
              <a:pPr fontAlgn="auto">
                <a:spcBef>
                  <a:spcPts val="0"/>
                </a:spcBef>
                <a:spcAft>
                  <a:spcPts val="0"/>
                </a:spcAft>
              </a:pPr>
              <a:endParaRPr lang="en-US">
                <a:solidFill>
                  <a:prstClr val="black"/>
                </a:solidFill>
                <a:latin typeface="Arial"/>
                <a:cs typeface="+mn-cs"/>
              </a:endParaRPr>
            </a:p>
          </p:txBody>
        </p:sp>
        <p:sp>
          <p:nvSpPr>
            <p:cNvPr id="14" name="Freeform: Shape 13">
              <a:extLst>
                <a:ext uri="{FF2B5EF4-FFF2-40B4-BE49-F238E27FC236}">
                  <a16:creationId xmlns:a16="http://schemas.microsoft.com/office/drawing/2014/main" xmlns="" id="{338283BE-C719-442C-B842-C6A9E6D61E9D}"/>
                </a:ext>
              </a:extLst>
            </p:cNvPr>
            <p:cNvSpPr/>
            <p:nvPr/>
          </p:nvSpPr>
          <p:spPr>
            <a:xfrm>
              <a:off x="6572092" y="1577928"/>
              <a:ext cx="3907345" cy="3404644"/>
            </a:xfrm>
            <a:custGeom>
              <a:avLst/>
              <a:gdLst>
                <a:gd name="connsiteX0" fmla="*/ 1539716 w 1628775"/>
                <a:gd name="connsiteY0" fmla="*/ 1416844 h 1419225"/>
                <a:gd name="connsiteX1" fmla="*/ 7144 w 1628775"/>
                <a:gd name="connsiteY1" fmla="*/ 1357789 h 1419225"/>
                <a:gd name="connsiteX2" fmla="*/ 57626 w 1628775"/>
                <a:gd name="connsiteY2" fmla="*/ 363379 h 1419225"/>
                <a:gd name="connsiteX3" fmla="*/ 1628299 w 1628775"/>
                <a:gd name="connsiteY3" fmla="*/ 7144 h 1419225"/>
              </a:gdLst>
              <a:ahLst/>
              <a:cxnLst>
                <a:cxn ang="0">
                  <a:pos x="connsiteX0" y="connsiteY0"/>
                </a:cxn>
                <a:cxn ang="0">
                  <a:pos x="connsiteX1" y="connsiteY1"/>
                </a:cxn>
                <a:cxn ang="0">
                  <a:pos x="connsiteX2" y="connsiteY2"/>
                </a:cxn>
                <a:cxn ang="0">
                  <a:pos x="connsiteX3" y="connsiteY3"/>
                </a:cxn>
              </a:cxnLst>
              <a:rect l="l" t="t" r="r" b="b"/>
              <a:pathLst>
                <a:path w="1628775" h="1419225">
                  <a:moveTo>
                    <a:pt x="1539716" y="1416844"/>
                  </a:moveTo>
                  <a:lnTo>
                    <a:pt x="7144" y="1357789"/>
                  </a:lnTo>
                  <a:lnTo>
                    <a:pt x="57626" y="363379"/>
                  </a:lnTo>
                  <a:lnTo>
                    <a:pt x="1628299" y="7144"/>
                  </a:lnTo>
                  <a:close/>
                </a:path>
              </a:pathLst>
            </a:custGeom>
            <a:solidFill>
              <a:srgbClr val="E6E6E6"/>
            </a:solidFill>
            <a:ln w="9525" cap="flat">
              <a:noFill/>
              <a:prstDash val="solid"/>
              <a:miter/>
            </a:ln>
          </p:spPr>
          <p:txBody>
            <a:bodyPr rtlCol="0" anchor="ctr"/>
            <a:lstStyle/>
            <a:p>
              <a:pPr fontAlgn="auto">
                <a:spcBef>
                  <a:spcPts val="0"/>
                </a:spcBef>
                <a:spcAft>
                  <a:spcPts val="0"/>
                </a:spcAft>
              </a:pPr>
              <a:endParaRPr lang="en-US">
                <a:solidFill>
                  <a:prstClr val="black"/>
                </a:solidFill>
                <a:latin typeface="Arial"/>
                <a:cs typeface="+mn-cs"/>
              </a:endParaRPr>
            </a:p>
          </p:txBody>
        </p:sp>
        <p:sp>
          <p:nvSpPr>
            <p:cNvPr id="15" name="Freeform: Shape 14">
              <a:extLst>
                <a:ext uri="{FF2B5EF4-FFF2-40B4-BE49-F238E27FC236}">
                  <a16:creationId xmlns:a16="http://schemas.microsoft.com/office/drawing/2014/main" xmlns="" id="{215058D7-0B43-45B3-9958-CCB1DE474417}"/>
                </a:ext>
              </a:extLst>
            </p:cNvPr>
            <p:cNvSpPr/>
            <p:nvPr/>
          </p:nvSpPr>
          <p:spPr>
            <a:xfrm>
              <a:off x="6446339" y="4996281"/>
              <a:ext cx="4044444" cy="868298"/>
            </a:xfrm>
            <a:custGeom>
              <a:avLst/>
              <a:gdLst>
                <a:gd name="connsiteX0" fmla="*/ 13844 w 1685925"/>
                <a:gd name="connsiteY0" fmla="*/ 7144 h 361950"/>
                <a:gd name="connsiteX1" fmla="*/ 7176 w 1685925"/>
                <a:gd name="connsiteY1" fmla="*/ 133826 h 361950"/>
                <a:gd name="connsiteX2" fmla="*/ 53849 w 1685925"/>
                <a:gd name="connsiteY2" fmla="*/ 189071 h 361950"/>
                <a:gd name="connsiteX3" fmla="*/ 1597851 w 1685925"/>
                <a:gd name="connsiteY3" fmla="*/ 363379 h 361950"/>
                <a:gd name="connsiteX4" fmla="*/ 1675956 w 1685925"/>
                <a:gd name="connsiteY4" fmla="*/ 296704 h 361950"/>
                <a:gd name="connsiteX5" fmla="*/ 1686434 w 1685925"/>
                <a:gd name="connsiteY5" fmla="*/ 111919 h 361950"/>
                <a:gd name="connsiteX6" fmla="*/ 13844 w 1685925"/>
                <a:gd name="connsiteY6" fmla="*/ 7144 h 361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85925" h="361950">
                  <a:moveTo>
                    <a:pt x="13844" y="7144"/>
                  </a:moveTo>
                  <a:lnTo>
                    <a:pt x="7176" y="133826"/>
                  </a:lnTo>
                  <a:cubicBezTo>
                    <a:pt x="6224" y="161449"/>
                    <a:pt x="26226" y="186214"/>
                    <a:pt x="53849" y="189071"/>
                  </a:cubicBezTo>
                  <a:lnTo>
                    <a:pt x="1597851" y="363379"/>
                  </a:lnTo>
                  <a:cubicBezTo>
                    <a:pt x="1637856" y="368141"/>
                    <a:pt x="1674051" y="337661"/>
                    <a:pt x="1675956" y="296704"/>
                  </a:cubicBezTo>
                  <a:lnTo>
                    <a:pt x="1686434" y="111919"/>
                  </a:lnTo>
                  <a:lnTo>
                    <a:pt x="13844" y="7144"/>
                  </a:lnTo>
                  <a:close/>
                </a:path>
              </a:pathLst>
            </a:custGeom>
            <a:solidFill>
              <a:srgbClr val="B3B3B3"/>
            </a:solidFill>
            <a:ln w="9525" cap="flat">
              <a:noFill/>
              <a:prstDash val="solid"/>
              <a:miter/>
            </a:ln>
          </p:spPr>
          <p:txBody>
            <a:bodyPr rtlCol="0" anchor="ctr"/>
            <a:lstStyle/>
            <a:p>
              <a:pPr fontAlgn="auto">
                <a:spcBef>
                  <a:spcPts val="0"/>
                </a:spcBef>
                <a:spcAft>
                  <a:spcPts val="0"/>
                </a:spcAft>
              </a:pPr>
              <a:endParaRPr lang="en-US">
                <a:solidFill>
                  <a:prstClr val="black"/>
                </a:solidFill>
                <a:latin typeface="Arial"/>
                <a:cs typeface="+mn-cs"/>
              </a:endParaRPr>
            </a:p>
          </p:txBody>
        </p:sp>
        <p:sp>
          <p:nvSpPr>
            <p:cNvPr id="16" name="Freeform: Shape 15">
              <a:extLst>
                <a:ext uri="{FF2B5EF4-FFF2-40B4-BE49-F238E27FC236}">
                  <a16:creationId xmlns:a16="http://schemas.microsoft.com/office/drawing/2014/main" xmlns="" id="{0F607027-3C81-4740-96D4-A8C5B8B0438F}"/>
                </a:ext>
              </a:extLst>
            </p:cNvPr>
            <p:cNvSpPr/>
            <p:nvPr/>
          </p:nvSpPr>
          <p:spPr>
            <a:xfrm>
              <a:off x="7715310" y="1593115"/>
              <a:ext cx="2775473" cy="3394037"/>
            </a:xfrm>
            <a:custGeom>
              <a:avLst/>
              <a:gdLst>
                <a:gd name="connsiteX0" fmla="*/ 1425389 w 2775473"/>
                <a:gd name="connsiteY0" fmla="*/ 306593 h 3394037"/>
                <a:gd name="connsiteX1" fmla="*/ 2775473 w 2775473"/>
                <a:gd name="connsiteY1" fmla="*/ 0 h 3394037"/>
                <a:gd name="connsiteX2" fmla="*/ 2565699 w 2775473"/>
                <a:gd name="connsiteY2" fmla="*/ 3394037 h 3394037"/>
                <a:gd name="connsiteX3" fmla="*/ 0 w 2775473"/>
                <a:gd name="connsiteY3" fmla="*/ 3281082 h 3394037"/>
                <a:gd name="connsiteX4" fmla="*/ 1425389 w 2775473"/>
                <a:gd name="connsiteY4" fmla="*/ 306593 h 33940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75473" h="3394037">
                  <a:moveTo>
                    <a:pt x="1425389" y="306593"/>
                  </a:moveTo>
                  <a:lnTo>
                    <a:pt x="2775473" y="0"/>
                  </a:lnTo>
                  <a:lnTo>
                    <a:pt x="2565699" y="3394037"/>
                  </a:lnTo>
                  <a:lnTo>
                    <a:pt x="0" y="3281082"/>
                  </a:lnTo>
                  <a:lnTo>
                    <a:pt x="1425389" y="306593"/>
                  </a:lnTo>
                  <a:close/>
                </a:path>
              </a:pathLst>
            </a:custGeom>
            <a:solidFill>
              <a:srgbClr val="999999">
                <a:alpha val="10000"/>
              </a:srgbClr>
            </a:solidFill>
            <a:ln w="9525" cap="flat">
              <a:noFill/>
              <a:prstDash val="solid"/>
              <a:miter/>
            </a:ln>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fontAlgn="auto">
                <a:spcBef>
                  <a:spcPts val="0"/>
                </a:spcBef>
                <a:spcAft>
                  <a:spcPts val="0"/>
                </a:spcAft>
              </a:pPr>
              <a:endParaRPr lang="en-US">
                <a:solidFill>
                  <a:prstClr val="black"/>
                </a:solidFill>
                <a:latin typeface="Arial"/>
                <a:cs typeface="+mn-cs"/>
              </a:endParaRPr>
            </a:p>
          </p:txBody>
        </p:sp>
      </p:grpSp>
      <p:sp>
        <p:nvSpPr>
          <p:cNvPr id="7" name="그림 개체 틀 2">
            <a:extLst>
              <a:ext uri="{FF2B5EF4-FFF2-40B4-BE49-F238E27FC236}">
                <a16:creationId xmlns:a16="http://schemas.microsoft.com/office/drawing/2014/main" xmlns="" id="{047F23E5-8B4D-418C-B537-E74418615CDE}"/>
              </a:ext>
            </a:extLst>
          </p:cNvPr>
          <p:cNvSpPr>
            <a:spLocks noGrp="1"/>
          </p:cNvSpPr>
          <p:nvPr>
            <p:ph type="pic" sz="quarter" idx="10" hasCustomPrompt="1"/>
          </p:nvPr>
        </p:nvSpPr>
        <p:spPr>
          <a:xfrm>
            <a:off x="5645690" y="618677"/>
            <a:ext cx="2649899" cy="3162749"/>
          </a:xfrm>
          <a:custGeom>
            <a:avLst/>
            <a:gdLst>
              <a:gd name="connsiteX0" fmla="*/ 0 w 4495800"/>
              <a:gd name="connsiteY0" fmla="*/ 0 h 2593057"/>
              <a:gd name="connsiteX1" fmla="*/ 4495800 w 4495800"/>
              <a:gd name="connsiteY1" fmla="*/ 0 h 2593057"/>
              <a:gd name="connsiteX2" fmla="*/ 4495800 w 4495800"/>
              <a:gd name="connsiteY2" fmla="*/ 2593057 h 2593057"/>
              <a:gd name="connsiteX3" fmla="*/ 0 w 4495800"/>
              <a:gd name="connsiteY3" fmla="*/ 2593057 h 2593057"/>
              <a:gd name="connsiteX4" fmla="*/ 0 w 4495800"/>
              <a:gd name="connsiteY4" fmla="*/ 0 h 2593057"/>
              <a:gd name="connsiteX0" fmla="*/ 0 w 4495800"/>
              <a:gd name="connsiteY0" fmla="*/ 656948 h 3250005"/>
              <a:gd name="connsiteX1" fmla="*/ 2951085 w 4495800"/>
              <a:gd name="connsiteY1" fmla="*/ 0 h 3250005"/>
              <a:gd name="connsiteX2" fmla="*/ 4495800 w 4495800"/>
              <a:gd name="connsiteY2" fmla="*/ 3250005 h 3250005"/>
              <a:gd name="connsiteX3" fmla="*/ 0 w 4495800"/>
              <a:gd name="connsiteY3" fmla="*/ 3250005 h 3250005"/>
              <a:gd name="connsiteX4" fmla="*/ 0 w 4495800"/>
              <a:gd name="connsiteY4" fmla="*/ 656948 h 3250005"/>
              <a:gd name="connsiteX0" fmla="*/ 106532 w 4602332"/>
              <a:gd name="connsiteY0" fmla="*/ 656948 h 3250005"/>
              <a:gd name="connsiteX1" fmla="*/ 3057617 w 4602332"/>
              <a:gd name="connsiteY1" fmla="*/ 0 h 3250005"/>
              <a:gd name="connsiteX2" fmla="*/ 4602332 w 4602332"/>
              <a:gd name="connsiteY2" fmla="*/ 3250005 h 3250005"/>
              <a:gd name="connsiteX3" fmla="*/ 0 w 4602332"/>
              <a:gd name="connsiteY3" fmla="*/ 2584180 h 3250005"/>
              <a:gd name="connsiteX4" fmla="*/ 106532 w 4602332"/>
              <a:gd name="connsiteY4" fmla="*/ 656948 h 3250005"/>
              <a:gd name="connsiteX0" fmla="*/ 106532 w 3057617"/>
              <a:gd name="connsiteY0" fmla="*/ 656948 h 2584180"/>
              <a:gd name="connsiteX1" fmla="*/ 3057617 w 3057617"/>
              <a:gd name="connsiteY1" fmla="*/ 0 h 2584180"/>
              <a:gd name="connsiteX2" fmla="*/ 2196483 w 3057617"/>
              <a:gd name="connsiteY2" fmla="*/ 2122541 h 2584180"/>
              <a:gd name="connsiteX3" fmla="*/ 0 w 3057617"/>
              <a:gd name="connsiteY3" fmla="*/ 2584180 h 2584180"/>
              <a:gd name="connsiteX4" fmla="*/ 106532 w 3057617"/>
              <a:gd name="connsiteY4" fmla="*/ 656948 h 2584180"/>
              <a:gd name="connsiteX0" fmla="*/ 106532 w 3057617"/>
              <a:gd name="connsiteY0" fmla="*/ 656948 h 2681834"/>
              <a:gd name="connsiteX1" fmla="*/ 3057617 w 3057617"/>
              <a:gd name="connsiteY1" fmla="*/ 0 h 2681834"/>
              <a:gd name="connsiteX2" fmla="*/ 2897819 w 3057617"/>
              <a:gd name="connsiteY2" fmla="*/ 2681834 h 2681834"/>
              <a:gd name="connsiteX3" fmla="*/ 0 w 3057617"/>
              <a:gd name="connsiteY3" fmla="*/ 2584180 h 2681834"/>
              <a:gd name="connsiteX4" fmla="*/ 106532 w 3057617"/>
              <a:gd name="connsiteY4" fmla="*/ 656948 h 2681834"/>
              <a:gd name="connsiteX0" fmla="*/ 0 w 2951085"/>
              <a:gd name="connsiteY0" fmla="*/ 656948 h 2681834"/>
              <a:gd name="connsiteX1" fmla="*/ 2951085 w 2951085"/>
              <a:gd name="connsiteY1" fmla="*/ 0 h 2681834"/>
              <a:gd name="connsiteX2" fmla="*/ 2791287 w 2951085"/>
              <a:gd name="connsiteY2" fmla="*/ 2681834 h 2681834"/>
              <a:gd name="connsiteX3" fmla="*/ 594804 w 2951085"/>
              <a:gd name="connsiteY3" fmla="*/ 2335605 h 2681834"/>
              <a:gd name="connsiteX4" fmla="*/ 0 w 2951085"/>
              <a:gd name="connsiteY4" fmla="*/ 656948 h 2681834"/>
              <a:gd name="connsiteX0" fmla="*/ 115409 w 3066494"/>
              <a:gd name="connsiteY0" fmla="*/ 656948 h 2681834"/>
              <a:gd name="connsiteX1" fmla="*/ 3066494 w 3066494"/>
              <a:gd name="connsiteY1" fmla="*/ 0 h 2681834"/>
              <a:gd name="connsiteX2" fmla="*/ 2906696 w 3066494"/>
              <a:gd name="connsiteY2" fmla="*/ 2681834 h 2681834"/>
              <a:gd name="connsiteX3" fmla="*/ 0 w 3066494"/>
              <a:gd name="connsiteY3" fmla="*/ 2557547 h 2681834"/>
              <a:gd name="connsiteX4" fmla="*/ 115409 w 3066494"/>
              <a:gd name="connsiteY4" fmla="*/ 656948 h 2681834"/>
              <a:gd name="connsiteX0" fmla="*/ 115409 w 2906696"/>
              <a:gd name="connsiteY0" fmla="*/ 292964 h 2317850"/>
              <a:gd name="connsiteX1" fmla="*/ 2853430 w 2906696"/>
              <a:gd name="connsiteY1" fmla="*/ 0 h 2317850"/>
              <a:gd name="connsiteX2" fmla="*/ 2906696 w 2906696"/>
              <a:gd name="connsiteY2" fmla="*/ 2317850 h 2317850"/>
              <a:gd name="connsiteX3" fmla="*/ 0 w 2906696"/>
              <a:gd name="connsiteY3" fmla="*/ 2193563 h 2317850"/>
              <a:gd name="connsiteX4" fmla="*/ 115409 w 2906696"/>
              <a:gd name="connsiteY4" fmla="*/ 292964 h 2317850"/>
              <a:gd name="connsiteX0" fmla="*/ 115409 w 3057617"/>
              <a:gd name="connsiteY0" fmla="*/ 648071 h 2672957"/>
              <a:gd name="connsiteX1" fmla="*/ 3057617 w 3057617"/>
              <a:gd name="connsiteY1" fmla="*/ 0 h 2672957"/>
              <a:gd name="connsiteX2" fmla="*/ 2906696 w 3057617"/>
              <a:gd name="connsiteY2" fmla="*/ 2672957 h 2672957"/>
              <a:gd name="connsiteX3" fmla="*/ 0 w 3057617"/>
              <a:gd name="connsiteY3" fmla="*/ 2548670 h 2672957"/>
              <a:gd name="connsiteX4" fmla="*/ 115409 w 3057617"/>
              <a:gd name="connsiteY4" fmla="*/ 648071 h 2672957"/>
              <a:gd name="connsiteX0" fmla="*/ 115409 w 2971257"/>
              <a:gd name="connsiteY0" fmla="*/ 510911 h 2535797"/>
              <a:gd name="connsiteX1" fmla="*/ 2971257 w 2971257"/>
              <a:gd name="connsiteY1" fmla="*/ 0 h 2535797"/>
              <a:gd name="connsiteX2" fmla="*/ 2906696 w 2971257"/>
              <a:gd name="connsiteY2" fmla="*/ 2535797 h 2535797"/>
              <a:gd name="connsiteX3" fmla="*/ 0 w 2971257"/>
              <a:gd name="connsiteY3" fmla="*/ 2411510 h 2535797"/>
              <a:gd name="connsiteX4" fmla="*/ 115409 w 2971257"/>
              <a:gd name="connsiteY4" fmla="*/ 510911 h 2535797"/>
              <a:gd name="connsiteX0" fmla="*/ 115409 w 3077937"/>
              <a:gd name="connsiteY0" fmla="*/ 668391 h 2693277"/>
              <a:gd name="connsiteX1" fmla="*/ 3077937 w 3077937"/>
              <a:gd name="connsiteY1" fmla="*/ 0 h 2693277"/>
              <a:gd name="connsiteX2" fmla="*/ 2906696 w 3077937"/>
              <a:gd name="connsiteY2" fmla="*/ 2693277 h 2693277"/>
              <a:gd name="connsiteX3" fmla="*/ 0 w 3077937"/>
              <a:gd name="connsiteY3" fmla="*/ 2568990 h 2693277"/>
              <a:gd name="connsiteX4" fmla="*/ 115409 w 3077937"/>
              <a:gd name="connsiteY4" fmla="*/ 668391 h 2693277"/>
              <a:gd name="connsiteX0" fmla="*/ 115409 w 3077937"/>
              <a:gd name="connsiteY0" fmla="*/ 668391 h 2568990"/>
              <a:gd name="connsiteX1" fmla="*/ 3077937 w 3077937"/>
              <a:gd name="connsiteY1" fmla="*/ 0 h 2568990"/>
              <a:gd name="connsiteX2" fmla="*/ 2769536 w 3077937"/>
              <a:gd name="connsiteY2" fmla="*/ 2535797 h 2568990"/>
              <a:gd name="connsiteX3" fmla="*/ 0 w 3077937"/>
              <a:gd name="connsiteY3" fmla="*/ 2568990 h 2568990"/>
              <a:gd name="connsiteX4" fmla="*/ 115409 w 3077937"/>
              <a:gd name="connsiteY4" fmla="*/ 668391 h 2568990"/>
              <a:gd name="connsiteX0" fmla="*/ 115409 w 3077937"/>
              <a:gd name="connsiteY0" fmla="*/ 668391 h 2693277"/>
              <a:gd name="connsiteX1" fmla="*/ 3077937 w 3077937"/>
              <a:gd name="connsiteY1" fmla="*/ 0 h 2693277"/>
              <a:gd name="connsiteX2" fmla="*/ 2916856 w 3077937"/>
              <a:gd name="connsiteY2" fmla="*/ 2693277 h 2693277"/>
              <a:gd name="connsiteX3" fmla="*/ 0 w 3077937"/>
              <a:gd name="connsiteY3" fmla="*/ 2568990 h 2693277"/>
              <a:gd name="connsiteX4" fmla="*/ 115409 w 3077937"/>
              <a:gd name="connsiteY4" fmla="*/ 668391 h 2693277"/>
              <a:gd name="connsiteX0" fmla="*/ 0 w 2962528"/>
              <a:gd name="connsiteY0" fmla="*/ 668391 h 2693277"/>
              <a:gd name="connsiteX1" fmla="*/ 2962528 w 2962528"/>
              <a:gd name="connsiteY1" fmla="*/ 0 h 2693277"/>
              <a:gd name="connsiteX2" fmla="*/ 2801447 w 2962528"/>
              <a:gd name="connsiteY2" fmla="*/ 2693277 h 2693277"/>
              <a:gd name="connsiteX3" fmla="*/ 331631 w 2962528"/>
              <a:gd name="connsiteY3" fmla="*/ 2289590 h 2693277"/>
              <a:gd name="connsiteX4" fmla="*/ 0 w 2962528"/>
              <a:gd name="connsiteY4" fmla="*/ 668391 h 2693277"/>
              <a:gd name="connsiteX0" fmla="*/ 120489 w 3083017"/>
              <a:gd name="connsiteY0" fmla="*/ 668391 h 2693277"/>
              <a:gd name="connsiteX1" fmla="*/ 3083017 w 3083017"/>
              <a:gd name="connsiteY1" fmla="*/ 0 h 2693277"/>
              <a:gd name="connsiteX2" fmla="*/ 2921936 w 3083017"/>
              <a:gd name="connsiteY2" fmla="*/ 2693277 h 2693277"/>
              <a:gd name="connsiteX3" fmla="*/ 0 w 3083017"/>
              <a:gd name="connsiteY3" fmla="*/ 2574070 h 2693277"/>
              <a:gd name="connsiteX4" fmla="*/ 120489 w 3083017"/>
              <a:gd name="connsiteY4" fmla="*/ 668391 h 2693277"/>
              <a:gd name="connsiteX0" fmla="*/ 262729 w 3083017"/>
              <a:gd name="connsiteY0" fmla="*/ 841111 h 2693277"/>
              <a:gd name="connsiteX1" fmla="*/ 3083017 w 3083017"/>
              <a:gd name="connsiteY1" fmla="*/ 0 h 2693277"/>
              <a:gd name="connsiteX2" fmla="*/ 2921936 w 3083017"/>
              <a:gd name="connsiteY2" fmla="*/ 2693277 h 2693277"/>
              <a:gd name="connsiteX3" fmla="*/ 0 w 3083017"/>
              <a:gd name="connsiteY3" fmla="*/ 2574070 h 2693277"/>
              <a:gd name="connsiteX4" fmla="*/ 262729 w 3083017"/>
              <a:gd name="connsiteY4" fmla="*/ 841111 h 2693277"/>
              <a:gd name="connsiteX0" fmla="*/ 105249 w 3083017"/>
              <a:gd name="connsiteY0" fmla="*/ 709031 h 2693277"/>
              <a:gd name="connsiteX1" fmla="*/ 3083017 w 3083017"/>
              <a:gd name="connsiteY1" fmla="*/ 0 h 2693277"/>
              <a:gd name="connsiteX2" fmla="*/ 2921936 w 3083017"/>
              <a:gd name="connsiteY2" fmla="*/ 2693277 h 2693277"/>
              <a:gd name="connsiteX3" fmla="*/ 0 w 3083017"/>
              <a:gd name="connsiteY3" fmla="*/ 2574070 h 2693277"/>
              <a:gd name="connsiteX4" fmla="*/ 105249 w 3083017"/>
              <a:gd name="connsiteY4" fmla="*/ 709031 h 26932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83017" h="2693277">
                <a:moveTo>
                  <a:pt x="105249" y="709031"/>
                </a:moveTo>
                <a:lnTo>
                  <a:pt x="3083017" y="0"/>
                </a:lnTo>
                <a:lnTo>
                  <a:pt x="2921936" y="2693277"/>
                </a:lnTo>
                <a:lnTo>
                  <a:pt x="0" y="2574070"/>
                </a:lnTo>
                <a:lnTo>
                  <a:pt x="105249" y="709031"/>
                </a:lnTo>
                <a:close/>
              </a:path>
            </a:pathLst>
          </a:custGeom>
          <a:solidFill>
            <a:schemeClr val="bg1">
              <a:lumMod val="95000"/>
            </a:schemeClr>
          </a:solidFill>
          <a:ln w="25400">
            <a:noFill/>
          </a:ln>
          <a:effectLst/>
        </p:spPr>
        <p:txBody>
          <a:bodyPr anchor="ctr"/>
          <a:lstStyle>
            <a:lvl1pPr marL="0" indent="0" algn="ctr">
              <a:buFontTx/>
              <a:buNone/>
              <a:defRPr sz="1200">
                <a:solidFill>
                  <a:schemeClr val="tx1">
                    <a:lumMod val="75000"/>
                    <a:lumOff val="25000"/>
                  </a:schemeClr>
                </a:solidFill>
                <a:latin typeface="+mn-lt"/>
                <a:cs typeface="Arial" pitchFamily="34" charset="0"/>
              </a:defRPr>
            </a:lvl1pPr>
          </a:lstStyle>
          <a:p>
            <a:r>
              <a:rPr lang="en-US" altLang="ko-KR" dirty="0"/>
              <a:t>Place Your Picture Here</a:t>
            </a:r>
            <a:endParaRPr lang="ko-KR" altLang="en-US" dirty="0"/>
          </a:p>
        </p:txBody>
      </p:sp>
    </p:spTree>
    <p:extLst>
      <p:ext uri="{BB962C8B-B14F-4D97-AF65-F5344CB8AC3E}">
        <p14:creationId xmlns:p14="http://schemas.microsoft.com/office/powerpoint/2010/main" val="149322431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6-Image slide layout">
    <p:spTree>
      <p:nvGrpSpPr>
        <p:cNvPr id="1" name=""/>
        <p:cNvGrpSpPr/>
        <p:nvPr/>
      </p:nvGrpSpPr>
      <p:grpSpPr>
        <a:xfrm>
          <a:off x="0" y="0"/>
          <a:ext cx="0" cy="0"/>
          <a:chOff x="0" y="0"/>
          <a:chExt cx="0" cy="0"/>
        </a:xfrm>
      </p:grpSpPr>
      <p:sp>
        <p:nvSpPr>
          <p:cNvPr id="3" name="그림 개체 틀 2">
            <a:extLst>
              <a:ext uri="{FF2B5EF4-FFF2-40B4-BE49-F238E27FC236}">
                <a16:creationId xmlns:a16="http://schemas.microsoft.com/office/drawing/2014/main" xmlns="" id="{BC1A878D-07A3-41D4-969A-CEC7DA643945}"/>
              </a:ext>
            </a:extLst>
          </p:cNvPr>
          <p:cNvSpPr>
            <a:spLocks noGrp="1"/>
          </p:cNvSpPr>
          <p:nvPr>
            <p:ph type="pic" sz="quarter" idx="14" hasCustomPrompt="1"/>
          </p:nvPr>
        </p:nvSpPr>
        <p:spPr>
          <a:xfrm>
            <a:off x="0" y="1"/>
            <a:ext cx="9144000" cy="6857999"/>
          </a:xfrm>
          <a:prstGeom prst="parallelogram">
            <a:avLst>
              <a:gd name="adj" fmla="val 90695"/>
            </a:avLst>
          </a:prstGeom>
          <a:solidFill>
            <a:schemeClr val="bg1">
              <a:lumMod val="95000"/>
            </a:schemeClr>
          </a:solidFill>
        </p:spPr>
        <p:txBody>
          <a:bodyPr anchor="ctr"/>
          <a:lstStyle>
            <a:lvl1pPr marL="0" indent="0" algn="ctr">
              <a:buNone/>
              <a:defRPr sz="1800">
                <a:solidFill>
                  <a:schemeClr val="tx1">
                    <a:lumMod val="75000"/>
                    <a:lumOff val="25000"/>
                  </a:schemeClr>
                </a:solidFill>
              </a:defRPr>
            </a:lvl1pPr>
          </a:lstStyle>
          <a:p>
            <a:r>
              <a:rPr lang="en-US" altLang="ko-KR" dirty="0"/>
              <a:t>Place Your Picture Here</a:t>
            </a:r>
            <a:endParaRPr lang="ko-KR" altLang="en-US" dirty="0"/>
          </a:p>
        </p:txBody>
      </p:sp>
    </p:spTree>
    <p:extLst>
      <p:ext uri="{BB962C8B-B14F-4D97-AF65-F5344CB8AC3E}">
        <p14:creationId xmlns:p14="http://schemas.microsoft.com/office/powerpoint/2010/main" val="219384942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6_Image slide layout">
    <p:bg>
      <p:bgPr>
        <a:solidFill>
          <a:schemeClr val="accent3"/>
        </a:solidFill>
        <a:effectLst/>
      </p:bgPr>
    </p:bg>
    <p:spTree>
      <p:nvGrpSpPr>
        <p:cNvPr id="1" name=""/>
        <p:cNvGrpSpPr/>
        <p:nvPr/>
      </p:nvGrpSpPr>
      <p:grpSpPr>
        <a:xfrm>
          <a:off x="0" y="0"/>
          <a:ext cx="0" cy="0"/>
          <a:chOff x="0" y="0"/>
          <a:chExt cx="0" cy="0"/>
        </a:xfrm>
      </p:grpSpPr>
      <p:sp>
        <p:nvSpPr>
          <p:cNvPr id="10" name="Freeform: Shape 9">
            <a:extLst>
              <a:ext uri="{FF2B5EF4-FFF2-40B4-BE49-F238E27FC236}">
                <a16:creationId xmlns:a16="http://schemas.microsoft.com/office/drawing/2014/main" xmlns="" id="{7F5F9F48-A0D7-42AF-B746-871E3E140EE9}"/>
              </a:ext>
            </a:extLst>
          </p:cNvPr>
          <p:cNvSpPr/>
          <p:nvPr userDrawn="1"/>
        </p:nvSpPr>
        <p:spPr>
          <a:xfrm>
            <a:off x="3343275" y="0"/>
            <a:ext cx="5800725" cy="6858000"/>
          </a:xfrm>
          <a:custGeom>
            <a:avLst/>
            <a:gdLst>
              <a:gd name="connsiteX0" fmla="*/ 3160975 w 7734300"/>
              <a:gd name="connsiteY0" fmla="*/ 0 h 6858000"/>
              <a:gd name="connsiteX1" fmla="*/ 3167701 w 7734300"/>
              <a:gd name="connsiteY1" fmla="*/ 0 h 6858000"/>
              <a:gd name="connsiteX2" fmla="*/ 7734300 w 7734300"/>
              <a:gd name="connsiteY2" fmla="*/ 0 h 6858000"/>
              <a:gd name="connsiteX3" fmla="*/ 7734300 w 7734300"/>
              <a:gd name="connsiteY3" fmla="*/ 6858000 h 6858000"/>
              <a:gd name="connsiteX4" fmla="*/ 3167701 w 7734300"/>
              <a:gd name="connsiteY4" fmla="*/ 6858000 h 6858000"/>
              <a:gd name="connsiteX5" fmla="*/ 3160975 w 7734300"/>
              <a:gd name="connsiteY5" fmla="*/ 6858000 h 6858000"/>
              <a:gd name="connsiteX6" fmla="*/ 3160975 w 7734300"/>
              <a:gd name="connsiteY6" fmla="*/ 6850774 h 6858000"/>
              <a:gd name="connsiteX7" fmla="*/ 0 w 7734300"/>
              <a:gd name="connsiteY7" fmla="*/ 3454443 h 6858000"/>
              <a:gd name="connsiteX8" fmla="*/ 3160975 w 7734300"/>
              <a:gd name="connsiteY8" fmla="*/ 7334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734300" h="6858000">
                <a:moveTo>
                  <a:pt x="3160975" y="0"/>
                </a:moveTo>
                <a:lnTo>
                  <a:pt x="3167701" y="0"/>
                </a:lnTo>
                <a:lnTo>
                  <a:pt x="7734300" y="0"/>
                </a:lnTo>
                <a:lnTo>
                  <a:pt x="7734300" y="6858000"/>
                </a:lnTo>
                <a:lnTo>
                  <a:pt x="3167701" y="6858000"/>
                </a:lnTo>
                <a:lnTo>
                  <a:pt x="3160975" y="6858000"/>
                </a:lnTo>
                <a:lnTo>
                  <a:pt x="3160975" y="6850774"/>
                </a:lnTo>
                <a:lnTo>
                  <a:pt x="0" y="3454443"/>
                </a:lnTo>
                <a:lnTo>
                  <a:pt x="3160975" y="733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8" name="Picture Placeholder 7">
            <a:extLst>
              <a:ext uri="{FF2B5EF4-FFF2-40B4-BE49-F238E27FC236}">
                <a16:creationId xmlns:a16="http://schemas.microsoft.com/office/drawing/2014/main" xmlns="" id="{5CF90682-C775-4F81-8230-DD7BF250795C}"/>
              </a:ext>
            </a:extLst>
          </p:cNvPr>
          <p:cNvSpPr>
            <a:spLocks noGrp="1"/>
          </p:cNvSpPr>
          <p:nvPr>
            <p:ph type="pic" sz="quarter" idx="14" hasCustomPrompt="1"/>
          </p:nvPr>
        </p:nvSpPr>
        <p:spPr>
          <a:xfrm>
            <a:off x="0" y="0"/>
            <a:ext cx="5800725" cy="6858000"/>
          </a:xfrm>
          <a:custGeom>
            <a:avLst/>
            <a:gdLst>
              <a:gd name="connsiteX0" fmla="*/ 0 w 7302500"/>
              <a:gd name="connsiteY0" fmla="*/ 0 h 6858000"/>
              <a:gd name="connsiteX1" fmla="*/ 4311650 w 7302500"/>
              <a:gd name="connsiteY1" fmla="*/ 0 h 6858000"/>
              <a:gd name="connsiteX2" fmla="*/ 4318000 w 7302500"/>
              <a:gd name="connsiteY2" fmla="*/ 0 h 6858000"/>
              <a:gd name="connsiteX3" fmla="*/ 4318000 w 7302500"/>
              <a:gd name="connsiteY3" fmla="*/ 7226 h 6858000"/>
              <a:gd name="connsiteX4" fmla="*/ 7302500 w 7302500"/>
              <a:gd name="connsiteY4" fmla="*/ 3403557 h 6858000"/>
              <a:gd name="connsiteX5" fmla="*/ 4318000 w 7302500"/>
              <a:gd name="connsiteY5" fmla="*/ 6850666 h 6858000"/>
              <a:gd name="connsiteX6" fmla="*/ 4318000 w 7302500"/>
              <a:gd name="connsiteY6" fmla="*/ 6858000 h 6858000"/>
              <a:gd name="connsiteX7" fmla="*/ 4311650 w 7302500"/>
              <a:gd name="connsiteY7" fmla="*/ 6858000 h 6858000"/>
              <a:gd name="connsiteX8" fmla="*/ 0 w 7302500"/>
              <a:gd name="connsiteY8"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302500" h="6858000">
                <a:moveTo>
                  <a:pt x="0" y="0"/>
                </a:moveTo>
                <a:lnTo>
                  <a:pt x="4311650" y="0"/>
                </a:lnTo>
                <a:lnTo>
                  <a:pt x="4318000" y="0"/>
                </a:lnTo>
                <a:lnTo>
                  <a:pt x="4318000" y="7226"/>
                </a:lnTo>
                <a:lnTo>
                  <a:pt x="7302500" y="3403557"/>
                </a:lnTo>
                <a:lnTo>
                  <a:pt x="4318000" y="6850666"/>
                </a:lnTo>
                <a:lnTo>
                  <a:pt x="4318000" y="6858000"/>
                </a:lnTo>
                <a:lnTo>
                  <a:pt x="4311650" y="6858000"/>
                </a:lnTo>
                <a:lnTo>
                  <a:pt x="0" y="6858000"/>
                </a:lnTo>
                <a:close/>
              </a:path>
            </a:pathLst>
          </a:custGeom>
          <a:solidFill>
            <a:schemeClr val="bg1">
              <a:lumMod val="95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lvl1pPr marL="0" marR="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lang="ko-KR" altLang="en-US" sz="1800" dirty="0">
                <a:solidFill>
                  <a:schemeClr val="tx1">
                    <a:lumMod val="75000"/>
                    <a:lumOff val="25000"/>
                  </a:schemeClr>
                </a:solidFill>
              </a:defRPr>
            </a:lvl1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altLang="ko-KR" dirty="0"/>
              <a:t>Place Your Picture Here</a:t>
            </a:r>
            <a:endParaRPr lang="ko-KR" altLang="en-US" dirty="0"/>
          </a:p>
        </p:txBody>
      </p:sp>
    </p:spTree>
    <p:extLst>
      <p:ext uri="{BB962C8B-B14F-4D97-AF65-F5344CB8AC3E}">
        <p14:creationId xmlns:p14="http://schemas.microsoft.com/office/powerpoint/2010/main" val="178819569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4_Contents slide layout">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495B8CE5-8DE7-4B1E-A438-23286B4532FA}"/>
              </a:ext>
            </a:extLst>
          </p:cNvPr>
          <p:cNvSpPr/>
          <p:nvPr userDrawn="1"/>
        </p:nvSpPr>
        <p:spPr>
          <a:xfrm>
            <a:off x="0" y="0"/>
            <a:ext cx="2835668" cy="6858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dirty="0">
              <a:solidFill>
                <a:prstClr val="white"/>
              </a:solidFill>
            </a:endParaRPr>
          </a:p>
        </p:txBody>
      </p:sp>
      <p:sp>
        <p:nvSpPr>
          <p:cNvPr id="3" name="Freeform: Shape 2">
            <a:extLst>
              <a:ext uri="{FF2B5EF4-FFF2-40B4-BE49-F238E27FC236}">
                <a16:creationId xmlns:a16="http://schemas.microsoft.com/office/drawing/2014/main" xmlns="" id="{B70290CC-81EF-4E15-9C76-9825C872E73D}"/>
              </a:ext>
            </a:extLst>
          </p:cNvPr>
          <p:cNvSpPr/>
          <p:nvPr userDrawn="1"/>
        </p:nvSpPr>
        <p:spPr>
          <a:xfrm>
            <a:off x="50812" y="2190042"/>
            <a:ext cx="1369028" cy="4705764"/>
          </a:xfrm>
          <a:custGeom>
            <a:avLst/>
            <a:gdLst>
              <a:gd name="connsiteX0" fmla="*/ 15747 w 1825371"/>
              <a:gd name="connsiteY0" fmla="*/ 1352 h 3047785"/>
              <a:gd name="connsiteX1" fmla="*/ 83062 w 1825371"/>
              <a:gd name="connsiteY1" fmla="*/ 34837 h 3047785"/>
              <a:gd name="connsiteX2" fmla="*/ 961270 w 1825371"/>
              <a:gd name="connsiteY2" fmla="*/ 755975 h 3047785"/>
              <a:gd name="connsiteX3" fmla="*/ 1239162 w 1825371"/>
              <a:gd name="connsiteY3" fmla="*/ 1001764 h 3047785"/>
              <a:gd name="connsiteX4" fmla="*/ 1276445 w 1825371"/>
              <a:gd name="connsiteY4" fmla="*/ 1025928 h 3047785"/>
              <a:gd name="connsiteX5" fmla="*/ 1316489 w 1825371"/>
              <a:gd name="connsiteY5" fmla="*/ 1009704 h 3047785"/>
              <a:gd name="connsiteX6" fmla="*/ 1345141 w 1825371"/>
              <a:gd name="connsiteY6" fmla="*/ 948602 h 3047785"/>
              <a:gd name="connsiteX7" fmla="*/ 1407624 w 1825371"/>
              <a:gd name="connsiteY7" fmla="*/ 869894 h 3047785"/>
              <a:gd name="connsiteX8" fmla="*/ 1749379 w 1825371"/>
              <a:gd name="connsiteY8" fmla="*/ 590967 h 3047785"/>
              <a:gd name="connsiteX9" fmla="*/ 1808066 w 1825371"/>
              <a:gd name="connsiteY9" fmla="*/ 545399 h 3047785"/>
              <a:gd name="connsiteX10" fmla="*/ 1825326 w 1825371"/>
              <a:gd name="connsiteY10" fmla="*/ 554375 h 3047785"/>
              <a:gd name="connsiteX11" fmla="*/ 1811172 w 1825371"/>
              <a:gd name="connsiteY11" fmla="*/ 590277 h 3047785"/>
              <a:gd name="connsiteX12" fmla="*/ 1721073 w 1825371"/>
              <a:gd name="connsiteY12" fmla="*/ 698326 h 3047785"/>
              <a:gd name="connsiteX13" fmla="*/ 1385877 w 1825371"/>
              <a:gd name="connsiteY13" fmla="*/ 1068389 h 3047785"/>
              <a:gd name="connsiteX14" fmla="*/ 1376211 w 1825371"/>
              <a:gd name="connsiteY14" fmla="*/ 1098421 h 3047785"/>
              <a:gd name="connsiteX15" fmla="*/ 1361366 w 1825371"/>
              <a:gd name="connsiteY15" fmla="*/ 1135359 h 3047785"/>
              <a:gd name="connsiteX16" fmla="*/ 1355153 w 1825371"/>
              <a:gd name="connsiteY16" fmla="*/ 1169879 h 3047785"/>
              <a:gd name="connsiteX17" fmla="*/ 1409696 w 1825371"/>
              <a:gd name="connsiteY17" fmla="*/ 1384253 h 3047785"/>
              <a:gd name="connsiteX18" fmla="*/ 1524994 w 1825371"/>
              <a:gd name="connsiteY18" fmla="*/ 1739817 h 3047785"/>
              <a:gd name="connsiteX19" fmla="*/ 1659971 w 1825371"/>
              <a:gd name="connsiteY19" fmla="*/ 2199288 h 3047785"/>
              <a:gd name="connsiteX20" fmla="*/ 1782864 w 1825371"/>
              <a:gd name="connsiteY20" fmla="*/ 2697077 h 3047785"/>
              <a:gd name="connsiteX21" fmla="*/ 1794257 w 1825371"/>
              <a:gd name="connsiteY21" fmla="*/ 2767845 h 3047785"/>
              <a:gd name="connsiteX22" fmla="*/ 1791840 w 1825371"/>
              <a:gd name="connsiteY22" fmla="*/ 2778202 h 3047785"/>
              <a:gd name="connsiteX23" fmla="*/ 1784245 w 1825371"/>
              <a:gd name="connsiteY23" fmla="*/ 2770607 h 3047785"/>
              <a:gd name="connsiteX24" fmla="*/ 1746617 w 1825371"/>
              <a:gd name="connsiteY24" fmla="*/ 2660831 h 3047785"/>
              <a:gd name="connsiteX25" fmla="*/ 1513602 w 1825371"/>
              <a:gd name="connsiteY25" fmla="*/ 1875484 h 3047785"/>
              <a:gd name="connsiteX26" fmla="*/ 1297158 w 1825371"/>
              <a:gd name="connsiteY26" fmla="*/ 1267919 h 3047785"/>
              <a:gd name="connsiteX27" fmla="*/ 1275064 w 1825371"/>
              <a:gd name="connsiteY27" fmla="*/ 1217173 h 3047785"/>
              <a:gd name="connsiteX28" fmla="*/ 1248483 w 1825371"/>
              <a:gd name="connsiteY28" fmla="*/ 1193353 h 3047785"/>
              <a:gd name="connsiteX29" fmla="*/ 1232949 w 1825371"/>
              <a:gd name="connsiteY29" fmla="*/ 1222351 h 3047785"/>
              <a:gd name="connsiteX30" fmla="*/ 1230877 w 1825371"/>
              <a:gd name="connsiteY30" fmla="*/ 1283108 h 3047785"/>
              <a:gd name="connsiteX31" fmla="*/ 1243305 w 1825371"/>
              <a:gd name="connsiteY31" fmla="*/ 1522336 h 3047785"/>
              <a:gd name="connsiteX32" fmla="*/ 1261256 w 1825371"/>
              <a:gd name="connsiteY32" fmla="*/ 1854772 h 3047785"/>
              <a:gd name="connsiteX33" fmla="*/ 1272647 w 1825371"/>
              <a:gd name="connsiteY33" fmla="*/ 2086061 h 3047785"/>
              <a:gd name="connsiteX34" fmla="*/ 1288528 w 1825371"/>
              <a:gd name="connsiteY34" fmla="*/ 2674639 h 3047785"/>
              <a:gd name="connsiteX35" fmla="*/ 1297493 w 1825371"/>
              <a:gd name="connsiteY35" fmla="*/ 3047785 h 3047785"/>
              <a:gd name="connsiteX36" fmla="*/ 1048951 w 1825371"/>
              <a:gd name="connsiteY36" fmla="*/ 3047785 h 3047785"/>
              <a:gd name="connsiteX37" fmla="*/ 1053441 w 1825371"/>
              <a:gd name="connsiteY37" fmla="*/ 2920082 h 3047785"/>
              <a:gd name="connsiteX38" fmla="*/ 1066213 w 1825371"/>
              <a:gd name="connsiteY38" fmla="*/ 2573839 h 3047785"/>
              <a:gd name="connsiteX39" fmla="*/ 1077951 w 1825371"/>
              <a:gd name="connsiteY39" fmla="*/ 2236916 h 3047785"/>
              <a:gd name="connsiteX40" fmla="*/ 1093485 w 1825371"/>
              <a:gd name="connsiteY40" fmla="*/ 1882733 h 3047785"/>
              <a:gd name="connsiteX41" fmla="*/ 1107983 w 1825371"/>
              <a:gd name="connsiteY41" fmla="*/ 1608293 h 3047785"/>
              <a:gd name="connsiteX42" fmla="*/ 1125245 w 1825371"/>
              <a:gd name="connsiteY42" fmla="*/ 1293464 h 3047785"/>
              <a:gd name="connsiteX43" fmla="*/ 1096247 w 1825371"/>
              <a:gd name="connsiteY43" fmla="*/ 1270681 h 3047785"/>
              <a:gd name="connsiteX44" fmla="*/ 984400 w 1825371"/>
              <a:gd name="connsiteY44" fmla="*/ 1242374 h 3047785"/>
              <a:gd name="connsiteX45" fmla="*/ 977149 w 1825371"/>
              <a:gd name="connsiteY45" fmla="*/ 1225458 h 3047785"/>
              <a:gd name="connsiteX46" fmla="*/ 983019 w 1825371"/>
              <a:gd name="connsiteY46" fmla="*/ 1189902 h 3047785"/>
              <a:gd name="connsiteX47" fmla="*/ 1016158 w 1825371"/>
              <a:gd name="connsiteY47" fmla="*/ 1097041 h 3047785"/>
              <a:gd name="connsiteX48" fmla="*/ 1055513 w 1825371"/>
              <a:gd name="connsiteY48" fmla="*/ 1078055 h 3047785"/>
              <a:gd name="connsiteX49" fmla="*/ 1097628 w 1825371"/>
              <a:gd name="connsiteY49" fmla="*/ 1104290 h 3047785"/>
              <a:gd name="connsiteX50" fmla="*/ 1115579 w 1825371"/>
              <a:gd name="connsiteY50" fmla="*/ 1107743 h 3047785"/>
              <a:gd name="connsiteX51" fmla="*/ 1177026 w 1825371"/>
              <a:gd name="connsiteY51" fmla="*/ 1087375 h 3047785"/>
              <a:gd name="connsiteX52" fmla="*/ 1179787 w 1825371"/>
              <a:gd name="connsiteY52" fmla="*/ 1073913 h 3047785"/>
              <a:gd name="connsiteX53" fmla="*/ 1135255 w 1825371"/>
              <a:gd name="connsiteY53" fmla="*/ 1041117 h 3047785"/>
              <a:gd name="connsiteX54" fmla="*/ 939868 w 1825371"/>
              <a:gd name="connsiteY54" fmla="*/ 883702 h 3047785"/>
              <a:gd name="connsiteX55" fmla="*/ 549783 w 1825371"/>
              <a:gd name="connsiteY55" fmla="*/ 496379 h 3047785"/>
              <a:gd name="connsiteX56" fmla="*/ 40947 w 1825371"/>
              <a:gd name="connsiteY56" fmla="*/ 48990 h 3047785"/>
              <a:gd name="connsiteX57" fmla="*/ 5735 w 1825371"/>
              <a:gd name="connsiteY57" fmla="*/ 17231 h 3047785"/>
              <a:gd name="connsiteX58" fmla="*/ 902 w 1825371"/>
              <a:gd name="connsiteY58" fmla="*/ 4114 h 3047785"/>
              <a:gd name="connsiteX59" fmla="*/ 15747 w 1825371"/>
              <a:gd name="connsiteY59" fmla="*/ 1352 h 3047785"/>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88528 w 1825371"/>
              <a:gd name="connsiteY34" fmla="*/ 2674639 h 4705763"/>
              <a:gd name="connsiteX35" fmla="*/ 1297493 w 1825371"/>
              <a:gd name="connsiteY35" fmla="*/ 3047785 h 4705763"/>
              <a:gd name="connsiteX36" fmla="*/ 938419 w 1825371"/>
              <a:gd name="connsiteY36" fmla="*/ 4705763 h 4705763"/>
              <a:gd name="connsiteX37" fmla="*/ 1053441 w 1825371"/>
              <a:gd name="connsiteY37" fmla="*/ 2920082 h 4705763"/>
              <a:gd name="connsiteX38" fmla="*/ 1066213 w 1825371"/>
              <a:gd name="connsiteY38" fmla="*/ 2573839 h 4705763"/>
              <a:gd name="connsiteX39" fmla="*/ 1077951 w 1825371"/>
              <a:gd name="connsiteY39" fmla="*/ 2236916 h 4705763"/>
              <a:gd name="connsiteX40" fmla="*/ 1093485 w 1825371"/>
              <a:gd name="connsiteY40" fmla="*/ 1882733 h 4705763"/>
              <a:gd name="connsiteX41" fmla="*/ 1107983 w 1825371"/>
              <a:gd name="connsiteY41" fmla="*/ 1608293 h 4705763"/>
              <a:gd name="connsiteX42" fmla="*/ 1125245 w 1825371"/>
              <a:gd name="connsiteY42" fmla="*/ 1293464 h 4705763"/>
              <a:gd name="connsiteX43" fmla="*/ 1096247 w 1825371"/>
              <a:gd name="connsiteY43" fmla="*/ 1270681 h 4705763"/>
              <a:gd name="connsiteX44" fmla="*/ 984400 w 1825371"/>
              <a:gd name="connsiteY44" fmla="*/ 1242374 h 4705763"/>
              <a:gd name="connsiteX45" fmla="*/ 977149 w 1825371"/>
              <a:gd name="connsiteY45" fmla="*/ 1225458 h 4705763"/>
              <a:gd name="connsiteX46" fmla="*/ 983019 w 1825371"/>
              <a:gd name="connsiteY46" fmla="*/ 1189902 h 4705763"/>
              <a:gd name="connsiteX47" fmla="*/ 1016158 w 1825371"/>
              <a:gd name="connsiteY47" fmla="*/ 1097041 h 4705763"/>
              <a:gd name="connsiteX48" fmla="*/ 1055513 w 1825371"/>
              <a:gd name="connsiteY48" fmla="*/ 1078055 h 4705763"/>
              <a:gd name="connsiteX49" fmla="*/ 1097628 w 1825371"/>
              <a:gd name="connsiteY49" fmla="*/ 1104290 h 4705763"/>
              <a:gd name="connsiteX50" fmla="*/ 1115579 w 1825371"/>
              <a:gd name="connsiteY50" fmla="*/ 1107743 h 4705763"/>
              <a:gd name="connsiteX51" fmla="*/ 1177026 w 1825371"/>
              <a:gd name="connsiteY51" fmla="*/ 1087375 h 4705763"/>
              <a:gd name="connsiteX52" fmla="*/ 1179787 w 1825371"/>
              <a:gd name="connsiteY52" fmla="*/ 1073913 h 4705763"/>
              <a:gd name="connsiteX53" fmla="*/ 1135255 w 1825371"/>
              <a:gd name="connsiteY53" fmla="*/ 1041117 h 4705763"/>
              <a:gd name="connsiteX54" fmla="*/ 939868 w 1825371"/>
              <a:gd name="connsiteY54" fmla="*/ 883702 h 4705763"/>
              <a:gd name="connsiteX55" fmla="*/ 549783 w 1825371"/>
              <a:gd name="connsiteY55" fmla="*/ 496379 h 4705763"/>
              <a:gd name="connsiteX56" fmla="*/ 40947 w 1825371"/>
              <a:gd name="connsiteY56" fmla="*/ 48990 h 4705763"/>
              <a:gd name="connsiteX57" fmla="*/ 5735 w 1825371"/>
              <a:gd name="connsiteY57" fmla="*/ 17231 h 4705763"/>
              <a:gd name="connsiteX58" fmla="*/ 902 w 1825371"/>
              <a:gd name="connsiteY58" fmla="*/ 4114 h 4705763"/>
              <a:gd name="connsiteX59" fmla="*/ 15747 w 1825371"/>
              <a:gd name="connsiteY59"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88528 w 1825371"/>
              <a:gd name="connsiteY34" fmla="*/ 2674639 h 4705763"/>
              <a:gd name="connsiteX35" fmla="*/ 1297493 w 1825371"/>
              <a:gd name="connsiteY35" fmla="*/ 4685667 h 4705763"/>
              <a:gd name="connsiteX36" fmla="*/ 938419 w 1825371"/>
              <a:gd name="connsiteY36" fmla="*/ 4705763 h 4705763"/>
              <a:gd name="connsiteX37" fmla="*/ 1053441 w 1825371"/>
              <a:gd name="connsiteY37" fmla="*/ 2920082 h 4705763"/>
              <a:gd name="connsiteX38" fmla="*/ 1066213 w 1825371"/>
              <a:gd name="connsiteY38" fmla="*/ 2573839 h 4705763"/>
              <a:gd name="connsiteX39" fmla="*/ 1077951 w 1825371"/>
              <a:gd name="connsiteY39" fmla="*/ 2236916 h 4705763"/>
              <a:gd name="connsiteX40" fmla="*/ 1093485 w 1825371"/>
              <a:gd name="connsiteY40" fmla="*/ 1882733 h 4705763"/>
              <a:gd name="connsiteX41" fmla="*/ 1107983 w 1825371"/>
              <a:gd name="connsiteY41" fmla="*/ 1608293 h 4705763"/>
              <a:gd name="connsiteX42" fmla="*/ 1125245 w 1825371"/>
              <a:gd name="connsiteY42" fmla="*/ 1293464 h 4705763"/>
              <a:gd name="connsiteX43" fmla="*/ 1096247 w 1825371"/>
              <a:gd name="connsiteY43" fmla="*/ 1270681 h 4705763"/>
              <a:gd name="connsiteX44" fmla="*/ 984400 w 1825371"/>
              <a:gd name="connsiteY44" fmla="*/ 1242374 h 4705763"/>
              <a:gd name="connsiteX45" fmla="*/ 977149 w 1825371"/>
              <a:gd name="connsiteY45" fmla="*/ 1225458 h 4705763"/>
              <a:gd name="connsiteX46" fmla="*/ 983019 w 1825371"/>
              <a:gd name="connsiteY46" fmla="*/ 1189902 h 4705763"/>
              <a:gd name="connsiteX47" fmla="*/ 1016158 w 1825371"/>
              <a:gd name="connsiteY47" fmla="*/ 1097041 h 4705763"/>
              <a:gd name="connsiteX48" fmla="*/ 1055513 w 1825371"/>
              <a:gd name="connsiteY48" fmla="*/ 1078055 h 4705763"/>
              <a:gd name="connsiteX49" fmla="*/ 1097628 w 1825371"/>
              <a:gd name="connsiteY49" fmla="*/ 1104290 h 4705763"/>
              <a:gd name="connsiteX50" fmla="*/ 1115579 w 1825371"/>
              <a:gd name="connsiteY50" fmla="*/ 1107743 h 4705763"/>
              <a:gd name="connsiteX51" fmla="*/ 1177026 w 1825371"/>
              <a:gd name="connsiteY51" fmla="*/ 1087375 h 4705763"/>
              <a:gd name="connsiteX52" fmla="*/ 1179787 w 1825371"/>
              <a:gd name="connsiteY52" fmla="*/ 1073913 h 4705763"/>
              <a:gd name="connsiteX53" fmla="*/ 1135255 w 1825371"/>
              <a:gd name="connsiteY53" fmla="*/ 1041117 h 4705763"/>
              <a:gd name="connsiteX54" fmla="*/ 939868 w 1825371"/>
              <a:gd name="connsiteY54" fmla="*/ 883702 h 4705763"/>
              <a:gd name="connsiteX55" fmla="*/ 549783 w 1825371"/>
              <a:gd name="connsiteY55" fmla="*/ 496379 h 4705763"/>
              <a:gd name="connsiteX56" fmla="*/ 40947 w 1825371"/>
              <a:gd name="connsiteY56" fmla="*/ 48990 h 4705763"/>
              <a:gd name="connsiteX57" fmla="*/ 5735 w 1825371"/>
              <a:gd name="connsiteY57" fmla="*/ 17231 h 4705763"/>
              <a:gd name="connsiteX58" fmla="*/ 902 w 1825371"/>
              <a:gd name="connsiteY58" fmla="*/ 4114 h 4705763"/>
              <a:gd name="connsiteX59" fmla="*/ 15747 w 1825371"/>
              <a:gd name="connsiteY59"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97493 w 1825371"/>
              <a:gd name="connsiteY34" fmla="*/ 4685667 h 4705763"/>
              <a:gd name="connsiteX35" fmla="*/ 938419 w 1825371"/>
              <a:gd name="connsiteY35" fmla="*/ 4705763 h 4705763"/>
              <a:gd name="connsiteX36" fmla="*/ 1053441 w 1825371"/>
              <a:gd name="connsiteY36" fmla="*/ 2920082 h 4705763"/>
              <a:gd name="connsiteX37" fmla="*/ 1066213 w 1825371"/>
              <a:gd name="connsiteY37" fmla="*/ 2573839 h 4705763"/>
              <a:gd name="connsiteX38" fmla="*/ 1077951 w 1825371"/>
              <a:gd name="connsiteY38" fmla="*/ 2236916 h 4705763"/>
              <a:gd name="connsiteX39" fmla="*/ 1093485 w 1825371"/>
              <a:gd name="connsiteY39" fmla="*/ 1882733 h 4705763"/>
              <a:gd name="connsiteX40" fmla="*/ 1107983 w 1825371"/>
              <a:gd name="connsiteY40" fmla="*/ 1608293 h 4705763"/>
              <a:gd name="connsiteX41" fmla="*/ 1125245 w 1825371"/>
              <a:gd name="connsiteY41" fmla="*/ 1293464 h 4705763"/>
              <a:gd name="connsiteX42" fmla="*/ 1096247 w 1825371"/>
              <a:gd name="connsiteY42" fmla="*/ 1270681 h 4705763"/>
              <a:gd name="connsiteX43" fmla="*/ 984400 w 1825371"/>
              <a:gd name="connsiteY43" fmla="*/ 1242374 h 4705763"/>
              <a:gd name="connsiteX44" fmla="*/ 977149 w 1825371"/>
              <a:gd name="connsiteY44" fmla="*/ 1225458 h 4705763"/>
              <a:gd name="connsiteX45" fmla="*/ 983019 w 1825371"/>
              <a:gd name="connsiteY45" fmla="*/ 1189902 h 4705763"/>
              <a:gd name="connsiteX46" fmla="*/ 1016158 w 1825371"/>
              <a:gd name="connsiteY46" fmla="*/ 1097041 h 4705763"/>
              <a:gd name="connsiteX47" fmla="*/ 1055513 w 1825371"/>
              <a:gd name="connsiteY47" fmla="*/ 1078055 h 4705763"/>
              <a:gd name="connsiteX48" fmla="*/ 1097628 w 1825371"/>
              <a:gd name="connsiteY48" fmla="*/ 1104290 h 4705763"/>
              <a:gd name="connsiteX49" fmla="*/ 1115579 w 1825371"/>
              <a:gd name="connsiteY49" fmla="*/ 1107743 h 4705763"/>
              <a:gd name="connsiteX50" fmla="*/ 1177026 w 1825371"/>
              <a:gd name="connsiteY50" fmla="*/ 1087375 h 4705763"/>
              <a:gd name="connsiteX51" fmla="*/ 1179787 w 1825371"/>
              <a:gd name="connsiteY51" fmla="*/ 1073913 h 4705763"/>
              <a:gd name="connsiteX52" fmla="*/ 1135255 w 1825371"/>
              <a:gd name="connsiteY52" fmla="*/ 1041117 h 4705763"/>
              <a:gd name="connsiteX53" fmla="*/ 939868 w 1825371"/>
              <a:gd name="connsiteY53" fmla="*/ 883702 h 4705763"/>
              <a:gd name="connsiteX54" fmla="*/ 549783 w 1825371"/>
              <a:gd name="connsiteY54" fmla="*/ 496379 h 4705763"/>
              <a:gd name="connsiteX55" fmla="*/ 40947 w 1825371"/>
              <a:gd name="connsiteY55" fmla="*/ 48990 h 4705763"/>
              <a:gd name="connsiteX56" fmla="*/ 5735 w 1825371"/>
              <a:gd name="connsiteY56" fmla="*/ 17231 h 4705763"/>
              <a:gd name="connsiteX57" fmla="*/ 902 w 1825371"/>
              <a:gd name="connsiteY57" fmla="*/ 4114 h 4705763"/>
              <a:gd name="connsiteX58" fmla="*/ 15747 w 1825371"/>
              <a:gd name="connsiteY58"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97493 w 1825371"/>
              <a:gd name="connsiteY33" fmla="*/ 4685667 h 4705763"/>
              <a:gd name="connsiteX34" fmla="*/ 938419 w 1825371"/>
              <a:gd name="connsiteY34" fmla="*/ 4705763 h 4705763"/>
              <a:gd name="connsiteX35" fmla="*/ 1053441 w 1825371"/>
              <a:gd name="connsiteY35" fmla="*/ 2920082 h 4705763"/>
              <a:gd name="connsiteX36" fmla="*/ 1066213 w 1825371"/>
              <a:gd name="connsiteY36" fmla="*/ 2573839 h 4705763"/>
              <a:gd name="connsiteX37" fmla="*/ 1077951 w 1825371"/>
              <a:gd name="connsiteY37" fmla="*/ 2236916 h 4705763"/>
              <a:gd name="connsiteX38" fmla="*/ 1093485 w 1825371"/>
              <a:gd name="connsiteY38" fmla="*/ 1882733 h 4705763"/>
              <a:gd name="connsiteX39" fmla="*/ 1107983 w 1825371"/>
              <a:gd name="connsiteY39" fmla="*/ 1608293 h 4705763"/>
              <a:gd name="connsiteX40" fmla="*/ 1125245 w 1825371"/>
              <a:gd name="connsiteY40" fmla="*/ 1293464 h 4705763"/>
              <a:gd name="connsiteX41" fmla="*/ 1096247 w 1825371"/>
              <a:gd name="connsiteY41" fmla="*/ 1270681 h 4705763"/>
              <a:gd name="connsiteX42" fmla="*/ 984400 w 1825371"/>
              <a:gd name="connsiteY42" fmla="*/ 1242374 h 4705763"/>
              <a:gd name="connsiteX43" fmla="*/ 977149 w 1825371"/>
              <a:gd name="connsiteY43" fmla="*/ 1225458 h 4705763"/>
              <a:gd name="connsiteX44" fmla="*/ 983019 w 1825371"/>
              <a:gd name="connsiteY44" fmla="*/ 1189902 h 4705763"/>
              <a:gd name="connsiteX45" fmla="*/ 1016158 w 1825371"/>
              <a:gd name="connsiteY45" fmla="*/ 1097041 h 4705763"/>
              <a:gd name="connsiteX46" fmla="*/ 1055513 w 1825371"/>
              <a:gd name="connsiteY46" fmla="*/ 1078055 h 4705763"/>
              <a:gd name="connsiteX47" fmla="*/ 1097628 w 1825371"/>
              <a:gd name="connsiteY47" fmla="*/ 1104290 h 4705763"/>
              <a:gd name="connsiteX48" fmla="*/ 1115579 w 1825371"/>
              <a:gd name="connsiteY48" fmla="*/ 1107743 h 4705763"/>
              <a:gd name="connsiteX49" fmla="*/ 1177026 w 1825371"/>
              <a:gd name="connsiteY49" fmla="*/ 1087375 h 4705763"/>
              <a:gd name="connsiteX50" fmla="*/ 1179787 w 1825371"/>
              <a:gd name="connsiteY50" fmla="*/ 1073913 h 4705763"/>
              <a:gd name="connsiteX51" fmla="*/ 1135255 w 1825371"/>
              <a:gd name="connsiteY51" fmla="*/ 1041117 h 4705763"/>
              <a:gd name="connsiteX52" fmla="*/ 939868 w 1825371"/>
              <a:gd name="connsiteY52" fmla="*/ 883702 h 4705763"/>
              <a:gd name="connsiteX53" fmla="*/ 549783 w 1825371"/>
              <a:gd name="connsiteY53" fmla="*/ 496379 h 4705763"/>
              <a:gd name="connsiteX54" fmla="*/ 40947 w 1825371"/>
              <a:gd name="connsiteY54" fmla="*/ 48990 h 4705763"/>
              <a:gd name="connsiteX55" fmla="*/ 5735 w 1825371"/>
              <a:gd name="connsiteY55" fmla="*/ 17231 h 4705763"/>
              <a:gd name="connsiteX56" fmla="*/ 902 w 1825371"/>
              <a:gd name="connsiteY56" fmla="*/ 4114 h 4705763"/>
              <a:gd name="connsiteX57" fmla="*/ 15747 w 1825371"/>
              <a:gd name="connsiteY57"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97493 w 1825371"/>
              <a:gd name="connsiteY32" fmla="*/ 4685667 h 4705763"/>
              <a:gd name="connsiteX33" fmla="*/ 938419 w 1825371"/>
              <a:gd name="connsiteY33" fmla="*/ 4705763 h 4705763"/>
              <a:gd name="connsiteX34" fmla="*/ 1053441 w 1825371"/>
              <a:gd name="connsiteY34" fmla="*/ 2920082 h 4705763"/>
              <a:gd name="connsiteX35" fmla="*/ 1066213 w 1825371"/>
              <a:gd name="connsiteY35" fmla="*/ 2573839 h 4705763"/>
              <a:gd name="connsiteX36" fmla="*/ 1077951 w 1825371"/>
              <a:gd name="connsiteY36" fmla="*/ 2236916 h 4705763"/>
              <a:gd name="connsiteX37" fmla="*/ 1093485 w 1825371"/>
              <a:gd name="connsiteY37" fmla="*/ 1882733 h 4705763"/>
              <a:gd name="connsiteX38" fmla="*/ 1107983 w 1825371"/>
              <a:gd name="connsiteY38" fmla="*/ 1608293 h 4705763"/>
              <a:gd name="connsiteX39" fmla="*/ 1125245 w 1825371"/>
              <a:gd name="connsiteY39" fmla="*/ 1293464 h 4705763"/>
              <a:gd name="connsiteX40" fmla="*/ 1096247 w 1825371"/>
              <a:gd name="connsiteY40" fmla="*/ 1270681 h 4705763"/>
              <a:gd name="connsiteX41" fmla="*/ 984400 w 1825371"/>
              <a:gd name="connsiteY41" fmla="*/ 1242374 h 4705763"/>
              <a:gd name="connsiteX42" fmla="*/ 977149 w 1825371"/>
              <a:gd name="connsiteY42" fmla="*/ 1225458 h 4705763"/>
              <a:gd name="connsiteX43" fmla="*/ 983019 w 1825371"/>
              <a:gd name="connsiteY43" fmla="*/ 1189902 h 4705763"/>
              <a:gd name="connsiteX44" fmla="*/ 1016158 w 1825371"/>
              <a:gd name="connsiteY44" fmla="*/ 1097041 h 4705763"/>
              <a:gd name="connsiteX45" fmla="*/ 1055513 w 1825371"/>
              <a:gd name="connsiteY45" fmla="*/ 1078055 h 4705763"/>
              <a:gd name="connsiteX46" fmla="*/ 1097628 w 1825371"/>
              <a:gd name="connsiteY46" fmla="*/ 1104290 h 4705763"/>
              <a:gd name="connsiteX47" fmla="*/ 1115579 w 1825371"/>
              <a:gd name="connsiteY47" fmla="*/ 1107743 h 4705763"/>
              <a:gd name="connsiteX48" fmla="*/ 1177026 w 1825371"/>
              <a:gd name="connsiteY48" fmla="*/ 1087375 h 4705763"/>
              <a:gd name="connsiteX49" fmla="*/ 1179787 w 1825371"/>
              <a:gd name="connsiteY49" fmla="*/ 1073913 h 4705763"/>
              <a:gd name="connsiteX50" fmla="*/ 1135255 w 1825371"/>
              <a:gd name="connsiteY50" fmla="*/ 1041117 h 4705763"/>
              <a:gd name="connsiteX51" fmla="*/ 939868 w 1825371"/>
              <a:gd name="connsiteY51" fmla="*/ 883702 h 4705763"/>
              <a:gd name="connsiteX52" fmla="*/ 549783 w 1825371"/>
              <a:gd name="connsiteY52" fmla="*/ 496379 h 4705763"/>
              <a:gd name="connsiteX53" fmla="*/ 40947 w 1825371"/>
              <a:gd name="connsiteY53" fmla="*/ 48990 h 4705763"/>
              <a:gd name="connsiteX54" fmla="*/ 5735 w 1825371"/>
              <a:gd name="connsiteY54" fmla="*/ 17231 h 4705763"/>
              <a:gd name="connsiteX55" fmla="*/ 902 w 1825371"/>
              <a:gd name="connsiteY55" fmla="*/ 4114 h 4705763"/>
              <a:gd name="connsiteX56" fmla="*/ 15747 w 1825371"/>
              <a:gd name="connsiteY56"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093485 w 1825371"/>
              <a:gd name="connsiteY36" fmla="*/ 1882733 h 4705763"/>
              <a:gd name="connsiteX37" fmla="*/ 1107983 w 1825371"/>
              <a:gd name="connsiteY37" fmla="*/ 1608293 h 4705763"/>
              <a:gd name="connsiteX38" fmla="*/ 1125245 w 1825371"/>
              <a:gd name="connsiteY38" fmla="*/ 1293464 h 4705763"/>
              <a:gd name="connsiteX39" fmla="*/ 1096247 w 1825371"/>
              <a:gd name="connsiteY39" fmla="*/ 1270681 h 4705763"/>
              <a:gd name="connsiteX40" fmla="*/ 984400 w 1825371"/>
              <a:gd name="connsiteY40" fmla="*/ 1242374 h 4705763"/>
              <a:gd name="connsiteX41" fmla="*/ 977149 w 1825371"/>
              <a:gd name="connsiteY41" fmla="*/ 1225458 h 4705763"/>
              <a:gd name="connsiteX42" fmla="*/ 983019 w 1825371"/>
              <a:gd name="connsiteY42" fmla="*/ 1189902 h 4705763"/>
              <a:gd name="connsiteX43" fmla="*/ 1016158 w 1825371"/>
              <a:gd name="connsiteY43" fmla="*/ 1097041 h 4705763"/>
              <a:gd name="connsiteX44" fmla="*/ 1055513 w 1825371"/>
              <a:gd name="connsiteY44" fmla="*/ 1078055 h 4705763"/>
              <a:gd name="connsiteX45" fmla="*/ 1097628 w 1825371"/>
              <a:gd name="connsiteY45" fmla="*/ 1104290 h 4705763"/>
              <a:gd name="connsiteX46" fmla="*/ 1115579 w 1825371"/>
              <a:gd name="connsiteY46" fmla="*/ 1107743 h 4705763"/>
              <a:gd name="connsiteX47" fmla="*/ 1177026 w 1825371"/>
              <a:gd name="connsiteY47" fmla="*/ 1087375 h 4705763"/>
              <a:gd name="connsiteX48" fmla="*/ 1179787 w 1825371"/>
              <a:gd name="connsiteY48" fmla="*/ 1073913 h 4705763"/>
              <a:gd name="connsiteX49" fmla="*/ 1135255 w 1825371"/>
              <a:gd name="connsiteY49" fmla="*/ 1041117 h 4705763"/>
              <a:gd name="connsiteX50" fmla="*/ 939868 w 1825371"/>
              <a:gd name="connsiteY50" fmla="*/ 883702 h 4705763"/>
              <a:gd name="connsiteX51" fmla="*/ 549783 w 1825371"/>
              <a:gd name="connsiteY51" fmla="*/ 496379 h 4705763"/>
              <a:gd name="connsiteX52" fmla="*/ 40947 w 1825371"/>
              <a:gd name="connsiteY52" fmla="*/ 48990 h 4705763"/>
              <a:gd name="connsiteX53" fmla="*/ 5735 w 1825371"/>
              <a:gd name="connsiteY53" fmla="*/ 17231 h 4705763"/>
              <a:gd name="connsiteX54" fmla="*/ 902 w 1825371"/>
              <a:gd name="connsiteY54" fmla="*/ 4114 h 4705763"/>
              <a:gd name="connsiteX55" fmla="*/ 15747 w 1825371"/>
              <a:gd name="connsiteY55"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093485 w 1825371"/>
              <a:gd name="connsiteY36" fmla="*/ 1882733 h 4705763"/>
              <a:gd name="connsiteX37" fmla="*/ 1125245 w 1825371"/>
              <a:gd name="connsiteY37" fmla="*/ 1293464 h 4705763"/>
              <a:gd name="connsiteX38" fmla="*/ 1096247 w 1825371"/>
              <a:gd name="connsiteY38" fmla="*/ 1270681 h 4705763"/>
              <a:gd name="connsiteX39" fmla="*/ 984400 w 1825371"/>
              <a:gd name="connsiteY39" fmla="*/ 1242374 h 4705763"/>
              <a:gd name="connsiteX40" fmla="*/ 977149 w 1825371"/>
              <a:gd name="connsiteY40" fmla="*/ 1225458 h 4705763"/>
              <a:gd name="connsiteX41" fmla="*/ 983019 w 1825371"/>
              <a:gd name="connsiteY41" fmla="*/ 1189902 h 4705763"/>
              <a:gd name="connsiteX42" fmla="*/ 1016158 w 1825371"/>
              <a:gd name="connsiteY42" fmla="*/ 1097041 h 4705763"/>
              <a:gd name="connsiteX43" fmla="*/ 1055513 w 1825371"/>
              <a:gd name="connsiteY43" fmla="*/ 1078055 h 4705763"/>
              <a:gd name="connsiteX44" fmla="*/ 1097628 w 1825371"/>
              <a:gd name="connsiteY44" fmla="*/ 1104290 h 4705763"/>
              <a:gd name="connsiteX45" fmla="*/ 1115579 w 1825371"/>
              <a:gd name="connsiteY45" fmla="*/ 1107743 h 4705763"/>
              <a:gd name="connsiteX46" fmla="*/ 1177026 w 1825371"/>
              <a:gd name="connsiteY46" fmla="*/ 1087375 h 4705763"/>
              <a:gd name="connsiteX47" fmla="*/ 1179787 w 1825371"/>
              <a:gd name="connsiteY47" fmla="*/ 1073913 h 4705763"/>
              <a:gd name="connsiteX48" fmla="*/ 1135255 w 1825371"/>
              <a:gd name="connsiteY48" fmla="*/ 1041117 h 4705763"/>
              <a:gd name="connsiteX49" fmla="*/ 939868 w 1825371"/>
              <a:gd name="connsiteY49" fmla="*/ 883702 h 4705763"/>
              <a:gd name="connsiteX50" fmla="*/ 549783 w 1825371"/>
              <a:gd name="connsiteY50" fmla="*/ 496379 h 4705763"/>
              <a:gd name="connsiteX51" fmla="*/ 40947 w 1825371"/>
              <a:gd name="connsiteY51" fmla="*/ 48990 h 4705763"/>
              <a:gd name="connsiteX52" fmla="*/ 5735 w 1825371"/>
              <a:gd name="connsiteY52" fmla="*/ 17231 h 4705763"/>
              <a:gd name="connsiteX53" fmla="*/ 902 w 1825371"/>
              <a:gd name="connsiteY53" fmla="*/ 4114 h 4705763"/>
              <a:gd name="connsiteX54" fmla="*/ 15747 w 1825371"/>
              <a:gd name="connsiteY54"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125245 w 1825371"/>
              <a:gd name="connsiteY36" fmla="*/ 1293464 h 4705763"/>
              <a:gd name="connsiteX37" fmla="*/ 1096247 w 1825371"/>
              <a:gd name="connsiteY37" fmla="*/ 1270681 h 4705763"/>
              <a:gd name="connsiteX38" fmla="*/ 984400 w 1825371"/>
              <a:gd name="connsiteY38" fmla="*/ 1242374 h 4705763"/>
              <a:gd name="connsiteX39" fmla="*/ 977149 w 1825371"/>
              <a:gd name="connsiteY39" fmla="*/ 1225458 h 4705763"/>
              <a:gd name="connsiteX40" fmla="*/ 983019 w 1825371"/>
              <a:gd name="connsiteY40" fmla="*/ 1189902 h 4705763"/>
              <a:gd name="connsiteX41" fmla="*/ 1016158 w 1825371"/>
              <a:gd name="connsiteY41" fmla="*/ 1097041 h 4705763"/>
              <a:gd name="connsiteX42" fmla="*/ 1055513 w 1825371"/>
              <a:gd name="connsiteY42" fmla="*/ 1078055 h 4705763"/>
              <a:gd name="connsiteX43" fmla="*/ 1097628 w 1825371"/>
              <a:gd name="connsiteY43" fmla="*/ 1104290 h 4705763"/>
              <a:gd name="connsiteX44" fmla="*/ 1115579 w 1825371"/>
              <a:gd name="connsiteY44" fmla="*/ 1107743 h 4705763"/>
              <a:gd name="connsiteX45" fmla="*/ 1177026 w 1825371"/>
              <a:gd name="connsiteY45" fmla="*/ 1087375 h 4705763"/>
              <a:gd name="connsiteX46" fmla="*/ 1179787 w 1825371"/>
              <a:gd name="connsiteY46" fmla="*/ 1073913 h 4705763"/>
              <a:gd name="connsiteX47" fmla="*/ 1135255 w 1825371"/>
              <a:gd name="connsiteY47" fmla="*/ 1041117 h 4705763"/>
              <a:gd name="connsiteX48" fmla="*/ 939868 w 1825371"/>
              <a:gd name="connsiteY48" fmla="*/ 883702 h 4705763"/>
              <a:gd name="connsiteX49" fmla="*/ 549783 w 1825371"/>
              <a:gd name="connsiteY49" fmla="*/ 496379 h 4705763"/>
              <a:gd name="connsiteX50" fmla="*/ 40947 w 1825371"/>
              <a:gd name="connsiteY50" fmla="*/ 48990 h 4705763"/>
              <a:gd name="connsiteX51" fmla="*/ 5735 w 1825371"/>
              <a:gd name="connsiteY51" fmla="*/ 17231 h 4705763"/>
              <a:gd name="connsiteX52" fmla="*/ 902 w 1825371"/>
              <a:gd name="connsiteY52" fmla="*/ 4114 h 4705763"/>
              <a:gd name="connsiteX53" fmla="*/ 15747 w 1825371"/>
              <a:gd name="connsiteY53"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125245 w 1825371"/>
              <a:gd name="connsiteY35" fmla="*/ 1293464 h 4705763"/>
              <a:gd name="connsiteX36" fmla="*/ 1096247 w 1825371"/>
              <a:gd name="connsiteY36" fmla="*/ 1270681 h 4705763"/>
              <a:gd name="connsiteX37" fmla="*/ 984400 w 1825371"/>
              <a:gd name="connsiteY37" fmla="*/ 1242374 h 4705763"/>
              <a:gd name="connsiteX38" fmla="*/ 977149 w 1825371"/>
              <a:gd name="connsiteY38" fmla="*/ 1225458 h 4705763"/>
              <a:gd name="connsiteX39" fmla="*/ 983019 w 1825371"/>
              <a:gd name="connsiteY39" fmla="*/ 1189902 h 4705763"/>
              <a:gd name="connsiteX40" fmla="*/ 1016158 w 1825371"/>
              <a:gd name="connsiteY40" fmla="*/ 1097041 h 4705763"/>
              <a:gd name="connsiteX41" fmla="*/ 1055513 w 1825371"/>
              <a:gd name="connsiteY41" fmla="*/ 1078055 h 4705763"/>
              <a:gd name="connsiteX42" fmla="*/ 1097628 w 1825371"/>
              <a:gd name="connsiteY42" fmla="*/ 1104290 h 4705763"/>
              <a:gd name="connsiteX43" fmla="*/ 1115579 w 1825371"/>
              <a:gd name="connsiteY43" fmla="*/ 1107743 h 4705763"/>
              <a:gd name="connsiteX44" fmla="*/ 1177026 w 1825371"/>
              <a:gd name="connsiteY44" fmla="*/ 1087375 h 4705763"/>
              <a:gd name="connsiteX45" fmla="*/ 1179787 w 1825371"/>
              <a:gd name="connsiteY45" fmla="*/ 1073913 h 4705763"/>
              <a:gd name="connsiteX46" fmla="*/ 1135255 w 1825371"/>
              <a:gd name="connsiteY46" fmla="*/ 1041117 h 4705763"/>
              <a:gd name="connsiteX47" fmla="*/ 939868 w 1825371"/>
              <a:gd name="connsiteY47" fmla="*/ 883702 h 4705763"/>
              <a:gd name="connsiteX48" fmla="*/ 549783 w 1825371"/>
              <a:gd name="connsiteY48" fmla="*/ 496379 h 4705763"/>
              <a:gd name="connsiteX49" fmla="*/ 40947 w 1825371"/>
              <a:gd name="connsiteY49" fmla="*/ 48990 h 4705763"/>
              <a:gd name="connsiteX50" fmla="*/ 5735 w 1825371"/>
              <a:gd name="connsiteY50" fmla="*/ 17231 h 4705763"/>
              <a:gd name="connsiteX51" fmla="*/ 902 w 1825371"/>
              <a:gd name="connsiteY51" fmla="*/ 4114 h 4705763"/>
              <a:gd name="connsiteX52" fmla="*/ 15747 w 1825371"/>
              <a:gd name="connsiteY52"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125245 w 1825371"/>
              <a:gd name="connsiteY34" fmla="*/ 1293464 h 4705763"/>
              <a:gd name="connsiteX35" fmla="*/ 1096247 w 1825371"/>
              <a:gd name="connsiteY35" fmla="*/ 1270681 h 4705763"/>
              <a:gd name="connsiteX36" fmla="*/ 984400 w 1825371"/>
              <a:gd name="connsiteY36" fmla="*/ 1242374 h 4705763"/>
              <a:gd name="connsiteX37" fmla="*/ 977149 w 1825371"/>
              <a:gd name="connsiteY37" fmla="*/ 1225458 h 4705763"/>
              <a:gd name="connsiteX38" fmla="*/ 983019 w 1825371"/>
              <a:gd name="connsiteY38" fmla="*/ 1189902 h 4705763"/>
              <a:gd name="connsiteX39" fmla="*/ 1016158 w 1825371"/>
              <a:gd name="connsiteY39" fmla="*/ 1097041 h 4705763"/>
              <a:gd name="connsiteX40" fmla="*/ 1055513 w 1825371"/>
              <a:gd name="connsiteY40" fmla="*/ 1078055 h 4705763"/>
              <a:gd name="connsiteX41" fmla="*/ 1097628 w 1825371"/>
              <a:gd name="connsiteY41" fmla="*/ 1104290 h 4705763"/>
              <a:gd name="connsiteX42" fmla="*/ 1115579 w 1825371"/>
              <a:gd name="connsiteY42" fmla="*/ 1107743 h 4705763"/>
              <a:gd name="connsiteX43" fmla="*/ 1177026 w 1825371"/>
              <a:gd name="connsiteY43" fmla="*/ 1087375 h 4705763"/>
              <a:gd name="connsiteX44" fmla="*/ 1179787 w 1825371"/>
              <a:gd name="connsiteY44" fmla="*/ 1073913 h 4705763"/>
              <a:gd name="connsiteX45" fmla="*/ 1135255 w 1825371"/>
              <a:gd name="connsiteY45" fmla="*/ 1041117 h 4705763"/>
              <a:gd name="connsiteX46" fmla="*/ 939868 w 1825371"/>
              <a:gd name="connsiteY46" fmla="*/ 883702 h 4705763"/>
              <a:gd name="connsiteX47" fmla="*/ 549783 w 1825371"/>
              <a:gd name="connsiteY47" fmla="*/ 496379 h 4705763"/>
              <a:gd name="connsiteX48" fmla="*/ 40947 w 1825371"/>
              <a:gd name="connsiteY48" fmla="*/ 48990 h 4705763"/>
              <a:gd name="connsiteX49" fmla="*/ 5735 w 1825371"/>
              <a:gd name="connsiteY49" fmla="*/ 17231 h 4705763"/>
              <a:gd name="connsiteX50" fmla="*/ 902 w 1825371"/>
              <a:gd name="connsiteY50" fmla="*/ 4114 h 4705763"/>
              <a:gd name="connsiteX51" fmla="*/ 15747 w 1825371"/>
              <a:gd name="connsiteY51"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125245 w 1825371"/>
              <a:gd name="connsiteY33" fmla="*/ 1293464 h 4705763"/>
              <a:gd name="connsiteX34" fmla="*/ 1096247 w 1825371"/>
              <a:gd name="connsiteY34" fmla="*/ 1270681 h 4705763"/>
              <a:gd name="connsiteX35" fmla="*/ 984400 w 1825371"/>
              <a:gd name="connsiteY35" fmla="*/ 1242374 h 4705763"/>
              <a:gd name="connsiteX36" fmla="*/ 977149 w 1825371"/>
              <a:gd name="connsiteY36" fmla="*/ 1225458 h 4705763"/>
              <a:gd name="connsiteX37" fmla="*/ 983019 w 1825371"/>
              <a:gd name="connsiteY37" fmla="*/ 1189902 h 4705763"/>
              <a:gd name="connsiteX38" fmla="*/ 1016158 w 1825371"/>
              <a:gd name="connsiteY38" fmla="*/ 1097041 h 4705763"/>
              <a:gd name="connsiteX39" fmla="*/ 1055513 w 1825371"/>
              <a:gd name="connsiteY39" fmla="*/ 1078055 h 4705763"/>
              <a:gd name="connsiteX40" fmla="*/ 1097628 w 1825371"/>
              <a:gd name="connsiteY40" fmla="*/ 1104290 h 4705763"/>
              <a:gd name="connsiteX41" fmla="*/ 1115579 w 1825371"/>
              <a:gd name="connsiteY41" fmla="*/ 1107743 h 4705763"/>
              <a:gd name="connsiteX42" fmla="*/ 1177026 w 1825371"/>
              <a:gd name="connsiteY42" fmla="*/ 1087375 h 4705763"/>
              <a:gd name="connsiteX43" fmla="*/ 1179787 w 1825371"/>
              <a:gd name="connsiteY43" fmla="*/ 1073913 h 4705763"/>
              <a:gd name="connsiteX44" fmla="*/ 1135255 w 1825371"/>
              <a:gd name="connsiteY44" fmla="*/ 1041117 h 4705763"/>
              <a:gd name="connsiteX45" fmla="*/ 939868 w 1825371"/>
              <a:gd name="connsiteY45" fmla="*/ 883702 h 4705763"/>
              <a:gd name="connsiteX46" fmla="*/ 549783 w 1825371"/>
              <a:gd name="connsiteY46" fmla="*/ 496379 h 4705763"/>
              <a:gd name="connsiteX47" fmla="*/ 40947 w 1825371"/>
              <a:gd name="connsiteY47" fmla="*/ 48990 h 4705763"/>
              <a:gd name="connsiteX48" fmla="*/ 5735 w 1825371"/>
              <a:gd name="connsiteY48" fmla="*/ 17231 h 4705763"/>
              <a:gd name="connsiteX49" fmla="*/ 902 w 1825371"/>
              <a:gd name="connsiteY49" fmla="*/ 4114 h 4705763"/>
              <a:gd name="connsiteX50" fmla="*/ 15747 w 1825371"/>
              <a:gd name="connsiteY50" fmla="*/ 1352 h 4705763"/>
              <a:gd name="connsiteX0" fmla="*/ 15747 w 1825371"/>
              <a:gd name="connsiteY0" fmla="*/ 1352 h 4685667"/>
              <a:gd name="connsiteX1" fmla="*/ 83062 w 1825371"/>
              <a:gd name="connsiteY1" fmla="*/ 34837 h 4685667"/>
              <a:gd name="connsiteX2" fmla="*/ 961270 w 1825371"/>
              <a:gd name="connsiteY2" fmla="*/ 755975 h 4685667"/>
              <a:gd name="connsiteX3" fmla="*/ 1239162 w 1825371"/>
              <a:gd name="connsiteY3" fmla="*/ 1001764 h 4685667"/>
              <a:gd name="connsiteX4" fmla="*/ 1276445 w 1825371"/>
              <a:gd name="connsiteY4" fmla="*/ 1025928 h 4685667"/>
              <a:gd name="connsiteX5" fmla="*/ 1316489 w 1825371"/>
              <a:gd name="connsiteY5" fmla="*/ 1009704 h 4685667"/>
              <a:gd name="connsiteX6" fmla="*/ 1345141 w 1825371"/>
              <a:gd name="connsiteY6" fmla="*/ 948602 h 4685667"/>
              <a:gd name="connsiteX7" fmla="*/ 1407624 w 1825371"/>
              <a:gd name="connsiteY7" fmla="*/ 869894 h 4685667"/>
              <a:gd name="connsiteX8" fmla="*/ 1749379 w 1825371"/>
              <a:gd name="connsiteY8" fmla="*/ 590967 h 4685667"/>
              <a:gd name="connsiteX9" fmla="*/ 1808066 w 1825371"/>
              <a:gd name="connsiteY9" fmla="*/ 545399 h 4685667"/>
              <a:gd name="connsiteX10" fmla="*/ 1825326 w 1825371"/>
              <a:gd name="connsiteY10" fmla="*/ 554375 h 4685667"/>
              <a:gd name="connsiteX11" fmla="*/ 1811172 w 1825371"/>
              <a:gd name="connsiteY11" fmla="*/ 590277 h 4685667"/>
              <a:gd name="connsiteX12" fmla="*/ 1721073 w 1825371"/>
              <a:gd name="connsiteY12" fmla="*/ 698326 h 4685667"/>
              <a:gd name="connsiteX13" fmla="*/ 1385877 w 1825371"/>
              <a:gd name="connsiteY13" fmla="*/ 1068389 h 4685667"/>
              <a:gd name="connsiteX14" fmla="*/ 1376211 w 1825371"/>
              <a:gd name="connsiteY14" fmla="*/ 1098421 h 4685667"/>
              <a:gd name="connsiteX15" fmla="*/ 1361366 w 1825371"/>
              <a:gd name="connsiteY15" fmla="*/ 1135359 h 4685667"/>
              <a:gd name="connsiteX16" fmla="*/ 1355153 w 1825371"/>
              <a:gd name="connsiteY16" fmla="*/ 1169879 h 4685667"/>
              <a:gd name="connsiteX17" fmla="*/ 1409696 w 1825371"/>
              <a:gd name="connsiteY17" fmla="*/ 1384253 h 4685667"/>
              <a:gd name="connsiteX18" fmla="*/ 1524994 w 1825371"/>
              <a:gd name="connsiteY18" fmla="*/ 1739817 h 4685667"/>
              <a:gd name="connsiteX19" fmla="*/ 1659971 w 1825371"/>
              <a:gd name="connsiteY19" fmla="*/ 2199288 h 4685667"/>
              <a:gd name="connsiteX20" fmla="*/ 1782864 w 1825371"/>
              <a:gd name="connsiteY20" fmla="*/ 2697077 h 4685667"/>
              <a:gd name="connsiteX21" fmla="*/ 1794257 w 1825371"/>
              <a:gd name="connsiteY21" fmla="*/ 2767845 h 4685667"/>
              <a:gd name="connsiteX22" fmla="*/ 1791840 w 1825371"/>
              <a:gd name="connsiteY22" fmla="*/ 2778202 h 4685667"/>
              <a:gd name="connsiteX23" fmla="*/ 1784245 w 1825371"/>
              <a:gd name="connsiteY23" fmla="*/ 2770607 h 4685667"/>
              <a:gd name="connsiteX24" fmla="*/ 1746617 w 1825371"/>
              <a:gd name="connsiteY24" fmla="*/ 2660831 h 4685667"/>
              <a:gd name="connsiteX25" fmla="*/ 1513602 w 1825371"/>
              <a:gd name="connsiteY25" fmla="*/ 1875484 h 4685667"/>
              <a:gd name="connsiteX26" fmla="*/ 1297158 w 1825371"/>
              <a:gd name="connsiteY26" fmla="*/ 1267919 h 4685667"/>
              <a:gd name="connsiteX27" fmla="*/ 1275064 w 1825371"/>
              <a:gd name="connsiteY27" fmla="*/ 1217173 h 4685667"/>
              <a:gd name="connsiteX28" fmla="*/ 1248483 w 1825371"/>
              <a:gd name="connsiteY28" fmla="*/ 1193353 h 4685667"/>
              <a:gd name="connsiteX29" fmla="*/ 1232949 w 1825371"/>
              <a:gd name="connsiteY29" fmla="*/ 1222351 h 4685667"/>
              <a:gd name="connsiteX30" fmla="*/ 1230877 w 1825371"/>
              <a:gd name="connsiteY30" fmla="*/ 1283108 h 4685667"/>
              <a:gd name="connsiteX31" fmla="*/ 1297493 w 1825371"/>
              <a:gd name="connsiteY31" fmla="*/ 4685667 h 4685667"/>
              <a:gd name="connsiteX32" fmla="*/ 978613 w 1825371"/>
              <a:gd name="connsiteY32" fmla="*/ 4685667 h 4685667"/>
              <a:gd name="connsiteX33" fmla="*/ 1125245 w 1825371"/>
              <a:gd name="connsiteY33" fmla="*/ 1293464 h 4685667"/>
              <a:gd name="connsiteX34" fmla="*/ 1096247 w 1825371"/>
              <a:gd name="connsiteY34" fmla="*/ 1270681 h 4685667"/>
              <a:gd name="connsiteX35" fmla="*/ 984400 w 1825371"/>
              <a:gd name="connsiteY35" fmla="*/ 1242374 h 4685667"/>
              <a:gd name="connsiteX36" fmla="*/ 977149 w 1825371"/>
              <a:gd name="connsiteY36" fmla="*/ 1225458 h 4685667"/>
              <a:gd name="connsiteX37" fmla="*/ 983019 w 1825371"/>
              <a:gd name="connsiteY37" fmla="*/ 1189902 h 4685667"/>
              <a:gd name="connsiteX38" fmla="*/ 1016158 w 1825371"/>
              <a:gd name="connsiteY38" fmla="*/ 1097041 h 4685667"/>
              <a:gd name="connsiteX39" fmla="*/ 1055513 w 1825371"/>
              <a:gd name="connsiteY39" fmla="*/ 1078055 h 4685667"/>
              <a:gd name="connsiteX40" fmla="*/ 1097628 w 1825371"/>
              <a:gd name="connsiteY40" fmla="*/ 1104290 h 4685667"/>
              <a:gd name="connsiteX41" fmla="*/ 1115579 w 1825371"/>
              <a:gd name="connsiteY41" fmla="*/ 1107743 h 4685667"/>
              <a:gd name="connsiteX42" fmla="*/ 1177026 w 1825371"/>
              <a:gd name="connsiteY42" fmla="*/ 1087375 h 4685667"/>
              <a:gd name="connsiteX43" fmla="*/ 1179787 w 1825371"/>
              <a:gd name="connsiteY43" fmla="*/ 1073913 h 4685667"/>
              <a:gd name="connsiteX44" fmla="*/ 1135255 w 1825371"/>
              <a:gd name="connsiteY44" fmla="*/ 1041117 h 4685667"/>
              <a:gd name="connsiteX45" fmla="*/ 939868 w 1825371"/>
              <a:gd name="connsiteY45" fmla="*/ 883702 h 4685667"/>
              <a:gd name="connsiteX46" fmla="*/ 549783 w 1825371"/>
              <a:gd name="connsiteY46" fmla="*/ 496379 h 4685667"/>
              <a:gd name="connsiteX47" fmla="*/ 40947 w 1825371"/>
              <a:gd name="connsiteY47" fmla="*/ 48990 h 4685667"/>
              <a:gd name="connsiteX48" fmla="*/ 5735 w 1825371"/>
              <a:gd name="connsiteY48" fmla="*/ 17231 h 4685667"/>
              <a:gd name="connsiteX49" fmla="*/ 902 w 1825371"/>
              <a:gd name="connsiteY49" fmla="*/ 4114 h 4685667"/>
              <a:gd name="connsiteX50" fmla="*/ 15747 w 1825371"/>
              <a:gd name="connsiteY50" fmla="*/ 1352 h 4685667"/>
              <a:gd name="connsiteX0" fmla="*/ 15747 w 1825371"/>
              <a:gd name="connsiteY0" fmla="*/ 1352 h 4685667"/>
              <a:gd name="connsiteX1" fmla="*/ 83062 w 1825371"/>
              <a:gd name="connsiteY1" fmla="*/ 34837 h 4685667"/>
              <a:gd name="connsiteX2" fmla="*/ 961270 w 1825371"/>
              <a:gd name="connsiteY2" fmla="*/ 755975 h 4685667"/>
              <a:gd name="connsiteX3" fmla="*/ 1239162 w 1825371"/>
              <a:gd name="connsiteY3" fmla="*/ 1001764 h 4685667"/>
              <a:gd name="connsiteX4" fmla="*/ 1276445 w 1825371"/>
              <a:gd name="connsiteY4" fmla="*/ 1025928 h 4685667"/>
              <a:gd name="connsiteX5" fmla="*/ 1316489 w 1825371"/>
              <a:gd name="connsiteY5" fmla="*/ 1009704 h 4685667"/>
              <a:gd name="connsiteX6" fmla="*/ 1345141 w 1825371"/>
              <a:gd name="connsiteY6" fmla="*/ 948602 h 4685667"/>
              <a:gd name="connsiteX7" fmla="*/ 1407624 w 1825371"/>
              <a:gd name="connsiteY7" fmla="*/ 869894 h 4685667"/>
              <a:gd name="connsiteX8" fmla="*/ 1749379 w 1825371"/>
              <a:gd name="connsiteY8" fmla="*/ 590967 h 4685667"/>
              <a:gd name="connsiteX9" fmla="*/ 1808066 w 1825371"/>
              <a:gd name="connsiteY9" fmla="*/ 545399 h 4685667"/>
              <a:gd name="connsiteX10" fmla="*/ 1825326 w 1825371"/>
              <a:gd name="connsiteY10" fmla="*/ 554375 h 4685667"/>
              <a:gd name="connsiteX11" fmla="*/ 1811172 w 1825371"/>
              <a:gd name="connsiteY11" fmla="*/ 590277 h 4685667"/>
              <a:gd name="connsiteX12" fmla="*/ 1721073 w 1825371"/>
              <a:gd name="connsiteY12" fmla="*/ 698326 h 4685667"/>
              <a:gd name="connsiteX13" fmla="*/ 1385877 w 1825371"/>
              <a:gd name="connsiteY13" fmla="*/ 1068389 h 4685667"/>
              <a:gd name="connsiteX14" fmla="*/ 1376211 w 1825371"/>
              <a:gd name="connsiteY14" fmla="*/ 1098421 h 4685667"/>
              <a:gd name="connsiteX15" fmla="*/ 1361366 w 1825371"/>
              <a:gd name="connsiteY15" fmla="*/ 1135359 h 4685667"/>
              <a:gd name="connsiteX16" fmla="*/ 1355153 w 1825371"/>
              <a:gd name="connsiteY16" fmla="*/ 1169879 h 4685667"/>
              <a:gd name="connsiteX17" fmla="*/ 1409696 w 1825371"/>
              <a:gd name="connsiteY17" fmla="*/ 1384253 h 4685667"/>
              <a:gd name="connsiteX18" fmla="*/ 1524994 w 1825371"/>
              <a:gd name="connsiteY18" fmla="*/ 1739817 h 4685667"/>
              <a:gd name="connsiteX19" fmla="*/ 1659971 w 1825371"/>
              <a:gd name="connsiteY19" fmla="*/ 2199288 h 4685667"/>
              <a:gd name="connsiteX20" fmla="*/ 1782864 w 1825371"/>
              <a:gd name="connsiteY20" fmla="*/ 2697077 h 4685667"/>
              <a:gd name="connsiteX21" fmla="*/ 1794257 w 1825371"/>
              <a:gd name="connsiteY21" fmla="*/ 2767845 h 4685667"/>
              <a:gd name="connsiteX22" fmla="*/ 1791840 w 1825371"/>
              <a:gd name="connsiteY22" fmla="*/ 2778202 h 4685667"/>
              <a:gd name="connsiteX23" fmla="*/ 1784245 w 1825371"/>
              <a:gd name="connsiteY23" fmla="*/ 2770607 h 4685667"/>
              <a:gd name="connsiteX24" fmla="*/ 1746617 w 1825371"/>
              <a:gd name="connsiteY24" fmla="*/ 2660831 h 4685667"/>
              <a:gd name="connsiteX25" fmla="*/ 1513602 w 1825371"/>
              <a:gd name="connsiteY25" fmla="*/ 1875484 h 4685667"/>
              <a:gd name="connsiteX26" fmla="*/ 1297158 w 1825371"/>
              <a:gd name="connsiteY26" fmla="*/ 1267919 h 4685667"/>
              <a:gd name="connsiteX27" fmla="*/ 1275064 w 1825371"/>
              <a:gd name="connsiteY27" fmla="*/ 1217173 h 4685667"/>
              <a:gd name="connsiteX28" fmla="*/ 1248483 w 1825371"/>
              <a:gd name="connsiteY28" fmla="*/ 1193353 h 4685667"/>
              <a:gd name="connsiteX29" fmla="*/ 1232949 w 1825371"/>
              <a:gd name="connsiteY29" fmla="*/ 1222351 h 4685667"/>
              <a:gd name="connsiteX30" fmla="*/ 1230877 w 1825371"/>
              <a:gd name="connsiteY30" fmla="*/ 1283108 h 4685667"/>
              <a:gd name="connsiteX31" fmla="*/ 1217106 w 1825371"/>
              <a:gd name="connsiteY31" fmla="*/ 4685667 h 4685667"/>
              <a:gd name="connsiteX32" fmla="*/ 978613 w 1825371"/>
              <a:gd name="connsiteY32" fmla="*/ 4685667 h 4685667"/>
              <a:gd name="connsiteX33" fmla="*/ 1125245 w 1825371"/>
              <a:gd name="connsiteY33" fmla="*/ 1293464 h 4685667"/>
              <a:gd name="connsiteX34" fmla="*/ 1096247 w 1825371"/>
              <a:gd name="connsiteY34" fmla="*/ 1270681 h 4685667"/>
              <a:gd name="connsiteX35" fmla="*/ 984400 w 1825371"/>
              <a:gd name="connsiteY35" fmla="*/ 1242374 h 4685667"/>
              <a:gd name="connsiteX36" fmla="*/ 977149 w 1825371"/>
              <a:gd name="connsiteY36" fmla="*/ 1225458 h 4685667"/>
              <a:gd name="connsiteX37" fmla="*/ 983019 w 1825371"/>
              <a:gd name="connsiteY37" fmla="*/ 1189902 h 4685667"/>
              <a:gd name="connsiteX38" fmla="*/ 1016158 w 1825371"/>
              <a:gd name="connsiteY38" fmla="*/ 1097041 h 4685667"/>
              <a:gd name="connsiteX39" fmla="*/ 1055513 w 1825371"/>
              <a:gd name="connsiteY39" fmla="*/ 1078055 h 4685667"/>
              <a:gd name="connsiteX40" fmla="*/ 1097628 w 1825371"/>
              <a:gd name="connsiteY40" fmla="*/ 1104290 h 4685667"/>
              <a:gd name="connsiteX41" fmla="*/ 1115579 w 1825371"/>
              <a:gd name="connsiteY41" fmla="*/ 1107743 h 4685667"/>
              <a:gd name="connsiteX42" fmla="*/ 1177026 w 1825371"/>
              <a:gd name="connsiteY42" fmla="*/ 1087375 h 4685667"/>
              <a:gd name="connsiteX43" fmla="*/ 1179787 w 1825371"/>
              <a:gd name="connsiteY43" fmla="*/ 1073913 h 4685667"/>
              <a:gd name="connsiteX44" fmla="*/ 1135255 w 1825371"/>
              <a:gd name="connsiteY44" fmla="*/ 1041117 h 4685667"/>
              <a:gd name="connsiteX45" fmla="*/ 939868 w 1825371"/>
              <a:gd name="connsiteY45" fmla="*/ 883702 h 4685667"/>
              <a:gd name="connsiteX46" fmla="*/ 549783 w 1825371"/>
              <a:gd name="connsiteY46" fmla="*/ 496379 h 4685667"/>
              <a:gd name="connsiteX47" fmla="*/ 40947 w 1825371"/>
              <a:gd name="connsiteY47" fmla="*/ 48990 h 4685667"/>
              <a:gd name="connsiteX48" fmla="*/ 5735 w 1825371"/>
              <a:gd name="connsiteY48" fmla="*/ 17231 h 4685667"/>
              <a:gd name="connsiteX49" fmla="*/ 902 w 1825371"/>
              <a:gd name="connsiteY49" fmla="*/ 4114 h 4685667"/>
              <a:gd name="connsiteX50" fmla="*/ 15747 w 1825371"/>
              <a:gd name="connsiteY50" fmla="*/ 1352 h 4685667"/>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78613 w 1825371"/>
              <a:gd name="connsiteY32" fmla="*/ 4685667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98710 w 1825371"/>
              <a:gd name="connsiteY32" fmla="*/ 4695715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98710 w 1825371"/>
              <a:gd name="connsiteY32" fmla="*/ 4695715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1825371" h="4705764">
                <a:moveTo>
                  <a:pt x="15747" y="1352"/>
                </a:moveTo>
                <a:cubicBezTo>
                  <a:pt x="40601" y="7565"/>
                  <a:pt x="63040" y="19648"/>
                  <a:pt x="83062" y="34837"/>
                </a:cubicBezTo>
                <a:cubicBezTo>
                  <a:pt x="383392" y="265435"/>
                  <a:pt x="679236" y="502594"/>
                  <a:pt x="961270" y="755975"/>
                </a:cubicBezTo>
                <a:cubicBezTo>
                  <a:pt x="1053096" y="838826"/>
                  <a:pt x="1146302" y="919949"/>
                  <a:pt x="1239162" y="1001764"/>
                </a:cubicBezTo>
                <a:cubicBezTo>
                  <a:pt x="1250209" y="1011775"/>
                  <a:pt x="1262636" y="1020060"/>
                  <a:pt x="1276445" y="1025928"/>
                </a:cubicBezTo>
                <a:cubicBezTo>
                  <a:pt x="1296466" y="1034213"/>
                  <a:pt x="1308204" y="1030070"/>
                  <a:pt x="1316489" y="1009704"/>
                </a:cubicBezTo>
                <a:cubicBezTo>
                  <a:pt x="1325119" y="988991"/>
                  <a:pt x="1335821" y="968968"/>
                  <a:pt x="1345141" y="948602"/>
                </a:cubicBezTo>
                <a:cubicBezTo>
                  <a:pt x="1359640" y="917188"/>
                  <a:pt x="1382079" y="892679"/>
                  <a:pt x="1407624" y="869894"/>
                </a:cubicBezTo>
                <a:cubicBezTo>
                  <a:pt x="1517055" y="771511"/>
                  <a:pt x="1634081" y="682447"/>
                  <a:pt x="1749379" y="590967"/>
                </a:cubicBezTo>
                <a:cubicBezTo>
                  <a:pt x="1768711" y="575432"/>
                  <a:pt x="1788043" y="559898"/>
                  <a:pt x="1808066" y="545399"/>
                </a:cubicBezTo>
                <a:cubicBezTo>
                  <a:pt x="1819802" y="536769"/>
                  <a:pt x="1824634" y="539875"/>
                  <a:pt x="1825326" y="554375"/>
                </a:cubicBezTo>
                <a:cubicBezTo>
                  <a:pt x="1826015" y="568528"/>
                  <a:pt x="1818766" y="579575"/>
                  <a:pt x="1811172" y="590277"/>
                </a:cubicBezTo>
                <a:cubicBezTo>
                  <a:pt x="1783900" y="628594"/>
                  <a:pt x="1751451" y="662770"/>
                  <a:pt x="1721073" y="698326"/>
                </a:cubicBezTo>
                <a:cubicBezTo>
                  <a:pt x="1613023" y="825017"/>
                  <a:pt x="1503592" y="950328"/>
                  <a:pt x="1385877" y="1068389"/>
                </a:cubicBezTo>
                <a:cubicBezTo>
                  <a:pt x="1376900" y="1077364"/>
                  <a:pt x="1378626" y="1088411"/>
                  <a:pt x="1376211" y="1098421"/>
                </a:cubicBezTo>
                <a:cubicBezTo>
                  <a:pt x="1373449" y="1111885"/>
                  <a:pt x="1370342" y="1124658"/>
                  <a:pt x="1361366" y="1135359"/>
                </a:cubicBezTo>
                <a:cubicBezTo>
                  <a:pt x="1352736" y="1145370"/>
                  <a:pt x="1352736" y="1157798"/>
                  <a:pt x="1355153" y="1169879"/>
                </a:cubicBezTo>
                <a:cubicBezTo>
                  <a:pt x="1369651" y="1242374"/>
                  <a:pt x="1391054" y="1312796"/>
                  <a:pt x="1409696" y="1384253"/>
                </a:cubicBezTo>
                <a:cubicBezTo>
                  <a:pt x="1440764" y="1505076"/>
                  <a:pt x="1484260" y="1622102"/>
                  <a:pt x="1524994" y="1739817"/>
                </a:cubicBezTo>
                <a:cubicBezTo>
                  <a:pt x="1577466" y="1890674"/>
                  <a:pt x="1615785" y="2046016"/>
                  <a:pt x="1659971" y="2199288"/>
                </a:cubicBezTo>
                <a:cubicBezTo>
                  <a:pt x="1707264" y="2363607"/>
                  <a:pt x="1746273" y="2529998"/>
                  <a:pt x="1782864" y="2697077"/>
                </a:cubicBezTo>
                <a:cubicBezTo>
                  <a:pt x="1788043" y="2720207"/>
                  <a:pt x="1790460" y="2744026"/>
                  <a:pt x="1794257" y="2767845"/>
                </a:cubicBezTo>
                <a:cubicBezTo>
                  <a:pt x="1794947" y="2771643"/>
                  <a:pt x="1797364" y="2776822"/>
                  <a:pt x="1791840" y="2778202"/>
                </a:cubicBezTo>
                <a:cubicBezTo>
                  <a:pt x="1786662" y="2779583"/>
                  <a:pt x="1785626" y="2774405"/>
                  <a:pt x="1784245" y="2770607"/>
                </a:cubicBezTo>
                <a:cubicBezTo>
                  <a:pt x="1770437" y="2734360"/>
                  <a:pt x="1756975" y="2698113"/>
                  <a:pt x="1746617" y="2660831"/>
                </a:cubicBezTo>
                <a:cubicBezTo>
                  <a:pt x="1673779" y="2397784"/>
                  <a:pt x="1595762" y="2136116"/>
                  <a:pt x="1513602" y="1875484"/>
                </a:cubicBezTo>
                <a:cubicBezTo>
                  <a:pt x="1448704" y="1670431"/>
                  <a:pt x="1380007" y="1466759"/>
                  <a:pt x="1297158" y="1267919"/>
                </a:cubicBezTo>
                <a:cubicBezTo>
                  <a:pt x="1289909" y="1251004"/>
                  <a:pt x="1282659" y="1234089"/>
                  <a:pt x="1275064" y="1217173"/>
                </a:cubicBezTo>
                <a:cubicBezTo>
                  <a:pt x="1269541" y="1205436"/>
                  <a:pt x="1260911" y="1191628"/>
                  <a:pt x="1248483" y="1193353"/>
                </a:cubicBezTo>
                <a:cubicBezTo>
                  <a:pt x="1238128" y="1194734"/>
                  <a:pt x="1235711" y="1211649"/>
                  <a:pt x="1232949" y="1222351"/>
                </a:cubicBezTo>
                <a:cubicBezTo>
                  <a:pt x="1228115" y="1242374"/>
                  <a:pt x="1229843" y="1262740"/>
                  <a:pt x="1230877" y="1283108"/>
                </a:cubicBezTo>
                <a:cubicBezTo>
                  <a:pt x="1226287" y="2417294"/>
                  <a:pt x="1231744" y="3571578"/>
                  <a:pt x="1227154" y="4705764"/>
                </a:cubicBezTo>
                <a:lnTo>
                  <a:pt x="998710" y="4695715"/>
                </a:lnTo>
                <a:cubicBezTo>
                  <a:pt x="1020244" y="4110251"/>
                  <a:pt x="1098940" y="1865978"/>
                  <a:pt x="1125245" y="1293464"/>
                </a:cubicBezTo>
                <a:cubicBezTo>
                  <a:pt x="1126970" y="1262740"/>
                  <a:pt x="1124553" y="1258943"/>
                  <a:pt x="1096247" y="1270681"/>
                </a:cubicBezTo>
                <a:cubicBezTo>
                  <a:pt x="1050679" y="1289666"/>
                  <a:pt x="1018575" y="1263776"/>
                  <a:pt x="984400" y="1242374"/>
                </a:cubicBezTo>
                <a:cubicBezTo>
                  <a:pt x="979221" y="1238921"/>
                  <a:pt x="977841" y="1232017"/>
                  <a:pt x="977149" y="1225458"/>
                </a:cubicBezTo>
                <a:cubicBezTo>
                  <a:pt x="976115" y="1213030"/>
                  <a:pt x="978530" y="1200949"/>
                  <a:pt x="983019" y="1189902"/>
                </a:cubicBezTo>
                <a:cubicBezTo>
                  <a:pt x="995792" y="1159523"/>
                  <a:pt x="1005457" y="1128109"/>
                  <a:pt x="1016158" y="1097041"/>
                </a:cubicBezTo>
                <a:cubicBezTo>
                  <a:pt x="1022717" y="1078055"/>
                  <a:pt x="1036181" y="1071841"/>
                  <a:pt x="1055513" y="1078055"/>
                </a:cubicBezTo>
                <a:cubicBezTo>
                  <a:pt x="1071737" y="1082887"/>
                  <a:pt x="1084855" y="1093934"/>
                  <a:pt x="1097628" y="1104290"/>
                </a:cubicBezTo>
                <a:cubicBezTo>
                  <a:pt x="1103496" y="1108779"/>
                  <a:pt x="1107983" y="1110504"/>
                  <a:pt x="1115579" y="1107743"/>
                </a:cubicBezTo>
                <a:cubicBezTo>
                  <a:pt x="1135945" y="1100147"/>
                  <a:pt x="1156313" y="1093589"/>
                  <a:pt x="1177026" y="1087375"/>
                </a:cubicBezTo>
                <a:cubicBezTo>
                  <a:pt x="1187726" y="1084268"/>
                  <a:pt x="1185655" y="1080126"/>
                  <a:pt x="1179787" y="1073913"/>
                </a:cubicBezTo>
                <a:cubicBezTo>
                  <a:pt x="1166668" y="1060449"/>
                  <a:pt x="1151134" y="1050438"/>
                  <a:pt x="1135255" y="1041117"/>
                </a:cubicBezTo>
                <a:cubicBezTo>
                  <a:pt x="1062417" y="998311"/>
                  <a:pt x="998207" y="944460"/>
                  <a:pt x="939868" y="883702"/>
                </a:cubicBezTo>
                <a:cubicBezTo>
                  <a:pt x="813177" y="751488"/>
                  <a:pt x="683379" y="622035"/>
                  <a:pt x="549783" y="496379"/>
                </a:cubicBezTo>
                <a:cubicBezTo>
                  <a:pt x="385809" y="341382"/>
                  <a:pt x="211479" y="197084"/>
                  <a:pt x="40947" y="48990"/>
                </a:cubicBezTo>
                <a:cubicBezTo>
                  <a:pt x="28864" y="38635"/>
                  <a:pt x="17472" y="27933"/>
                  <a:pt x="5735" y="17231"/>
                </a:cubicBezTo>
                <a:cubicBezTo>
                  <a:pt x="2283" y="13780"/>
                  <a:pt x="-1859" y="9292"/>
                  <a:pt x="902" y="4114"/>
                </a:cubicBezTo>
                <a:cubicBezTo>
                  <a:pt x="4009" y="-1755"/>
                  <a:pt x="10568" y="-29"/>
                  <a:pt x="15747" y="1352"/>
                </a:cubicBezTo>
                <a:close/>
              </a:path>
            </a:pathLst>
          </a:custGeom>
          <a:solidFill>
            <a:schemeClr val="bg1">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4" name="Freeform: Shape 3">
            <a:extLst>
              <a:ext uri="{FF2B5EF4-FFF2-40B4-BE49-F238E27FC236}">
                <a16:creationId xmlns:a16="http://schemas.microsoft.com/office/drawing/2014/main" xmlns="" id="{1FCEF7E4-8494-44BA-9495-9F967125937F}"/>
              </a:ext>
            </a:extLst>
          </p:cNvPr>
          <p:cNvSpPr/>
          <p:nvPr userDrawn="1"/>
        </p:nvSpPr>
        <p:spPr>
          <a:xfrm>
            <a:off x="50812" y="4642338"/>
            <a:ext cx="655592" cy="2253468"/>
          </a:xfrm>
          <a:custGeom>
            <a:avLst/>
            <a:gdLst>
              <a:gd name="connsiteX0" fmla="*/ 15747 w 1825371"/>
              <a:gd name="connsiteY0" fmla="*/ 1352 h 3047785"/>
              <a:gd name="connsiteX1" fmla="*/ 83062 w 1825371"/>
              <a:gd name="connsiteY1" fmla="*/ 34837 h 3047785"/>
              <a:gd name="connsiteX2" fmla="*/ 961270 w 1825371"/>
              <a:gd name="connsiteY2" fmla="*/ 755975 h 3047785"/>
              <a:gd name="connsiteX3" fmla="*/ 1239162 w 1825371"/>
              <a:gd name="connsiteY3" fmla="*/ 1001764 h 3047785"/>
              <a:gd name="connsiteX4" fmla="*/ 1276445 w 1825371"/>
              <a:gd name="connsiteY4" fmla="*/ 1025928 h 3047785"/>
              <a:gd name="connsiteX5" fmla="*/ 1316489 w 1825371"/>
              <a:gd name="connsiteY5" fmla="*/ 1009704 h 3047785"/>
              <a:gd name="connsiteX6" fmla="*/ 1345141 w 1825371"/>
              <a:gd name="connsiteY6" fmla="*/ 948602 h 3047785"/>
              <a:gd name="connsiteX7" fmla="*/ 1407624 w 1825371"/>
              <a:gd name="connsiteY7" fmla="*/ 869894 h 3047785"/>
              <a:gd name="connsiteX8" fmla="*/ 1749379 w 1825371"/>
              <a:gd name="connsiteY8" fmla="*/ 590967 h 3047785"/>
              <a:gd name="connsiteX9" fmla="*/ 1808066 w 1825371"/>
              <a:gd name="connsiteY9" fmla="*/ 545399 h 3047785"/>
              <a:gd name="connsiteX10" fmla="*/ 1825326 w 1825371"/>
              <a:gd name="connsiteY10" fmla="*/ 554375 h 3047785"/>
              <a:gd name="connsiteX11" fmla="*/ 1811172 w 1825371"/>
              <a:gd name="connsiteY11" fmla="*/ 590277 h 3047785"/>
              <a:gd name="connsiteX12" fmla="*/ 1721073 w 1825371"/>
              <a:gd name="connsiteY12" fmla="*/ 698326 h 3047785"/>
              <a:gd name="connsiteX13" fmla="*/ 1385877 w 1825371"/>
              <a:gd name="connsiteY13" fmla="*/ 1068389 h 3047785"/>
              <a:gd name="connsiteX14" fmla="*/ 1376211 w 1825371"/>
              <a:gd name="connsiteY14" fmla="*/ 1098421 h 3047785"/>
              <a:gd name="connsiteX15" fmla="*/ 1361366 w 1825371"/>
              <a:gd name="connsiteY15" fmla="*/ 1135359 h 3047785"/>
              <a:gd name="connsiteX16" fmla="*/ 1355153 w 1825371"/>
              <a:gd name="connsiteY16" fmla="*/ 1169879 h 3047785"/>
              <a:gd name="connsiteX17" fmla="*/ 1409696 w 1825371"/>
              <a:gd name="connsiteY17" fmla="*/ 1384253 h 3047785"/>
              <a:gd name="connsiteX18" fmla="*/ 1524994 w 1825371"/>
              <a:gd name="connsiteY18" fmla="*/ 1739817 h 3047785"/>
              <a:gd name="connsiteX19" fmla="*/ 1659971 w 1825371"/>
              <a:gd name="connsiteY19" fmla="*/ 2199288 h 3047785"/>
              <a:gd name="connsiteX20" fmla="*/ 1782864 w 1825371"/>
              <a:gd name="connsiteY20" fmla="*/ 2697077 h 3047785"/>
              <a:gd name="connsiteX21" fmla="*/ 1794257 w 1825371"/>
              <a:gd name="connsiteY21" fmla="*/ 2767845 h 3047785"/>
              <a:gd name="connsiteX22" fmla="*/ 1791840 w 1825371"/>
              <a:gd name="connsiteY22" fmla="*/ 2778202 h 3047785"/>
              <a:gd name="connsiteX23" fmla="*/ 1784245 w 1825371"/>
              <a:gd name="connsiteY23" fmla="*/ 2770607 h 3047785"/>
              <a:gd name="connsiteX24" fmla="*/ 1746617 w 1825371"/>
              <a:gd name="connsiteY24" fmla="*/ 2660831 h 3047785"/>
              <a:gd name="connsiteX25" fmla="*/ 1513602 w 1825371"/>
              <a:gd name="connsiteY25" fmla="*/ 1875484 h 3047785"/>
              <a:gd name="connsiteX26" fmla="*/ 1297158 w 1825371"/>
              <a:gd name="connsiteY26" fmla="*/ 1267919 h 3047785"/>
              <a:gd name="connsiteX27" fmla="*/ 1275064 w 1825371"/>
              <a:gd name="connsiteY27" fmla="*/ 1217173 h 3047785"/>
              <a:gd name="connsiteX28" fmla="*/ 1248483 w 1825371"/>
              <a:gd name="connsiteY28" fmla="*/ 1193353 h 3047785"/>
              <a:gd name="connsiteX29" fmla="*/ 1232949 w 1825371"/>
              <a:gd name="connsiteY29" fmla="*/ 1222351 h 3047785"/>
              <a:gd name="connsiteX30" fmla="*/ 1230877 w 1825371"/>
              <a:gd name="connsiteY30" fmla="*/ 1283108 h 3047785"/>
              <a:gd name="connsiteX31" fmla="*/ 1243305 w 1825371"/>
              <a:gd name="connsiteY31" fmla="*/ 1522336 h 3047785"/>
              <a:gd name="connsiteX32" fmla="*/ 1261256 w 1825371"/>
              <a:gd name="connsiteY32" fmla="*/ 1854772 h 3047785"/>
              <a:gd name="connsiteX33" fmla="*/ 1272647 w 1825371"/>
              <a:gd name="connsiteY33" fmla="*/ 2086061 h 3047785"/>
              <a:gd name="connsiteX34" fmla="*/ 1288528 w 1825371"/>
              <a:gd name="connsiteY34" fmla="*/ 2674639 h 3047785"/>
              <a:gd name="connsiteX35" fmla="*/ 1297493 w 1825371"/>
              <a:gd name="connsiteY35" fmla="*/ 3047785 h 3047785"/>
              <a:gd name="connsiteX36" fmla="*/ 1048951 w 1825371"/>
              <a:gd name="connsiteY36" fmla="*/ 3047785 h 3047785"/>
              <a:gd name="connsiteX37" fmla="*/ 1053441 w 1825371"/>
              <a:gd name="connsiteY37" fmla="*/ 2920082 h 3047785"/>
              <a:gd name="connsiteX38" fmla="*/ 1066213 w 1825371"/>
              <a:gd name="connsiteY38" fmla="*/ 2573839 h 3047785"/>
              <a:gd name="connsiteX39" fmla="*/ 1077951 w 1825371"/>
              <a:gd name="connsiteY39" fmla="*/ 2236916 h 3047785"/>
              <a:gd name="connsiteX40" fmla="*/ 1093485 w 1825371"/>
              <a:gd name="connsiteY40" fmla="*/ 1882733 h 3047785"/>
              <a:gd name="connsiteX41" fmla="*/ 1107983 w 1825371"/>
              <a:gd name="connsiteY41" fmla="*/ 1608293 h 3047785"/>
              <a:gd name="connsiteX42" fmla="*/ 1125245 w 1825371"/>
              <a:gd name="connsiteY42" fmla="*/ 1293464 h 3047785"/>
              <a:gd name="connsiteX43" fmla="*/ 1096247 w 1825371"/>
              <a:gd name="connsiteY43" fmla="*/ 1270681 h 3047785"/>
              <a:gd name="connsiteX44" fmla="*/ 984400 w 1825371"/>
              <a:gd name="connsiteY44" fmla="*/ 1242374 h 3047785"/>
              <a:gd name="connsiteX45" fmla="*/ 977149 w 1825371"/>
              <a:gd name="connsiteY45" fmla="*/ 1225458 h 3047785"/>
              <a:gd name="connsiteX46" fmla="*/ 983019 w 1825371"/>
              <a:gd name="connsiteY46" fmla="*/ 1189902 h 3047785"/>
              <a:gd name="connsiteX47" fmla="*/ 1016158 w 1825371"/>
              <a:gd name="connsiteY47" fmla="*/ 1097041 h 3047785"/>
              <a:gd name="connsiteX48" fmla="*/ 1055513 w 1825371"/>
              <a:gd name="connsiteY48" fmla="*/ 1078055 h 3047785"/>
              <a:gd name="connsiteX49" fmla="*/ 1097628 w 1825371"/>
              <a:gd name="connsiteY49" fmla="*/ 1104290 h 3047785"/>
              <a:gd name="connsiteX50" fmla="*/ 1115579 w 1825371"/>
              <a:gd name="connsiteY50" fmla="*/ 1107743 h 3047785"/>
              <a:gd name="connsiteX51" fmla="*/ 1177026 w 1825371"/>
              <a:gd name="connsiteY51" fmla="*/ 1087375 h 3047785"/>
              <a:gd name="connsiteX52" fmla="*/ 1179787 w 1825371"/>
              <a:gd name="connsiteY52" fmla="*/ 1073913 h 3047785"/>
              <a:gd name="connsiteX53" fmla="*/ 1135255 w 1825371"/>
              <a:gd name="connsiteY53" fmla="*/ 1041117 h 3047785"/>
              <a:gd name="connsiteX54" fmla="*/ 939868 w 1825371"/>
              <a:gd name="connsiteY54" fmla="*/ 883702 h 3047785"/>
              <a:gd name="connsiteX55" fmla="*/ 549783 w 1825371"/>
              <a:gd name="connsiteY55" fmla="*/ 496379 h 3047785"/>
              <a:gd name="connsiteX56" fmla="*/ 40947 w 1825371"/>
              <a:gd name="connsiteY56" fmla="*/ 48990 h 3047785"/>
              <a:gd name="connsiteX57" fmla="*/ 5735 w 1825371"/>
              <a:gd name="connsiteY57" fmla="*/ 17231 h 3047785"/>
              <a:gd name="connsiteX58" fmla="*/ 902 w 1825371"/>
              <a:gd name="connsiteY58" fmla="*/ 4114 h 3047785"/>
              <a:gd name="connsiteX59" fmla="*/ 15747 w 1825371"/>
              <a:gd name="connsiteY59" fmla="*/ 1352 h 3047785"/>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88528 w 1825371"/>
              <a:gd name="connsiteY34" fmla="*/ 2674639 h 4705763"/>
              <a:gd name="connsiteX35" fmla="*/ 1297493 w 1825371"/>
              <a:gd name="connsiteY35" fmla="*/ 3047785 h 4705763"/>
              <a:gd name="connsiteX36" fmla="*/ 938419 w 1825371"/>
              <a:gd name="connsiteY36" fmla="*/ 4705763 h 4705763"/>
              <a:gd name="connsiteX37" fmla="*/ 1053441 w 1825371"/>
              <a:gd name="connsiteY37" fmla="*/ 2920082 h 4705763"/>
              <a:gd name="connsiteX38" fmla="*/ 1066213 w 1825371"/>
              <a:gd name="connsiteY38" fmla="*/ 2573839 h 4705763"/>
              <a:gd name="connsiteX39" fmla="*/ 1077951 w 1825371"/>
              <a:gd name="connsiteY39" fmla="*/ 2236916 h 4705763"/>
              <a:gd name="connsiteX40" fmla="*/ 1093485 w 1825371"/>
              <a:gd name="connsiteY40" fmla="*/ 1882733 h 4705763"/>
              <a:gd name="connsiteX41" fmla="*/ 1107983 w 1825371"/>
              <a:gd name="connsiteY41" fmla="*/ 1608293 h 4705763"/>
              <a:gd name="connsiteX42" fmla="*/ 1125245 w 1825371"/>
              <a:gd name="connsiteY42" fmla="*/ 1293464 h 4705763"/>
              <a:gd name="connsiteX43" fmla="*/ 1096247 w 1825371"/>
              <a:gd name="connsiteY43" fmla="*/ 1270681 h 4705763"/>
              <a:gd name="connsiteX44" fmla="*/ 984400 w 1825371"/>
              <a:gd name="connsiteY44" fmla="*/ 1242374 h 4705763"/>
              <a:gd name="connsiteX45" fmla="*/ 977149 w 1825371"/>
              <a:gd name="connsiteY45" fmla="*/ 1225458 h 4705763"/>
              <a:gd name="connsiteX46" fmla="*/ 983019 w 1825371"/>
              <a:gd name="connsiteY46" fmla="*/ 1189902 h 4705763"/>
              <a:gd name="connsiteX47" fmla="*/ 1016158 w 1825371"/>
              <a:gd name="connsiteY47" fmla="*/ 1097041 h 4705763"/>
              <a:gd name="connsiteX48" fmla="*/ 1055513 w 1825371"/>
              <a:gd name="connsiteY48" fmla="*/ 1078055 h 4705763"/>
              <a:gd name="connsiteX49" fmla="*/ 1097628 w 1825371"/>
              <a:gd name="connsiteY49" fmla="*/ 1104290 h 4705763"/>
              <a:gd name="connsiteX50" fmla="*/ 1115579 w 1825371"/>
              <a:gd name="connsiteY50" fmla="*/ 1107743 h 4705763"/>
              <a:gd name="connsiteX51" fmla="*/ 1177026 w 1825371"/>
              <a:gd name="connsiteY51" fmla="*/ 1087375 h 4705763"/>
              <a:gd name="connsiteX52" fmla="*/ 1179787 w 1825371"/>
              <a:gd name="connsiteY52" fmla="*/ 1073913 h 4705763"/>
              <a:gd name="connsiteX53" fmla="*/ 1135255 w 1825371"/>
              <a:gd name="connsiteY53" fmla="*/ 1041117 h 4705763"/>
              <a:gd name="connsiteX54" fmla="*/ 939868 w 1825371"/>
              <a:gd name="connsiteY54" fmla="*/ 883702 h 4705763"/>
              <a:gd name="connsiteX55" fmla="*/ 549783 w 1825371"/>
              <a:gd name="connsiteY55" fmla="*/ 496379 h 4705763"/>
              <a:gd name="connsiteX56" fmla="*/ 40947 w 1825371"/>
              <a:gd name="connsiteY56" fmla="*/ 48990 h 4705763"/>
              <a:gd name="connsiteX57" fmla="*/ 5735 w 1825371"/>
              <a:gd name="connsiteY57" fmla="*/ 17231 h 4705763"/>
              <a:gd name="connsiteX58" fmla="*/ 902 w 1825371"/>
              <a:gd name="connsiteY58" fmla="*/ 4114 h 4705763"/>
              <a:gd name="connsiteX59" fmla="*/ 15747 w 1825371"/>
              <a:gd name="connsiteY59"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88528 w 1825371"/>
              <a:gd name="connsiteY34" fmla="*/ 2674639 h 4705763"/>
              <a:gd name="connsiteX35" fmla="*/ 1297493 w 1825371"/>
              <a:gd name="connsiteY35" fmla="*/ 4685667 h 4705763"/>
              <a:gd name="connsiteX36" fmla="*/ 938419 w 1825371"/>
              <a:gd name="connsiteY36" fmla="*/ 4705763 h 4705763"/>
              <a:gd name="connsiteX37" fmla="*/ 1053441 w 1825371"/>
              <a:gd name="connsiteY37" fmla="*/ 2920082 h 4705763"/>
              <a:gd name="connsiteX38" fmla="*/ 1066213 w 1825371"/>
              <a:gd name="connsiteY38" fmla="*/ 2573839 h 4705763"/>
              <a:gd name="connsiteX39" fmla="*/ 1077951 w 1825371"/>
              <a:gd name="connsiteY39" fmla="*/ 2236916 h 4705763"/>
              <a:gd name="connsiteX40" fmla="*/ 1093485 w 1825371"/>
              <a:gd name="connsiteY40" fmla="*/ 1882733 h 4705763"/>
              <a:gd name="connsiteX41" fmla="*/ 1107983 w 1825371"/>
              <a:gd name="connsiteY41" fmla="*/ 1608293 h 4705763"/>
              <a:gd name="connsiteX42" fmla="*/ 1125245 w 1825371"/>
              <a:gd name="connsiteY42" fmla="*/ 1293464 h 4705763"/>
              <a:gd name="connsiteX43" fmla="*/ 1096247 w 1825371"/>
              <a:gd name="connsiteY43" fmla="*/ 1270681 h 4705763"/>
              <a:gd name="connsiteX44" fmla="*/ 984400 w 1825371"/>
              <a:gd name="connsiteY44" fmla="*/ 1242374 h 4705763"/>
              <a:gd name="connsiteX45" fmla="*/ 977149 w 1825371"/>
              <a:gd name="connsiteY45" fmla="*/ 1225458 h 4705763"/>
              <a:gd name="connsiteX46" fmla="*/ 983019 w 1825371"/>
              <a:gd name="connsiteY46" fmla="*/ 1189902 h 4705763"/>
              <a:gd name="connsiteX47" fmla="*/ 1016158 w 1825371"/>
              <a:gd name="connsiteY47" fmla="*/ 1097041 h 4705763"/>
              <a:gd name="connsiteX48" fmla="*/ 1055513 w 1825371"/>
              <a:gd name="connsiteY48" fmla="*/ 1078055 h 4705763"/>
              <a:gd name="connsiteX49" fmla="*/ 1097628 w 1825371"/>
              <a:gd name="connsiteY49" fmla="*/ 1104290 h 4705763"/>
              <a:gd name="connsiteX50" fmla="*/ 1115579 w 1825371"/>
              <a:gd name="connsiteY50" fmla="*/ 1107743 h 4705763"/>
              <a:gd name="connsiteX51" fmla="*/ 1177026 w 1825371"/>
              <a:gd name="connsiteY51" fmla="*/ 1087375 h 4705763"/>
              <a:gd name="connsiteX52" fmla="*/ 1179787 w 1825371"/>
              <a:gd name="connsiteY52" fmla="*/ 1073913 h 4705763"/>
              <a:gd name="connsiteX53" fmla="*/ 1135255 w 1825371"/>
              <a:gd name="connsiteY53" fmla="*/ 1041117 h 4705763"/>
              <a:gd name="connsiteX54" fmla="*/ 939868 w 1825371"/>
              <a:gd name="connsiteY54" fmla="*/ 883702 h 4705763"/>
              <a:gd name="connsiteX55" fmla="*/ 549783 w 1825371"/>
              <a:gd name="connsiteY55" fmla="*/ 496379 h 4705763"/>
              <a:gd name="connsiteX56" fmla="*/ 40947 w 1825371"/>
              <a:gd name="connsiteY56" fmla="*/ 48990 h 4705763"/>
              <a:gd name="connsiteX57" fmla="*/ 5735 w 1825371"/>
              <a:gd name="connsiteY57" fmla="*/ 17231 h 4705763"/>
              <a:gd name="connsiteX58" fmla="*/ 902 w 1825371"/>
              <a:gd name="connsiteY58" fmla="*/ 4114 h 4705763"/>
              <a:gd name="connsiteX59" fmla="*/ 15747 w 1825371"/>
              <a:gd name="connsiteY59"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97493 w 1825371"/>
              <a:gd name="connsiteY34" fmla="*/ 4685667 h 4705763"/>
              <a:gd name="connsiteX35" fmla="*/ 938419 w 1825371"/>
              <a:gd name="connsiteY35" fmla="*/ 4705763 h 4705763"/>
              <a:gd name="connsiteX36" fmla="*/ 1053441 w 1825371"/>
              <a:gd name="connsiteY36" fmla="*/ 2920082 h 4705763"/>
              <a:gd name="connsiteX37" fmla="*/ 1066213 w 1825371"/>
              <a:gd name="connsiteY37" fmla="*/ 2573839 h 4705763"/>
              <a:gd name="connsiteX38" fmla="*/ 1077951 w 1825371"/>
              <a:gd name="connsiteY38" fmla="*/ 2236916 h 4705763"/>
              <a:gd name="connsiteX39" fmla="*/ 1093485 w 1825371"/>
              <a:gd name="connsiteY39" fmla="*/ 1882733 h 4705763"/>
              <a:gd name="connsiteX40" fmla="*/ 1107983 w 1825371"/>
              <a:gd name="connsiteY40" fmla="*/ 1608293 h 4705763"/>
              <a:gd name="connsiteX41" fmla="*/ 1125245 w 1825371"/>
              <a:gd name="connsiteY41" fmla="*/ 1293464 h 4705763"/>
              <a:gd name="connsiteX42" fmla="*/ 1096247 w 1825371"/>
              <a:gd name="connsiteY42" fmla="*/ 1270681 h 4705763"/>
              <a:gd name="connsiteX43" fmla="*/ 984400 w 1825371"/>
              <a:gd name="connsiteY43" fmla="*/ 1242374 h 4705763"/>
              <a:gd name="connsiteX44" fmla="*/ 977149 w 1825371"/>
              <a:gd name="connsiteY44" fmla="*/ 1225458 h 4705763"/>
              <a:gd name="connsiteX45" fmla="*/ 983019 w 1825371"/>
              <a:gd name="connsiteY45" fmla="*/ 1189902 h 4705763"/>
              <a:gd name="connsiteX46" fmla="*/ 1016158 w 1825371"/>
              <a:gd name="connsiteY46" fmla="*/ 1097041 h 4705763"/>
              <a:gd name="connsiteX47" fmla="*/ 1055513 w 1825371"/>
              <a:gd name="connsiteY47" fmla="*/ 1078055 h 4705763"/>
              <a:gd name="connsiteX48" fmla="*/ 1097628 w 1825371"/>
              <a:gd name="connsiteY48" fmla="*/ 1104290 h 4705763"/>
              <a:gd name="connsiteX49" fmla="*/ 1115579 w 1825371"/>
              <a:gd name="connsiteY49" fmla="*/ 1107743 h 4705763"/>
              <a:gd name="connsiteX50" fmla="*/ 1177026 w 1825371"/>
              <a:gd name="connsiteY50" fmla="*/ 1087375 h 4705763"/>
              <a:gd name="connsiteX51" fmla="*/ 1179787 w 1825371"/>
              <a:gd name="connsiteY51" fmla="*/ 1073913 h 4705763"/>
              <a:gd name="connsiteX52" fmla="*/ 1135255 w 1825371"/>
              <a:gd name="connsiteY52" fmla="*/ 1041117 h 4705763"/>
              <a:gd name="connsiteX53" fmla="*/ 939868 w 1825371"/>
              <a:gd name="connsiteY53" fmla="*/ 883702 h 4705763"/>
              <a:gd name="connsiteX54" fmla="*/ 549783 w 1825371"/>
              <a:gd name="connsiteY54" fmla="*/ 496379 h 4705763"/>
              <a:gd name="connsiteX55" fmla="*/ 40947 w 1825371"/>
              <a:gd name="connsiteY55" fmla="*/ 48990 h 4705763"/>
              <a:gd name="connsiteX56" fmla="*/ 5735 w 1825371"/>
              <a:gd name="connsiteY56" fmla="*/ 17231 h 4705763"/>
              <a:gd name="connsiteX57" fmla="*/ 902 w 1825371"/>
              <a:gd name="connsiteY57" fmla="*/ 4114 h 4705763"/>
              <a:gd name="connsiteX58" fmla="*/ 15747 w 1825371"/>
              <a:gd name="connsiteY58"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97493 w 1825371"/>
              <a:gd name="connsiteY33" fmla="*/ 4685667 h 4705763"/>
              <a:gd name="connsiteX34" fmla="*/ 938419 w 1825371"/>
              <a:gd name="connsiteY34" fmla="*/ 4705763 h 4705763"/>
              <a:gd name="connsiteX35" fmla="*/ 1053441 w 1825371"/>
              <a:gd name="connsiteY35" fmla="*/ 2920082 h 4705763"/>
              <a:gd name="connsiteX36" fmla="*/ 1066213 w 1825371"/>
              <a:gd name="connsiteY36" fmla="*/ 2573839 h 4705763"/>
              <a:gd name="connsiteX37" fmla="*/ 1077951 w 1825371"/>
              <a:gd name="connsiteY37" fmla="*/ 2236916 h 4705763"/>
              <a:gd name="connsiteX38" fmla="*/ 1093485 w 1825371"/>
              <a:gd name="connsiteY38" fmla="*/ 1882733 h 4705763"/>
              <a:gd name="connsiteX39" fmla="*/ 1107983 w 1825371"/>
              <a:gd name="connsiteY39" fmla="*/ 1608293 h 4705763"/>
              <a:gd name="connsiteX40" fmla="*/ 1125245 w 1825371"/>
              <a:gd name="connsiteY40" fmla="*/ 1293464 h 4705763"/>
              <a:gd name="connsiteX41" fmla="*/ 1096247 w 1825371"/>
              <a:gd name="connsiteY41" fmla="*/ 1270681 h 4705763"/>
              <a:gd name="connsiteX42" fmla="*/ 984400 w 1825371"/>
              <a:gd name="connsiteY42" fmla="*/ 1242374 h 4705763"/>
              <a:gd name="connsiteX43" fmla="*/ 977149 w 1825371"/>
              <a:gd name="connsiteY43" fmla="*/ 1225458 h 4705763"/>
              <a:gd name="connsiteX44" fmla="*/ 983019 w 1825371"/>
              <a:gd name="connsiteY44" fmla="*/ 1189902 h 4705763"/>
              <a:gd name="connsiteX45" fmla="*/ 1016158 w 1825371"/>
              <a:gd name="connsiteY45" fmla="*/ 1097041 h 4705763"/>
              <a:gd name="connsiteX46" fmla="*/ 1055513 w 1825371"/>
              <a:gd name="connsiteY46" fmla="*/ 1078055 h 4705763"/>
              <a:gd name="connsiteX47" fmla="*/ 1097628 w 1825371"/>
              <a:gd name="connsiteY47" fmla="*/ 1104290 h 4705763"/>
              <a:gd name="connsiteX48" fmla="*/ 1115579 w 1825371"/>
              <a:gd name="connsiteY48" fmla="*/ 1107743 h 4705763"/>
              <a:gd name="connsiteX49" fmla="*/ 1177026 w 1825371"/>
              <a:gd name="connsiteY49" fmla="*/ 1087375 h 4705763"/>
              <a:gd name="connsiteX50" fmla="*/ 1179787 w 1825371"/>
              <a:gd name="connsiteY50" fmla="*/ 1073913 h 4705763"/>
              <a:gd name="connsiteX51" fmla="*/ 1135255 w 1825371"/>
              <a:gd name="connsiteY51" fmla="*/ 1041117 h 4705763"/>
              <a:gd name="connsiteX52" fmla="*/ 939868 w 1825371"/>
              <a:gd name="connsiteY52" fmla="*/ 883702 h 4705763"/>
              <a:gd name="connsiteX53" fmla="*/ 549783 w 1825371"/>
              <a:gd name="connsiteY53" fmla="*/ 496379 h 4705763"/>
              <a:gd name="connsiteX54" fmla="*/ 40947 w 1825371"/>
              <a:gd name="connsiteY54" fmla="*/ 48990 h 4705763"/>
              <a:gd name="connsiteX55" fmla="*/ 5735 w 1825371"/>
              <a:gd name="connsiteY55" fmla="*/ 17231 h 4705763"/>
              <a:gd name="connsiteX56" fmla="*/ 902 w 1825371"/>
              <a:gd name="connsiteY56" fmla="*/ 4114 h 4705763"/>
              <a:gd name="connsiteX57" fmla="*/ 15747 w 1825371"/>
              <a:gd name="connsiteY57"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97493 w 1825371"/>
              <a:gd name="connsiteY32" fmla="*/ 4685667 h 4705763"/>
              <a:gd name="connsiteX33" fmla="*/ 938419 w 1825371"/>
              <a:gd name="connsiteY33" fmla="*/ 4705763 h 4705763"/>
              <a:gd name="connsiteX34" fmla="*/ 1053441 w 1825371"/>
              <a:gd name="connsiteY34" fmla="*/ 2920082 h 4705763"/>
              <a:gd name="connsiteX35" fmla="*/ 1066213 w 1825371"/>
              <a:gd name="connsiteY35" fmla="*/ 2573839 h 4705763"/>
              <a:gd name="connsiteX36" fmla="*/ 1077951 w 1825371"/>
              <a:gd name="connsiteY36" fmla="*/ 2236916 h 4705763"/>
              <a:gd name="connsiteX37" fmla="*/ 1093485 w 1825371"/>
              <a:gd name="connsiteY37" fmla="*/ 1882733 h 4705763"/>
              <a:gd name="connsiteX38" fmla="*/ 1107983 w 1825371"/>
              <a:gd name="connsiteY38" fmla="*/ 1608293 h 4705763"/>
              <a:gd name="connsiteX39" fmla="*/ 1125245 w 1825371"/>
              <a:gd name="connsiteY39" fmla="*/ 1293464 h 4705763"/>
              <a:gd name="connsiteX40" fmla="*/ 1096247 w 1825371"/>
              <a:gd name="connsiteY40" fmla="*/ 1270681 h 4705763"/>
              <a:gd name="connsiteX41" fmla="*/ 984400 w 1825371"/>
              <a:gd name="connsiteY41" fmla="*/ 1242374 h 4705763"/>
              <a:gd name="connsiteX42" fmla="*/ 977149 w 1825371"/>
              <a:gd name="connsiteY42" fmla="*/ 1225458 h 4705763"/>
              <a:gd name="connsiteX43" fmla="*/ 983019 w 1825371"/>
              <a:gd name="connsiteY43" fmla="*/ 1189902 h 4705763"/>
              <a:gd name="connsiteX44" fmla="*/ 1016158 w 1825371"/>
              <a:gd name="connsiteY44" fmla="*/ 1097041 h 4705763"/>
              <a:gd name="connsiteX45" fmla="*/ 1055513 w 1825371"/>
              <a:gd name="connsiteY45" fmla="*/ 1078055 h 4705763"/>
              <a:gd name="connsiteX46" fmla="*/ 1097628 w 1825371"/>
              <a:gd name="connsiteY46" fmla="*/ 1104290 h 4705763"/>
              <a:gd name="connsiteX47" fmla="*/ 1115579 w 1825371"/>
              <a:gd name="connsiteY47" fmla="*/ 1107743 h 4705763"/>
              <a:gd name="connsiteX48" fmla="*/ 1177026 w 1825371"/>
              <a:gd name="connsiteY48" fmla="*/ 1087375 h 4705763"/>
              <a:gd name="connsiteX49" fmla="*/ 1179787 w 1825371"/>
              <a:gd name="connsiteY49" fmla="*/ 1073913 h 4705763"/>
              <a:gd name="connsiteX50" fmla="*/ 1135255 w 1825371"/>
              <a:gd name="connsiteY50" fmla="*/ 1041117 h 4705763"/>
              <a:gd name="connsiteX51" fmla="*/ 939868 w 1825371"/>
              <a:gd name="connsiteY51" fmla="*/ 883702 h 4705763"/>
              <a:gd name="connsiteX52" fmla="*/ 549783 w 1825371"/>
              <a:gd name="connsiteY52" fmla="*/ 496379 h 4705763"/>
              <a:gd name="connsiteX53" fmla="*/ 40947 w 1825371"/>
              <a:gd name="connsiteY53" fmla="*/ 48990 h 4705763"/>
              <a:gd name="connsiteX54" fmla="*/ 5735 w 1825371"/>
              <a:gd name="connsiteY54" fmla="*/ 17231 h 4705763"/>
              <a:gd name="connsiteX55" fmla="*/ 902 w 1825371"/>
              <a:gd name="connsiteY55" fmla="*/ 4114 h 4705763"/>
              <a:gd name="connsiteX56" fmla="*/ 15747 w 1825371"/>
              <a:gd name="connsiteY56"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093485 w 1825371"/>
              <a:gd name="connsiteY36" fmla="*/ 1882733 h 4705763"/>
              <a:gd name="connsiteX37" fmla="*/ 1107983 w 1825371"/>
              <a:gd name="connsiteY37" fmla="*/ 1608293 h 4705763"/>
              <a:gd name="connsiteX38" fmla="*/ 1125245 w 1825371"/>
              <a:gd name="connsiteY38" fmla="*/ 1293464 h 4705763"/>
              <a:gd name="connsiteX39" fmla="*/ 1096247 w 1825371"/>
              <a:gd name="connsiteY39" fmla="*/ 1270681 h 4705763"/>
              <a:gd name="connsiteX40" fmla="*/ 984400 w 1825371"/>
              <a:gd name="connsiteY40" fmla="*/ 1242374 h 4705763"/>
              <a:gd name="connsiteX41" fmla="*/ 977149 w 1825371"/>
              <a:gd name="connsiteY41" fmla="*/ 1225458 h 4705763"/>
              <a:gd name="connsiteX42" fmla="*/ 983019 w 1825371"/>
              <a:gd name="connsiteY42" fmla="*/ 1189902 h 4705763"/>
              <a:gd name="connsiteX43" fmla="*/ 1016158 w 1825371"/>
              <a:gd name="connsiteY43" fmla="*/ 1097041 h 4705763"/>
              <a:gd name="connsiteX44" fmla="*/ 1055513 w 1825371"/>
              <a:gd name="connsiteY44" fmla="*/ 1078055 h 4705763"/>
              <a:gd name="connsiteX45" fmla="*/ 1097628 w 1825371"/>
              <a:gd name="connsiteY45" fmla="*/ 1104290 h 4705763"/>
              <a:gd name="connsiteX46" fmla="*/ 1115579 w 1825371"/>
              <a:gd name="connsiteY46" fmla="*/ 1107743 h 4705763"/>
              <a:gd name="connsiteX47" fmla="*/ 1177026 w 1825371"/>
              <a:gd name="connsiteY47" fmla="*/ 1087375 h 4705763"/>
              <a:gd name="connsiteX48" fmla="*/ 1179787 w 1825371"/>
              <a:gd name="connsiteY48" fmla="*/ 1073913 h 4705763"/>
              <a:gd name="connsiteX49" fmla="*/ 1135255 w 1825371"/>
              <a:gd name="connsiteY49" fmla="*/ 1041117 h 4705763"/>
              <a:gd name="connsiteX50" fmla="*/ 939868 w 1825371"/>
              <a:gd name="connsiteY50" fmla="*/ 883702 h 4705763"/>
              <a:gd name="connsiteX51" fmla="*/ 549783 w 1825371"/>
              <a:gd name="connsiteY51" fmla="*/ 496379 h 4705763"/>
              <a:gd name="connsiteX52" fmla="*/ 40947 w 1825371"/>
              <a:gd name="connsiteY52" fmla="*/ 48990 h 4705763"/>
              <a:gd name="connsiteX53" fmla="*/ 5735 w 1825371"/>
              <a:gd name="connsiteY53" fmla="*/ 17231 h 4705763"/>
              <a:gd name="connsiteX54" fmla="*/ 902 w 1825371"/>
              <a:gd name="connsiteY54" fmla="*/ 4114 h 4705763"/>
              <a:gd name="connsiteX55" fmla="*/ 15747 w 1825371"/>
              <a:gd name="connsiteY55"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093485 w 1825371"/>
              <a:gd name="connsiteY36" fmla="*/ 1882733 h 4705763"/>
              <a:gd name="connsiteX37" fmla="*/ 1125245 w 1825371"/>
              <a:gd name="connsiteY37" fmla="*/ 1293464 h 4705763"/>
              <a:gd name="connsiteX38" fmla="*/ 1096247 w 1825371"/>
              <a:gd name="connsiteY38" fmla="*/ 1270681 h 4705763"/>
              <a:gd name="connsiteX39" fmla="*/ 984400 w 1825371"/>
              <a:gd name="connsiteY39" fmla="*/ 1242374 h 4705763"/>
              <a:gd name="connsiteX40" fmla="*/ 977149 w 1825371"/>
              <a:gd name="connsiteY40" fmla="*/ 1225458 h 4705763"/>
              <a:gd name="connsiteX41" fmla="*/ 983019 w 1825371"/>
              <a:gd name="connsiteY41" fmla="*/ 1189902 h 4705763"/>
              <a:gd name="connsiteX42" fmla="*/ 1016158 w 1825371"/>
              <a:gd name="connsiteY42" fmla="*/ 1097041 h 4705763"/>
              <a:gd name="connsiteX43" fmla="*/ 1055513 w 1825371"/>
              <a:gd name="connsiteY43" fmla="*/ 1078055 h 4705763"/>
              <a:gd name="connsiteX44" fmla="*/ 1097628 w 1825371"/>
              <a:gd name="connsiteY44" fmla="*/ 1104290 h 4705763"/>
              <a:gd name="connsiteX45" fmla="*/ 1115579 w 1825371"/>
              <a:gd name="connsiteY45" fmla="*/ 1107743 h 4705763"/>
              <a:gd name="connsiteX46" fmla="*/ 1177026 w 1825371"/>
              <a:gd name="connsiteY46" fmla="*/ 1087375 h 4705763"/>
              <a:gd name="connsiteX47" fmla="*/ 1179787 w 1825371"/>
              <a:gd name="connsiteY47" fmla="*/ 1073913 h 4705763"/>
              <a:gd name="connsiteX48" fmla="*/ 1135255 w 1825371"/>
              <a:gd name="connsiteY48" fmla="*/ 1041117 h 4705763"/>
              <a:gd name="connsiteX49" fmla="*/ 939868 w 1825371"/>
              <a:gd name="connsiteY49" fmla="*/ 883702 h 4705763"/>
              <a:gd name="connsiteX50" fmla="*/ 549783 w 1825371"/>
              <a:gd name="connsiteY50" fmla="*/ 496379 h 4705763"/>
              <a:gd name="connsiteX51" fmla="*/ 40947 w 1825371"/>
              <a:gd name="connsiteY51" fmla="*/ 48990 h 4705763"/>
              <a:gd name="connsiteX52" fmla="*/ 5735 w 1825371"/>
              <a:gd name="connsiteY52" fmla="*/ 17231 h 4705763"/>
              <a:gd name="connsiteX53" fmla="*/ 902 w 1825371"/>
              <a:gd name="connsiteY53" fmla="*/ 4114 h 4705763"/>
              <a:gd name="connsiteX54" fmla="*/ 15747 w 1825371"/>
              <a:gd name="connsiteY54"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125245 w 1825371"/>
              <a:gd name="connsiteY36" fmla="*/ 1293464 h 4705763"/>
              <a:gd name="connsiteX37" fmla="*/ 1096247 w 1825371"/>
              <a:gd name="connsiteY37" fmla="*/ 1270681 h 4705763"/>
              <a:gd name="connsiteX38" fmla="*/ 984400 w 1825371"/>
              <a:gd name="connsiteY38" fmla="*/ 1242374 h 4705763"/>
              <a:gd name="connsiteX39" fmla="*/ 977149 w 1825371"/>
              <a:gd name="connsiteY39" fmla="*/ 1225458 h 4705763"/>
              <a:gd name="connsiteX40" fmla="*/ 983019 w 1825371"/>
              <a:gd name="connsiteY40" fmla="*/ 1189902 h 4705763"/>
              <a:gd name="connsiteX41" fmla="*/ 1016158 w 1825371"/>
              <a:gd name="connsiteY41" fmla="*/ 1097041 h 4705763"/>
              <a:gd name="connsiteX42" fmla="*/ 1055513 w 1825371"/>
              <a:gd name="connsiteY42" fmla="*/ 1078055 h 4705763"/>
              <a:gd name="connsiteX43" fmla="*/ 1097628 w 1825371"/>
              <a:gd name="connsiteY43" fmla="*/ 1104290 h 4705763"/>
              <a:gd name="connsiteX44" fmla="*/ 1115579 w 1825371"/>
              <a:gd name="connsiteY44" fmla="*/ 1107743 h 4705763"/>
              <a:gd name="connsiteX45" fmla="*/ 1177026 w 1825371"/>
              <a:gd name="connsiteY45" fmla="*/ 1087375 h 4705763"/>
              <a:gd name="connsiteX46" fmla="*/ 1179787 w 1825371"/>
              <a:gd name="connsiteY46" fmla="*/ 1073913 h 4705763"/>
              <a:gd name="connsiteX47" fmla="*/ 1135255 w 1825371"/>
              <a:gd name="connsiteY47" fmla="*/ 1041117 h 4705763"/>
              <a:gd name="connsiteX48" fmla="*/ 939868 w 1825371"/>
              <a:gd name="connsiteY48" fmla="*/ 883702 h 4705763"/>
              <a:gd name="connsiteX49" fmla="*/ 549783 w 1825371"/>
              <a:gd name="connsiteY49" fmla="*/ 496379 h 4705763"/>
              <a:gd name="connsiteX50" fmla="*/ 40947 w 1825371"/>
              <a:gd name="connsiteY50" fmla="*/ 48990 h 4705763"/>
              <a:gd name="connsiteX51" fmla="*/ 5735 w 1825371"/>
              <a:gd name="connsiteY51" fmla="*/ 17231 h 4705763"/>
              <a:gd name="connsiteX52" fmla="*/ 902 w 1825371"/>
              <a:gd name="connsiteY52" fmla="*/ 4114 h 4705763"/>
              <a:gd name="connsiteX53" fmla="*/ 15747 w 1825371"/>
              <a:gd name="connsiteY53"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125245 w 1825371"/>
              <a:gd name="connsiteY35" fmla="*/ 1293464 h 4705763"/>
              <a:gd name="connsiteX36" fmla="*/ 1096247 w 1825371"/>
              <a:gd name="connsiteY36" fmla="*/ 1270681 h 4705763"/>
              <a:gd name="connsiteX37" fmla="*/ 984400 w 1825371"/>
              <a:gd name="connsiteY37" fmla="*/ 1242374 h 4705763"/>
              <a:gd name="connsiteX38" fmla="*/ 977149 w 1825371"/>
              <a:gd name="connsiteY38" fmla="*/ 1225458 h 4705763"/>
              <a:gd name="connsiteX39" fmla="*/ 983019 w 1825371"/>
              <a:gd name="connsiteY39" fmla="*/ 1189902 h 4705763"/>
              <a:gd name="connsiteX40" fmla="*/ 1016158 w 1825371"/>
              <a:gd name="connsiteY40" fmla="*/ 1097041 h 4705763"/>
              <a:gd name="connsiteX41" fmla="*/ 1055513 w 1825371"/>
              <a:gd name="connsiteY41" fmla="*/ 1078055 h 4705763"/>
              <a:gd name="connsiteX42" fmla="*/ 1097628 w 1825371"/>
              <a:gd name="connsiteY42" fmla="*/ 1104290 h 4705763"/>
              <a:gd name="connsiteX43" fmla="*/ 1115579 w 1825371"/>
              <a:gd name="connsiteY43" fmla="*/ 1107743 h 4705763"/>
              <a:gd name="connsiteX44" fmla="*/ 1177026 w 1825371"/>
              <a:gd name="connsiteY44" fmla="*/ 1087375 h 4705763"/>
              <a:gd name="connsiteX45" fmla="*/ 1179787 w 1825371"/>
              <a:gd name="connsiteY45" fmla="*/ 1073913 h 4705763"/>
              <a:gd name="connsiteX46" fmla="*/ 1135255 w 1825371"/>
              <a:gd name="connsiteY46" fmla="*/ 1041117 h 4705763"/>
              <a:gd name="connsiteX47" fmla="*/ 939868 w 1825371"/>
              <a:gd name="connsiteY47" fmla="*/ 883702 h 4705763"/>
              <a:gd name="connsiteX48" fmla="*/ 549783 w 1825371"/>
              <a:gd name="connsiteY48" fmla="*/ 496379 h 4705763"/>
              <a:gd name="connsiteX49" fmla="*/ 40947 w 1825371"/>
              <a:gd name="connsiteY49" fmla="*/ 48990 h 4705763"/>
              <a:gd name="connsiteX50" fmla="*/ 5735 w 1825371"/>
              <a:gd name="connsiteY50" fmla="*/ 17231 h 4705763"/>
              <a:gd name="connsiteX51" fmla="*/ 902 w 1825371"/>
              <a:gd name="connsiteY51" fmla="*/ 4114 h 4705763"/>
              <a:gd name="connsiteX52" fmla="*/ 15747 w 1825371"/>
              <a:gd name="connsiteY52"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125245 w 1825371"/>
              <a:gd name="connsiteY34" fmla="*/ 1293464 h 4705763"/>
              <a:gd name="connsiteX35" fmla="*/ 1096247 w 1825371"/>
              <a:gd name="connsiteY35" fmla="*/ 1270681 h 4705763"/>
              <a:gd name="connsiteX36" fmla="*/ 984400 w 1825371"/>
              <a:gd name="connsiteY36" fmla="*/ 1242374 h 4705763"/>
              <a:gd name="connsiteX37" fmla="*/ 977149 w 1825371"/>
              <a:gd name="connsiteY37" fmla="*/ 1225458 h 4705763"/>
              <a:gd name="connsiteX38" fmla="*/ 983019 w 1825371"/>
              <a:gd name="connsiteY38" fmla="*/ 1189902 h 4705763"/>
              <a:gd name="connsiteX39" fmla="*/ 1016158 w 1825371"/>
              <a:gd name="connsiteY39" fmla="*/ 1097041 h 4705763"/>
              <a:gd name="connsiteX40" fmla="*/ 1055513 w 1825371"/>
              <a:gd name="connsiteY40" fmla="*/ 1078055 h 4705763"/>
              <a:gd name="connsiteX41" fmla="*/ 1097628 w 1825371"/>
              <a:gd name="connsiteY41" fmla="*/ 1104290 h 4705763"/>
              <a:gd name="connsiteX42" fmla="*/ 1115579 w 1825371"/>
              <a:gd name="connsiteY42" fmla="*/ 1107743 h 4705763"/>
              <a:gd name="connsiteX43" fmla="*/ 1177026 w 1825371"/>
              <a:gd name="connsiteY43" fmla="*/ 1087375 h 4705763"/>
              <a:gd name="connsiteX44" fmla="*/ 1179787 w 1825371"/>
              <a:gd name="connsiteY44" fmla="*/ 1073913 h 4705763"/>
              <a:gd name="connsiteX45" fmla="*/ 1135255 w 1825371"/>
              <a:gd name="connsiteY45" fmla="*/ 1041117 h 4705763"/>
              <a:gd name="connsiteX46" fmla="*/ 939868 w 1825371"/>
              <a:gd name="connsiteY46" fmla="*/ 883702 h 4705763"/>
              <a:gd name="connsiteX47" fmla="*/ 549783 w 1825371"/>
              <a:gd name="connsiteY47" fmla="*/ 496379 h 4705763"/>
              <a:gd name="connsiteX48" fmla="*/ 40947 w 1825371"/>
              <a:gd name="connsiteY48" fmla="*/ 48990 h 4705763"/>
              <a:gd name="connsiteX49" fmla="*/ 5735 w 1825371"/>
              <a:gd name="connsiteY49" fmla="*/ 17231 h 4705763"/>
              <a:gd name="connsiteX50" fmla="*/ 902 w 1825371"/>
              <a:gd name="connsiteY50" fmla="*/ 4114 h 4705763"/>
              <a:gd name="connsiteX51" fmla="*/ 15747 w 1825371"/>
              <a:gd name="connsiteY51"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125245 w 1825371"/>
              <a:gd name="connsiteY33" fmla="*/ 1293464 h 4705763"/>
              <a:gd name="connsiteX34" fmla="*/ 1096247 w 1825371"/>
              <a:gd name="connsiteY34" fmla="*/ 1270681 h 4705763"/>
              <a:gd name="connsiteX35" fmla="*/ 984400 w 1825371"/>
              <a:gd name="connsiteY35" fmla="*/ 1242374 h 4705763"/>
              <a:gd name="connsiteX36" fmla="*/ 977149 w 1825371"/>
              <a:gd name="connsiteY36" fmla="*/ 1225458 h 4705763"/>
              <a:gd name="connsiteX37" fmla="*/ 983019 w 1825371"/>
              <a:gd name="connsiteY37" fmla="*/ 1189902 h 4705763"/>
              <a:gd name="connsiteX38" fmla="*/ 1016158 w 1825371"/>
              <a:gd name="connsiteY38" fmla="*/ 1097041 h 4705763"/>
              <a:gd name="connsiteX39" fmla="*/ 1055513 w 1825371"/>
              <a:gd name="connsiteY39" fmla="*/ 1078055 h 4705763"/>
              <a:gd name="connsiteX40" fmla="*/ 1097628 w 1825371"/>
              <a:gd name="connsiteY40" fmla="*/ 1104290 h 4705763"/>
              <a:gd name="connsiteX41" fmla="*/ 1115579 w 1825371"/>
              <a:gd name="connsiteY41" fmla="*/ 1107743 h 4705763"/>
              <a:gd name="connsiteX42" fmla="*/ 1177026 w 1825371"/>
              <a:gd name="connsiteY42" fmla="*/ 1087375 h 4705763"/>
              <a:gd name="connsiteX43" fmla="*/ 1179787 w 1825371"/>
              <a:gd name="connsiteY43" fmla="*/ 1073913 h 4705763"/>
              <a:gd name="connsiteX44" fmla="*/ 1135255 w 1825371"/>
              <a:gd name="connsiteY44" fmla="*/ 1041117 h 4705763"/>
              <a:gd name="connsiteX45" fmla="*/ 939868 w 1825371"/>
              <a:gd name="connsiteY45" fmla="*/ 883702 h 4705763"/>
              <a:gd name="connsiteX46" fmla="*/ 549783 w 1825371"/>
              <a:gd name="connsiteY46" fmla="*/ 496379 h 4705763"/>
              <a:gd name="connsiteX47" fmla="*/ 40947 w 1825371"/>
              <a:gd name="connsiteY47" fmla="*/ 48990 h 4705763"/>
              <a:gd name="connsiteX48" fmla="*/ 5735 w 1825371"/>
              <a:gd name="connsiteY48" fmla="*/ 17231 h 4705763"/>
              <a:gd name="connsiteX49" fmla="*/ 902 w 1825371"/>
              <a:gd name="connsiteY49" fmla="*/ 4114 h 4705763"/>
              <a:gd name="connsiteX50" fmla="*/ 15747 w 1825371"/>
              <a:gd name="connsiteY50" fmla="*/ 1352 h 4705763"/>
              <a:gd name="connsiteX0" fmla="*/ 15747 w 1825371"/>
              <a:gd name="connsiteY0" fmla="*/ 1352 h 4685667"/>
              <a:gd name="connsiteX1" fmla="*/ 83062 w 1825371"/>
              <a:gd name="connsiteY1" fmla="*/ 34837 h 4685667"/>
              <a:gd name="connsiteX2" fmla="*/ 961270 w 1825371"/>
              <a:gd name="connsiteY2" fmla="*/ 755975 h 4685667"/>
              <a:gd name="connsiteX3" fmla="*/ 1239162 w 1825371"/>
              <a:gd name="connsiteY3" fmla="*/ 1001764 h 4685667"/>
              <a:gd name="connsiteX4" fmla="*/ 1276445 w 1825371"/>
              <a:gd name="connsiteY4" fmla="*/ 1025928 h 4685667"/>
              <a:gd name="connsiteX5" fmla="*/ 1316489 w 1825371"/>
              <a:gd name="connsiteY5" fmla="*/ 1009704 h 4685667"/>
              <a:gd name="connsiteX6" fmla="*/ 1345141 w 1825371"/>
              <a:gd name="connsiteY6" fmla="*/ 948602 h 4685667"/>
              <a:gd name="connsiteX7" fmla="*/ 1407624 w 1825371"/>
              <a:gd name="connsiteY7" fmla="*/ 869894 h 4685667"/>
              <a:gd name="connsiteX8" fmla="*/ 1749379 w 1825371"/>
              <a:gd name="connsiteY8" fmla="*/ 590967 h 4685667"/>
              <a:gd name="connsiteX9" fmla="*/ 1808066 w 1825371"/>
              <a:gd name="connsiteY9" fmla="*/ 545399 h 4685667"/>
              <a:gd name="connsiteX10" fmla="*/ 1825326 w 1825371"/>
              <a:gd name="connsiteY10" fmla="*/ 554375 h 4685667"/>
              <a:gd name="connsiteX11" fmla="*/ 1811172 w 1825371"/>
              <a:gd name="connsiteY11" fmla="*/ 590277 h 4685667"/>
              <a:gd name="connsiteX12" fmla="*/ 1721073 w 1825371"/>
              <a:gd name="connsiteY12" fmla="*/ 698326 h 4685667"/>
              <a:gd name="connsiteX13" fmla="*/ 1385877 w 1825371"/>
              <a:gd name="connsiteY13" fmla="*/ 1068389 h 4685667"/>
              <a:gd name="connsiteX14" fmla="*/ 1376211 w 1825371"/>
              <a:gd name="connsiteY14" fmla="*/ 1098421 h 4685667"/>
              <a:gd name="connsiteX15" fmla="*/ 1361366 w 1825371"/>
              <a:gd name="connsiteY15" fmla="*/ 1135359 h 4685667"/>
              <a:gd name="connsiteX16" fmla="*/ 1355153 w 1825371"/>
              <a:gd name="connsiteY16" fmla="*/ 1169879 h 4685667"/>
              <a:gd name="connsiteX17" fmla="*/ 1409696 w 1825371"/>
              <a:gd name="connsiteY17" fmla="*/ 1384253 h 4685667"/>
              <a:gd name="connsiteX18" fmla="*/ 1524994 w 1825371"/>
              <a:gd name="connsiteY18" fmla="*/ 1739817 h 4685667"/>
              <a:gd name="connsiteX19" fmla="*/ 1659971 w 1825371"/>
              <a:gd name="connsiteY19" fmla="*/ 2199288 h 4685667"/>
              <a:gd name="connsiteX20" fmla="*/ 1782864 w 1825371"/>
              <a:gd name="connsiteY20" fmla="*/ 2697077 h 4685667"/>
              <a:gd name="connsiteX21" fmla="*/ 1794257 w 1825371"/>
              <a:gd name="connsiteY21" fmla="*/ 2767845 h 4685667"/>
              <a:gd name="connsiteX22" fmla="*/ 1791840 w 1825371"/>
              <a:gd name="connsiteY22" fmla="*/ 2778202 h 4685667"/>
              <a:gd name="connsiteX23" fmla="*/ 1784245 w 1825371"/>
              <a:gd name="connsiteY23" fmla="*/ 2770607 h 4685667"/>
              <a:gd name="connsiteX24" fmla="*/ 1746617 w 1825371"/>
              <a:gd name="connsiteY24" fmla="*/ 2660831 h 4685667"/>
              <a:gd name="connsiteX25" fmla="*/ 1513602 w 1825371"/>
              <a:gd name="connsiteY25" fmla="*/ 1875484 h 4685667"/>
              <a:gd name="connsiteX26" fmla="*/ 1297158 w 1825371"/>
              <a:gd name="connsiteY26" fmla="*/ 1267919 h 4685667"/>
              <a:gd name="connsiteX27" fmla="*/ 1275064 w 1825371"/>
              <a:gd name="connsiteY27" fmla="*/ 1217173 h 4685667"/>
              <a:gd name="connsiteX28" fmla="*/ 1248483 w 1825371"/>
              <a:gd name="connsiteY28" fmla="*/ 1193353 h 4685667"/>
              <a:gd name="connsiteX29" fmla="*/ 1232949 w 1825371"/>
              <a:gd name="connsiteY29" fmla="*/ 1222351 h 4685667"/>
              <a:gd name="connsiteX30" fmla="*/ 1230877 w 1825371"/>
              <a:gd name="connsiteY30" fmla="*/ 1283108 h 4685667"/>
              <a:gd name="connsiteX31" fmla="*/ 1297493 w 1825371"/>
              <a:gd name="connsiteY31" fmla="*/ 4685667 h 4685667"/>
              <a:gd name="connsiteX32" fmla="*/ 978613 w 1825371"/>
              <a:gd name="connsiteY32" fmla="*/ 4685667 h 4685667"/>
              <a:gd name="connsiteX33" fmla="*/ 1125245 w 1825371"/>
              <a:gd name="connsiteY33" fmla="*/ 1293464 h 4685667"/>
              <a:gd name="connsiteX34" fmla="*/ 1096247 w 1825371"/>
              <a:gd name="connsiteY34" fmla="*/ 1270681 h 4685667"/>
              <a:gd name="connsiteX35" fmla="*/ 984400 w 1825371"/>
              <a:gd name="connsiteY35" fmla="*/ 1242374 h 4685667"/>
              <a:gd name="connsiteX36" fmla="*/ 977149 w 1825371"/>
              <a:gd name="connsiteY36" fmla="*/ 1225458 h 4685667"/>
              <a:gd name="connsiteX37" fmla="*/ 983019 w 1825371"/>
              <a:gd name="connsiteY37" fmla="*/ 1189902 h 4685667"/>
              <a:gd name="connsiteX38" fmla="*/ 1016158 w 1825371"/>
              <a:gd name="connsiteY38" fmla="*/ 1097041 h 4685667"/>
              <a:gd name="connsiteX39" fmla="*/ 1055513 w 1825371"/>
              <a:gd name="connsiteY39" fmla="*/ 1078055 h 4685667"/>
              <a:gd name="connsiteX40" fmla="*/ 1097628 w 1825371"/>
              <a:gd name="connsiteY40" fmla="*/ 1104290 h 4685667"/>
              <a:gd name="connsiteX41" fmla="*/ 1115579 w 1825371"/>
              <a:gd name="connsiteY41" fmla="*/ 1107743 h 4685667"/>
              <a:gd name="connsiteX42" fmla="*/ 1177026 w 1825371"/>
              <a:gd name="connsiteY42" fmla="*/ 1087375 h 4685667"/>
              <a:gd name="connsiteX43" fmla="*/ 1179787 w 1825371"/>
              <a:gd name="connsiteY43" fmla="*/ 1073913 h 4685667"/>
              <a:gd name="connsiteX44" fmla="*/ 1135255 w 1825371"/>
              <a:gd name="connsiteY44" fmla="*/ 1041117 h 4685667"/>
              <a:gd name="connsiteX45" fmla="*/ 939868 w 1825371"/>
              <a:gd name="connsiteY45" fmla="*/ 883702 h 4685667"/>
              <a:gd name="connsiteX46" fmla="*/ 549783 w 1825371"/>
              <a:gd name="connsiteY46" fmla="*/ 496379 h 4685667"/>
              <a:gd name="connsiteX47" fmla="*/ 40947 w 1825371"/>
              <a:gd name="connsiteY47" fmla="*/ 48990 h 4685667"/>
              <a:gd name="connsiteX48" fmla="*/ 5735 w 1825371"/>
              <a:gd name="connsiteY48" fmla="*/ 17231 h 4685667"/>
              <a:gd name="connsiteX49" fmla="*/ 902 w 1825371"/>
              <a:gd name="connsiteY49" fmla="*/ 4114 h 4685667"/>
              <a:gd name="connsiteX50" fmla="*/ 15747 w 1825371"/>
              <a:gd name="connsiteY50" fmla="*/ 1352 h 4685667"/>
              <a:gd name="connsiteX0" fmla="*/ 15747 w 1825371"/>
              <a:gd name="connsiteY0" fmla="*/ 1352 h 4685667"/>
              <a:gd name="connsiteX1" fmla="*/ 83062 w 1825371"/>
              <a:gd name="connsiteY1" fmla="*/ 34837 h 4685667"/>
              <a:gd name="connsiteX2" fmla="*/ 961270 w 1825371"/>
              <a:gd name="connsiteY2" fmla="*/ 755975 h 4685667"/>
              <a:gd name="connsiteX3" fmla="*/ 1239162 w 1825371"/>
              <a:gd name="connsiteY3" fmla="*/ 1001764 h 4685667"/>
              <a:gd name="connsiteX4" fmla="*/ 1276445 w 1825371"/>
              <a:gd name="connsiteY4" fmla="*/ 1025928 h 4685667"/>
              <a:gd name="connsiteX5" fmla="*/ 1316489 w 1825371"/>
              <a:gd name="connsiteY5" fmla="*/ 1009704 h 4685667"/>
              <a:gd name="connsiteX6" fmla="*/ 1345141 w 1825371"/>
              <a:gd name="connsiteY6" fmla="*/ 948602 h 4685667"/>
              <a:gd name="connsiteX7" fmla="*/ 1407624 w 1825371"/>
              <a:gd name="connsiteY7" fmla="*/ 869894 h 4685667"/>
              <a:gd name="connsiteX8" fmla="*/ 1749379 w 1825371"/>
              <a:gd name="connsiteY8" fmla="*/ 590967 h 4685667"/>
              <a:gd name="connsiteX9" fmla="*/ 1808066 w 1825371"/>
              <a:gd name="connsiteY9" fmla="*/ 545399 h 4685667"/>
              <a:gd name="connsiteX10" fmla="*/ 1825326 w 1825371"/>
              <a:gd name="connsiteY10" fmla="*/ 554375 h 4685667"/>
              <a:gd name="connsiteX11" fmla="*/ 1811172 w 1825371"/>
              <a:gd name="connsiteY11" fmla="*/ 590277 h 4685667"/>
              <a:gd name="connsiteX12" fmla="*/ 1721073 w 1825371"/>
              <a:gd name="connsiteY12" fmla="*/ 698326 h 4685667"/>
              <a:gd name="connsiteX13" fmla="*/ 1385877 w 1825371"/>
              <a:gd name="connsiteY13" fmla="*/ 1068389 h 4685667"/>
              <a:gd name="connsiteX14" fmla="*/ 1376211 w 1825371"/>
              <a:gd name="connsiteY14" fmla="*/ 1098421 h 4685667"/>
              <a:gd name="connsiteX15" fmla="*/ 1361366 w 1825371"/>
              <a:gd name="connsiteY15" fmla="*/ 1135359 h 4685667"/>
              <a:gd name="connsiteX16" fmla="*/ 1355153 w 1825371"/>
              <a:gd name="connsiteY16" fmla="*/ 1169879 h 4685667"/>
              <a:gd name="connsiteX17" fmla="*/ 1409696 w 1825371"/>
              <a:gd name="connsiteY17" fmla="*/ 1384253 h 4685667"/>
              <a:gd name="connsiteX18" fmla="*/ 1524994 w 1825371"/>
              <a:gd name="connsiteY18" fmla="*/ 1739817 h 4685667"/>
              <a:gd name="connsiteX19" fmla="*/ 1659971 w 1825371"/>
              <a:gd name="connsiteY19" fmla="*/ 2199288 h 4685667"/>
              <a:gd name="connsiteX20" fmla="*/ 1782864 w 1825371"/>
              <a:gd name="connsiteY20" fmla="*/ 2697077 h 4685667"/>
              <a:gd name="connsiteX21" fmla="*/ 1794257 w 1825371"/>
              <a:gd name="connsiteY21" fmla="*/ 2767845 h 4685667"/>
              <a:gd name="connsiteX22" fmla="*/ 1791840 w 1825371"/>
              <a:gd name="connsiteY22" fmla="*/ 2778202 h 4685667"/>
              <a:gd name="connsiteX23" fmla="*/ 1784245 w 1825371"/>
              <a:gd name="connsiteY23" fmla="*/ 2770607 h 4685667"/>
              <a:gd name="connsiteX24" fmla="*/ 1746617 w 1825371"/>
              <a:gd name="connsiteY24" fmla="*/ 2660831 h 4685667"/>
              <a:gd name="connsiteX25" fmla="*/ 1513602 w 1825371"/>
              <a:gd name="connsiteY25" fmla="*/ 1875484 h 4685667"/>
              <a:gd name="connsiteX26" fmla="*/ 1297158 w 1825371"/>
              <a:gd name="connsiteY26" fmla="*/ 1267919 h 4685667"/>
              <a:gd name="connsiteX27" fmla="*/ 1275064 w 1825371"/>
              <a:gd name="connsiteY27" fmla="*/ 1217173 h 4685667"/>
              <a:gd name="connsiteX28" fmla="*/ 1248483 w 1825371"/>
              <a:gd name="connsiteY28" fmla="*/ 1193353 h 4685667"/>
              <a:gd name="connsiteX29" fmla="*/ 1232949 w 1825371"/>
              <a:gd name="connsiteY29" fmla="*/ 1222351 h 4685667"/>
              <a:gd name="connsiteX30" fmla="*/ 1230877 w 1825371"/>
              <a:gd name="connsiteY30" fmla="*/ 1283108 h 4685667"/>
              <a:gd name="connsiteX31" fmla="*/ 1217106 w 1825371"/>
              <a:gd name="connsiteY31" fmla="*/ 4685667 h 4685667"/>
              <a:gd name="connsiteX32" fmla="*/ 978613 w 1825371"/>
              <a:gd name="connsiteY32" fmla="*/ 4685667 h 4685667"/>
              <a:gd name="connsiteX33" fmla="*/ 1125245 w 1825371"/>
              <a:gd name="connsiteY33" fmla="*/ 1293464 h 4685667"/>
              <a:gd name="connsiteX34" fmla="*/ 1096247 w 1825371"/>
              <a:gd name="connsiteY34" fmla="*/ 1270681 h 4685667"/>
              <a:gd name="connsiteX35" fmla="*/ 984400 w 1825371"/>
              <a:gd name="connsiteY35" fmla="*/ 1242374 h 4685667"/>
              <a:gd name="connsiteX36" fmla="*/ 977149 w 1825371"/>
              <a:gd name="connsiteY36" fmla="*/ 1225458 h 4685667"/>
              <a:gd name="connsiteX37" fmla="*/ 983019 w 1825371"/>
              <a:gd name="connsiteY37" fmla="*/ 1189902 h 4685667"/>
              <a:gd name="connsiteX38" fmla="*/ 1016158 w 1825371"/>
              <a:gd name="connsiteY38" fmla="*/ 1097041 h 4685667"/>
              <a:gd name="connsiteX39" fmla="*/ 1055513 w 1825371"/>
              <a:gd name="connsiteY39" fmla="*/ 1078055 h 4685667"/>
              <a:gd name="connsiteX40" fmla="*/ 1097628 w 1825371"/>
              <a:gd name="connsiteY40" fmla="*/ 1104290 h 4685667"/>
              <a:gd name="connsiteX41" fmla="*/ 1115579 w 1825371"/>
              <a:gd name="connsiteY41" fmla="*/ 1107743 h 4685667"/>
              <a:gd name="connsiteX42" fmla="*/ 1177026 w 1825371"/>
              <a:gd name="connsiteY42" fmla="*/ 1087375 h 4685667"/>
              <a:gd name="connsiteX43" fmla="*/ 1179787 w 1825371"/>
              <a:gd name="connsiteY43" fmla="*/ 1073913 h 4685667"/>
              <a:gd name="connsiteX44" fmla="*/ 1135255 w 1825371"/>
              <a:gd name="connsiteY44" fmla="*/ 1041117 h 4685667"/>
              <a:gd name="connsiteX45" fmla="*/ 939868 w 1825371"/>
              <a:gd name="connsiteY45" fmla="*/ 883702 h 4685667"/>
              <a:gd name="connsiteX46" fmla="*/ 549783 w 1825371"/>
              <a:gd name="connsiteY46" fmla="*/ 496379 h 4685667"/>
              <a:gd name="connsiteX47" fmla="*/ 40947 w 1825371"/>
              <a:gd name="connsiteY47" fmla="*/ 48990 h 4685667"/>
              <a:gd name="connsiteX48" fmla="*/ 5735 w 1825371"/>
              <a:gd name="connsiteY48" fmla="*/ 17231 h 4685667"/>
              <a:gd name="connsiteX49" fmla="*/ 902 w 1825371"/>
              <a:gd name="connsiteY49" fmla="*/ 4114 h 4685667"/>
              <a:gd name="connsiteX50" fmla="*/ 15747 w 1825371"/>
              <a:gd name="connsiteY50" fmla="*/ 1352 h 4685667"/>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78613 w 1825371"/>
              <a:gd name="connsiteY32" fmla="*/ 4685667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98710 w 1825371"/>
              <a:gd name="connsiteY32" fmla="*/ 4695715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98710 w 1825371"/>
              <a:gd name="connsiteY32" fmla="*/ 4695715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1825371" h="4705764">
                <a:moveTo>
                  <a:pt x="15747" y="1352"/>
                </a:moveTo>
                <a:cubicBezTo>
                  <a:pt x="40601" y="7565"/>
                  <a:pt x="63040" y="19648"/>
                  <a:pt x="83062" y="34837"/>
                </a:cubicBezTo>
                <a:cubicBezTo>
                  <a:pt x="383392" y="265435"/>
                  <a:pt x="679236" y="502594"/>
                  <a:pt x="961270" y="755975"/>
                </a:cubicBezTo>
                <a:cubicBezTo>
                  <a:pt x="1053096" y="838826"/>
                  <a:pt x="1146302" y="919949"/>
                  <a:pt x="1239162" y="1001764"/>
                </a:cubicBezTo>
                <a:cubicBezTo>
                  <a:pt x="1250209" y="1011775"/>
                  <a:pt x="1262636" y="1020060"/>
                  <a:pt x="1276445" y="1025928"/>
                </a:cubicBezTo>
                <a:cubicBezTo>
                  <a:pt x="1296466" y="1034213"/>
                  <a:pt x="1308204" y="1030070"/>
                  <a:pt x="1316489" y="1009704"/>
                </a:cubicBezTo>
                <a:cubicBezTo>
                  <a:pt x="1325119" y="988991"/>
                  <a:pt x="1335821" y="968968"/>
                  <a:pt x="1345141" y="948602"/>
                </a:cubicBezTo>
                <a:cubicBezTo>
                  <a:pt x="1359640" y="917188"/>
                  <a:pt x="1382079" y="892679"/>
                  <a:pt x="1407624" y="869894"/>
                </a:cubicBezTo>
                <a:cubicBezTo>
                  <a:pt x="1517055" y="771511"/>
                  <a:pt x="1634081" y="682447"/>
                  <a:pt x="1749379" y="590967"/>
                </a:cubicBezTo>
                <a:cubicBezTo>
                  <a:pt x="1768711" y="575432"/>
                  <a:pt x="1788043" y="559898"/>
                  <a:pt x="1808066" y="545399"/>
                </a:cubicBezTo>
                <a:cubicBezTo>
                  <a:pt x="1819802" y="536769"/>
                  <a:pt x="1824634" y="539875"/>
                  <a:pt x="1825326" y="554375"/>
                </a:cubicBezTo>
                <a:cubicBezTo>
                  <a:pt x="1826015" y="568528"/>
                  <a:pt x="1818766" y="579575"/>
                  <a:pt x="1811172" y="590277"/>
                </a:cubicBezTo>
                <a:cubicBezTo>
                  <a:pt x="1783900" y="628594"/>
                  <a:pt x="1751451" y="662770"/>
                  <a:pt x="1721073" y="698326"/>
                </a:cubicBezTo>
                <a:cubicBezTo>
                  <a:pt x="1613023" y="825017"/>
                  <a:pt x="1503592" y="950328"/>
                  <a:pt x="1385877" y="1068389"/>
                </a:cubicBezTo>
                <a:cubicBezTo>
                  <a:pt x="1376900" y="1077364"/>
                  <a:pt x="1378626" y="1088411"/>
                  <a:pt x="1376211" y="1098421"/>
                </a:cubicBezTo>
                <a:cubicBezTo>
                  <a:pt x="1373449" y="1111885"/>
                  <a:pt x="1370342" y="1124658"/>
                  <a:pt x="1361366" y="1135359"/>
                </a:cubicBezTo>
                <a:cubicBezTo>
                  <a:pt x="1352736" y="1145370"/>
                  <a:pt x="1352736" y="1157798"/>
                  <a:pt x="1355153" y="1169879"/>
                </a:cubicBezTo>
                <a:cubicBezTo>
                  <a:pt x="1369651" y="1242374"/>
                  <a:pt x="1391054" y="1312796"/>
                  <a:pt x="1409696" y="1384253"/>
                </a:cubicBezTo>
                <a:cubicBezTo>
                  <a:pt x="1440764" y="1505076"/>
                  <a:pt x="1484260" y="1622102"/>
                  <a:pt x="1524994" y="1739817"/>
                </a:cubicBezTo>
                <a:cubicBezTo>
                  <a:pt x="1577466" y="1890674"/>
                  <a:pt x="1615785" y="2046016"/>
                  <a:pt x="1659971" y="2199288"/>
                </a:cubicBezTo>
                <a:cubicBezTo>
                  <a:pt x="1707264" y="2363607"/>
                  <a:pt x="1746273" y="2529998"/>
                  <a:pt x="1782864" y="2697077"/>
                </a:cubicBezTo>
                <a:cubicBezTo>
                  <a:pt x="1788043" y="2720207"/>
                  <a:pt x="1790460" y="2744026"/>
                  <a:pt x="1794257" y="2767845"/>
                </a:cubicBezTo>
                <a:cubicBezTo>
                  <a:pt x="1794947" y="2771643"/>
                  <a:pt x="1797364" y="2776822"/>
                  <a:pt x="1791840" y="2778202"/>
                </a:cubicBezTo>
                <a:cubicBezTo>
                  <a:pt x="1786662" y="2779583"/>
                  <a:pt x="1785626" y="2774405"/>
                  <a:pt x="1784245" y="2770607"/>
                </a:cubicBezTo>
                <a:cubicBezTo>
                  <a:pt x="1770437" y="2734360"/>
                  <a:pt x="1756975" y="2698113"/>
                  <a:pt x="1746617" y="2660831"/>
                </a:cubicBezTo>
                <a:cubicBezTo>
                  <a:pt x="1673779" y="2397784"/>
                  <a:pt x="1595762" y="2136116"/>
                  <a:pt x="1513602" y="1875484"/>
                </a:cubicBezTo>
                <a:cubicBezTo>
                  <a:pt x="1448704" y="1670431"/>
                  <a:pt x="1380007" y="1466759"/>
                  <a:pt x="1297158" y="1267919"/>
                </a:cubicBezTo>
                <a:cubicBezTo>
                  <a:pt x="1289909" y="1251004"/>
                  <a:pt x="1282659" y="1234089"/>
                  <a:pt x="1275064" y="1217173"/>
                </a:cubicBezTo>
                <a:cubicBezTo>
                  <a:pt x="1269541" y="1205436"/>
                  <a:pt x="1260911" y="1191628"/>
                  <a:pt x="1248483" y="1193353"/>
                </a:cubicBezTo>
                <a:cubicBezTo>
                  <a:pt x="1238128" y="1194734"/>
                  <a:pt x="1235711" y="1211649"/>
                  <a:pt x="1232949" y="1222351"/>
                </a:cubicBezTo>
                <a:cubicBezTo>
                  <a:pt x="1228115" y="1242374"/>
                  <a:pt x="1229843" y="1262740"/>
                  <a:pt x="1230877" y="1283108"/>
                </a:cubicBezTo>
                <a:cubicBezTo>
                  <a:pt x="1226287" y="2417294"/>
                  <a:pt x="1231744" y="3571578"/>
                  <a:pt x="1227154" y="4705764"/>
                </a:cubicBezTo>
                <a:lnTo>
                  <a:pt x="998710" y="4695715"/>
                </a:lnTo>
                <a:cubicBezTo>
                  <a:pt x="1020244" y="4110251"/>
                  <a:pt x="1098940" y="1865978"/>
                  <a:pt x="1125245" y="1293464"/>
                </a:cubicBezTo>
                <a:cubicBezTo>
                  <a:pt x="1126970" y="1262740"/>
                  <a:pt x="1124553" y="1258943"/>
                  <a:pt x="1096247" y="1270681"/>
                </a:cubicBezTo>
                <a:cubicBezTo>
                  <a:pt x="1050679" y="1289666"/>
                  <a:pt x="1018575" y="1263776"/>
                  <a:pt x="984400" y="1242374"/>
                </a:cubicBezTo>
                <a:cubicBezTo>
                  <a:pt x="979221" y="1238921"/>
                  <a:pt x="977841" y="1232017"/>
                  <a:pt x="977149" y="1225458"/>
                </a:cubicBezTo>
                <a:cubicBezTo>
                  <a:pt x="976115" y="1213030"/>
                  <a:pt x="978530" y="1200949"/>
                  <a:pt x="983019" y="1189902"/>
                </a:cubicBezTo>
                <a:cubicBezTo>
                  <a:pt x="995792" y="1159523"/>
                  <a:pt x="1005457" y="1128109"/>
                  <a:pt x="1016158" y="1097041"/>
                </a:cubicBezTo>
                <a:cubicBezTo>
                  <a:pt x="1022717" y="1078055"/>
                  <a:pt x="1036181" y="1071841"/>
                  <a:pt x="1055513" y="1078055"/>
                </a:cubicBezTo>
                <a:cubicBezTo>
                  <a:pt x="1071737" y="1082887"/>
                  <a:pt x="1084855" y="1093934"/>
                  <a:pt x="1097628" y="1104290"/>
                </a:cubicBezTo>
                <a:cubicBezTo>
                  <a:pt x="1103496" y="1108779"/>
                  <a:pt x="1107983" y="1110504"/>
                  <a:pt x="1115579" y="1107743"/>
                </a:cubicBezTo>
                <a:cubicBezTo>
                  <a:pt x="1135945" y="1100147"/>
                  <a:pt x="1156313" y="1093589"/>
                  <a:pt x="1177026" y="1087375"/>
                </a:cubicBezTo>
                <a:cubicBezTo>
                  <a:pt x="1187726" y="1084268"/>
                  <a:pt x="1185655" y="1080126"/>
                  <a:pt x="1179787" y="1073913"/>
                </a:cubicBezTo>
                <a:cubicBezTo>
                  <a:pt x="1166668" y="1060449"/>
                  <a:pt x="1151134" y="1050438"/>
                  <a:pt x="1135255" y="1041117"/>
                </a:cubicBezTo>
                <a:cubicBezTo>
                  <a:pt x="1062417" y="998311"/>
                  <a:pt x="998207" y="944460"/>
                  <a:pt x="939868" y="883702"/>
                </a:cubicBezTo>
                <a:cubicBezTo>
                  <a:pt x="813177" y="751488"/>
                  <a:pt x="683379" y="622035"/>
                  <a:pt x="549783" y="496379"/>
                </a:cubicBezTo>
                <a:cubicBezTo>
                  <a:pt x="385809" y="341382"/>
                  <a:pt x="211479" y="197084"/>
                  <a:pt x="40947" y="48990"/>
                </a:cubicBezTo>
                <a:cubicBezTo>
                  <a:pt x="28864" y="38635"/>
                  <a:pt x="17472" y="27933"/>
                  <a:pt x="5735" y="17231"/>
                </a:cubicBezTo>
                <a:cubicBezTo>
                  <a:pt x="2283" y="13780"/>
                  <a:pt x="-1859" y="9292"/>
                  <a:pt x="902" y="4114"/>
                </a:cubicBezTo>
                <a:cubicBezTo>
                  <a:pt x="4009" y="-1755"/>
                  <a:pt x="10568" y="-29"/>
                  <a:pt x="15747" y="1352"/>
                </a:cubicBezTo>
                <a:close/>
              </a:path>
            </a:pathLst>
          </a:custGeom>
          <a:solidFill>
            <a:schemeClr val="bg1">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5" name="Freeform: Shape 4">
            <a:extLst>
              <a:ext uri="{FF2B5EF4-FFF2-40B4-BE49-F238E27FC236}">
                <a16:creationId xmlns:a16="http://schemas.microsoft.com/office/drawing/2014/main" xmlns="" id="{D52FCF1B-F1CF-41E9-84C6-9D8022AAF358}"/>
              </a:ext>
            </a:extLst>
          </p:cNvPr>
          <p:cNvSpPr/>
          <p:nvPr userDrawn="1"/>
        </p:nvSpPr>
        <p:spPr>
          <a:xfrm>
            <a:off x="1045599" y="5094016"/>
            <a:ext cx="524188" cy="1801790"/>
          </a:xfrm>
          <a:custGeom>
            <a:avLst/>
            <a:gdLst>
              <a:gd name="connsiteX0" fmla="*/ 15747 w 1825371"/>
              <a:gd name="connsiteY0" fmla="*/ 1352 h 3047785"/>
              <a:gd name="connsiteX1" fmla="*/ 83062 w 1825371"/>
              <a:gd name="connsiteY1" fmla="*/ 34837 h 3047785"/>
              <a:gd name="connsiteX2" fmla="*/ 961270 w 1825371"/>
              <a:gd name="connsiteY2" fmla="*/ 755975 h 3047785"/>
              <a:gd name="connsiteX3" fmla="*/ 1239162 w 1825371"/>
              <a:gd name="connsiteY3" fmla="*/ 1001764 h 3047785"/>
              <a:gd name="connsiteX4" fmla="*/ 1276445 w 1825371"/>
              <a:gd name="connsiteY4" fmla="*/ 1025928 h 3047785"/>
              <a:gd name="connsiteX5" fmla="*/ 1316489 w 1825371"/>
              <a:gd name="connsiteY5" fmla="*/ 1009704 h 3047785"/>
              <a:gd name="connsiteX6" fmla="*/ 1345141 w 1825371"/>
              <a:gd name="connsiteY6" fmla="*/ 948602 h 3047785"/>
              <a:gd name="connsiteX7" fmla="*/ 1407624 w 1825371"/>
              <a:gd name="connsiteY7" fmla="*/ 869894 h 3047785"/>
              <a:gd name="connsiteX8" fmla="*/ 1749379 w 1825371"/>
              <a:gd name="connsiteY8" fmla="*/ 590967 h 3047785"/>
              <a:gd name="connsiteX9" fmla="*/ 1808066 w 1825371"/>
              <a:gd name="connsiteY9" fmla="*/ 545399 h 3047785"/>
              <a:gd name="connsiteX10" fmla="*/ 1825326 w 1825371"/>
              <a:gd name="connsiteY10" fmla="*/ 554375 h 3047785"/>
              <a:gd name="connsiteX11" fmla="*/ 1811172 w 1825371"/>
              <a:gd name="connsiteY11" fmla="*/ 590277 h 3047785"/>
              <a:gd name="connsiteX12" fmla="*/ 1721073 w 1825371"/>
              <a:gd name="connsiteY12" fmla="*/ 698326 h 3047785"/>
              <a:gd name="connsiteX13" fmla="*/ 1385877 w 1825371"/>
              <a:gd name="connsiteY13" fmla="*/ 1068389 h 3047785"/>
              <a:gd name="connsiteX14" fmla="*/ 1376211 w 1825371"/>
              <a:gd name="connsiteY14" fmla="*/ 1098421 h 3047785"/>
              <a:gd name="connsiteX15" fmla="*/ 1361366 w 1825371"/>
              <a:gd name="connsiteY15" fmla="*/ 1135359 h 3047785"/>
              <a:gd name="connsiteX16" fmla="*/ 1355153 w 1825371"/>
              <a:gd name="connsiteY16" fmla="*/ 1169879 h 3047785"/>
              <a:gd name="connsiteX17" fmla="*/ 1409696 w 1825371"/>
              <a:gd name="connsiteY17" fmla="*/ 1384253 h 3047785"/>
              <a:gd name="connsiteX18" fmla="*/ 1524994 w 1825371"/>
              <a:gd name="connsiteY18" fmla="*/ 1739817 h 3047785"/>
              <a:gd name="connsiteX19" fmla="*/ 1659971 w 1825371"/>
              <a:gd name="connsiteY19" fmla="*/ 2199288 h 3047785"/>
              <a:gd name="connsiteX20" fmla="*/ 1782864 w 1825371"/>
              <a:gd name="connsiteY20" fmla="*/ 2697077 h 3047785"/>
              <a:gd name="connsiteX21" fmla="*/ 1794257 w 1825371"/>
              <a:gd name="connsiteY21" fmla="*/ 2767845 h 3047785"/>
              <a:gd name="connsiteX22" fmla="*/ 1791840 w 1825371"/>
              <a:gd name="connsiteY22" fmla="*/ 2778202 h 3047785"/>
              <a:gd name="connsiteX23" fmla="*/ 1784245 w 1825371"/>
              <a:gd name="connsiteY23" fmla="*/ 2770607 h 3047785"/>
              <a:gd name="connsiteX24" fmla="*/ 1746617 w 1825371"/>
              <a:gd name="connsiteY24" fmla="*/ 2660831 h 3047785"/>
              <a:gd name="connsiteX25" fmla="*/ 1513602 w 1825371"/>
              <a:gd name="connsiteY25" fmla="*/ 1875484 h 3047785"/>
              <a:gd name="connsiteX26" fmla="*/ 1297158 w 1825371"/>
              <a:gd name="connsiteY26" fmla="*/ 1267919 h 3047785"/>
              <a:gd name="connsiteX27" fmla="*/ 1275064 w 1825371"/>
              <a:gd name="connsiteY27" fmla="*/ 1217173 h 3047785"/>
              <a:gd name="connsiteX28" fmla="*/ 1248483 w 1825371"/>
              <a:gd name="connsiteY28" fmla="*/ 1193353 h 3047785"/>
              <a:gd name="connsiteX29" fmla="*/ 1232949 w 1825371"/>
              <a:gd name="connsiteY29" fmla="*/ 1222351 h 3047785"/>
              <a:gd name="connsiteX30" fmla="*/ 1230877 w 1825371"/>
              <a:gd name="connsiteY30" fmla="*/ 1283108 h 3047785"/>
              <a:gd name="connsiteX31" fmla="*/ 1243305 w 1825371"/>
              <a:gd name="connsiteY31" fmla="*/ 1522336 h 3047785"/>
              <a:gd name="connsiteX32" fmla="*/ 1261256 w 1825371"/>
              <a:gd name="connsiteY32" fmla="*/ 1854772 h 3047785"/>
              <a:gd name="connsiteX33" fmla="*/ 1272647 w 1825371"/>
              <a:gd name="connsiteY33" fmla="*/ 2086061 h 3047785"/>
              <a:gd name="connsiteX34" fmla="*/ 1288528 w 1825371"/>
              <a:gd name="connsiteY34" fmla="*/ 2674639 h 3047785"/>
              <a:gd name="connsiteX35" fmla="*/ 1297493 w 1825371"/>
              <a:gd name="connsiteY35" fmla="*/ 3047785 h 3047785"/>
              <a:gd name="connsiteX36" fmla="*/ 1048951 w 1825371"/>
              <a:gd name="connsiteY36" fmla="*/ 3047785 h 3047785"/>
              <a:gd name="connsiteX37" fmla="*/ 1053441 w 1825371"/>
              <a:gd name="connsiteY37" fmla="*/ 2920082 h 3047785"/>
              <a:gd name="connsiteX38" fmla="*/ 1066213 w 1825371"/>
              <a:gd name="connsiteY38" fmla="*/ 2573839 h 3047785"/>
              <a:gd name="connsiteX39" fmla="*/ 1077951 w 1825371"/>
              <a:gd name="connsiteY39" fmla="*/ 2236916 h 3047785"/>
              <a:gd name="connsiteX40" fmla="*/ 1093485 w 1825371"/>
              <a:gd name="connsiteY40" fmla="*/ 1882733 h 3047785"/>
              <a:gd name="connsiteX41" fmla="*/ 1107983 w 1825371"/>
              <a:gd name="connsiteY41" fmla="*/ 1608293 h 3047785"/>
              <a:gd name="connsiteX42" fmla="*/ 1125245 w 1825371"/>
              <a:gd name="connsiteY42" fmla="*/ 1293464 h 3047785"/>
              <a:gd name="connsiteX43" fmla="*/ 1096247 w 1825371"/>
              <a:gd name="connsiteY43" fmla="*/ 1270681 h 3047785"/>
              <a:gd name="connsiteX44" fmla="*/ 984400 w 1825371"/>
              <a:gd name="connsiteY44" fmla="*/ 1242374 h 3047785"/>
              <a:gd name="connsiteX45" fmla="*/ 977149 w 1825371"/>
              <a:gd name="connsiteY45" fmla="*/ 1225458 h 3047785"/>
              <a:gd name="connsiteX46" fmla="*/ 983019 w 1825371"/>
              <a:gd name="connsiteY46" fmla="*/ 1189902 h 3047785"/>
              <a:gd name="connsiteX47" fmla="*/ 1016158 w 1825371"/>
              <a:gd name="connsiteY47" fmla="*/ 1097041 h 3047785"/>
              <a:gd name="connsiteX48" fmla="*/ 1055513 w 1825371"/>
              <a:gd name="connsiteY48" fmla="*/ 1078055 h 3047785"/>
              <a:gd name="connsiteX49" fmla="*/ 1097628 w 1825371"/>
              <a:gd name="connsiteY49" fmla="*/ 1104290 h 3047785"/>
              <a:gd name="connsiteX50" fmla="*/ 1115579 w 1825371"/>
              <a:gd name="connsiteY50" fmla="*/ 1107743 h 3047785"/>
              <a:gd name="connsiteX51" fmla="*/ 1177026 w 1825371"/>
              <a:gd name="connsiteY51" fmla="*/ 1087375 h 3047785"/>
              <a:gd name="connsiteX52" fmla="*/ 1179787 w 1825371"/>
              <a:gd name="connsiteY52" fmla="*/ 1073913 h 3047785"/>
              <a:gd name="connsiteX53" fmla="*/ 1135255 w 1825371"/>
              <a:gd name="connsiteY53" fmla="*/ 1041117 h 3047785"/>
              <a:gd name="connsiteX54" fmla="*/ 939868 w 1825371"/>
              <a:gd name="connsiteY54" fmla="*/ 883702 h 3047785"/>
              <a:gd name="connsiteX55" fmla="*/ 549783 w 1825371"/>
              <a:gd name="connsiteY55" fmla="*/ 496379 h 3047785"/>
              <a:gd name="connsiteX56" fmla="*/ 40947 w 1825371"/>
              <a:gd name="connsiteY56" fmla="*/ 48990 h 3047785"/>
              <a:gd name="connsiteX57" fmla="*/ 5735 w 1825371"/>
              <a:gd name="connsiteY57" fmla="*/ 17231 h 3047785"/>
              <a:gd name="connsiteX58" fmla="*/ 902 w 1825371"/>
              <a:gd name="connsiteY58" fmla="*/ 4114 h 3047785"/>
              <a:gd name="connsiteX59" fmla="*/ 15747 w 1825371"/>
              <a:gd name="connsiteY59" fmla="*/ 1352 h 3047785"/>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88528 w 1825371"/>
              <a:gd name="connsiteY34" fmla="*/ 2674639 h 4705763"/>
              <a:gd name="connsiteX35" fmla="*/ 1297493 w 1825371"/>
              <a:gd name="connsiteY35" fmla="*/ 3047785 h 4705763"/>
              <a:gd name="connsiteX36" fmla="*/ 938419 w 1825371"/>
              <a:gd name="connsiteY36" fmla="*/ 4705763 h 4705763"/>
              <a:gd name="connsiteX37" fmla="*/ 1053441 w 1825371"/>
              <a:gd name="connsiteY37" fmla="*/ 2920082 h 4705763"/>
              <a:gd name="connsiteX38" fmla="*/ 1066213 w 1825371"/>
              <a:gd name="connsiteY38" fmla="*/ 2573839 h 4705763"/>
              <a:gd name="connsiteX39" fmla="*/ 1077951 w 1825371"/>
              <a:gd name="connsiteY39" fmla="*/ 2236916 h 4705763"/>
              <a:gd name="connsiteX40" fmla="*/ 1093485 w 1825371"/>
              <a:gd name="connsiteY40" fmla="*/ 1882733 h 4705763"/>
              <a:gd name="connsiteX41" fmla="*/ 1107983 w 1825371"/>
              <a:gd name="connsiteY41" fmla="*/ 1608293 h 4705763"/>
              <a:gd name="connsiteX42" fmla="*/ 1125245 w 1825371"/>
              <a:gd name="connsiteY42" fmla="*/ 1293464 h 4705763"/>
              <a:gd name="connsiteX43" fmla="*/ 1096247 w 1825371"/>
              <a:gd name="connsiteY43" fmla="*/ 1270681 h 4705763"/>
              <a:gd name="connsiteX44" fmla="*/ 984400 w 1825371"/>
              <a:gd name="connsiteY44" fmla="*/ 1242374 h 4705763"/>
              <a:gd name="connsiteX45" fmla="*/ 977149 w 1825371"/>
              <a:gd name="connsiteY45" fmla="*/ 1225458 h 4705763"/>
              <a:gd name="connsiteX46" fmla="*/ 983019 w 1825371"/>
              <a:gd name="connsiteY46" fmla="*/ 1189902 h 4705763"/>
              <a:gd name="connsiteX47" fmla="*/ 1016158 w 1825371"/>
              <a:gd name="connsiteY47" fmla="*/ 1097041 h 4705763"/>
              <a:gd name="connsiteX48" fmla="*/ 1055513 w 1825371"/>
              <a:gd name="connsiteY48" fmla="*/ 1078055 h 4705763"/>
              <a:gd name="connsiteX49" fmla="*/ 1097628 w 1825371"/>
              <a:gd name="connsiteY49" fmla="*/ 1104290 h 4705763"/>
              <a:gd name="connsiteX50" fmla="*/ 1115579 w 1825371"/>
              <a:gd name="connsiteY50" fmla="*/ 1107743 h 4705763"/>
              <a:gd name="connsiteX51" fmla="*/ 1177026 w 1825371"/>
              <a:gd name="connsiteY51" fmla="*/ 1087375 h 4705763"/>
              <a:gd name="connsiteX52" fmla="*/ 1179787 w 1825371"/>
              <a:gd name="connsiteY52" fmla="*/ 1073913 h 4705763"/>
              <a:gd name="connsiteX53" fmla="*/ 1135255 w 1825371"/>
              <a:gd name="connsiteY53" fmla="*/ 1041117 h 4705763"/>
              <a:gd name="connsiteX54" fmla="*/ 939868 w 1825371"/>
              <a:gd name="connsiteY54" fmla="*/ 883702 h 4705763"/>
              <a:gd name="connsiteX55" fmla="*/ 549783 w 1825371"/>
              <a:gd name="connsiteY55" fmla="*/ 496379 h 4705763"/>
              <a:gd name="connsiteX56" fmla="*/ 40947 w 1825371"/>
              <a:gd name="connsiteY56" fmla="*/ 48990 h 4705763"/>
              <a:gd name="connsiteX57" fmla="*/ 5735 w 1825371"/>
              <a:gd name="connsiteY57" fmla="*/ 17231 h 4705763"/>
              <a:gd name="connsiteX58" fmla="*/ 902 w 1825371"/>
              <a:gd name="connsiteY58" fmla="*/ 4114 h 4705763"/>
              <a:gd name="connsiteX59" fmla="*/ 15747 w 1825371"/>
              <a:gd name="connsiteY59"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88528 w 1825371"/>
              <a:gd name="connsiteY34" fmla="*/ 2674639 h 4705763"/>
              <a:gd name="connsiteX35" fmla="*/ 1297493 w 1825371"/>
              <a:gd name="connsiteY35" fmla="*/ 4685667 h 4705763"/>
              <a:gd name="connsiteX36" fmla="*/ 938419 w 1825371"/>
              <a:gd name="connsiteY36" fmla="*/ 4705763 h 4705763"/>
              <a:gd name="connsiteX37" fmla="*/ 1053441 w 1825371"/>
              <a:gd name="connsiteY37" fmla="*/ 2920082 h 4705763"/>
              <a:gd name="connsiteX38" fmla="*/ 1066213 w 1825371"/>
              <a:gd name="connsiteY38" fmla="*/ 2573839 h 4705763"/>
              <a:gd name="connsiteX39" fmla="*/ 1077951 w 1825371"/>
              <a:gd name="connsiteY39" fmla="*/ 2236916 h 4705763"/>
              <a:gd name="connsiteX40" fmla="*/ 1093485 w 1825371"/>
              <a:gd name="connsiteY40" fmla="*/ 1882733 h 4705763"/>
              <a:gd name="connsiteX41" fmla="*/ 1107983 w 1825371"/>
              <a:gd name="connsiteY41" fmla="*/ 1608293 h 4705763"/>
              <a:gd name="connsiteX42" fmla="*/ 1125245 w 1825371"/>
              <a:gd name="connsiteY42" fmla="*/ 1293464 h 4705763"/>
              <a:gd name="connsiteX43" fmla="*/ 1096247 w 1825371"/>
              <a:gd name="connsiteY43" fmla="*/ 1270681 h 4705763"/>
              <a:gd name="connsiteX44" fmla="*/ 984400 w 1825371"/>
              <a:gd name="connsiteY44" fmla="*/ 1242374 h 4705763"/>
              <a:gd name="connsiteX45" fmla="*/ 977149 w 1825371"/>
              <a:gd name="connsiteY45" fmla="*/ 1225458 h 4705763"/>
              <a:gd name="connsiteX46" fmla="*/ 983019 w 1825371"/>
              <a:gd name="connsiteY46" fmla="*/ 1189902 h 4705763"/>
              <a:gd name="connsiteX47" fmla="*/ 1016158 w 1825371"/>
              <a:gd name="connsiteY47" fmla="*/ 1097041 h 4705763"/>
              <a:gd name="connsiteX48" fmla="*/ 1055513 w 1825371"/>
              <a:gd name="connsiteY48" fmla="*/ 1078055 h 4705763"/>
              <a:gd name="connsiteX49" fmla="*/ 1097628 w 1825371"/>
              <a:gd name="connsiteY49" fmla="*/ 1104290 h 4705763"/>
              <a:gd name="connsiteX50" fmla="*/ 1115579 w 1825371"/>
              <a:gd name="connsiteY50" fmla="*/ 1107743 h 4705763"/>
              <a:gd name="connsiteX51" fmla="*/ 1177026 w 1825371"/>
              <a:gd name="connsiteY51" fmla="*/ 1087375 h 4705763"/>
              <a:gd name="connsiteX52" fmla="*/ 1179787 w 1825371"/>
              <a:gd name="connsiteY52" fmla="*/ 1073913 h 4705763"/>
              <a:gd name="connsiteX53" fmla="*/ 1135255 w 1825371"/>
              <a:gd name="connsiteY53" fmla="*/ 1041117 h 4705763"/>
              <a:gd name="connsiteX54" fmla="*/ 939868 w 1825371"/>
              <a:gd name="connsiteY54" fmla="*/ 883702 h 4705763"/>
              <a:gd name="connsiteX55" fmla="*/ 549783 w 1825371"/>
              <a:gd name="connsiteY55" fmla="*/ 496379 h 4705763"/>
              <a:gd name="connsiteX56" fmla="*/ 40947 w 1825371"/>
              <a:gd name="connsiteY56" fmla="*/ 48990 h 4705763"/>
              <a:gd name="connsiteX57" fmla="*/ 5735 w 1825371"/>
              <a:gd name="connsiteY57" fmla="*/ 17231 h 4705763"/>
              <a:gd name="connsiteX58" fmla="*/ 902 w 1825371"/>
              <a:gd name="connsiteY58" fmla="*/ 4114 h 4705763"/>
              <a:gd name="connsiteX59" fmla="*/ 15747 w 1825371"/>
              <a:gd name="connsiteY59"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72647 w 1825371"/>
              <a:gd name="connsiteY33" fmla="*/ 2086061 h 4705763"/>
              <a:gd name="connsiteX34" fmla="*/ 1297493 w 1825371"/>
              <a:gd name="connsiteY34" fmla="*/ 4685667 h 4705763"/>
              <a:gd name="connsiteX35" fmla="*/ 938419 w 1825371"/>
              <a:gd name="connsiteY35" fmla="*/ 4705763 h 4705763"/>
              <a:gd name="connsiteX36" fmla="*/ 1053441 w 1825371"/>
              <a:gd name="connsiteY36" fmla="*/ 2920082 h 4705763"/>
              <a:gd name="connsiteX37" fmla="*/ 1066213 w 1825371"/>
              <a:gd name="connsiteY37" fmla="*/ 2573839 h 4705763"/>
              <a:gd name="connsiteX38" fmla="*/ 1077951 w 1825371"/>
              <a:gd name="connsiteY38" fmla="*/ 2236916 h 4705763"/>
              <a:gd name="connsiteX39" fmla="*/ 1093485 w 1825371"/>
              <a:gd name="connsiteY39" fmla="*/ 1882733 h 4705763"/>
              <a:gd name="connsiteX40" fmla="*/ 1107983 w 1825371"/>
              <a:gd name="connsiteY40" fmla="*/ 1608293 h 4705763"/>
              <a:gd name="connsiteX41" fmla="*/ 1125245 w 1825371"/>
              <a:gd name="connsiteY41" fmla="*/ 1293464 h 4705763"/>
              <a:gd name="connsiteX42" fmla="*/ 1096247 w 1825371"/>
              <a:gd name="connsiteY42" fmla="*/ 1270681 h 4705763"/>
              <a:gd name="connsiteX43" fmla="*/ 984400 w 1825371"/>
              <a:gd name="connsiteY43" fmla="*/ 1242374 h 4705763"/>
              <a:gd name="connsiteX44" fmla="*/ 977149 w 1825371"/>
              <a:gd name="connsiteY44" fmla="*/ 1225458 h 4705763"/>
              <a:gd name="connsiteX45" fmla="*/ 983019 w 1825371"/>
              <a:gd name="connsiteY45" fmla="*/ 1189902 h 4705763"/>
              <a:gd name="connsiteX46" fmla="*/ 1016158 w 1825371"/>
              <a:gd name="connsiteY46" fmla="*/ 1097041 h 4705763"/>
              <a:gd name="connsiteX47" fmla="*/ 1055513 w 1825371"/>
              <a:gd name="connsiteY47" fmla="*/ 1078055 h 4705763"/>
              <a:gd name="connsiteX48" fmla="*/ 1097628 w 1825371"/>
              <a:gd name="connsiteY48" fmla="*/ 1104290 h 4705763"/>
              <a:gd name="connsiteX49" fmla="*/ 1115579 w 1825371"/>
              <a:gd name="connsiteY49" fmla="*/ 1107743 h 4705763"/>
              <a:gd name="connsiteX50" fmla="*/ 1177026 w 1825371"/>
              <a:gd name="connsiteY50" fmla="*/ 1087375 h 4705763"/>
              <a:gd name="connsiteX51" fmla="*/ 1179787 w 1825371"/>
              <a:gd name="connsiteY51" fmla="*/ 1073913 h 4705763"/>
              <a:gd name="connsiteX52" fmla="*/ 1135255 w 1825371"/>
              <a:gd name="connsiteY52" fmla="*/ 1041117 h 4705763"/>
              <a:gd name="connsiteX53" fmla="*/ 939868 w 1825371"/>
              <a:gd name="connsiteY53" fmla="*/ 883702 h 4705763"/>
              <a:gd name="connsiteX54" fmla="*/ 549783 w 1825371"/>
              <a:gd name="connsiteY54" fmla="*/ 496379 h 4705763"/>
              <a:gd name="connsiteX55" fmla="*/ 40947 w 1825371"/>
              <a:gd name="connsiteY55" fmla="*/ 48990 h 4705763"/>
              <a:gd name="connsiteX56" fmla="*/ 5735 w 1825371"/>
              <a:gd name="connsiteY56" fmla="*/ 17231 h 4705763"/>
              <a:gd name="connsiteX57" fmla="*/ 902 w 1825371"/>
              <a:gd name="connsiteY57" fmla="*/ 4114 h 4705763"/>
              <a:gd name="connsiteX58" fmla="*/ 15747 w 1825371"/>
              <a:gd name="connsiteY58"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61256 w 1825371"/>
              <a:gd name="connsiteY32" fmla="*/ 1854772 h 4705763"/>
              <a:gd name="connsiteX33" fmla="*/ 1297493 w 1825371"/>
              <a:gd name="connsiteY33" fmla="*/ 4685667 h 4705763"/>
              <a:gd name="connsiteX34" fmla="*/ 938419 w 1825371"/>
              <a:gd name="connsiteY34" fmla="*/ 4705763 h 4705763"/>
              <a:gd name="connsiteX35" fmla="*/ 1053441 w 1825371"/>
              <a:gd name="connsiteY35" fmla="*/ 2920082 h 4705763"/>
              <a:gd name="connsiteX36" fmla="*/ 1066213 w 1825371"/>
              <a:gd name="connsiteY36" fmla="*/ 2573839 h 4705763"/>
              <a:gd name="connsiteX37" fmla="*/ 1077951 w 1825371"/>
              <a:gd name="connsiteY37" fmla="*/ 2236916 h 4705763"/>
              <a:gd name="connsiteX38" fmla="*/ 1093485 w 1825371"/>
              <a:gd name="connsiteY38" fmla="*/ 1882733 h 4705763"/>
              <a:gd name="connsiteX39" fmla="*/ 1107983 w 1825371"/>
              <a:gd name="connsiteY39" fmla="*/ 1608293 h 4705763"/>
              <a:gd name="connsiteX40" fmla="*/ 1125245 w 1825371"/>
              <a:gd name="connsiteY40" fmla="*/ 1293464 h 4705763"/>
              <a:gd name="connsiteX41" fmla="*/ 1096247 w 1825371"/>
              <a:gd name="connsiteY41" fmla="*/ 1270681 h 4705763"/>
              <a:gd name="connsiteX42" fmla="*/ 984400 w 1825371"/>
              <a:gd name="connsiteY42" fmla="*/ 1242374 h 4705763"/>
              <a:gd name="connsiteX43" fmla="*/ 977149 w 1825371"/>
              <a:gd name="connsiteY43" fmla="*/ 1225458 h 4705763"/>
              <a:gd name="connsiteX44" fmla="*/ 983019 w 1825371"/>
              <a:gd name="connsiteY44" fmla="*/ 1189902 h 4705763"/>
              <a:gd name="connsiteX45" fmla="*/ 1016158 w 1825371"/>
              <a:gd name="connsiteY45" fmla="*/ 1097041 h 4705763"/>
              <a:gd name="connsiteX46" fmla="*/ 1055513 w 1825371"/>
              <a:gd name="connsiteY46" fmla="*/ 1078055 h 4705763"/>
              <a:gd name="connsiteX47" fmla="*/ 1097628 w 1825371"/>
              <a:gd name="connsiteY47" fmla="*/ 1104290 h 4705763"/>
              <a:gd name="connsiteX48" fmla="*/ 1115579 w 1825371"/>
              <a:gd name="connsiteY48" fmla="*/ 1107743 h 4705763"/>
              <a:gd name="connsiteX49" fmla="*/ 1177026 w 1825371"/>
              <a:gd name="connsiteY49" fmla="*/ 1087375 h 4705763"/>
              <a:gd name="connsiteX50" fmla="*/ 1179787 w 1825371"/>
              <a:gd name="connsiteY50" fmla="*/ 1073913 h 4705763"/>
              <a:gd name="connsiteX51" fmla="*/ 1135255 w 1825371"/>
              <a:gd name="connsiteY51" fmla="*/ 1041117 h 4705763"/>
              <a:gd name="connsiteX52" fmla="*/ 939868 w 1825371"/>
              <a:gd name="connsiteY52" fmla="*/ 883702 h 4705763"/>
              <a:gd name="connsiteX53" fmla="*/ 549783 w 1825371"/>
              <a:gd name="connsiteY53" fmla="*/ 496379 h 4705763"/>
              <a:gd name="connsiteX54" fmla="*/ 40947 w 1825371"/>
              <a:gd name="connsiteY54" fmla="*/ 48990 h 4705763"/>
              <a:gd name="connsiteX55" fmla="*/ 5735 w 1825371"/>
              <a:gd name="connsiteY55" fmla="*/ 17231 h 4705763"/>
              <a:gd name="connsiteX56" fmla="*/ 902 w 1825371"/>
              <a:gd name="connsiteY56" fmla="*/ 4114 h 4705763"/>
              <a:gd name="connsiteX57" fmla="*/ 15747 w 1825371"/>
              <a:gd name="connsiteY57"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43305 w 1825371"/>
              <a:gd name="connsiteY31" fmla="*/ 1522336 h 4705763"/>
              <a:gd name="connsiteX32" fmla="*/ 1297493 w 1825371"/>
              <a:gd name="connsiteY32" fmla="*/ 4685667 h 4705763"/>
              <a:gd name="connsiteX33" fmla="*/ 938419 w 1825371"/>
              <a:gd name="connsiteY33" fmla="*/ 4705763 h 4705763"/>
              <a:gd name="connsiteX34" fmla="*/ 1053441 w 1825371"/>
              <a:gd name="connsiteY34" fmla="*/ 2920082 h 4705763"/>
              <a:gd name="connsiteX35" fmla="*/ 1066213 w 1825371"/>
              <a:gd name="connsiteY35" fmla="*/ 2573839 h 4705763"/>
              <a:gd name="connsiteX36" fmla="*/ 1077951 w 1825371"/>
              <a:gd name="connsiteY36" fmla="*/ 2236916 h 4705763"/>
              <a:gd name="connsiteX37" fmla="*/ 1093485 w 1825371"/>
              <a:gd name="connsiteY37" fmla="*/ 1882733 h 4705763"/>
              <a:gd name="connsiteX38" fmla="*/ 1107983 w 1825371"/>
              <a:gd name="connsiteY38" fmla="*/ 1608293 h 4705763"/>
              <a:gd name="connsiteX39" fmla="*/ 1125245 w 1825371"/>
              <a:gd name="connsiteY39" fmla="*/ 1293464 h 4705763"/>
              <a:gd name="connsiteX40" fmla="*/ 1096247 w 1825371"/>
              <a:gd name="connsiteY40" fmla="*/ 1270681 h 4705763"/>
              <a:gd name="connsiteX41" fmla="*/ 984400 w 1825371"/>
              <a:gd name="connsiteY41" fmla="*/ 1242374 h 4705763"/>
              <a:gd name="connsiteX42" fmla="*/ 977149 w 1825371"/>
              <a:gd name="connsiteY42" fmla="*/ 1225458 h 4705763"/>
              <a:gd name="connsiteX43" fmla="*/ 983019 w 1825371"/>
              <a:gd name="connsiteY43" fmla="*/ 1189902 h 4705763"/>
              <a:gd name="connsiteX44" fmla="*/ 1016158 w 1825371"/>
              <a:gd name="connsiteY44" fmla="*/ 1097041 h 4705763"/>
              <a:gd name="connsiteX45" fmla="*/ 1055513 w 1825371"/>
              <a:gd name="connsiteY45" fmla="*/ 1078055 h 4705763"/>
              <a:gd name="connsiteX46" fmla="*/ 1097628 w 1825371"/>
              <a:gd name="connsiteY46" fmla="*/ 1104290 h 4705763"/>
              <a:gd name="connsiteX47" fmla="*/ 1115579 w 1825371"/>
              <a:gd name="connsiteY47" fmla="*/ 1107743 h 4705763"/>
              <a:gd name="connsiteX48" fmla="*/ 1177026 w 1825371"/>
              <a:gd name="connsiteY48" fmla="*/ 1087375 h 4705763"/>
              <a:gd name="connsiteX49" fmla="*/ 1179787 w 1825371"/>
              <a:gd name="connsiteY49" fmla="*/ 1073913 h 4705763"/>
              <a:gd name="connsiteX50" fmla="*/ 1135255 w 1825371"/>
              <a:gd name="connsiteY50" fmla="*/ 1041117 h 4705763"/>
              <a:gd name="connsiteX51" fmla="*/ 939868 w 1825371"/>
              <a:gd name="connsiteY51" fmla="*/ 883702 h 4705763"/>
              <a:gd name="connsiteX52" fmla="*/ 549783 w 1825371"/>
              <a:gd name="connsiteY52" fmla="*/ 496379 h 4705763"/>
              <a:gd name="connsiteX53" fmla="*/ 40947 w 1825371"/>
              <a:gd name="connsiteY53" fmla="*/ 48990 h 4705763"/>
              <a:gd name="connsiteX54" fmla="*/ 5735 w 1825371"/>
              <a:gd name="connsiteY54" fmla="*/ 17231 h 4705763"/>
              <a:gd name="connsiteX55" fmla="*/ 902 w 1825371"/>
              <a:gd name="connsiteY55" fmla="*/ 4114 h 4705763"/>
              <a:gd name="connsiteX56" fmla="*/ 15747 w 1825371"/>
              <a:gd name="connsiteY56"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093485 w 1825371"/>
              <a:gd name="connsiteY36" fmla="*/ 1882733 h 4705763"/>
              <a:gd name="connsiteX37" fmla="*/ 1107983 w 1825371"/>
              <a:gd name="connsiteY37" fmla="*/ 1608293 h 4705763"/>
              <a:gd name="connsiteX38" fmla="*/ 1125245 w 1825371"/>
              <a:gd name="connsiteY38" fmla="*/ 1293464 h 4705763"/>
              <a:gd name="connsiteX39" fmla="*/ 1096247 w 1825371"/>
              <a:gd name="connsiteY39" fmla="*/ 1270681 h 4705763"/>
              <a:gd name="connsiteX40" fmla="*/ 984400 w 1825371"/>
              <a:gd name="connsiteY40" fmla="*/ 1242374 h 4705763"/>
              <a:gd name="connsiteX41" fmla="*/ 977149 w 1825371"/>
              <a:gd name="connsiteY41" fmla="*/ 1225458 h 4705763"/>
              <a:gd name="connsiteX42" fmla="*/ 983019 w 1825371"/>
              <a:gd name="connsiteY42" fmla="*/ 1189902 h 4705763"/>
              <a:gd name="connsiteX43" fmla="*/ 1016158 w 1825371"/>
              <a:gd name="connsiteY43" fmla="*/ 1097041 h 4705763"/>
              <a:gd name="connsiteX44" fmla="*/ 1055513 w 1825371"/>
              <a:gd name="connsiteY44" fmla="*/ 1078055 h 4705763"/>
              <a:gd name="connsiteX45" fmla="*/ 1097628 w 1825371"/>
              <a:gd name="connsiteY45" fmla="*/ 1104290 h 4705763"/>
              <a:gd name="connsiteX46" fmla="*/ 1115579 w 1825371"/>
              <a:gd name="connsiteY46" fmla="*/ 1107743 h 4705763"/>
              <a:gd name="connsiteX47" fmla="*/ 1177026 w 1825371"/>
              <a:gd name="connsiteY47" fmla="*/ 1087375 h 4705763"/>
              <a:gd name="connsiteX48" fmla="*/ 1179787 w 1825371"/>
              <a:gd name="connsiteY48" fmla="*/ 1073913 h 4705763"/>
              <a:gd name="connsiteX49" fmla="*/ 1135255 w 1825371"/>
              <a:gd name="connsiteY49" fmla="*/ 1041117 h 4705763"/>
              <a:gd name="connsiteX50" fmla="*/ 939868 w 1825371"/>
              <a:gd name="connsiteY50" fmla="*/ 883702 h 4705763"/>
              <a:gd name="connsiteX51" fmla="*/ 549783 w 1825371"/>
              <a:gd name="connsiteY51" fmla="*/ 496379 h 4705763"/>
              <a:gd name="connsiteX52" fmla="*/ 40947 w 1825371"/>
              <a:gd name="connsiteY52" fmla="*/ 48990 h 4705763"/>
              <a:gd name="connsiteX53" fmla="*/ 5735 w 1825371"/>
              <a:gd name="connsiteY53" fmla="*/ 17231 h 4705763"/>
              <a:gd name="connsiteX54" fmla="*/ 902 w 1825371"/>
              <a:gd name="connsiteY54" fmla="*/ 4114 h 4705763"/>
              <a:gd name="connsiteX55" fmla="*/ 15747 w 1825371"/>
              <a:gd name="connsiteY55"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093485 w 1825371"/>
              <a:gd name="connsiteY36" fmla="*/ 1882733 h 4705763"/>
              <a:gd name="connsiteX37" fmla="*/ 1125245 w 1825371"/>
              <a:gd name="connsiteY37" fmla="*/ 1293464 h 4705763"/>
              <a:gd name="connsiteX38" fmla="*/ 1096247 w 1825371"/>
              <a:gd name="connsiteY38" fmla="*/ 1270681 h 4705763"/>
              <a:gd name="connsiteX39" fmla="*/ 984400 w 1825371"/>
              <a:gd name="connsiteY39" fmla="*/ 1242374 h 4705763"/>
              <a:gd name="connsiteX40" fmla="*/ 977149 w 1825371"/>
              <a:gd name="connsiteY40" fmla="*/ 1225458 h 4705763"/>
              <a:gd name="connsiteX41" fmla="*/ 983019 w 1825371"/>
              <a:gd name="connsiteY41" fmla="*/ 1189902 h 4705763"/>
              <a:gd name="connsiteX42" fmla="*/ 1016158 w 1825371"/>
              <a:gd name="connsiteY42" fmla="*/ 1097041 h 4705763"/>
              <a:gd name="connsiteX43" fmla="*/ 1055513 w 1825371"/>
              <a:gd name="connsiteY43" fmla="*/ 1078055 h 4705763"/>
              <a:gd name="connsiteX44" fmla="*/ 1097628 w 1825371"/>
              <a:gd name="connsiteY44" fmla="*/ 1104290 h 4705763"/>
              <a:gd name="connsiteX45" fmla="*/ 1115579 w 1825371"/>
              <a:gd name="connsiteY45" fmla="*/ 1107743 h 4705763"/>
              <a:gd name="connsiteX46" fmla="*/ 1177026 w 1825371"/>
              <a:gd name="connsiteY46" fmla="*/ 1087375 h 4705763"/>
              <a:gd name="connsiteX47" fmla="*/ 1179787 w 1825371"/>
              <a:gd name="connsiteY47" fmla="*/ 1073913 h 4705763"/>
              <a:gd name="connsiteX48" fmla="*/ 1135255 w 1825371"/>
              <a:gd name="connsiteY48" fmla="*/ 1041117 h 4705763"/>
              <a:gd name="connsiteX49" fmla="*/ 939868 w 1825371"/>
              <a:gd name="connsiteY49" fmla="*/ 883702 h 4705763"/>
              <a:gd name="connsiteX50" fmla="*/ 549783 w 1825371"/>
              <a:gd name="connsiteY50" fmla="*/ 496379 h 4705763"/>
              <a:gd name="connsiteX51" fmla="*/ 40947 w 1825371"/>
              <a:gd name="connsiteY51" fmla="*/ 48990 h 4705763"/>
              <a:gd name="connsiteX52" fmla="*/ 5735 w 1825371"/>
              <a:gd name="connsiteY52" fmla="*/ 17231 h 4705763"/>
              <a:gd name="connsiteX53" fmla="*/ 902 w 1825371"/>
              <a:gd name="connsiteY53" fmla="*/ 4114 h 4705763"/>
              <a:gd name="connsiteX54" fmla="*/ 15747 w 1825371"/>
              <a:gd name="connsiteY54"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077951 w 1825371"/>
              <a:gd name="connsiteY35" fmla="*/ 2236916 h 4705763"/>
              <a:gd name="connsiteX36" fmla="*/ 1125245 w 1825371"/>
              <a:gd name="connsiteY36" fmla="*/ 1293464 h 4705763"/>
              <a:gd name="connsiteX37" fmla="*/ 1096247 w 1825371"/>
              <a:gd name="connsiteY37" fmla="*/ 1270681 h 4705763"/>
              <a:gd name="connsiteX38" fmla="*/ 984400 w 1825371"/>
              <a:gd name="connsiteY38" fmla="*/ 1242374 h 4705763"/>
              <a:gd name="connsiteX39" fmla="*/ 977149 w 1825371"/>
              <a:gd name="connsiteY39" fmla="*/ 1225458 h 4705763"/>
              <a:gd name="connsiteX40" fmla="*/ 983019 w 1825371"/>
              <a:gd name="connsiteY40" fmla="*/ 1189902 h 4705763"/>
              <a:gd name="connsiteX41" fmla="*/ 1016158 w 1825371"/>
              <a:gd name="connsiteY41" fmla="*/ 1097041 h 4705763"/>
              <a:gd name="connsiteX42" fmla="*/ 1055513 w 1825371"/>
              <a:gd name="connsiteY42" fmla="*/ 1078055 h 4705763"/>
              <a:gd name="connsiteX43" fmla="*/ 1097628 w 1825371"/>
              <a:gd name="connsiteY43" fmla="*/ 1104290 h 4705763"/>
              <a:gd name="connsiteX44" fmla="*/ 1115579 w 1825371"/>
              <a:gd name="connsiteY44" fmla="*/ 1107743 h 4705763"/>
              <a:gd name="connsiteX45" fmla="*/ 1177026 w 1825371"/>
              <a:gd name="connsiteY45" fmla="*/ 1087375 h 4705763"/>
              <a:gd name="connsiteX46" fmla="*/ 1179787 w 1825371"/>
              <a:gd name="connsiteY46" fmla="*/ 1073913 h 4705763"/>
              <a:gd name="connsiteX47" fmla="*/ 1135255 w 1825371"/>
              <a:gd name="connsiteY47" fmla="*/ 1041117 h 4705763"/>
              <a:gd name="connsiteX48" fmla="*/ 939868 w 1825371"/>
              <a:gd name="connsiteY48" fmla="*/ 883702 h 4705763"/>
              <a:gd name="connsiteX49" fmla="*/ 549783 w 1825371"/>
              <a:gd name="connsiteY49" fmla="*/ 496379 h 4705763"/>
              <a:gd name="connsiteX50" fmla="*/ 40947 w 1825371"/>
              <a:gd name="connsiteY50" fmla="*/ 48990 h 4705763"/>
              <a:gd name="connsiteX51" fmla="*/ 5735 w 1825371"/>
              <a:gd name="connsiteY51" fmla="*/ 17231 h 4705763"/>
              <a:gd name="connsiteX52" fmla="*/ 902 w 1825371"/>
              <a:gd name="connsiteY52" fmla="*/ 4114 h 4705763"/>
              <a:gd name="connsiteX53" fmla="*/ 15747 w 1825371"/>
              <a:gd name="connsiteY53"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066213 w 1825371"/>
              <a:gd name="connsiteY34" fmla="*/ 2573839 h 4705763"/>
              <a:gd name="connsiteX35" fmla="*/ 1125245 w 1825371"/>
              <a:gd name="connsiteY35" fmla="*/ 1293464 h 4705763"/>
              <a:gd name="connsiteX36" fmla="*/ 1096247 w 1825371"/>
              <a:gd name="connsiteY36" fmla="*/ 1270681 h 4705763"/>
              <a:gd name="connsiteX37" fmla="*/ 984400 w 1825371"/>
              <a:gd name="connsiteY37" fmla="*/ 1242374 h 4705763"/>
              <a:gd name="connsiteX38" fmla="*/ 977149 w 1825371"/>
              <a:gd name="connsiteY38" fmla="*/ 1225458 h 4705763"/>
              <a:gd name="connsiteX39" fmla="*/ 983019 w 1825371"/>
              <a:gd name="connsiteY39" fmla="*/ 1189902 h 4705763"/>
              <a:gd name="connsiteX40" fmla="*/ 1016158 w 1825371"/>
              <a:gd name="connsiteY40" fmla="*/ 1097041 h 4705763"/>
              <a:gd name="connsiteX41" fmla="*/ 1055513 w 1825371"/>
              <a:gd name="connsiteY41" fmla="*/ 1078055 h 4705763"/>
              <a:gd name="connsiteX42" fmla="*/ 1097628 w 1825371"/>
              <a:gd name="connsiteY42" fmla="*/ 1104290 h 4705763"/>
              <a:gd name="connsiteX43" fmla="*/ 1115579 w 1825371"/>
              <a:gd name="connsiteY43" fmla="*/ 1107743 h 4705763"/>
              <a:gd name="connsiteX44" fmla="*/ 1177026 w 1825371"/>
              <a:gd name="connsiteY44" fmla="*/ 1087375 h 4705763"/>
              <a:gd name="connsiteX45" fmla="*/ 1179787 w 1825371"/>
              <a:gd name="connsiteY45" fmla="*/ 1073913 h 4705763"/>
              <a:gd name="connsiteX46" fmla="*/ 1135255 w 1825371"/>
              <a:gd name="connsiteY46" fmla="*/ 1041117 h 4705763"/>
              <a:gd name="connsiteX47" fmla="*/ 939868 w 1825371"/>
              <a:gd name="connsiteY47" fmla="*/ 883702 h 4705763"/>
              <a:gd name="connsiteX48" fmla="*/ 549783 w 1825371"/>
              <a:gd name="connsiteY48" fmla="*/ 496379 h 4705763"/>
              <a:gd name="connsiteX49" fmla="*/ 40947 w 1825371"/>
              <a:gd name="connsiteY49" fmla="*/ 48990 h 4705763"/>
              <a:gd name="connsiteX50" fmla="*/ 5735 w 1825371"/>
              <a:gd name="connsiteY50" fmla="*/ 17231 h 4705763"/>
              <a:gd name="connsiteX51" fmla="*/ 902 w 1825371"/>
              <a:gd name="connsiteY51" fmla="*/ 4114 h 4705763"/>
              <a:gd name="connsiteX52" fmla="*/ 15747 w 1825371"/>
              <a:gd name="connsiteY52"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053441 w 1825371"/>
              <a:gd name="connsiteY33" fmla="*/ 2920082 h 4705763"/>
              <a:gd name="connsiteX34" fmla="*/ 1125245 w 1825371"/>
              <a:gd name="connsiteY34" fmla="*/ 1293464 h 4705763"/>
              <a:gd name="connsiteX35" fmla="*/ 1096247 w 1825371"/>
              <a:gd name="connsiteY35" fmla="*/ 1270681 h 4705763"/>
              <a:gd name="connsiteX36" fmla="*/ 984400 w 1825371"/>
              <a:gd name="connsiteY36" fmla="*/ 1242374 h 4705763"/>
              <a:gd name="connsiteX37" fmla="*/ 977149 w 1825371"/>
              <a:gd name="connsiteY37" fmla="*/ 1225458 h 4705763"/>
              <a:gd name="connsiteX38" fmla="*/ 983019 w 1825371"/>
              <a:gd name="connsiteY38" fmla="*/ 1189902 h 4705763"/>
              <a:gd name="connsiteX39" fmla="*/ 1016158 w 1825371"/>
              <a:gd name="connsiteY39" fmla="*/ 1097041 h 4705763"/>
              <a:gd name="connsiteX40" fmla="*/ 1055513 w 1825371"/>
              <a:gd name="connsiteY40" fmla="*/ 1078055 h 4705763"/>
              <a:gd name="connsiteX41" fmla="*/ 1097628 w 1825371"/>
              <a:gd name="connsiteY41" fmla="*/ 1104290 h 4705763"/>
              <a:gd name="connsiteX42" fmla="*/ 1115579 w 1825371"/>
              <a:gd name="connsiteY42" fmla="*/ 1107743 h 4705763"/>
              <a:gd name="connsiteX43" fmla="*/ 1177026 w 1825371"/>
              <a:gd name="connsiteY43" fmla="*/ 1087375 h 4705763"/>
              <a:gd name="connsiteX44" fmla="*/ 1179787 w 1825371"/>
              <a:gd name="connsiteY44" fmla="*/ 1073913 h 4705763"/>
              <a:gd name="connsiteX45" fmla="*/ 1135255 w 1825371"/>
              <a:gd name="connsiteY45" fmla="*/ 1041117 h 4705763"/>
              <a:gd name="connsiteX46" fmla="*/ 939868 w 1825371"/>
              <a:gd name="connsiteY46" fmla="*/ 883702 h 4705763"/>
              <a:gd name="connsiteX47" fmla="*/ 549783 w 1825371"/>
              <a:gd name="connsiteY47" fmla="*/ 496379 h 4705763"/>
              <a:gd name="connsiteX48" fmla="*/ 40947 w 1825371"/>
              <a:gd name="connsiteY48" fmla="*/ 48990 h 4705763"/>
              <a:gd name="connsiteX49" fmla="*/ 5735 w 1825371"/>
              <a:gd name="connsiteY49" fmla="*/ 17231 h 4705763"/>
              <a:gd name="connsiteX50" fmla="*/ 902 w 1825371"/>
              <a:gd name="connsiteY50" fmla="*/ 4114 h 4705763"/>
              <a:gd name="connsiteX51" fmla="*/ 15747 w 1825371"/>
              <a:gd name="connsiteY51" fmla="*/ 1352 h 4705763"/>
              <a:gd name="connsiteX0" fmla="*/ 15747 w 1825371"/>
              <a:gd name="connsiteY0" fmla="*/ 1352 h 4705763"/>
              <a:gd name="connsiteX1" fmla="*/ 83062 w 1825371"/>
              <a:gd name="connsiteY1" fmla="*/ 34837 h 4705763"/>
              <a:gd name="connsiteX2" fmla="*/ 961270 w 1825371"/>
              <a:gd name="connsiteY2" fmla="*/ 755975 h 4705763"/>
              <a:gd name="connsiteX3" fmla="*/ 1239162 w 1825371"/>
              <a:gd name="connsiteY3" fmla="*/ 1001764 h 4705763"/>
              <a:gd name="connsiteX4" fmla="*/ 1276445 w 1825371"/>
              <a:gd name="connsiteY4" fmla="*/ 1025928 h 4705763"/>
              <a:gd name="connsiteX5" fmla="*/ 1316489 w 1825371"/>
              <a:gd name="connsiteY5" fmla="*/ 1009704 h 4705763"/>
              <a:gd name="connsiteX6" fmla="*/ 1345141 w 1825371"/>
              <a:gd name="connsiteY6" fmla="*/ 948602 h 4705763"/>
              <a:gd name="connsiteX7" fmla="*/ 1407624 w 1825371"/>
              <a:gd name="connsiteY7" fmla="*/ 869894 h 4705763"/>
              <a:gd name="connsiteX8" fmla="*/ 1749379 w 1825371"/>
              <a:gd name="connsiteY8" fmla="*/ 590967 h 4705763"/>
              <a:gd name="connsiteX9" fmla="*/ 1808066 w 1825371"/>
              <a:gd name="connsiteY9" fmla="*/ 545399 h 4705763"/>
              <a:gd name="connsiteX10" fmla="*/ 1825326 w 1825371"/>
              <a:gd name="connsiteY10" fmla="*/ 554375 h 4705763"/>
              <a:gd name="connsiteX11" fmla="*/ 1811172 w 1825371"/>
              <a:gd name="connsiteY11" fmla="*/ 590277 h 4705763"/>
              <a:gd name="connsiteX12" fmla="*/ 1721073 w 1825371"/>
              <a:gd name="connsiteY12" fmla="*/ 698326 h 4705763"/>
              <a:gd name="connsiteX13" fmla="*/ 1385877 w 1825371"/>
              <a:gd name="connsiteY13" fmla="*/ 1068389 h 4705763"/>
              <a:gd name="connsiteX14" fmla="*/ 1376211 w 1825371"/>
              <a:gd name="connsiteY14" fmla="*/ 1098421 h 4705763"/>
              <a:gd name="connsiteX15" fmla="*/ 1361366 w 1825371"/>
              <a:gd name="connsiteY15" fmla="*/ 1135359 h 4705763"/>
              <a:gd name="connsiteX16" fmla="*/ 1355153 w 1825371"/>
              <a:gd name="connsiteY16" fmla="*/ 1169879 h 4705763"/>
              <a:gd name="connsiteX17" fmla="*/ 1409696 w 1825371"/>
              <a:gd name="connsiteY17" fmla="*/ 1384253 h 4705763"/>
              <a:gd name="connsiteX18" fmla="*/ 1524994 w 1825371"/>
              <a:gd name="connsiteY18" fmla="*/ 1739817 h 4705763"/>
              <a:gd name="connsiteX19" fmla="*/ 1659971 w 1825371"/>
              <a:gd name="connsiteY19" fmla="*/ 2199288 h 4705763"/>
              <a:gd name="connsiteX20" fmla="*/ 1782864 w 1825371"/>
              <a:gd name="connsiteY20" fmla="*/ 2697077 h 4705763"/>
              <a:gd name="connsiteX21" fmla="*/ 1794257 w 1825371"/>
              <a:gd name="connsiteY21" fmla="*/ 2767845 h 4705763"/>
              <a:gd name="connsiteX22" fmla="*/ 1791840 w 1825371"/>
              <a:gd name="connsiteY22" fmla="*/ 2778202 h 4705763"/>
              <a:gd name="connsiteX23" fmla="*/ 1784245 w 1825371"/>
              <a:gd name="connsiteY23" fmla="*/ 2770607 h 4705763"/>
              <a:gd name="connsiteX24" fmla="*/ 1746617 w 1825371"/>
              <a:gd name="connsiteY24" fmla="*/ 2660831 h 4705763"/>
              <a:gd name="connsiteX25" fmla="*/ 1513602 w 1825371"/>
              <a:gd name="connsiteY25" fmla="*/ 1875484 h 4705763"/>
              <a:gd name="connsiteX26" fmla="*/ 1297158 w 1825371"/>
              <a:gd name="connsiteY26" fmla="*/ 1267919 h 4705763"/>
              <a:gd name="connsiteX27" fmla="*/ 1275064 w 1825371"/>
              <a:gd name="connsiteY27" fmla="*/ 1217173 h 4705763"/>
              <a:gd name="connsiteX28" fmla="*/ 1248483 w 1825371"/>
              <a:gd name="connsiteY28" fmla="*/ 1193353 h 4705763"/>
              <a:gd name="connsiteX29" fmla="*/ 1232949 w 1825371"/>
              <a:gd name="connsiteY29" fmla="*/ 1222351 h 4705763"/>
              <a:gd name="connsiteX30" fmla="*/ 1230877 w 1825371"/>
              <a:gd name="connsiteY30" fmla="*/ 1283108 h 4705763"/>
              <a:gd name="connsiteX31" fmla="*/ 1297493 w 1825371"/>
              <a:gd name="connsiteY31" fmla="*/ 4685667 h 4705763"/>
              <a:gd name="connsiteX32" fmla="*/ 938419 w 1825371"/>
              <a:gd name="connsiteY32" fmla="*/ 4705763 h 4705763"/>
              <a:gd name="connsiteX33" fmla="*/ 1125245 w 1825371"/>
              <a:gd name="connsiteY33" fmla="*/ 1293464 h 4705763"/>
              <a:gd name="connsiteX34" fmla="*/ 1096247 w 1825371"/>
              <a:gd name="connsiteY34" fmla="*/ 1270681 h 4705763"/>
              <a:gd name="connsiteX35" fmla="*/ 984400 w 1825371"/>
              <a:gd name="connsiteY35" fmla="*/ 1242374 h 4705763"/>
              <a:gd name="connsiteX36" fmla="*/ 977149 w 1825371"/>
              <a:gd name="connsiteY36" fmla="*/ 1225458 h 4705763"/>
              <a:gd name="connsiteX37" fmla="*/ 983019 w 1825371"/>
              <a:gd name="connsiteY37" fmla="*/ 1189902 h 4705763"/>
              <a:gd name="connsiteX38" fmla="*/ 1016158 w 1825371"/>
              <a:gd name="connsiteY38" fmla="*/ 1097041 h 4705763"/>
              <a:gd name="connsiteX39" fmla="*/ 1055513 w 1825371"/>
              <a:gd name="connsiteY39" fmla="*/ 1078055 h 4705763"/>
              <a:gd name="connsiteX40" fmla="*/ 1097628 w 1825371"/>
              <a:gd name="connsiteY40" fmla="*/ 1104290 h 4705763"/>
              <a:gd name="connsiteX41" fmla="*/ 1115579 w 1825371"/>
              <a:gd name="connsiteY41" fmla="*/ 1107743 h 4705763"/>
              <a:gd name="connsiteX42" fmla="*/ 1177026 w 1825371"/>
              <a:gd name="connsiteY42" fmla="*/ 1087375 h 4705763"/>
              <a:gd name="connsiteX43" fmla="*/ 1179787 w 1825371"/>
              <a:gd name="connsiteY43" fmla="*/ 1073913 h 4705763"/>
              <a:gd name="connsiteX44" fmla="*/ 1135255 w 1825371"/>
              <a:gd name="connsiteY44" fmla="*/ 1041117 h 4705763"/>
              <a:gd name="connsiteX45" fmla="*/ 939868 w 1825371"/>
              <a:gd name="connsiteY45" fmla="*/ 883702 h 4705763"/>
              <a:gd name="connsiteX46" fmla="*/ 549783 w 1825371"/>
              <a:gd name="connsiteY46" fmla="*/ 496379 h 4705763"/>
              <a:gd name="connsiteX47" fmla="*/ 40947 w 1825371"/>
              <a:gd name="connsiteY47" fmla="*/ 48990 h 4705763"/>
              <a:gd name="connsiteX48" fmla="*/ 5735 w 1825371"/>
              <a:gd name="connsiteY48" fmla="*/ 17231 h 4705763"/>
              <a:gd name="connsiteX49" fmla="*/ 902 w 1825371"/>
              <a:gd name="connsiteY49" fmla="*/ 4114 h 4705763"/>
              <a:gd name="connsiteX50" fmla="*/ 15747 w 1825371"/>
              <a:gd name="connsiteY50" fmla="*/ 1352 h 4705763"/>
              <a:gd name="connsiteX0" fmla="*/ 15747 w 1825371"/>
              <a:gd name="connsiteY0" fmla="*/ 1352 h 4685667"/>
              <a:gd name="connsiteX1" fmla="*/ 83062 w 1825371"/>
              <a:gd name="connsiteY1" fmla="*/ 34837 h 4685667"/>
              <a:gd name="connsiteX2" fmla="*/ 961270 w 1825371"/>
              <a:gd name="connsiteY2" fmla="*/ 755975 h 4685667"/>
              <a:gd name="connsiteX3" fmla="*/ 1239162 w 1825371"/>
              <a:gd name="connsiteY3" fmla="*/ 1001764 h 4685667"/>
              <a:gd name="connsiteX4" fmla="*/ 1276445 w 1825371"/>
              <a:gd name="connsiteY4" fmla="*/ 1025928 h 4685667"/>
              <a:gd name="connsiteX5" fmla="*/ 1316489 w 1825371"/>
              <a:gd name="connsiteY5" fmla="*/ 1009704 h 4685667"/>
              <a:gd name="connsiteX6" fmla="*/ 1345141 w 1825371"/>
              <a:gd name="connsiteY6" fmla="*/ 948602 h 4685667"/>
              <a:gd name="connsiteX7" fmla="*/ 1407624 w 1825371"/>
              <a:gd name="connsiteY7" fmla="*/ 869894 h 4685667"/>
              <a:gd name="connsiteX8" fmla="*/ 1749379 w 1825371"/>
              <a:gd name="connsiteY8" fmla="*/ 590967 h 4685667"/>
              <a:gd name="connsiteX9" fmla="*/ 1808066 w 1825371"/>
              <a:gd name="connsiteY9" fmla="*/ 545399 h 4685667"/>
              <a:gd name="connsiteX10" fmla="*/ 1825326 w 1825371"/>
              <a:gd name="connsiteY10" fmla="*/ 554375 h 4685667"/>
              <a:gd name="connsiteX11" fmla="*/ 1811172 w 1825371"/>
              <a:gd name="connsiteY11" fmla="*/ 590277 h 4685667"/>
              <a:gd name="connsiteX12" fmla="*/ 1721073 w 1825371"/>
              <a:gd name="connsiteY12" fmla="*/ 698326 h 4685667"/>
              <a:gd name="connsiteX13" fmla="*/ 1385877 w 1825371"/>
              <a:gd name="connsiteY13" fmla="*/ 1068389 h 4685667"/>
              <a:gd name="connsiteX14" fmla="*/ 1376211 w 1825371"/>
              <a:gd name="connsiteY14" fmla="*/ 1098421 h 4685667"/>
              <a:gd name="connsiteX15" fmla="*/ 1361366 w 1825371"/>
              <a:gd name="connsiteY15" fmla="*/ 1135359 h 4685667"/>
              <a:gd name="connsiteX16" fmla="*/ 1355153 w 1825371"/>
              <a:gd name="connsiteY16" fmla="*/ 1169879 h 4685667"/>
              <a:gd name="connsiteX17" fmla="*/ 1409696 w 1825371"/>
              <a:gd name="connsiteY17" fmla="*/ 1384253 h 4685667"/>
              <a:gd name="connsiteX18" fmla="*/ 1524994 w 1825371"/>
              <a:gd name="connsiteY18" fmla="*/ 1739817 h 4685667"/>
              <a:gd name="connsiteX19" fmla="*/ 1659971 w 1825371"/>
              <a:gd name="connsiteY19" fmla="*/ 2199288 h 4685667"/>
              <a:gd name="connsiteX20" fmla="*/ 1782864 w 1825371"/>
              <a:gd name="connsiteY20" fmla="*/ 2697077 h 4685667"/>
              <a:gd name="connsiteX21" fmla="*/ 1794257 w 1825371"/>
              <a:gd name="connsiteY21" fmla="*/ 2767845 h 4685667"/>
              <a:gd name="connsiteX22" fmla="*/ 1791840 w 1825371"/>
              <a:gd name="connsiteY22" fmla="*/ 2778202 h 4685667"/>
              <a:gd name="connsiteX23" fmla="*/ 1784245 w 1825371"/>
              <a:gd name="connsiteY23" fmla="*/ 2770607 h 4685667"/>
              <a:gd name="connsiteX24" fmla="*/ 1746617 w 1825371"/>
              <a:gd name="connsiteY24" fmla="*/ 2660831 h 4685667"/>
              <a:gd name="connsiteX25" fmla="*/ 1513602 w 1825371"/>
              <a:gd name="connsiteY25" fmla="*/ 1875484 h 4685667"/>
              <a:gd name="connsiteX26" fmla="*/ 1297158 w 1825371"/>
              <a:gd name="connsiteY26" fmla="*/ 1267919 h 4685667"/>
              <a:gd name="connsiteX27" fmla="*/ 1275064 w 1825371"/>
              <a:gd name="connsiteY27" fmla="*/ 1217173 h 4685667"/>
              <a:gd name="connsiteX28" fmla="*/ 1248483 w 1825371"/>
              <a:gd name="connsiteY28" fmla="*/ 1193353 h 4685667"/>
              <a:gd name="connsiteX29" fmla="*/ 1232949 w 1825371"/>
              <a:gd name="connsiteY29" fmla="*/ 1222351 h 4685667"/>
              <a:gd name="connsiteX30" fmla="*/ 1230877 w 1825371"/>
              <a:gd name="connsiteY30" fmla="*/ 1283108 h 4685667"/>
              <a:gd name="connsiteX31" fmla="*/ 1297493 w 1825371"/>
              <a:gd name="connsiteY31" fmla="*/ 4685667 h 4685667"/>
              <a:gd name="connsiteX32" fmla="*/ 978613 w 1825371"/>
              <a:gd name="connsiteY32" fmla="*/ 4685667 h 4685667"/>
              <a:gd name="connsiteX33" fmla="*/ 1125245 w 1825371"/>
              <a:gd name="connsiteY33" fmla="*/ 1293464 h 4685667"/>
              <a:gd name="connsiteX34" fmla="*/ 1096247 w 1825371"/>
              <a:gd name="connsiteY34" fmla="*/ 1270681 h 4685667"/>
              <a:gd name="connsiteX35" fmla="*/ 984400 w 1825371"/>
              <a:gd name="connsiteY35" fmla="*/ 1242374 h 4685667"/>
              <a:gd name="connsiteX36" fmla="*/ 977149 w 1825371"/>
              <a:gd name="connsiteY36" fmla="*/ 1225458 h 4685667"/>
              <a:gd name="connsiteX37" fmla="*/ 983019 w 1825371"/>
              <a:gd name="connsiteY37" fmla="*/ 1189902 h 4685667"/>
              <a:gd name="connsiteX38" fmla="*/ 1016158 w 1825371"/>
              <a:gd name="connsiteY38" fmla="*/ 1097041 h 4685667"/>
              <a:gd name="connsiteX39" fmla="*/ 1055513 w 1825371"/>
              <a:gd name="connsiteY39" fmla="*/ 1078055 h 4685667"/>
              <a:gd name="connsiteX40" fmla="*/ 1097628 w 1825371"/>
              <a:gd name="connsiteY40" fmla="*/ 1104290 h 4685667"/>
              <a:gd name="connsiteX41" fmla="*/ 1115579 w 1825371"/>
              <a:gd name="connsiteY41" fmla="*/ 1107743 h 4685667"/>
              <a:gd name="connsiteX42" fmla="*/ 1177026 w 1825371"/>
              <a:gd name="connsiteY42" fmla="*/ 1087375 h 4685667"/>
              <a:gd name="connsiteX43" fmla="*/ 1179787 w 1825371"/>
              <a:gd name="connsiteY43" fmla="*/ 1073913 h 4685667"/>
              <a:gd name="connsiteX44" fmla="*/ 1135255 w 1825371"/>
              <a:gd name="connsiteY44" fmla="*/ 1041117 h 4685667"/>
              <a:gd name="connsiteX45" fmla="*/ 939868 w 1825371"/>
              <a:gd name="connsiteY45" fmla="*/ 883702 h 4685667"/>
              <a:gd name="connsiteX46" fmla="*/ 549783 w 1825371"/>
              <a:gd name="connsiteY46" fmla="*/ 496379 h 4685667"/>
              <a:gd name="connsiteX47" fmla="*/ 40947 w 1825371"/>
              <a:gd name="connsiteY47" fmla="*/ 48990 h 4685667"/>
              <a:gd name="connsiteX48" fmla="*/ 5735 w 1825371"/>
              <a:gd name="connsiteY48" fmla="*/ 17231 h 4685667"/>
              <a:gd name="connsiteX49" fmla="*/ 902 w 1825371"/>
              <a:gd name="connsiteY49" fmla="*/ 4114 h 4685667"/>
              <a:gd name="connsiteX50" fmla="*/ 15747 w 1825371"/>
              <a:gd name="connsiteY50" fmla="*/ 1352 h 4685667"/>
              <a:gd name="connsiteX0" fmla="*/ 15747 w 1825371"/>
              <a:gd name="connsiteY0" fmla="*/ 1352 h 4685667"/>
              <a:gd name="connsiteX1" fmla="*/ 83062 w 1825371"/>
              <a:gd name="connsiteY1" fmla="*/ 34837 h 4685667"/>
              <a:gd name="connsiteX2" fmla="*/ 961270 w 1825371"/>
              <a:gd name="connsiteY2" fmla="*/ 755975 h 4685667"/>
              <a:gd name="connsiteX3" fmla="*/ 1239162 w 1825371"/>
              <a:gd name="connsiteY3" fmla="*/ 1001764 h 4685667"/>
              <a:gd name="connsiteX4" fmla="*/ 1276445 w 1825371"/>
              <a:gd name="connsiteY4" fmla="*/ 1025928 h 4685667"/>
              <a:gd name="connsiteX5" fmla="*/ 1316489 w 1825371"/>
              <a:gd name="connsiteY5" fmla="*/ 1009704 h 4685667"/>
              <a:gd name="connsiteX6" fmla="*/ 1345141 w 1825371"/>
              <a:gd name="connsiteY6" fmla="*/ 948602 h 4685667"/>
              <a:gd name="connsiteX7" fmla="*/ 1407624 w 1825371"/>
              <a:gd name="connsiteY7" fmla="*/ 869894 h 4685667"/>
              <a:gd name="connsiteX8" fmla="*/ 1749379 w 1825371"/>
              <a:gd name="connsiteY8" fmla="*/ 590967 h 4685667"/>
              <a:gd name="connsiteX9" fmla="*/ 1808066 w 1825371"/>
              <a:gd name="connsiteY9" fmla="*/ 545399 h 4685667"/>
              <a:gd name="connsiteX10" fmla="*/ 1825326 w 1825371"/>
              <a:gd name="connsiteY10" fmla="*/ 554375 h 4685667"/>
              <a:gd name="connsiteX11" fmla="*/ 1811172 w 1825371"/>
              <a:gd name="connsiteY11" fmla="*/ 590277 h 4685667"/>
              <a:gd name="connsiteX12" fmla="*/ 1721073 w 1825371"/>
              <a:gd name="connsiteY12" fmla="*/ 698326 h 4685667"/>
              <a:gd name="connsiteX13" fmla="*/ 1385877 w 1825371"/>
              <a:gd name="connsiteY13" fmla="*/ 1068389 h 4685667"/>
              <a:gd name="connsiteX14" fmla="*/ 1376211 w 1825371"/>
              <a:gd name="connsiteY14" fmla="*/ 1098421 h 4685667"/>
              <a:gd name="connsiteX15" fmla="*/ 1361366 w 1825371"/>
              <a:gd name="connsiteY15" fmla="*/ 1135359 h 4685667"/>
              <a:gd name="connsiteX16" fmla="*/ 1355153 w 1825371"/>
              <a:gd name="connsiteY16" fmla="*/ 1169879 h 4685667"/>
              <a:gd name="connsiteX17" fmla="*/ 1409696 w 1825371"/>
              <a:gd name="connsiteY17" fmla="*/ 1384253 h 4685667"/>
              <a:gd name="connsiteX18" fmla="*/ 1524994 w 1825371"/>
              <a:gd name="connsiteY18" fmla="*/ 1739817 h 4685667"/>
              <a:gd name="connsiteX19" fmla="*/ 1659971 w 1825371"/>
              <a:gd name="connsiteY19" fmla="*/ 2199288 h 4685667"/>
              <a:gd name="connsiteX20" fmla="*/ 1782864 w 1825371"/>
              <a:gd name="connsiteY20" fmla="*/ 2697077 h 4685667"/>
              <a:gd name="connsiteX21" fmla="*/ 1794257 w 1825371"/>
              <a:gd name="connsiteY21" fmla="*/ 2767845 h 4685667"/>
              <a:gd name="connsiteX22" fmla="*/ 1791840 w 1825371"/>
              <a:gd name="connsiteY22" fmla="*/ 2778202 h 4685667"/>
              <a:gd name="connsiteX23" fmla="*/ 1784245 w 1825371"/>
              <a:gd name="connsiteY23" fmla="*/ 2770607 h 4685667"/>
              <a:gd name="connsiteX24" fmla="*/ 1746617 w 1825371"/>
              <a:gd name="connsiteY24" fmla="*/ 2660831 h 4685667"/>
              <a:gd name="connsiteX25" fmla="*/ 1513602 w 1825371"/>
              <a:gd name="connsiteY25" fmla="*/ 1875484 h 4685667"/>
              <a:gd name="connsiteX26" fmla="*/ 1297158 w 1825371"/>
              <a:gd name="connsiteY26" fmla="*/ 1267919 h 4685667"/>
              <a:gd name="connsiteX27" fmla="*/ 1275064 w 1825371"/>
              <a:gd name="connsiteY27" fmla="*/ 1217173 h 4685667"/>
              <a:gd name="connsiteX28" fmla="*/ 1248483 w 1825371"/>
              <a:gd name="connsiteY28" fmla="*/ 1193353 h 4685667"/>
              <a:gd name="connsiteX29" fmla="*/ 1232949 w 1825371"/>
              <a:gd name="connsiteY29" fmla="*/ 1222351 h 4685667"/>
              <a:gd name="connsiteX30" fmla="*/ 1230877 w 1825371"/>
              <a:gd name="connsiteY30" fmla="*/ 1283108 h 4685667"/>
              <a:gd name="connsiteX31" fmla="*/ 1217106 w 1825371"/>
              <a:gd name="connsiteY31" fmla="*/ 4685667 h 4685667"/>
              <a:gd name="connsiteX32" fmla="*/ 978613 w 1825371"/>
              <a:gd name="connsiteY32" fmla="*/ 4685667 h 4685667"/>
              <a:gd name="connsiteX33" fmla="*/ 1125245 w 1825371"/>
              <a:gd name="connsiteY33" fmla="*/ 1293464 h 4685667"/>
              <a:gd name="connsiteX34" fmla="*/ 1096247 w 1825371"/>
              <a:gd name="connsiteY34" fmla="*/ 1270681 h 4685667"/>
              <a:gd name="connsiteX35" fmla="*/ 984400 w 1825371"/>
              <a:gd name="connsiteY35" fmla="*/ 1242374 h 4685667"/>
              <a:gd name="connsiteX36" fmla="*/ 977149 w 1825371"/>
              <a:gd name="connsiteY36" fmla="*/ 1225458 h 4685667"/>
              <a:gd name="connsiteX37" fmla="*/ 983019 w 1825371"/>
              <a:gd name="connsiteY37" fmla="*/ 1189902 h 4685667"/>
              <a:gd name="connsiteX38" fmla="*/ 1016158 w 1825371"/>
              <a:gd name="connsiteY38" fmla="*/ 1097041 h 4685667"/>
              <a:gd name="connsiteX39" fmla="*/ 1055513 w 1825371"/>
              <a:gd name="connsiteY39" fmla="*/ 1078055 h 4685667"/>
              <a:gd name="connsiteX40" fmla="*/ 1097628 w 1825371"/>
              <a:gd name="connsiteY40" fmla="*/ 1104290 h 4685667"/>
              <a:gd name="connsiteX41" fmla="*/ 1115579 w 1825371"/>
              <a:gd name="connsiteY41" fmla="*/ 1107743 h 4685667"/>
              <a:gd name="connsiteX42" fmla="*/ 1177026 w 1825371"/>
              <a:gd name="connsiteY42" fmla="*/ 1087375 h 4685667"/>
              <a:gd name="connsiteX43" fmla="*/ 1179787 w 1825371"/>
              <a:gd name="connsiteY43" fmla="*/ 1073913 h 4685667"/>
              <a:gd name="connsiteX44" fmla="*/ 1135255 w 1825371"/>
              <a:gd name="connsiteY44" fmla="*/ 1041117 h 4685667"/>
              <a:gd name="connsiteX45" fmla="*/ 939868 w 1825371"/>
              <a:gd name="connsiteY45" fmla="*/ 883702 h 4685667"/>
              <a:gd name="connsiteX46" fmla="*/ 549783 w 1825371"/>
              <a:gd name="connsiteY46" fmla="*/ 496379 h 4685667"/>
              <a:gd name="connsiteX47" fmla="*/ 40947 w 1825371"/>
              <a:gd name="connsiteY47" fmla="*/ 48990 h 4685667"/>
              <a:gd name="connsiteX48" fmla="*/ 5735 w 1825371"/>
              <a:gd name="connsiteY48" fmla="*/ 17231 h 4685667"/>
              <a:gd name="connsiteX49" fmla="*/ 902 w 1825371"/>
              <a:gd name="connsiteY49" fmla="*/ 4114 h 4685667"/>
              <a:gd name="connsiteX50" fmla="*/ 15747 w 1825371"/>
              <a:gd name="connsiteY50" fmla="*/ 1352 h 4685667"/>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78613 w 1825371"/>
              <a:gd name="connsiteY32" fmla="*/ 4685667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98710 w 1825371"/>
              <a:gd name="connsiteY32" fmla="*/ 4695715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 name="connsiteX0" fmla="*/ 15747 w 1825371"/>
              <a:gd name="connsiteY0" fmla="*/ 1352 h 4705764"/>
              <a:gd name="connsiteX1" fmla="*/ 83062 w 1825371"/>
              <a:gd name="connsiteY1" fmla="*/ 34837 h 4705764"/>
              <a:gd name="connsiteX2" fmla="*/ 961270 w 1825371"/>
              <a:gd name="connsiteY2" fmla="*/ 755975 h 4705764"/>
              <a:gd name="connsiteX3" fmla="*/ 1239162 w 1825371"/>
              <a:gd name="connsiteY3" fmla="*/ 1001764 h 4705764"/>
              <a:gd name="connsiteX4" fmla="*/ 1276445 w 1825371"/>
              <a:gd name="connsiteY4" fmla="*/ 1025928 h 4705764"/>
              <a:gd name="connsiteX5" fmla="*/ 1316489 w 1825371"/>
              <a:gd name="connsiteY5" fmla="*/ 1009704 h 4705764"/>
              <a:gd name="connsiteX6" fmla="*/ 1345141 w 1825371"/>
              <a:gd name="connsiteY6" fmla="*/ 948602 h 4705764"/>
              <a:gd name="connsiteX7" fmla="*/ 1407624 w 1825371"/>
              <a:gd name="connsiteY7" fmla="*/ 869894 h 4705764"/>
              <a:gd name="connsiteX8" fmla="*/ 1749379 w 1825371"/>
              <a:gd name="connsiteY8" fmla="*/ 590967 h 4705764"/>
              <a:gd name="connsiteX9" fmla="*/ 1808066 w 1825371"/>
              <a:gd name="connsiteY9" fmla="*/ 545399 h 4705764"/>
              <a:gd name="connsiteX10" fmla="*/ 1825326 w 1825371"/>
              <a:gd name="connsiteY10" fmla="*/ 554375 h 4705764"/>
              <a:gd name="connsiteX11" fmla="*/ 1811172 w 1825371"/>
              <a:gd name="connsiteY11" fmla="*/ 590277 h 4705764"/>
              <a:gd name="connsiteX12" fmla="*/ 1721073 w 1825371"/>
              <a:gd name="connsiteY12" fmla="*/ 698326 h 4705764"/>
              <a:gd name="connsiteX13" fmla="*/ 1385877 w 1825371"/>
              <a:gd name="connsiteY13" fmla="*/ 1068389 h 4705764"/>
              <a:gd name="connsiteX14" fmla="*/ 1376211 w 1825371"/>
              <a:gd name="connsiteY14" fmla="*/ 1098421 h 4705764"/>
              <a:gd name="connsiteX15" fmla="*/ 1361366 w 1825371"/>
              <a:gd name="connsiteY15" fmla="*/ 1135359 h 4705764"/>
              <a:gd name="connsiteX16" fmla="*/ 1355153 w 1825371"/>
              <a:gd name="connsiteY16" fmla="*/ 1169879 h 4705764"/>
              <a:gd name="connsiteX17" fmla="*/ 1409696 w 1825371"/>
              <a:gd name="connsiteY17" fmla="*/ 1384253 h 4705764"/>
              <a:gd name="connsiteX18" fmla="*/ 1524994 w 1825371"/>
              <a:gd name="connsiteY18" fmla="*/ 1739817 h 4705764"/>
              <a:gd name="connsiteX19" fmla="*/ 1659971 w 1825371"/>
              <a:gd name="connsiteY19" fmla="*/ 2199288 h 4705764"/>
              <a:gd name="connsiteX20" fmla="*/ 1782864 w 1825371"/>
              <a:gd name="connsiteY20" fmla="*/ 2697077 h 4705764"/>
              <a:gd name="connsiteX21" fmla="*/ 1794257 w 1825371"/>
              <a:gd name="connsiteY21" fmla="*/ 2767845 h 4705764"/>
              <a:gd name="connsiteX22" fmla="*/ 1791840 w 1825371"/>
              <a:gd name="connsiteY22" fmla="*/ 2778202 h 4705764"/>
              <a:gd name="connsiteX23" fmla="*/ 1784245 w 1825371"/>
              <a:gd name="connsiteY23" fmla="*/ 2770607 h 4705764"/>
              <a:gd name="connsiteX24" fmla="*/ 1746617 w 1825371"/>
              <a:gd name="connsiteY24" fmla="*/ 2660831 h 4705764"/>
              <a:gd name="connsiteX25" fmla="*/ 1513602 w 1825371"/>
              <a:gd name="connsiteY25" fmla="*/ 1875484 h 4705764"/>
              <a:gd name="connsiteX26" fmla="*/ 1297158 w 1825371"/>
              <a:gd name="connsiteY26" fmla="*/ 1267919 h 4705764"/>
              <a:gd name="connsiteX27" fmla="*/ 1275064 w 1825371"/>
              <a:gd name="connsiteY27" fmla="*/ 1217173 h 4705764"/>
              <a:gd name="connsiteX28" fmla="*/ 1248483 w 1825371"/>
              <a:gd name="connsiteY28" fmla="*/ 1193353 h 4705764"/>
              <a:gd name="connsiteX29" fmla="*/ 1232949 w 1825371"/>
              <a:gd name="connsiteY29" fmla="*/ 1222351 h 4705764"/>
              <a:gd name="connsiteX30" fmla="*/ 1230877 w 1825371"/>
              <a:gd name="connsiteY30" fmla="*/ 1283108 h 4705764"/>
              <a:gd name="connsiteX31" fmla="*/ 1227154 w 1825371"/>
              <a:gd name="connsiteY31" fmla="*/ 4705764 h 4705764"/>
              <a:gd name="connsiteX32" fmla="*/ 998710 w 1825371"/>
              <a:gd name="connsiteY32" fmla="*/ 4695715 h 4705764"/>
              <a:gd name="connsiteX33" fmla="*/ 1125245 w 1825371"/>
              <a:gd name="connsiteY33" fmla="*/ 1293464 h 4705764"/>
              <a:gd name="connsiteX34" fmla="*/ 1096247 w 1825371"/>
              <a:gd name="connsiteY34" fmla="*/ 1270681 h 4705764"/>
              <a:gd name="connsiteX35" fmla="*/ 984400 w 1825371"/>
              <a:gd name="connsiteY35" fmla="*/ 1242374 h 4705764"/>
              <a:gd name="connsiteX36" fmla="*/ 977149 w 1825371"/>
              <a:gd name="connsiteY36" fmla="*/ 1225458 h 4705764"/>
              <a:gd name="connsiteX37" fmla="*/ 983019 w 1825371"/>
              <a:gd name="connsiteY37" fmla="*/ 1189902 h 4705764"/>
              <a:gd name="connsiteX38" fmla="*/ 1016158 w 1825371"/>
              <a:gd name="connsiteY38" fmla="*/ 1097041 h 4705764"/>
              <a:gd name="connsiteX39" fmla="*/ 1055513 w 1825371"/>
              <a:gd name="connsiteY39" fmla="*/ 1078055 h 4705764"/>
              <a:gd name="connsiteX40" fmla="*/ 1097628 w 1825371"/>
              <a:gd name="connsiteY40" fmla="*/ 1104290 h 4705764"/>
              <a:gd name="connsiteX41" fmla="*/ 1115579 w 1825371"/>
              <a:gd name="connsiteY41" fmla="*/ 1107743 h 4705764"/>
              <a:gd name="connsiteX42" fmla="*/ 1177026 w 1825371"/>
              <a:gd name="connsiteY42" fmla="*/ 1087375 h 4705764"/>
              <a:gd name="connsiteX43" fmla="*/ 1179787 w 1825371"/>
              <a:gd name="connsiteY43" fmla="*/ 1073913 h 4705764"/>
              <a:gd name="connsiteX44" fmla="*/ 1135255 w 1825371"/>
              <a:gd name="connsiteY44" fmla="*/ 1041117 h 4705764"/>
              <a:gd name="connsiteX45" fmla="*/ 939868 w 1825371"/>
              <a:gd name="connsiteY45" fmla="*/ 883702 h 4705764"/>
              <a:gd name="connsiteX46" fmla="*/ 549783 w 1825371"/>
              <a:gd name="connsiteY46" fmla="*/ 496379 h 4705764"/>
              <a:gd name="connsiteX47" fmla="*/ 40947 w 1825371"/>
              <a:gd name="connsiteY47" fmla="*/ 48990 h 4705764"/>
              <a:gd name="connsiteX48" fmla="*/ 5735 w 1825371"/>
              <a:gd name="connsiteY48" fmla="*/ 17231 h 4705764"/>
              <a:gd name="connsiteX49" fmla="*/ 902 w 1825371"/>
              <a:gd name="connsiteY49" fmla="*/ 4114 h 4705764"/>
              <a:gd name="connsiteX50" fmla="*/ 15747 w 1825371"/>
              <a:gd name="connsiteY50" fmla="*/ 1352 h 4705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1825371" h="4705764">
                <a:moveTo>
                  <a:pt x="15747" y="1352"/>
                </a:moveTo>
                <a:cubicBezTo>
                  <a:pt x="40601" y="7565"/>
                  <a:pt x="63040" y="19648"/>
                  <a:pt x="83062" y="34837"/>
                </a:cubicBezTo>
                <a:cubicBezTo>
                  <a:pt x="383392" y="265435"/>
                  <a:pt x="679236" y="502594"/>
                  <a:pt x="961270" y="755975"/>
                </a:cubicBezTo>
                <a:cubicBezTo>
                  <a:pt x="1053096" y="838826"/>
                  <a:pt x="1146302" y="919949"/>
                  <a:pt x="1239162" y="1001764"/>
                </a:cubicBezTo>
                <a:cubicBezTo>
                  <a:pt x="1250209" y="1011775"/>
                  <a:pt x="1262636" y="1020060"/>
                  <a:pt x="1276445" y="1025928"/>
                </a:cubicBezTo>
                <a:cubicBezTo>
                  <a:pt x="1296466" y="1034213"/>
                  <a:pt x="1308204" y="1030070"/>
                  <a:pt x="1316489" y="1009704"/>
                </a:cubicBezTo>
                <a:cubicBezTo>
                  <a:pt x="1325119" y="988991"/>
                  <a:pt x="1335821" y="968968"/>
                  <a:pt x="1345141" y="948602"/>
                </a:cubicBezTo>
                <a:cubicBezTo>
                  <a:pt x="1359640" y="917188"/>
                  <a:pt x="1382079" y="892679"/>
                  <a:pt x="1407624" y="869894"/>
                </a:cubicBezTo>
                <a:cubicBezTo>
                  <a:pt x="1517055" y="771511"/>
                  <a:pt x="1634081" y="682447"/>
                  <a:pt x="1749379" y="590967"/>
                </a:cubicBezTo>
                <a:cubicBezTo>
                  <a:pt x="1768711" y="575432"/>
                  <a:pt x="1788043" y="559898"/>
                  <a:pt x="1808066" y="545399"/>
                </a:cubicBezTo>
                <a:cubicBezTo>
                  <a:pt x="1819802" y="536769"/>
                  <a:pt x="1824634" y="539875"/>
                  <a:pt x="1825326" y="554375"/>
                </a:cubicBezTo>
                <a:cubicBezTo>
                  <a:pt x="1826015" y="568528"/>
                  <a:pt x="1818766" y="579575"/>
                  <a:pt x="1811172" y="590277"/>
                </a:cubicBezTo>
                <a:cubicBezTo>
                  <a:pt x="1783900" y="628594"/>
                  <a:pt x="1751451" y="662770"/>
                  <a:pt x="1721073" y="698326"/>
                </a:cubicBezTo>
                <a:cubicBezTo>
                  <a:pt x="1613023" y="825017"/>
                  <a:pt x="1503592" y="950328"/>
                  <a:pt x="1385877" y="1068389"/>
                </a:cubicBezTo>
                <a:cubicBezTo>
                  <a:pt x="1376900" y="1077364"/>
                  <a:pt x="1378626" y="1088411"/>
                  <a:pt x="1376211" y="1098421"/>
                </a:cubicBezTo>
                <a:cubicBezTo>
                  <a:pt x="1373449" y="1111885"/>
                  <a:pt x="1370342" y="1124658"/>
                  <a:pt x="1361366" y="1135359"/>
                </a:cubicBezTo>
                <a:cubicBezTo>
                  <a:pt x="1352736" y="1145370"/>
                  <a:pt x="1352736" y="1157798"/>
                  <a:pt x="1355153" y="1169879"/>
                </a:cubicBezTo>
                <a:cubicBezTo>
                  <a:pt x="1369651" y="1242374"/>
                  <a:pt x="1391054" y="1312796"/>
                  <a:pt x="1409696" y="1384253"/>
                </a:cubicBezTo>
                <a:cubicBezTo>
                  <a:pt x="1440764" y="1505076"/>
                  <a:pt x="1484260" y="1622102"/>
                  <a:pt x="1524994" y="1739817"/>
                </a:cubicBezTo>
                <a:cubicBezTo>
                  <a:pt x="1577466" y="1890674"/>
                  <a:pt x="1615785" y="2046016"/>
                  <a:pt x="1659971" y="2199288"/>
                </a:cubicBezTo>
                <a:cubicBezTo>
                  <a:pt x="1707264" y="2363607"/>
                  <a:pt x="1746273" y="2529998"/>
                  <a:pt x="1782864" y="2697077"/>
                </a:cubicBezTo>
                <a:cubicBezTo>
                  <a:pt x="1788043" y="2720207"/>
                  <a:pt x="1790460" y="2744026"/>
                  <a:pt x="1794257" y="2767845"/>
                </a:cubicBezTo>
                <a:cubicBezTo>
                  <a:pt x="1794947" y="2771643"/>
                  <a:pt x="1797364" y="2776822"/>
                  <a:pt x="1791840" y="2778202"/>
                </a:cubicBezTo>
                <a:cubicBezTo>
                  <a:pt x="1786662" y="2779583"/>
                  <a:pt x="1785626" y="2774405"/>
                  <a:pt x="1784245" y="2770607"/>
                </a:cubicBezTo>
                <a:cubicBezTo>
                  <a:pt x="1770437" y="2734360"/>
                  <a:pt x="1756975" y="2698113"/>
                  <a:pt x="1746617" y="2660831"/>
                </a:cubicBezTo>
                <a:cubicBezTo>
                  <a:pt x="1673779" y="2397784"/>
                  <a:pt x="1595762" y="2136116"/>
                  <a:pt x="1513602" y="1875484"/>
                </a:cubicBezTo>
                <a:cubicBezTo>
                  <a:pt x="1448704" y="1670431"/>
                  <a:pt x="1380007" y="1466759"/>
                  <a:pt x="1297158" y="1267919"/>
                </a:cubicBezTo>
                <a:cubicBezTo>
                  <a:pt x="1289909" y="1251004"/>
                  <a:pt x="1282659" y="1234089"/>
                  <a:pt x="1275064" y="1217173"/>
                </a:cubicBezTo>
                <a:cubicBezTo>
                  <a:pt x="1269541" y="1205436"/>
                  <a:pt x="1260911" y="1191628"/>
                  <a:pt x="1248483" y="1193353"/>
                </a:cubicBezTo>
                <a:cubicBezTo>
                  <a:pt x="1238128" y="1194734"/>
                  <a:pt x="1235711" y="1211649"/>
                  <a:pt x="1232949" y="1222351"/>
                </a:cubicBezTo>
                <a:cubicBezTo>
                  <a:pt x="1228115" y="1242374"/>
                  <a:pt x="1229843" y="1262740"/>
                  <a:pt x="1230877" y="1283108"/>
                </a:cubicBezTo>
                <a:cubicBezTo>
                  <a:pt x="1226287" y="2417294"/>
                  <a:pt x="1231744" y="3571578"/>
                  <a:pt x="1227154" y="4705764"/>
                </a:cubicBezTo>
                <a:lnTo>
                  <a:pt x="998710" y="4695715"/>
                </a:lnTo>
                <a:cubicBezTo>
                  <a:pt x="1020244" y="4110251"/>
                  <a:pt x="1098940" y="1865978"/>
                  <a:pt x="1125245" y="1293464"/>
                </a:cubicBezTo>
                <a:cubicBezTo>
                  <a:pt x="1126970" y="1262740"/>
                  <a:pt x="1124553" y="1258943"/>
                  <a:pt x="1096247" y="1270681"/>
                </a:cubicBezTo>
                <a:cubicBezTo>
                  <a:pt x="1050679" y="1289666"/>
                  <a:pt x="1018575" y="1263776"/>
                  <a:pt x="984400" y="1242374"/>
                </a:cubicBezTo>
                <a:cubicBezTo>
                  <a:pt x="979221" y="1238921"/>
                  <a:pt x="977841" y="1232017"/>
                  <a:pt x="977149" y="1225458"/>
                </a:cubicBezTo>
                <a:cubicBezTo>
                  <a:pt x="976115" y="1213030"/>
                  <a:pt x="978530" y="1200949"/>
                  <a:pt x="983019" y="1189902"/>
                </a:cubicBezTo>
                <a:cubicBezTo>
                  <a:pt x="995792" y="1159523"/>
                  <a:pt x="1005457" y="1128109"/>
                  <a:pt x="1016158" y="1097041"/>
                </a:cubicBezTo>
                <a:cubicBezTo>
                  <a:pt x="1022717" y="1078055"/>
                  <a:pt x="1036181" y="1071841"/>
                  <a:pt x="1055513" y="1078055"/>
                </a:cubicBezTo>
                <a:cubicBezTo>
                  <a:pt x="1071737" y="1082887"/>
                  <a:pt x="1084855" y="1093934"/>
                  <a:pt x="1097628" y="1104290"/>
                </a:cubicBezTo>
                <a:cubicBezTo>
                  <a:pt x="1103496" y="1108779"/>
                  <a:pt x="1107983" y="1110504"/>
                  <a:pt x="1115579" y="1107743"/>
                </a:cubicBezTo>
                <a:cubicBezTo>
                  <a:pt x="1135945" y="1100147"/>
                  <a:pt x="1156313" y="1093589"/>
                  <a:pt x="1177026" y="1087375"/>
                </a:cubicBezTo>
                <a:cubicBezTo>
                  <a:pt x="1187726" y="1084268"/>
                  <a:pt x="1185655" y="1080126"/>
                  <a:pt x="1179787" y="1073913"/>
                </a:cubicBezTo>
                <a:cubicBezTo>
                  <a:pt x="1166668" y="1060449"/>
                  <a:pt x="1151134" y="1050438"/>
                  <a:pt x="1135255" y="1041117"/>
                </a:cubicBezTo>
                <a:cubicBezTo>
                  <a:pt x="1062417" y="998311"/>
                  <a:pt x="998207" y="944460"/>
                  <a:pt x="939868" y="883702"/>
                </a:cubicBezTo>
                <a:cubicBezTo>
                  <a:pt x="813177" y="751488"/>
                  <a:pt x="683379" y="622035"/>
                  <a:pt x="549783" y="496379"/>
                </a:cubicBezTo>
                <a:cubicBezTo>
                  <a:pt x="385809" y="341382"/>
                  <a:pt x="211479" y="197084"/>
                  <a:pt x="40947" y="48990"/>
                </a:cubicBezTo>
                <a:cubicBezTo>
                  <a:pt x="28864" y="38635"/>
                  <a:pt x="17472" y="27933"/>
                  <a:pt x="5735" y="17231"/>
                </a:cubicBezTo>
                <a:cubicBezTo>
                  <a:pt x="2283" y="13780"/>
                  <a:pt x="-1859" y="9292"/>
                  <a:pt x="902" y="4114"/>
                </a:cubicBezTo>
                <a:cubicBezTo>
                  <a:pt x="4009" y="-1755"/>
                  <a:pt x="10568" y="-29"/>
                  <a:pt x="15747" y="1352"/>
                </a:cubicBezTo>
                <a:close/>
              </a:path>
            </a:pathLst>
          </a:custGeom>
          <a:solidFill>
            <a:schemeClr val="bg1">
              <a:alpha val="60000"/>
            </a:schemeClr>
          </a:solidFill>
          <a:ln w="2261" cap="flat">
            <a:noFill/>
            <a:prstDash val="solid"/>
            <a:miter/>
          </a:ln>
        </p:spPr>
        <p:txBody>
          <a:bodyPr wrap="square" rtlCol="0" anchor="ctr">
            <a:noAutofit/>
          </a:bodyPr>
          <a:lstStyle/>
          <a:p>
            <a:pPr fontAlgn="auto">
              <a:spcBef>
                <a:spcPts val="0"/>
              </a:spcBef>
              <a:spcAft>
                <a:spcPts val="0"/>
              </a:spcAft>
            </a:pPr>
            <a:endParaRPr lang="en-US">
              <a:solidFill>
                <a:prstClr val="black"/>
              </a:solidFill>
              <a:latin typeface="Arial"/>
              <a:cs typeface="+mn-cs"/>
            </a:endParaRPr>
          </a:p>
        </p:txBody>
      </p:sp>
      <p:sp>
        <p:nvSpPr>
          <p:cNvPr id="6" name="Freeform: Shape 5">
            <a:extLst>
              <a:ext uri="{FF2B5EF4-FFF2-40B4-BE49-F238E27FC236}">
                <a16:creationId xmlns:a16="http://schemas.microsoft.com/office/drawing/2014/main" xmlns="" id="{ABA80C23-9532-403F-8276-9AD3849FBC9A}"/>
              </a:ext>
            </a:extLst>
          </p:cNvPr>
          <p:cNvSpPr/>
          <p:nvPr userDrawn="1"/>
        </p:nvSpPr>
        <p:spPr>
          <a:xfrm rot="3600000" flipV="1">
            <a:off x="894014" y="-60116"/>
            <a:ext cx="1739424" cy="1796360"/>
          </a:xfrm>
          <a:custGeom>
            <a:avLst/>
            <a:gdLst>
              <a:gd name="connsiteX0" fmla="*/ 1077528 w 1739424"/>
              <a:gd name="connsiteY0" fmla="*/ 398319 h 2395147"/>
              <a:gd name="connsiteX1" fmla="*/ 1067918 w 1739424"/>
              <a:gd name="connsiteY1" fmla="*/ 380004 h 2395147"/>
              <a:gd name="connsiteX2" fmla="*/ 1092561 w 1739424"/>
              <a:gd name="connsiteY2" fmla="*/ 411557 h 2395147"/>
              <a:gd name="connsiteX3" fmla="*/ 1093901 w 1739424"/>
              <a:gd name="connsiteY3" fmla="*/ 415398 h 2395147"/>
              <a:gd name="connsiteX4" fmla="*/ 1090150 w 1739424"/>
              <a:gd name="connsiteY4" fmla="*/ 414575 h 2395147"/>
              <a:gd name="connsiteX5" fmla="*/ 1077528 w 1739424"/>
              <a:gd name="connsiteY5" fmla="*/ 398319 h 2395147"/>
              <a:gd name="connsiteX6" fmla="*/ 1064970 w 1739424"/>
              <a:gd name="connsiteY6" fmla="*/ 378632 h 2395147"/>
              <a:gd name="connsiteX7" fmla="*/ 1065239 w 1739424"/>
              <a:gd name="connsiteY7" fmla="*/ 377535 h 2395147"/>
              <a:gd name="connsiteX8" fmla="*/ 1067113 w 1739424"/>
              <a:gd name="connsiteY8" fmla="*/ 379456 h 2395147"/>
              <a:gd name="connsiteX9" fmla="*/ 1064970 w 1739424"/>
              <a:gd name="connsiteY9" fmla="*/ 378632 h 2395147"/>
              <a:gd name="connsiteX10" fmla="*/ 1734633 w 1739424"/>
              <a:gd name="connsiteY10" fmla="*/ 2247062 h 2395147"/>
              <a:gd name="connsiteX11" fmla="*/ 1739424 w 1739424"/>
              <a:gd name="connsiteY11" fmla="*/ 2180709 h 2395147"/>
              <a:gd name="connsiteX12" fmla="*/ 1737481 w 1739424"/>
              <a:gd name="connsiteY12" fmla="*/ 2187429 h 2395147"/>
              <a:gd name="connsiteX13" fmla="*/ 1734633 w 1739424"/>
              <a:gd name="connsiteY13" fmla="*/ 2247062 h 2395147"/>
              <a:gd name="connsiteX14" fmla="*/ 51484 w 1739424"/>
              <a:gd name="connsiteY14" fmla="*/ 1299625 h 2395147"/>
              <a:gd name="connsiteX15" fmla="*/ 225973 w 1739424"/>
              <a:gd name="connsiteY15" fmla="*/ 1500814 h 2395147"/>
              <a:gd name="connsiteX16" fmla="*/ 421792 w 1739424"/>
              <a:gd name="connsiteY16" fmla="*/ 1544987 h 2395147"/>
              <a:gd name="connsiteX17" fmla="*/ 528944 w 1739424"/>
              <a:gd name="connsiteY17" fmla="*/ 1408075 h 2395147"/>
              <a:gd name="connsiteX18" fmla="*/ 515014 w 1739424"/>
              <a:gd name="connsiteY18" fmla="*/ 1396279 h 2395147"/>
              <a:gd name="connsiteX19" fmla="*/ 348661 w 1739424"/>
              <a:gd name="connsiteY19" fmla="*/ 1408350 h 2395147"/>
              <a:gd name="connsiteX20" fmla="*/ 279815 w 1739424"/>
              <a:gd name="connsiteY20" fmla="*/ 1396004 h 2395147"/>
              <a:gd name="connsiteX21" fmla="*/ 319463 w 1739424"/>
              <a:gd name="connsiteY21" fmla="*/ 1397376 h 2395147"/>
              <a:gd name="connsiteX22" fmla="*/ 483940 w 1739424"/>
              <a:gd name="connsiteY22" fmla="*/ 1374603 h 2395147"/>
              <a:gd name="connsiteX23" fmla="*/ 539659 w 1739424"/>
              <a:gd name="connsiteY23" fmla="*/ 1360061 h 2395147"/>
              <a:gd name="connsiteX24" fmla="*/ 725033 w 1739424"/>
              <a:gd name="connsiteY24" fmla="*/ 1297230 h 2395147"/>
              <a:gd name="connsiteX25" fmla="*/ 885491 w 1739424"/>
              <a:gd name="connsiteY25" fmla="*/ 1249489 h 2395147"/>
              <a:gd name="connsiteX26" fmla="*/ 965854 w 1739424"/>
              <a:gd name="connsiteY26" fmla="*/ 1237965 h 2395147"/>
              <a:gd name="connsiteX27" fmla="*/ 1140675 w 1739424"/>
              <a:gd name="connsiteY27" fmla="*/ 1261289 h 2395147"/>
              <a:gd name="connsiteX28" fmla="*/ 1430909 w 1739424"/>
              <a:gd name="connsiteY28" fmla="*/ 1481407 h 2395147"/>
              <a:gd name="connsiteX29" fmla="*/ 1549564 w 1739424"/>
              <a:gd name="connsiteY29" fmla="*/ 1651718 h 2395147"/>
              <a:gd name="connsiteX30" fmla="*/ 1557415 w 1739424"/>
              <a:gd name="connsiteY30" fmla="*/ 1670822 h 2395147"/>
              <a:gd name="connsiteX31" fmla="*/ 1555525 w 1739424"/>
              <a:gd name="connsiteY31" fmla="*/ 1670473 h 2395147"/>
              <a:gd name="connsiteX32" fmla="*/ 1398512 w 1739424"/>
              <a:gd name="connsiteY32" fmla="*/ 1652472 h 2395147"/>
              <a:gd name="connsiteX33" fmla="*/ 1046085 w 1739424"/>
              <a:gd name="connsiteY33" fmla="*/ 1706261 h 2395147"/>
              <a:gd name="connsiteX34" fmla="*/ 1003447 w 1739424"/>
              <a:gd name="connsiteY34" fmla="*/ 1719049 h 2395147"/>
              <a:gd name="connsiteX35" fmla="*/ 1087567 w 1739424"/>
              <a:gd name="connsiteY35" fmla="*/ 1688103 h 2395147"/>
              <a:gd name="connsiteX36" fmla="*/ 1370422 w 1739424"/>
              <a:gd name="connsiteY36" fmla="*/ 1632771 h 2395147"/>
              <a:gd name="connsiteX37" fmla="*/ 1376144 w 1739424"/>
              <a:gd name="connsiteY37" fmla="*/ 1623897 h 2395147"/>
              <a:gd name="connsiteX38" fmla="*/ 1329191 w 1739424"/>
              <a:gd name="connsiteY38" fmla="*/ 1578151 h 2395147"/>
              <a:gd name="connsiteX39" fmla="*/ 1229320 w 1739424"/>
              <a:gd name="connsiteY39" fmla="*/ 1559619 h 2395147"/>
              <a:gd name="connsiteX40" fmla="*/ 996653 w 1739424"/>
              <a:gd name="connsiteY40" fmla="*/ 1626677 h 2395147"/>
              <a:gd name="connsiteX41" fmla="*/ 863114 w 1739424"/>
              <a:gd name="connsiteY41" fmla="*/ 1736938 h 2395147"/>
              <a:gd name="connsiteX42" fmla="*/ 811586 w 1739424"/>
              <a:gd name="connsiteY42" fmla="*/ 1832416 h 2395147"/>
              <a:gd name="connsiteX43" fmla="*/ 807916 w 1739424"/>
              <a:gd name="connsiteY43" fmla="*/ 1845357 h 2395147"/>
              <a:gd name="connsiteX44" fmla="*/ 807963 w 1739424"/>
              <a:gd name="connsiteY44" fmla="*/ 1848892 h 2395147"/>
              <a:gd name="connsiteX45" fmla="*/ 879991 w 1739424"/>
              <a:gd name="connsiteY45" fmla="*/ 1820168 h 2395147"/>
              <a:gd name="connsiteX46" fmla="*/ 1011289 w 1739424"/>
              <a:gd name="connsiteY46" fmla="*/ 1801302 h 2395147"/>
              <a:gd name="connsiteX47" fmla="*/ 1249185 w 1739424"/>
              <a:gd name="connsiteY47" fmla="*/ 1765402 h 2395147"/>
              <a:gd name="connsiteX48" fmla="*/ 1343560 w 1739424"/>
              <a:gd name="connsiteY48" fmla="*/ 1722610 h 2395147"/>
              <a:gd name="connsiteX49" fmla="*/ 1376800 w 1739424"/>
              <a:gd name="connsiteY49" fmla="*/ 1677991 h 2395147"/>
              <a:gd name="connsiteX50" fmla="*/ 1387169 w 1739424"/>
              <a:gd name="connsiteY50" fmla="*/ 1672942 h 2395147"/>
              <a:gd name="connsiteX51" fmla="*/ 1500972 w 1739424"/>
              <a:gd name="connsiteY51" fmla="*/ 1682857 h 2395147"/>
              <a:gd name="connsiteX52" fmla="*/ 1566833 w 1739424"/>
              <a:gd name="connsiteY52" fmla="*/ 1693739 h 2395147"/>
              <a:gd name="connsiteX53" fmla="*/ 1593093 w 1739424"/>
              <a:gd name="connsiteY53" fmla="*/ 1757638 h 2395147"/>
              <a:gd name="connsiteX54" fmla="*/ 1627517 w 1739424"/>
              <a:gd name="connsiteY54" fmla="*/ 1871216 h 2395147"/>
              <a:gd name="connsiteX55" fmla="*/ 1642518 w 1739424"/>
              <a:gd name="connsiteY55" fmla="*/ 1943101 h 2395147"/>
              <a:gd name="connsiteX56" fmla="*/ 1641715 w 1739424"/>
              <a:gd name="connsiteY56" fmla="*/ 2189761 h 2395147"/>
              <a:gd name="connsiteX57" fmla="*/ 1669305 w 1739424"/>
              <a:gd name="connsiteY57" fmla="*/ 2379903 h 2395147"/>
              <a:gd name="connsiteX58" fmla="*/ 1669117 w 1739424"/>
              <a:gd name="connsiteY58" fmla="*/ 2383495 h 2395147"/>
              <a:gd name="connsiteX59" fmla="*/ 1722169 w 1739424"/>
              <a:gd name="connsiteY59" fmla="*/ 2376292 h 2395147"/>
              <a:gd name="connsiteX60" fmla="*/ 1680021 w 1739424"/>
              <a:gd name="connsiteY60" fmla="*/ 2119798 h 2395147"/>
              <a:gd name="connsiteX61" fmla="*/ 1684306 w 1739424"/>
              <a:gd name="connsiteY61" fmla="*/ 1712628 h 2395147"/>
              <a:gd name="connsiteX62" fmla="*/ 1631534 w 1739424"/>
              <a:gd name="connsiteY62" fmla="*/ 1258270 h 2395147"/>
              <a:gd name="connsiteX63" fmla="*/ 1545546 w 1739424"/>
              <a:gd name="connsiteY63" fmla="*/ 1033010 h 2395147"/>
              <a:gd name="connsiteX64" fmla="*/ 1482058 w 1739424"/>
              <a:gd name="connsiteY64" fmla="*/ 912011 h 2395147"/>
              <a:gd name="connsiteX65" fmla="*/ 1482326 w 1739424"/>
              <a:gd name="connsiteY65" fmla="*/ 893903 h 2395147"/>
              <a:gd name="connsiteX66" fmla="*/ 1498131 w 1739424"/>
              <a:gd name="connsiteY66" fmla="*/ 852199 h 2395147"/>
              <a:gd name="connsiteX67" fmla="*/ 1490363 w 1739424"/>
              <a:gd name="connsiteY67" fmla="*/ 758088 h 2395147"/>
              <a:gd name="connsiteX68" fmla="*/ 1392854 w 1739424"/>
              <a:gd name="connsiteY68" fmla="*/ 556701 h 2395147"/>
              <a:gd name="connsiteX69" fmla="*/ 1132209 w 1739424"/>
              <a:gd name="connsiteY69" fmla="*/ 271353 h 2395147"/>
              <a:gd name="connsiteX70" fmla="*/ 813699 w 1739424"/>
              <a:gd name="connsiteY70" fmla="*/ 1097 h 2395147"/>
              <a:gd name="connsiteX71" fmla="*/ 810218 w 1739424"/>
              <a:gd name="connsiteY71" fmla="*/ 0 h 2395147"/>
              <a:gd name="connsiteX72" fmla="*/ 810486 w 1739424"/>
              <a:gd name="connsiteY72" fmla="*/ 4391 h 2395147"/>
              <a:gd name="connsiteX73" fmla="*/ 914155 w 1739424"/>
              <a:gd name="connsiteY73" fmla="*/ 340496 h 2395147"/>
              <a:gd name="connsiteX74" fmla="*/ 1228378 w 1739424"/>
              <a:gd name="connsiteY74" fmla="*/ 826682 h 2395147"/>
              <a:gd name="connsiteX75" fmla="*/ 1341690 w 1739424"/>
              <a:gd name="connsiteY75" fmla="*/ 917499 h 2395147"/>
              <a:gd name="connsiteX76" fmla="*/ 1412410 w 1739424"/>
              <a:gd name="connsiteY76" fmla="*/ 934785 h 2395147"/>
              <a:gd name="connsiteX77" fmla="*/ 1420713 w 1739424"/>
              <a:gd name="connsiteY77" fmla="*/ 920793 h 2395147"/>
              <a:gd name="connsiteX78" fmla="*/ 1351601 w 1739424"/>
              <a:gd name="connsiteY78" fmla="*/ 800342 h 2395147"/>
              <a:gd name="connsiteX79" fmla="*/ 1099795 w 1739424"/>
              <a:gd name="connsiteY79" fmla="*/ 430764 h 2395147"/>
              <a:gd name="connsiteX80" fmla="*/ 1092829 w 1739424"/>
              <a:gd name="connsiteY80" fmla="*/ 418142 h 2395147"/>
              <a:gd name="connsiteX81" fmla="*/ 1101403 w 1739424"/>
              <a:gd name="connsiteY81" fmla="*/ 424179 h 2395147"/>
              <a:gd name="connsiteX82" fmla="*/ 1305794 w 1739424"/>
              <a:gd name="connsiteY82" fmla="*/ 694435 h 2395147"/>
              <a:gd name="connsiteX83" fmla="*/ 1424463 w 1739424"/>
              <a:gd name="connsiteY83" fmla="*/ 872227 h 2395147"/>
              <a:gd name="connsiteX84" fmla="*/ 1500810 w 1739424"/>
              <a:gd name="connsiteY84" fmla="*/ 1008316 h 2395147"/>
              <a:gd name="connsiteX85" fmla="*/ 1610640 w 1739424"/>
              <a:gd name="connsiteY85" fmla="*/ 1310125 h 2395147"/>
              <a:gd name="connsiteX86" fmla="*/ 1646268 w 1739424"/>
              <a:gd name="connsiteY86" fmla="*/ 1762565 h 2395147"/>
              <a:gd name="connsiteX87" fmla="*/ 1643589 w 1739424"/>
              <a:gd name="connsiteY87" fmla="*/ 1766407 h 2395147"/>
              <a:gd name="connsiteX88" fmla="*/ 1637160 w 1739424"/>
              <a:gd name="connsiteY88" fmla="*/ 1747474 h 2395147"/>
              <a:gd name="connsiteX89" fmla="*/ 1480720 w 1739424"/>
              <a:gd name="connsiteY89" fmla="*/ 1478590 h 2395147"/>
              <a:gd name="connsiteX90" fmla="*/ 1140741 w 1739424"/>
              <a:gd name="connsiteY90" fmla="*/ 1210217 h 2395147"/>
              <a:gd name="connsiteX91" fmla="*/ 942550 w 1739424"/>
              <a:gd name="connsiteY91" fmla="*/ 1071697 h 2395147"/>
              <a:gd name="connsiteX92" fmla="*/ 710299 w 1739424"/>
              <a:gd name="connsiteY92" fmla="*/ 861253 h 2395147"/>
              <a:gd name="connsiteX93" fmla="*/ 706012 w 1739424"/>
              <a:gd name="connsiteY93" fmla="*/ 845339 h 2395147"/>
              <a:gd name="connsiteX94" fmla="*/ 722086 w 1739424"/>
              <a:gd name="connsiteY94" fmla="*/ 767417 h 2395147"/>
              <a:gd name="connsiteX95" fmla="*/ 679759 w 1739424"/>
              <a:gd name="connsiteY95" fmla="*/ 625567 h 2395147"/>
              <a:gd name="connsiteX96" fmla="*/ 497603 w 1739424"/>
              <a:gd name="connsiteY96" fmla="*/ 336106 h 2395147"/>
              <a:gd name="connsiteX97" fmla="*/ 396076 w 1739424"/>
              <a:gd name="connsiteY97" fmla="*/ 177244 h 2395147"/>
              <a:gd name="connsiteX98" fmla="*/ 359644 w 1739424"/>
              <a:gd name="connsiteY98" fmla="*/ 72707 h 2395147"/>
              <a:gd name="connsiteX99" fmla="*/ 355893 w 1739424"/>
              <a:gd name="connsiteY99" fmla="*/ 76001 h 2395147"/>
              <a:gd name="connsiteX100" fmla="*/ 345714 w 1739424"/>
              <a:gd name="connsiteY100" fmla="*/ 92187 h 2395147"/>
              <a:gd name="connsiteX101" fmla="*/ 293210 w 1739424"/>
              <a:gd name="connsiteY101" fmla="*/ 237881 h 2395147"/>
              <a:gd name="connsiteX102" fmla="*/ 300978 w 1739424"/>
              <a:gd name="connsiteY102" fmla="*/ 485638 h 2395147"/>
              <a:gd name="connsiteX103" fmla="*/ 445633 w 1739424"/>
              <a:gd name="connsiteY103" fmla="*/ 798970 h 2395147"/>
              <a:gd name="connsiteX104" fmla="*/ 557339 w 1739424"/>
              <a:gd name="connsiteY104" fmla="*/ 888690 h 2395147"/>
              <a:gd name="connsiteX105" fmla="*/ 648686 w 1739424"/>
              <a:gd name="connsiteY105" fmla="*/ 895823 h 2395147"/>
              <a:gd name="connsiteX106" fmla="*/ 652705 w 1739424"/>
              <a:gd name="connsiteY106" fmla="*/ 881283 h 2395147"/>
              <a:gd name="connsiteX107" fmla="*/ 449383 w 1739424"/>
              <a:gd name="connsiteY107" fmla="*/ 525148 h 2395147"/>
              <a:gd name="connsiteX108" fmla="*/ 404113 w 1739424"/>
              <a:gd name="connsiteY108" fmla="*/ 405521 h 2395147"/>
              <a:gd name="connsiteX109" fmla="*/ 430098 w 1739424"/>
              <a:gd name="connsiteY109" fmla="*/ 463414 h 2395147"/>
              <a:gd name="connsiteX110" fmla="*/ 699315 w 1739424"/>
              <a:gd name="connsiteY110" fmla="*/ 892806 h 2395147"/>
              <a:gd name="connsiteX111" fmla="*/ 1003893 w 1739424"/>
              <a:gd name="connsiteY111" fmla="*/ 1157849 h 2395147"/>
              <a:gd name="connsiteX112" fmla="*/ 1056131 w 1739424"/>
              <a:gd name="connsiteY112" fmla="*/ 1196809 h 2395147"/>
              <a:gd name="connsiteX113" fmla="*/ 1026396 w 1739424"/>
              <a:gd name="connsiteY113" fmla="*/ 1194890 h 2395147"/>
              <a:gd name="connsiteX114" fmla="*/ 847988 w 1739424"/>
              <a:gd name="connsiteY114" fmla="*/ 1218760 h 2395147"/>
              <a:gd name="connsiteX115" fmla="*/ 525462 w 1739424"/>
              <a:gd name="connsiteY115" fmla="*/ 1334545 h 2395147"/>
              <a:gd name="connsiteX116" fmla="*/ 506711 w 1739424"/>
              <a:gd name="connsiteY116" fmla="*/ 1327960 h 2395147"/>
              <a:gd name="connsiteX117" fmla="*/ 302050 w 1739424"/>
              <a:gd name="connsiteY117" fmla="*/ 1262933 h 2395147"/>
              <a:gd name="connsiteX118" fmla="*/ 0 w 1739424"/>
              <a:gd name="connsiteY118" fmla="*/ 1208733 h 2395147"/>
              <a:gd name="connsiteX119" fmla="*/ 51484 w 1739424"/>
              <a:gd name="connsiteY119" fmla="*/ 1299625 h 23951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Lst>
            <a:rect l="l" t="t" r="r" b="b"/>
            <a:pathLst>
              <a:path w="1739424" h="2395147">
                <a:moveTo>
                  <a:pt x="1077528" y="398319"/>
                </a:moveTo>
                <a:cubicBezTo>
                  <a:pt x="1073409" y="392832"/>
                  <a:pt x="1069793" y="387001"/>
                  <a:pt x="1067918" y="380004"/>
                </a:cubicBezTo>
                <a:cubicBezTo>
                  <a:pt x="1077560" y="389333"/>
                  <a:pt x="1085061" y="400308"/>
                  <a:pt x="1092561" y="411557"/>
                </a:cubicBezTo>
                <a:cubicBezTo>
                  <a:pt x="1093366" y="412654"/>
                  <a:pt x="1095240" y="413478"/>
                  <a:pt x="1093901" y="415398"/>
                </a:cubicBezTo>
                <a:cubicBezTo>
                  <a:pt x="1092295" y="417319"/>
                  <a:pt x="1091222" y="415673"/>
                  <a:pt x="1090150" y="414575"/>
                </a:cubicBezTo>
                <a:cubicBezTo>
                  <a:pt x="1086267" y="408951"/>
                  <a:pt x="1081646" y="403807"/>
                  <a:pt x="1077528" y="398319"/>
                </a:cubicBezTo>
                <a:close/>
                <a:moveTo>
                  <a:pt x="1064970" y="378632"/>
                </a:moveTo>
                <a:cubicBezTo>
                  <a:pt x="1064970" y="378359"/>
                  <a:pt x="1065239" y="377810"/>
                  <a:pt x="1065239" y="377535"/>
                </a:cubicBezTo>
                <a:lnTo>
                  <a:pt x="1067113" y="379456"/>
                </a:lnTo>
                <a:cubicBezTo>
                  <a:pt x="1066310" y="380279"/>
                  <a:pt x="1065507" y="380004"/>
                  <a:pt x="1064970" y="378632"/>
                </a:cubicBezTo>
                <a:close/>
                <a:moveTo>
                  <a:pt x="1734633" y="2247062"/>
                </a:moveTo>
                <a:lnTo>
                  <a:pt x="1739424" y="2180709"/>
                </a:lnTo>
                <a:lnTo>
                  <a:pt x="1737481" y="2187429"/>
                </a:lnTo>
                <a:cubicBezTo>
                  <a:pt x="1736531" y="2207307"/>
                  <a:pt x="1735583" y="2227184"/>
                  <a:pt x="1734633" y="2247062"/>
                </a:cubicBezTo>
                <a:close/>
                <a:moveTo>
                  <a:pt x="51484" y="1299625"/>
                </a:moveTo>
                <a:cubicBezTo>
                  <a:pt x="107250" y="1386350"/>
                  <a:pt x="173250" y="1458783"/>
                  <a:pt x="225973" y="1500814"/>
                </a:cubicBezTo>
                <a:cubicBezTo>
                  <a:pt x="296271" y="1556856"/>
                  <a:pt x="349466" y="1562823"/>
                  <a:pt x="421792" y="1544987"/>
                </a:cubicBezTo>
                <a:cubicBezTo>
                  <a:pt x="494924" y="1526879"/>
                  <a:pt x="532962" y="1478041"/>
                  <a:pt x="528944" y="1408075"/>
                </a:cubicBezTo>
                <a:cubicBezTo>
                  <a:pt x="528409" y="1397649"/>
                  <a:pt x="526265" y="1394083"/>
                  <a:pt x="515014" y="1396279"/>
                </a:cubicBezTo>
                <a:cubicBezTo>
                  <a:pt x="460099" y="1406978"/>
                  <a:pt x="404648" y="1412191"/>
                  <a:pt x="348661" y="1408350"/>
                </a:cubicBezTo>
                <a:cubicBezTo>
                  <a:pt x="326160" y="1406978"/>
                  <a:pt x="303657" y="1403412"/>
                  <a:pt x="279815" y="1396004"/>
                </a:cubicBezTo>
                <a:cubicBezTo>
                  <a:pt x="294818" y="1392986"/>
                  <a:pt x="307139" y="1396827"/>
                  <a:pt x="319463" y="1397376"/>
                </a:cubicBezTo>
                <a:cubicBezTo>
                  <a:pt x="375717" y="1400120"/>
                  <a:pt x="429829" y="1388870"/>
                  <a:pt x="483940" y="1374603"/>
                </a:cubicBezTo>
                <a:cubicBezTo>
                  <a:pt x="502424" y="1369665"/>
                  <a:pt x="521443" y="1365549"/>
                  <a:pt x="539659" y="1360061"/>
                </a:cubicBezTo>
                <a:cubicBezTo>
                  <a:pt x="602343" y="1341953"/>
                  <a:pt x="663419" y="1318632"/>
                  <a:pt x="725033" y="1297230"/>
                </a:cubicBezTo>
                <a:cubicBezTo>
                  <a:pt x="777804" y="1278847"/>
                  <a:pt x="831379" y="1263208"/>
                  <a:pt x="885491" y="1249489"/>
                </a:cubicBezTo>
                <a:lnTo>
                  <a:pt x="965854" y="1237965"/>
                </a:lnTo>
                <a:cubicBezTo>
                  <a:pt x="1008386" y="1239932"/>
                  <a:pt x="1063167" y="1220715"/>
                  <a:pt x="1140675" y="1261289"/>
                </a:cubicBezTo>
                <a:cubicBezTo>
                  <a:pt x="1218186" y="1301862"/>
                  <a:pt x="1362760" y="1416335"/>
                  <a:pt x="1430909" y="1481407"/>
                </a:cubicBezTo>
                <a:cubicBezTo>
                  <a:pt x="1499057" y="1546478"/>
                  <a:pt x="1516795" y="1586751"/>
                  <a:pt x="1549564" y="1651718"/>
                </a:cubicBezTo>
                <a:lnTo>
                  <a:pt x="1557415" y="1670822"/>
                </a:lnTo>
                <a:lnTo>
                  <a:pt x="1555525" y="1670473"/>
                </a:lnTo>
                <a:cubicBezTo>
                  <a:pt x="1503614" y="1661478"/>
                  <a:pt x="1446534" y="1653334"/>
                  <a:pt x="1398512" y="1652472"/>
                </a:cubicBezTo>
                <a:cubicBezTo>
                  <a:pt x="1277780" y="1650277"/>
                  <a:pt x="1160915" y="1670735"/>
                  <a:pt x="1046085" y="1706261"/>
                </a:cubicBezTo>
                <a:cubicBezTo>
                  <a:pt x="1031962" y="1710529"/>
                  <a:pt x="1017823" y="1715069"/>
                  <a:pt x="1003447" y="1719049"/>
                </a:cubicBezTo>
                <a:cubicBezTo>
                  <a:pt x="1030832" y="1706926"/>
                  <a:pt x="1059271" y="1697451"/>
                  <a:pt x="1087567" y="1688103"/>
                </a:cubicBezTo>
                <a:cubicBezTo>
                  <a:pt x="1179405" y="1657507"/>
                  <a:pt x="1273537" y="1637923"/>
                  <a:pt x="1370422" y="1632771"/>
                </a:cubicBezTo>
                <a:cubicBezTo>
                  <a:pt x="1377778" y="1632422"/>
                  <a:pt x="1379106" y="1630739"/>
                  <a:pt x="1376144" y="1623897"/>
                </a:cubicBezTo>
                <a:cubicBezTo>
                  <a:pt x="1366655" y="1602111"/>
                  <a:pt x="1350034" y="1587888"/>
                  <a:pt x="1329191" y="1578151"/>
                </a:cubicBezTo>
                <a:cubicBezTo>
                  <a:pt x="1297530" y="1563385"/>
                  <a:pt x="1263689" y="1559482"/>
                  <a:pt x="1229320" y="1559619"/>
                </a:cubicBezTo>
                <a:cubicBezTo>
                  <a:pt x="1145365" y="1560020"/>
                  <a:pt x="1068453" y="1584359"/>
                  <a:pt x="996653" y="1626677"/>
                </a:cubicBezTo>
                <a:cubicBezTo>
                  <a:pt x="946428" y="1656370"/>
                  <a:pt x="899719" y="1690631"/>
                  <a:pt x="863114" y="1736938"/>
                </a:cubicBezTo>
                <a:cubicBezTo>
                  <a:pt x="840384" y="1765651"/>
                  <a:pt x="822768" y="1797268"/>
                  <a:pt x="811586" y="1832416"/>
                </a:cubicBezTo>
                <a:cubicBezTo>
                  <a:pt x="810229" y="1836675"/>
                  <a:pt x="809000" y="1841079"/>
                  <a:pt x="807916" y="1845357"/>
                </a:cubicBezTo>
                <a:cubicBezTo>
                  <a:pt x="807864" y="1846169"/>
                  <a:pt x="807939" y="1847124"/>
                  <a:pt x="807963" y="1848892"/>
                </a:cubicBezTo>
                <a:cubicBezTo>
                  <a:pt x="831400" y="1836927"/>
                  <a:pt x="855096" y="1827287"/>
                  <a:pt x="879991" y="1820168"/>
                </a:cubicBezTo>
                <a:cubicBezTo>
                  <a:pt x="922865" y="1807938"/>
                  <a:pt x="966993" y="1803800"/>
                  <a:pt x="1011289" y="1801302"/>
                </a:cubicBezTo>
                <a:cubicBezTo>
                  <a:pt x="1091805" y="1797289"/>
                  <a:pt x="1171657" y="1788752"/>
                  <a:pt x="1249185" y="1765402"/>
                </a:cubicBezTo>
                <a:cubicBezTo>
                  <a:pt x="1282546" y="1755423"/>
                  <a:pt x="1315560" y="1744472"/>
                  <a:pt x="1343560" y="1722610"/>
                </a:cubicBezTo>
                <a:cubicBezTo>
                  <a:pt x="1358845" y="1710673"/>
                  <a:pt x="1371004" y="1696638"/>
                  <a:pt x="1376800" y="1677991"/>
                </a:cubicBezTo>
                <a:cubicBezTo>
                  <a:pt x="1378851" y="1671330"/>
                  <a:pt x="1382967" y="1672813"/>
                  <a:pt x="1387169" y="1672942"/>
                </a:cubicBezTo>
                <a:cubicBezTo>
                  <a:pt x="1424336" y="1673661"/>
                  <a:pt x="1463273" y="1677620"/>
                  <a:pt x="1500972" y="1682857"/>
                </a:cubicBezTo>
                <a:lnTo>
                  <a:pt x="1566833" y="1693739"/>
                </a:lnTo>
                <a:lnTo>
                  <a:pt x="1593093" y="1757638"/>
                </a:lnTo>
                <a:cubicBezTo>
                  <a:pt x="1605907" y="1794995"/>
                  <a:pt x="1617203" y="1833627"/>
                  <a:pt x="1627517" y="1871216"/>
                </a:cubicBezTo>
                <a:cubicBezTo>
                  <a:pt x="1633946" y="1894812"/>
                  <a:pt x="1643322" y="1918133"/>
                  <a:pt x="1642518" y="1943101"/>
                </a:cubicBezTo>
                <a:cubicBezTo>
                  <a:pt x="1640107" y="2025412"/>
                  <a:pt x="1638499" y="2107725"/>
                  <a:pt x="1641715" y="2189761"/>
                </a:cubicBezTo>
                <a:cubicBezTo>
                  <a:pt x="1644125" y="2253964"/>
                  <a:pt x="1644928" y="2318717"/>
                  <a:pt x="1669305" y="2379903"/>
                </a:cubicBezTo>
                <a:cubicBezTo>
                  <a:pt x="1669242" y="2381100"/>
                  <a:pt x="1669180" y="2382297"/>
                  <a:pt x="1669117" y="2383495"/>
                </a:cubicBezTo>
                <a:cubicBezTo>
                  <a:pt x="1673135" y="2372016"/>
                  <a:pt x="1720350" y="2420240"/>
                  <a:pt x="1722169" y="2376292"/>
                </a:cubicBezTo>
                <a:cubicBezTo>
                  <a:pt x="1711719" y="2312911"/>
                  <a:pt x="1681361" y="2183726"/>
                  <a:pt x="1680021" y="2119798"/>
                </a:cubicBezTo>
                <a:cubicBezTo>
                  <a:pt x="1677610" y="1983983"/>
                  <a:pt x="1684308" y="1848168"/>
                  <a:pt x="1684306" y="1712628"/>
                </a:cubicBezTo>
                <a:cubicBezTo>
                  <a:pt x="1684306" y="1558981"/>
                  <a:pt x="1673055" y="1406703"/>
                  <a:pt x="1631534" y="1258270"/>
                </a:cubicBezTo>
                <a:cubicBezTo>
                  <a:pt x="1609835" y="1180348"/>
                  <a:pt x="1581442" y="1105169"/>
                  <a:pt x="1545546" y="1033010"/>
                </a:cubicBezTo>
                <a:cubicBezTo>
                  <a:pt x="1520632" y="975301"/>
                  <a:pt x="1492596" y="935197"/>
                  <a:pt x="1482058" y="912011"/>
                </a:cubicBezTo>
                <a:cubicBezTo>
                  <a:pt x="1478307" y="905426"/>
                  <a:pt x="1477504" y="900763"/>
                  <a:pt x="1482326" y="893903"/>
                </a:cubicBezTo>
                <a:cubicBezTo>
                  <a:pt x="1491434" y="881558"/>
                  <a:pt x="1495452" y="867289"/>
                  <a:pt x="1498131" y="852199"/>
                </a:cubicBezTo>
                <a:cubicBezTo>
                  <a:pt x="1504024" y="820097"/>
                  <a:pt x="1498131" y="788819"/>
                  <a:pt x="1490363" y="758088"/>
                </a:cubicBezTo>
                <a:cubicBezTo>
                  <a:pt x="1471344" y="684284"/>
                  <a:pt x="1433840" y="619531"/>
                  <a:pt x="1392854" y="556701"/>
                </a:cubicBezTo>
                <a:cubicBezTo>
                  <a:pt x="1321331" y="446953"/>
                  <a:pt x="1229715" y="356135"/>
                  <a:pt x="1132209" y="271353"/>
                </a:cubicBezTo>
                <a:cubicBezTo>
                  <a:pt x="1027199" y="179713"/>
                  <a:pt x="917637" y="94109"/>
                  <a:pt x="813699" y="1097"/>
                </a:cubicBezTo>
                <a:cubicBezTo>
                  <a:pt x="812897" y="275"/>
                  <a:pt x="811557" y="275"/>
                  <a:pt x="810218" y="0"/>
                </a:cubicBezTo>
                <a:cubicBezTo>
                  <a:pt x="810218" y="1920"/>
                  <a:pt x="810218" y="3292"/>
                  <a:pt x="810486" y="4391"/>
                </a:cubicBezTo>
                <a:cubicBezTo>
                  <a:pt x="830845" y="120998"/>
                  <a:pt x="868080" y="232118"/>
                  <a:pt x="914155" y="340496"/>
                </a:cubicBezTo>
                <a:cubicBezTo>
                  <a:pt x="991303" y="521307"/>
                  <a:pt x="1092561" y="685930"/>
                  <a:pt x="1228378" y="826682"/>
                </a:cubicBezTo>
                <a:cubicBezTo>
                  <a:pt x="1262397" y="861803"/>
                  <a:pt x="1298293" y="894726"/>
                  <a:pt x="1341690" y="917499"/>
                </a:cubicBezTo>
                <a:cubicBezTo>
                  <a:pt x="1363924" y="929022"/>
                  <a:pt x="1387228" y="936431"/>
                  <a:pt x="1412410" y="934785"/>
                </a:cubicBezTo>
                <a:cubicBezTo>
                  <a:pt x="1427143" y="933960"/>
                  <a:pt x="1427411" y="933688"/>
                  <a:pt x="1420713" y="920793"/>
                </a:cubicBezTo>
                <a:cubicBezTo>
                  <a:pt x="1399015" y="879911"/>
                  <a:pt x="1375709" y="839852"/>
                  <a:pt x="1351601" y="800342"/>
                </a:cubicBezTo>
                <a:cubicBezTo>
                  <a:pt x="1273648" y="672759"/>
                  <a:pt x="1185784" y="552310"/>
                  <a:pt x="1099795" y="430764"/>
                </a:cubicBezTo>
                <a:cubicBezTo>
                  <a:pt x="1097116" y="426923"/>
                  <a:pt x="1093098" y="423630"/>
                  <a:pt x="1092829" y="418142"/>
                </a:cubicBezTo>
                <a:cubicBezTo>
                  <a:pt x="1098455" y="417594"/>
                  <a:pt x="1099527" y="421710"/>
                  <a:pt x="1101403" y="424179"/>
                </a:cubicBezTo>
                <a:cubicBezTo>
                  <a:pt x="1170247" y="513625"/>
                  <a:pt x="1239895" y="602520"/>
                  <a:pt x="1305794" y="694435"/>
                </a:cubicBezTo>
                <a:cubicBezTo>
                  <a:pt x="1347316" y="752328"/>
                  <a:pt x="1387228" y="811318"/>
                  <a:pt x="1424463" y="872227"/>
                </a:cubicBezTo>
                <a:cubicBezTo>
                  <a:pt x="1451519" y="916677"/>
                  <a:pt x="1476165" y="962497"/>
                  <a:pt x="1500810" y="1008316"/>
                </a:cubicBezTo>
                <a:cubicBezTo>
                  <a:pt x="1531839" y="1081300"/>
                  <a:pt x="1586397" y="1184417"/>
                  <a:pt x="1610640" y="1310125"/>
                </a:cubicBezTo>
                <a:cubicBezTo>
                  <a:pt x="1644660" y="1459110"/>
                  <a:pt x="1650018" y="1610562"/>
                  <a:pt x="1646268" y="1762565"/>
                </a:cubicBezTo>
                <a:cubicBezTo>
                  <a:pt x="1646268" y="1763937"/>
                  <a:pt x="1647071" y="1766407"/>
                  <a:pt x="1643589" y="1766407"/>
                </a:cubicBezTo>
                <a:lnTo>
                  <a:pt x="1637160" y="1747474"/>
                </a:lnTo>
                <a:cubicBezTo>
                  <a:pt x="1602603" y="1647053"/>
                  <a:pt x="1563456" y="1568132"/>
                  <a:pt x="1480720" y="1478590"/>
                </a:cubicBezTo>
                <a:cubicBezTo>
                  <a:pt x="1397982" y="1389046"/>
                  <a:pt x="1230435" y="1278034"/>
                  <a:pt x="1140741" y="1210217"/>
                </a:cubicBezTo>
                <a:cubicBezTo>
                  <a:pt x="1051045" y="1142403"/>
                  <a:pt x="1014290" y="1129857"/>
                  <a:pt x="942550" y="1071697"/>
                </a:cubicBezTo>
                <a:cubicBezTo>
                  <a:pt x="870809" y="1013535"/>
                  <a:pt x="780483" y="939723"/>
                  <a:pt x="710299" y="861253"/>
                </a:cubicBezTo>
                <a:cubicBezTo>
                  <a:pt x="706280" y="856863"/>
                  <a:pt x="700922" y="853846"/>
                  <a:pt x="706012" y="845339"/>
                </a:cubicBezTo>
                <a:cubicBezTo>
                  <a:pt x="720210" y="821469"/>
                  <a:pt x="723692" y="795129"/>
                  <a:pt x="722086" y="767417"/>
                </a:cubicBezTo>
                <a:cubicBezTo>
                  <a:pt x="719139" y="716659"/>
                  <a:pt x="700119" y="670839"/>
                  <a:pt x="679759" y="625567"/>
                </a:cubicBezTo>
                <a:cubicBezTo>
                  <a:pt x="632613" y="520209"/>
                  <a:pt x="567787" y="426373"/>
                  <a:pt x="497603" y="336106"/>
                </a:cubicBezTo>
                <a:cubicBezTo>
                  <a:pt x="459296" y="286170"/>
                  <a:pt x="422864" y="234862"/>
                  <a:pt x="396076" y="177244"/>
                </a:cubicBezTo>
                <a:cubicBezTo>
                  <a:pt x="380539" y="143770"/>
                  <a:pt x="368752" y="109200"/>
                  <a:pt x="359644" y="72707"/>
                </a:cubicBezTo>
                <a:cubicBezTo>
                  <a:pt x="357769" y="74354"/>
                  <a:pt x="356698" y="75177"/>
                  <a:pt x="355893" y="76001"/>
                </a:cubicBezTo>
                <a:cubicBezTo>
                  <a:pt x="352411" y="81214"/>
                  <a:pt x="348930" y="86702"/>
                  <a:pt x="345714" y="92187"/>
                </a:cubicBezTo>
                <a:cubicBezTo>
                  <a:pt x="319195" y="137460"/>
                  <a:pt x="302318" y="186298"/>
                  <a:pt x="293210" y="237881"/>
                </a:cubicBezTo>
                <a:cubicBezTo>
                  <a:pt x="278477" y="321014"/>
                  <a:pt x="285709" y="403600"/>
                  <a:pt x="300978" y="485638"/>
                </a:cubicBezTo>
                <a:cubicBezTo>
                  <a:pt x="322945" y="602795"/>
                  <a:pt x="368485" y="708427"/>
                  <a:pt x="445633" y="798970"/>
                </a:cubicBezTo>
                <a:cubicBezTo>
                  <a:pt x="477244" y="836010"/>
                  <a:pt x="512603" y="868661"/>
                  <a:pt x="557339" y="888690"/>
                </a:cubicBezTo>
                <a:cubicBezTo>
                  <a:pt x="586806" y="901860"/>
                  <a:pt x="617075" y="906251"/>
                  <a:pt x="648686" y="895823"/>
                </a:cubicBezTo>
                <a:cubicBezTo>
                  <a:pt x="658597" y="892531"/>
                  <a:pt x="659134" y="889513"/>
                  <a:pt x="652705" y="881283"/>
                </a:cubicBezTo>
                <a:cubicBezTo>
                  <a:pt x="568590" y="772357"/>
                  <a:pt x="502156" y="652731"/>
                  <a:pt x="449383" y="525148"/>
                </a:cubicBezTo>
                <a:cubicBezTo>
                  <a:pt x="433043" y="485913"/>
                  <a:pt x="416703" y="446403"/>
                  <a:pt x="404113" y="405521"/>
                </a:cubicBezTo>
                <a:cubicBezTo>
                  <a:pt x="413219" y="424727"/>
                  <a:pt x="421524" y="444207"/>
                  <a:pt x="430098" y="463414"/>
                </a:cubicBezTo>
                <a:cubicBezTo>
                  <a:pt x="498942" y="620354"/>
                  <a:pt x="585466" y="765223"/>
                  <a:pt x="699315" y="892806"/>
                </a:cubicBezTo>
                <a:cubicBezTo>
                  <a:pt x="789859" y="994324"/>
                  <a:pt x="944425" y="1107182"/>
                  <a:pt x="1003893" y="1157849"/>
                </a:cubicBezTo>
                <a:cubicBezTo>
                  <a:pt x="1063363" y="1208516"/>
                  <a:pt x="1052380" y="1190636"/>
                  <a:pt x="1056131" y="1196809"/>
                </a:cubicBezTo>
                <a:lnTo>
                  <a:pt x="1026396" y="1194890"/>
                </a:lnTo>
                <a:cubicBezTo>
                  <a:pt x="965588" y="1191871"/>
                  <a:pt x="906386" y="1202297"/>
                  <a:pt x="847988" y="1218760"/>
                </a:cubicBezTo>
                <a:cubicBezTo>
                  <a:pt x="737889" y="1250038"/>
                  <a:pt x="632344" y="1294212"/>
                  <a:pt x="525462" y="1334545"/>
                </a:cubicBezTo>
                <a:cubicBezTo>
                  <a:pt x="516622" y="1337837"/>
                  <a:pt x="511532" y="1338934"/>
                  <a:pt x="506711" y="1327960"/>
                </a:cubicBezTo>
                <a:cubicBezTo>
                  <a:pt x="468939" y="1241807"/>
                  <a:pt x="387055" y="1245709"/>
                  <a:pt x="302050" y="1262933"/>
                </a:cubicBezTo>
                <a:cubicBezTo>
                  <a:pt x="225689" y="1278407"/>
                  <a:pt x="119549" y="1258220"/>
                  <a:pt x="0" y="1208733"/>
                </a:cubicBezTo>
                <a:cubicBezTo>
                  <a:pt x="15444" y="1240221"/>
                  <a:pt x="32896" y="1270717"/>
                  <a:pt x="51484" y="1299625"/>
                </a:cubicBezTo>
                <a:close/>
              </a:path>
            </a:pathLst>
          </a:custGeom>
          <a:solidFill>
            <a:schemeClr val="bg1">
              <a:alpha val="70000"/>
            </a:schemeClr>
          </a:solidFill>
          <a:ln w="6727" cap="flat">
            <a:noFill/>
            <a:prstDash val="solid"/>
            <a:miter/>
          </a:ln>
        </p:spPr>
        <p:txBody>
          <a:bodyPr wrap="square" rtlCol="0" anchor="ctr">
            <a:noAutofit/>
          </a:bodyPr>
          <a:lstStyle/>
          <a:p>
            <a:pPr fontAlgn="auto">
              <a:spcBef>
                <a:spcPts val="0"/>
              </a:spcBef>
              <a:spcAft>
                <a:spcPts val="0"/>
              </a:spcAft>
            </a:pPr>
            <a:endParaRPr lang="en-US" dirty="0">
              <a:solidFill>
                <a:prstClr val="black"/>
              </a:solidFill>
              <a:latin typeface="Arial"/>
              <a:cs typeface="+mn-cs"/>
            </a:endParaRPr>
          </a:p>
        </p:txBody>
      </p:sp>
      <p:sp>
        <p:nvSpPr>
          <p:cNvPr id="7" name="Oval 6">
            <a:extLst>
              <a:ext uri="{FF2B5EF4-FFF2-40B4-BE49-F238E27FC236}">
                <a16:creationId xmlns:a16="http://schemas.microsoft.com/office/drawing/2014/main" xmlns="" id="{B11CEBA1-0EDA-4340-A4AD-56B021D0A009}"/>
              </a:ext>
            </a:extLst>
          </p:cNvPr>
          <p:cNvSpPr/>
          <p:nvPr userDrawn="1"/>
        </p:nvSpPr>
        <p:spPr>
          <a:xfrm>
            <a:off x="415221" y="3377150"/>
            <a:ext cx="341591" cy="455455"/>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8" name="Oval 7">
            <a:extLst>
              <a:ext uri="{FF2B5EF4-FFF2-40B4-BE49-F238E27FC236}">
                <a16:creationId xmlns:a16="http://schemas.microsoft.com/office/drawing/2014/main" xmlns="" id="{BCF2F2F2-DE5A-4BD1-85CE-DD9ECFCBD255}"/>
              </a:ext>
            </a:extLst>
          </p:cNvPr>
          <p:cNvSpPr/>
          <p:nvPr userDrawn="1"/>
        </p:nvSpPr>
        <p:spPr>
          <a:xfrm>
            <a:off x="1824959" y="3595191"/>
            <a:ext cx="348098" cy="464131"/>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9" name="Oval 8">
            <a:extLst>
              <a:ext uri="{FF2B5EF4-FFF2-40B4-BE49-F238E27FC236}">
                <a16:creationId xmlns:a16="http://schemas.microsoft.com/office/drawing/2014/main" xmlns="" id="{CC92DCE5-2166-4668-B521-0638D75A07ED}"/>
              </a:ext>
            </a:extLst>
          </p:cNvPr>
          <p:cNvSpPr/>
          <p:nvPr userDrawn="1"/>
        </p:nvSpPr>
        <p:spPr>
          <a:xfrm>
            <a:off x="1735932" y="5741793"/>
            <a:ext cx="536879" cy="715838"/>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0" name="Oval 9">
            <a:extLst>
              <a:ext uri="{FF2B5EF4-FFF2-40B4-BE49-F238E27FC236}">
                <a16:creationId xmlns:a16="http://schemas.microsoft.com/office/drawing/2014/main" xmlns="" id="{09050765-659D-4573-A04D-668C8D965743}"/>
              </a:ext>
            </a:extLst>
          </p:cNvPr>
          <p:cNvSpPr/>
          <p:nvPr userDrawn="1"/>
        </p:nvSpPr>
        <p:spPr>
          <a:xfrm>
            <a:off x="2078991" y="3611117"/>
            <a:ext cx="619738" cy="82631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1" name="Oval 10">
            <a:extLst>
              <a:ext uri="{FF2B5EF4-FFF2-40B4-BE49-F238E27FC236}">
                <a16:creationId xmlns:a16="http://schemas.microsoft.com/office/drawing/2014/main" xmlns="" id="{027A1F9B-E51F-46C1-928E-641E8940A002}"/>
              </a:ext>
            </a:extLst>
          </p:cNvPr>
          <p:cNvSpPr/>
          <p:nvPr userDrawn="1"/>
        </p:nvSpPr>
        <p:spPr>
          <a:xfrm>
            <a:off x="1014413" y="4688929"/>
            <a:ext cx="169284" cy="225712"/>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2" name="Oval 11">
            <a:extLst>
              <a:ext uri="{FF2B5EF4-FFF2-40B4-BE49-F238E27FC236}">
                <a16:creationId xmlns:a16="http://schemas.microsoft.com/office/drawing/2014/main" xmlns="" id="{12E7F8D1-0943-4483-BBC8-C0EA02399BA2}"/>
              </a:ext>
            </a:extLst>
          </p:cNvPr>
          <p:cNvSpPr/>
          <p:nvPr userDrawn="1"/>
        </p:nvSpPr>
        <p:spPr>
          <a:xfrm>
            <a:off x="615389" y="824947"/>
            <a:ext cx="348098" cy="464131"/>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dirty="0">
              <a:solidFill>
                <a:prstClr val="white"/>
              </a:solidFill>
            </a:endParaRPr>
          </a:p>
        </p:txBody>
      </p:sp>
      <p:sp>
        <p:nvSpPr>
          <p:cNvPr id="13" name="Oval 12">
            <a:extLst>
              <a:ext uri="{FF2B5EF4-FFF2-40B4-BE49-F238E27FC236}">
                <a16:creationId xmlns:a16="http://schemas.microsoft.com/office/drawing/2014/main" xmlns="" id="{53C29172-A0D3-46ED-9F09-2AB2F89E9419}"/>
              </a:ext>
            </a:extLst>
          </p:cNvPr>
          <p:cNvSpPr/>
          <p:nvPr userDrawn="1"/>
        </p:nvSpPr>
        <p:spPr>
          <a:xfrm>
            <a:off x="184406" y="388837"/>
            <a:ext cx="619738" cy="826317"/>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4" name="Oval 13">
            <a:extLst>
              <a:ext uri="{FF2B5EF4-FFF2-40B4-BE49-F238E27FC236}">
                <a16:creationId xmlns:a16="http://schemas.microsoft.com/office/drawing/2014/main" xmlns="" id="{B5889500-846F-42F1-99B4-64FC8796EC66}"/>
              </a:ext>
            </a:extLst>
          </p:cNvPr>
          <p:cNvSpPr/>
          <p:nvPr userDrawn="1"/>
        </p:nvSpPr>
        <p:spPr>
          <a:xfrm>
            <a:off x="22391" y="5050411"/>
            <a:ext cx="169284" cy="225712"/>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5" name="Oval 14">
            <a:extLst>
              <a:ext uri="{FF2B5EF4-FFF2-40B4-BE49-F238E27FC236}">
                <a16:creationId xmlns:a16="http://schemas.microsoft.com/office/drawing/2014/main" xmlns="" id="{2BD4DB23-347B-441F-B307-6A5452DFA1EB}"/>
              </a:ext>
            </a:extLst>
          </p:cNvPr>
          <p:cNvSpPr/>
          <p:nvPr userDrawn="1"/>
        </p:nvSpPr>
        <p:spPr>
          <a:xfrm>
            <a:off x="519455" y="3716896"/>
            <a:ext cx="191867" cy="255823"/>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6" name="Oval 15">
            <a:extLst>
              <a:ext uri="{FF2B5EF4-FFF2-40B4-BE49-F238E27FC236}">
                <a16:creationId xmlns:a16="http://schemas.microsoft.com/office/drawing/2014/main" xmlns="" id="{4AA81D6F-6D57-49A7-ACE9-4CB76CAB4B5B}"/>
              </a:ext>
            </a:extLst>
          </p:cNvPr>
          <p:cNvSpPr/>
          <p:nvPr userDrawn="1"/>
        </p:nvSpPr>
        <p:spPr>
          <a:xfrm>
            <a:off x="2484416" y="1679029"/>
            <a:ext cx="169284" cy="225712"/>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7" name="Oval 16">
            <a:extLst>
              <a:ext uri="{FF2B5EF4-FFF2-40B4-BE49-F238E27FC236}">
                <a16:creationId xmlns:a16="http://schemas.microsoft.com/office/drawing/2014/main" xmlns="" id="{9FDB441B-A93D-469C-8F26-6C38E82A4BEC}"/>
              </a:ext>
            </a:extLst>
          </p:cNvPr>
          <p:cNvSpPr/>
          <p:nvPr userDrawn="1"/>
        </p:nvSpPr>
        <p:spPr>
          <a:xfrm>
            <a:off x="2219575" y="163124"/>
            <a:ext cx="91970" cy="122626"/>
          </a:xfrm>
          <a:prstGeom prst="ellipse">
            <a:avLst/>
          </a:pr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Tree>
    <p:extLst>
      <p:ext uri="{BB962C8B-B14F-4D97-AF65-F5344CB8AC3E}">
        <p14:creationId xmlns:p14="http://schemas.microsoft.com/office/powerpoint/2010/main" val="116923815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PNG sets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242647" y="332482"/>
            <a:ext cx="8679898"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PNG &amp; Shapes Layout</a:t>
            </a:r>
          </a:p>
        </p:txBody>
      </p:sp>
    </p:spTree>
    <p:extLst>
      <p:ext uri="{BB962C8B-B14F-4D97-AF65-F5344CB8AC3E}">
        <p14:creationId xmlns:p14="http://schemas.microsoft.com/office/powerpoint/2010/main" val="172768675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1_Icon sets layout">
    <p:spTree>
      <p:nvGrpSpPr>
        <p:cNvPr id="1" name=""/>
        <p:cNvGrpSpPr/>
        <p:nvPr/>
      </p:nvGrpSpPr>
      <p:grpSpPr>
        <a:xfrm>
          <a:off x="0" y="0"/>
          <a:ext cx="0" cy="0"/>
          <a:chOff x="0" y="0"/>
          <a:chExt cx="0" cy="0"/>
        </a:xfrm>
      </p:grpSpPr>
      <p:sp>
        <p:nvSpPr>
          <p:cNvPr id="2" name="Text Placeholder 9"/>
          <p:cNvSpPr>
            <a:spLocks noGrp="1"/>
          </p:cNvSpPr>
          <p:nvPr>
            <p:ph type="body" sz="quarter" idx="10" hasCustomPrompt="1"/>
          </p:nvPr>
        </p:nvSpPr>
        <p:spPr>
          <a:xfrm>
            <a:off x="242647" y="123478"/>
            <a:ext cx="8679898" cy="724247"/>
          </a:xfrm>
          <a:prstGeom prst="rect">
            <a:avLst/>
          </a:prstGeom>
        </p:spPr>
        <p:txBody>
          <a:bodyPr anchor="ctr"/>
          <a:lstStyle>
            <a:lvl1pPr marL="0" indent="0" algn="ctr">
              <a:buNone/>
              <a:defRPr sz="5400" b="0" baseline="0">
                <a:solidFill>
                  <a:schemeClr val="tx1">
                    <a:lumMod val="85000"/>
                    <a:lumOff val="15000"/>
                  </a:schemeClr>
                </a:solidFill>
                <a:latin typeface="+mj-lt"/>
                <a:cs typeface="Arial" pitchFamily="34" charset="0"/>
              </a:defRPr>
            </a:lvl1pPr>
          </a:lstStyle>
          <a:p>
            <a:pPr lvl="0"/>
            <a:r>
              <a:rPr lang="en-US" altLang="ko-KR" dirty="0"/>
              <a:t>Icon Sets Layout</a:t>
            </a:r>
          </a:p>
        </p:txBody>
      </p:sp>
      <p:sp>
        <p:nvSpPr>
          <p:cNvPr id="3" name="Rounded Rectangle 2"/>
          <p:cNvSpPr/>
          <p:nvPr userDrawn="1"/>
        </p:nvSpPr>
        <p:spPr>
          <a:xfrm>
            <a:off x="265508" y="1131591"/>
            <a:ext cx="2670575" cy="5402561"/>
          </a:xfrm>
          <a:prstGeom prst="roundRect">
            <a:avLst>
              <a:gd name="adj" fmla="val 396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1351">
              <a:solidFill>
                <a:prstClr val="white"/>
              </a:solidFill>
            </a:endParaRPr>
          </a:p>
        </p:txBody>
      </p:sp>
      <p:sp>
        <p:nvSpPr>
          <p:cNvPr id="4" name="Rounded Rectangle 3"/>
          <p:cNvSpPr/>
          <p:nvPr userDrawn="1"/>
        </p:nvSpPr>
        <p:spPr>
          <a:xfrm>
            <a:off x="398950" y="1347500"/>
            <a:ext cx="115401" cy="5015200"/>
          </a:xfrm>
          <a:prstGeom prst="roundRect">
            <a:avLst>
              <a:gd name="adj" fmla="val 50000"/>
            </a:avLst>
          </a:prstGeom>
          <a:solidFill>
            <a:schemeClr val="bg1">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1351">
              <a:solidFill>
                <a:prstClr val="white"/>
              </a:solidFill>
            </a:endParaRPr>
          </a:p>
        </p:txBody>
      </p:sp>
      <p:sp>
        <p:nvSpPr>
          <p:cNvPr id="5" name="Half Frame 4"/>
          <p:cNvSpPr/>
          <p:nvPr userDrawn="1"/>
        </p:nvSpPr>
        <p:spPr>
          <a:xfrm rot="5400000">
            <a:off x="2207152" y="1362297"/>
            <a:ext cx="685849" cy="513861"/>
          </a:xfrm>
          <a:prstGeom prst="halfFrame">
            <a:avLst>
              <a:gd name="adj1" fmla="val 23728"/>
              <a:gd name="adj2" fmla="val 24642"/>
            </a:avLst>
          </a:prstGeom>
          <a:solidFill>
            <a:schemeClr val="bg1">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1351">
              <a:solidFill>
                <a:prstClr val="black">
                  <a:lumMod val="85000"/>
                  <a:lumOff val="15000"/>
                </a:prstClr>
              </a:solidFill>
            </a:endParaRPr>
          </a:p>
        </p:txBody>
      </p:sp>
      <p:sp>
        <p:nvSpPr>
          <p:cNvPr id="58" name="TextBox 57">
            <a:extLst>
              <a:ext uri="{FF2B5EF4-FFF2-40B4-BE49-F238E27FC236}">
                <a16:creationId xmlns:a16="http://schemas.microsoft.com/office/drawing/2014/main" xmlns="" id="{5644E8BB-F13A-4AE0-889E-633DE4143787}"/>
              </a:ext>
            </a:extLst>
          </p:cNvPr>
          <p:cNvSpPr txBox="1"/>
          <p:nvPr userDrawn="1"/>
        </p:nvSpPr>
        <p:spPr>
          <a:xfrm>
            <a:off x="533778" y="1529492"/>
            <a:ext cx="1674186" cy="738664"/>
          </a:xfrm>
          <a:prstGeom prst="rect">
            <a:avLst/>
          </a:prstGeom>
          <a:noFill/>
        </p:spPr>
        <p:txBody>
          <a:bodyPr wrap="square" rtlCol="0" anchor="ctr">
            <a:spAutoFit/>
          </a:bodyPr>
          <a:lstStyle/>
          <a:p>
            <a:pPr fontAlgn="auto">
              <a:spcBef>
                <a:spcPts val="0"/>
              </a:spcBef>
              <a:spcAft>
                <a:spcPts val="0"/>
              </a:spcAft>
            </a:pPr>
            <a:r>
              <a:rPr lang="en-US" altLang="ko-KR" sz="1400" b="1" dirty="0">
                <a:solidFill>
                  <a:prstClr val="white"/>
                </a:solidFill>
                <a:latin typeface="Arial" pitchFamily="34" charset="0"/>
                <a:cs typeface="Arial" pitchFamily="34" charset="0"/>
              </a:rPr>
              <a:t>You can Resize without losing quality</a:t>
            </a:r>
            <a:endParaRPr lang="ko-KR" altLang="en-US" sz="1400" b="1" dirty="0">
              <a:solidFill>
                <a:prstClr val="white"/>
              </a:solidFill>
              <a:latin typeface="Arial" pitchFamily="34" charset="0"/>
              <a:cs typeface="Arial" pitchFamily="34" charset="0"/>
            </a:endParaRPr>
          </a:p>
        </p:txBody>
      </p:sp>
      <p:sp>
        <p:nvSpPr>
          <p:cNvPr id="59" name="TextBox 58">
            <a:extLst>
              <a:ext uri="{FF2B5EF4-FFF2-40B4-BE49-F238E27FC236}">
                <a16:creationId xmlns:a16="http://schemas.microsoft.com/office/drawing/2014/main" xmlns="" id="{F2CE2B8B-ED32-491A-95B2-D28904BC432C}"/>
              </a:ext>
            </a:extLst>
          </p:cNvPr>
          <p:cNvSpPr txBox="1"/>
          <p:nvPr userDrawn="1"/>
        </p:nvSpPr>
        <p:spPr>
          <a:xfrm>
            <a:off x="533778" y="2127463"/>
            <a:ext cx="1674186" cy="738664"/>
          </a:xfrm>
          <a:prstGeom prst="rect">
            <a:avLst/>
          </a:prstGeom>
          <a:noFill/>
        </p:spPr>
        <p:txBody>
          <a:bodyPr wrap="square" rtlCol="0" anchor="ctr">
            <a:spAutoFit/>
          </a:bodyPr>
          <a:lstStyle/>
          <a:p>
            <a:pPr fontAlgn="auto">
              <a:spcBef>
                <a:spcPts val="0"/>
              </a:spcBef>
              <a:spcAft>
                <a:spcPts val="0"/>
              </a:spcAft>
            </a:pPr>
            <a:r>
              <a:rPr lang="en-US" altLang="ko-KR" sz="1400" b="1" dirty="0">
                <a:solidFill>
                  <a:prstClr val="white"/>
                </a:solidFill>
                <a:latin typeface="Arial" pitchFamily="34" charset="0"/>
                <a:cs typeface="Arial" pitchFamily="34" charset="0"/>
              </a:rPr>
              <a:t>You can Change Fill Color &amp;</a:t>
            </a:r>
          </a:p>
          <a:p>
            <a:pPr fontAlgn="auto">
              <a:spcBef>
                <a:spcPts val="0"/>
              </a:spcBef>
              <a:spcAft>
                <a:spcPts val="0"/>
              </a:spcAft>
            </a:pPr>
            <a:r>
              <a:rPr lang="en-US" altLang="ko-KR" sz="1400" b="1" dirty="0">
                <a:solidFill>
                  <a:prstClr val="white"/>
                </a:solidFill>
                <a:latin typeface="Arial" pitchFamily="34" charset="0"/>
                <a:cs typeface="Arial" pitchFamily="34" charset="0"/>
              </a:rPr>
              <a:t>Line Color</a:t>
            </a:r>
            <a:endParaRPr lang="ko-KR" altLang="en-US" sz="1400" b="1" dirty="0">
              <a:solidFill>
                <a:prstClr val="white"/>
              </a:solidFill>
              <a:latin typeface="Arial" pitchFamily="34" charset="0"/>
              <a:cs typeface="Arial" pitchFamily="34" charset="0"/>
            </a:endParaRPr>
          </a:p>
        </p:txBody>
      </p:sp>
      <p:sp>
        <p:nvSpPr>
          <p:cNvPr id="60" name="TextBox 59">
            <a:extLst>
              <a:ext uri="{FF2B5EF4-FFF2-40B4-BE49-F238E27FC236}">
                <a16:creationId xmlns:a16="http://schemas.microsoft.com/office/drawing/2014/main" xmlns="" id="{962A52DF-2523-4479-BFA3-B5ACE9887E1C}"/>
              </a:ext>
            </a:extLst>
          </p:cNvPr>
          <p:cNvSpPr txBox="1"/>
          <p:nvPr userDrawn="1"/>
        </p:nvSpPr>
        <p:spPr>
          <a:xfrm>
            <a:off x="540922" y="5808439"/>
            <a:ext cx="1674000" cy="307777"/>
          </a:xfrm>
          <a:prstGeom prst="rect">
            <a:avLst/>
          </a:prstGeom>
          <a:noFill/>
        </p:spPr>
        <p:txBody>
          <a:bodyPr wrap="square" rtlCol="0" anchor="ctr">
            <a:spAutoFit/>
          </a:bodyPr>
          <a:lstStyle/>
          <a:p>
            <a:pPr fontAlgn="auto">
              <a:spcBef>
                <a:spcPts val="0"/>
              </a:spcBef>
              <a:spcAft>
                <a:spcPts val="0"/>
              </a:spcAft>
            </a:pPr>
            <a:r>
              <a:rPr lang="en-US" altLang="ko-KR" sz="1400" dirty="0">
                <a:solidFill>
                  <a:prstClr val="white"/>
                </a:solidFill>
                <a:latin typeface="Arial" pitchFamily="34" charset="0"/>
                <a:cs typeface="Arial" pitchFamily="34" charset="0"/>
              </a:rPr>
              <a:t>www.allppt.com</a:t>
            </a:r>
            <a:endParaRPr lang="ko-KR" altLang="en-US" sz="1400" dirty="0">
              <a:solidFill>
                <a:prstClr val="white"/>
              </a:solidFill>
              <a:latin typeface="Arial" pitchFamily="34" charset="0"/>
              <a:cs typeface="Arial" pitchFamily="34" charset="0"/>
            </a:endParaRPr>
          </a:p>
        </p:txBody>
      </p:sp>
      <p:sp>
        <p:nvSpPr>
          <p:cNvPr id="61" name="TextBox 60">
            <a:extLst>
              <a:ext uri="{FF2B5EF4-FFF2-40B4-BE49-F238E27FC236}">
                <a16:creationId xmlns:a16="http://schemas.microsoft.com/office/drawing/2014/main" xmlns="" id="{BAAC314F-E96A-4408-95DE-A70E9ED054AF}"/>
              </a:ext>
            </a:extLst>
          </p:cNvPr>
          <p:cNvSpPr txBox="1"/>
          <p:nvPr userDrawn="1"/>
        </p:nvSpPr>
        <p:spPr>
          <a:xfrm>
            <a:off x="540922" y="4234882"/>
            <a:ext cx="2037972" cy="1815882"/>
          </a:xfrm>
          <a:prstGeom prst="rect">
            <a:avLst/>
          </a:prstGeom>
          <a:noFill/>
        </p:spPr>
        <p:txBody>
          <a:bodyPr wrap="square" rtlCol="0" anchor="ctr">
            <a:spAutoFit/>
          </a:bodyPr>
          <a:lstStyle/>
          <a:p>
            <a:pPr fontAlgn="auto">
              <a:spcBef>
                <a:spcPts val="0"/>
              </a:spcBef>
              <a:spcAft>
                <a:spcPts val="0"/>
              </a:spcAft>
            </a:pPr>
            <a:r>
              <a:rPr lang="en-US" altLang="ko-KR" sz="2800" b="1" dirty="0">
                <a:solidFill>
                  <a:prstClr val="white"/>
                </a:solidFill>
                <a:latin typeface="Arial"/>
                <a:cs typeface="Arial" pitchFamily="34" charset="0"/>
              </a:rPr>
              <a:t>FREE </a:t>
            </a:r>
          </a:p>
          <a:p>
            <a:pPr fontAlgn="auto">
              <a:spcBef>
                <a:spcPts val="0"/>
              </a:spcBef>
              <a:spcAft>
                <a:spcPts val="0"/>
              </a:spcAft>
            </a:pPr>
            <a:r>
              <a:rPr lang="en-US" altLang="ko-KR" sz="2800" b="1" dirty="0">
                <a:solidFill>
                  <a:prstClr val="white"/>
                </a:solidFill>
                <a:latin typeface="Arial"/>
                <a:cs typeface="Arial" pitchFamily="34" charset="0"/>
              </a:rPr>
              <a:t>PPT TEMPLATES</a:t>
            </a:r>
          </a:p>
        </p:txBody>
      </p:sp>
    </p:spTree>
    <p:extLst>
      <p:ext uri="{BB962C8B-B14F-4D97-AF65-F5344CB8AC3E}">
        <p14:creationId xmlns:p14="http://schemas.microsoft.com/office/powerpoint/2010/main" val="62207930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274CD4DB-400C-4C77-9DF8-2E0AD3B1BEAE}" type="datetime1">
              <a:rPr lang="en-US"/>
              <a:pPr>
                <a:defRPr/>
              </a:pPr>
              <a:t>04/02/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63EE8C6-849E-422D-BBEA-D4CFB8539A83}" type="slidenum">
              <a:rPr lang="en-US" altLang="en-US"/>
              <a:pPr>
                <a:defRPr/>
              </a:pPr>
              <a:t>‹#›</a:t>
            </a:fld>
            <a:endParaRPr lang="en-US" altLang="en-US"/>
          </a:p>
        </p:txBody>
      </p:sp>
    </p:spTree>
    <p:extLst>
      <p:ext uri="{BB962C8B-B14F-4D97-AF65-F5344CB8AC3E}">
        <p14:creationId xmlns:p14="http://schemas.microsoft.com/office/powerpoint/2010/main" val="419690275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219ACC7-60A1-4FB7-910E-D1172E9C481C}" type="datetime1">
              <a:rPr lang="en-US"/>
              <a:pPr>
                <a:defRPr/>
              </a:pPr>
              <a:t>04/02/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55F5635-D00B-4587-8AEF-844AF7DFCE58}" type="slidenum">
              <a:rPr lang="en-US" altLang="en-US"/>
              <a:pPr>
                <a:defRPr/>
              </a:pPr>
              <a:t>‹#›</a:t>
            </a:fld>
            <a:endParaRPr lang="en-US" altLang="en-US"/>
          </a:p>
        </p:txBody>
      </p:sp>
    </p:spTree>
    <p:extLst>
      <p:ext uri="{BB962C8B-B14F-4D97-AF65-F5344CB8AC3E}">
        <p14:creationId xmlns:p14="http://schemas.microsoft.com/office/powerpoint/2010/main" val="6597831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793200E-545C-42FC-AFC3-BC4E810BA56E}" type="slidenum">
              <a:rPr lang="en-US"/>
              <a:pPr>
                <a:defRPr/>
              </a:pPr>
              <a:t>‹#›</a:t>
            </a:fld>
            <a:endParaRPr lang="en-US"/>
          </a:p>
        </p:txBody>
      </p:sp>
    </p:spTree>
    <p:extLst>
      <p:ext uri="{BB962C8B-B14F-4D97-AF65-F5344CB8AC3E}">
        <p14:creationId xmlns:p14="http://schemas.microsoft.com/office/powerpoint/2010/main" val="51295236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D383C42C-5D33-4E96-88D1-3ECC6FE0E6FC}" type="datetime1">
              <a:rPr lang="en-US"/>
              <a:pPr>
                <a:defRPr/>
              </a:pPr>
              <a:t>04/02/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973AB00-1473-44E1-9563-C811DD674AA8}" type="slidenum">
              <a:rPr lang="en-US" altLang="en-US"/>
              <a:pPr>
                <a:defRPr/>
              </a:pPr>
              <a:t>‹#›</a:t>
            </a:fld>
            <a:endParaRPr lang="en-US" altLang="en-US"/>
          </a:p>
        </p:txBody>
      </p:sp>
    </p:spTree>
    <p:extLst>
      <p:ext uri="{BB962C8B-B14F-4D97-AF65-F5344CB8AC3E}">
        <p14:creationId xmlns:p14="http://schemas.microsoft.com/office/powerpoint/2010/main" val="358221156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FA1946C5-2393-4A73-B52A-D31BD8B3D9E6}" type="datetime1">
              <a:rPr lang="en-US"/>
              <a:pPr>
                <a:defRPr/>
              </a:pPr>
              <a:t>04/02/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3D6EAA5-0944-45CC-9687-DBB9E91C8B3F}" type="slidenum">
              <a:rPr lang="en-US" altLang="en-US"/>
              <a:pPr>
                <a:defRPr/>
              </a:pPr>
              <a:t>‹#›</a:t>
            </a:fld>
            <a:endParaRPr lang="en-US" altLang="en-US"/>
          </a:p>
        </p:txBody>
      </p:sp>
    </p:spTree>
    <p:extLst>
      <p:ext uri="{BB962C8B-B14F-4D97-AF65-F5344CB8AC3E}">
        <p14:creationId xmlns:p14="http://schemas.microsoft.com/office/powerpoint/2010/main" val="241816926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D8CEC7D6-8277-471F-A941-D17D6ED8F6B2}" type="datetime1">
              <a:rPr lang="en-US"/>
              <a:pPr>
                <a:defRPr/>
              </a:pPr>
              <a:t>04/02/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0A03CF8-E15D-4558-90DB-ABFEC7330CD2}" type="slidenum">
              <a:rPr lang="en-US" altLang="en-US"/>
              <a:pPr>
                <a:defRPr/>
              </a:pPr>
              <a:t>‹#›</a:t>
            </a:fld>
            <a:endParaRPr lang="en-US" altLang="en-US"/>
          </a:p>
        </p:txBody>
      </p:sp>
    </p:spTree>
    <p:extLst>
      <p:ext uri="{BB962C8B-B14F-4D97-AF65-F5344CB8AC3E}">
        <p14:creationId xmlns:p14="http://schemas.microsoft.com/office/powerpoint/2010/main" val="73437254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272701F5-542D-491A-8B62-7C23A49C13BF}" type="datetime1">
              <a:rPr lang="en-US"/>
              <a:pPr>
                <a:defRPr/>
              </a:pPr>
              <a:t>04/02/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1594BBF-8A7E-48DD-A6B0-C82B51CB51B1}" type="slidenum">
              <a:rPr lang="en-US" altLang="en-US"/>
              <a:pPr>
                <a:defRPr/>
              </a:pPr>
              <a:t>‹#›</a:t>
            </a:fld>
            <a:endParaRPr lang="en-US" altLang="en-US"/>
          </a:p>
        </p:txBody>
      </p:sp>
    </p:spTree>
    <p:extLst>
      <p:ext uri="{BB962C8B-B14F-4D97-AF65-F5344CB8AC3E}">
        <p14:creationId xmlns:p14="http://schemas.microsoft.com/office/powerpoint/2010/main" val="173087223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7C25EB3-5D1B-4D4E-AD62-39BF9CF39280}" type="datetime1">
              <a:rPr lang="en-US"/>
              <a:pPr>
                <a:defRPr/>
              </a:pPr>
              <a:t>04/02/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0BB6B64C-665C-4C78-BF97-13B7AE596CCD}" type="slidenum">
              <a:rPr lang="en-US" altLang="en-US"/>
              <a:pPr>
                <a:defRPr/>
              </a:pPr>
              <a:t>‹#›</a:t>
            </a:fld>
            <a:endParaRPr lang="en-US" altLang="en-US"/>
          </a:p>
        </p:txBody>
      </p:sp>
    </p:spTree>
    <p:extLst>
      <p:ext uri="{BB962C8B-B14F-4D97-AF65-F5344CB8AC3E}">
        <p14:creationId xmlns:p14="http://schemas.microsoft.com/office/powerpoint/2010/main" val="308807817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82A725D-2CB7-481F-8A5F-723B7A0E578A}" type="datetime1">
              <a:rPr lang="en-US"/>
              <a:pPr>
                <a:defRPr/>
              </a:pPr>
              <a:t>04/02/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6123547-F97C-42CC-9E74-3A761BFB9EE3}" type="slidenum">
              <a:rPr lang="en-US" altLang="en-US"/>
              <a:pPr>
                <a:defRPr/>
              </a:pPr>
              <a:t>‹#›</a:t>
            </a:fld>
            <a:endParaRPr lang="en-US" altLang="en-US"/>
          </a:p>
        </p:txBody>
      </p:sp>
    </p:spTree>
    <p:extLst>
      <p:ext uri="{BB962C8B-B14F-4D97-AF65-F5344CB8AC3E}">
        <p14:creationId xmlns:p14="http://schemas.microsoft.com/office/powerpoint/2010/main" val="235540739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F5796C4-A51B-40C1-89F5-F255FC7EFD70}" type="datetime1">
              <a:rPr lang="en-US"/>
              <a:pPr>
                <a:defRPr/>
              </a:pPr>
              <a:t>04/02/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ADFFD83-BC9A-4BC2-97E5-B91534938FF9}" type="slidenum">
              <a:rPr lang="en-US" altLang="en-US"/>
              <a:pPr>
                <a:defRPr/>
              </a:pPr>
              <a:t>‹#›</a:t>
            </a:fld>
            <a:endParaRPr lang="en-US" altLang="en-US"/>
          </a:p>
        </p:txBody>
      </p:sp>
    </p:spTree>
    <p:extLst>
      <p:ext uri="{BB962C8B-B14F-4D97-AF65-F5344CB8AC3E}">
        <p14:creationId xmlns:p14="http://schemas.microsoft.com/office/powerpoint/2010/main" val="12744290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BB4E58E-6A75-4EF9-AA2F-F19578512728}" type="datetime1">
              <a:rPr lang="en-US"/>
              <a:pPr>
                <a:defRPr/>
              </a:pPr>
              <a:t>04/02/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B6ACB4-B439-4716-AA1F-04550F0AA3E4}" type="slidenum">
              <a:rPr lang="en-US" altLang="en-US"/>
              <a:pPr>
                <a:defRPr/>
              </a:pPr>
              <a:t>‹#›</a:t>
            </a:fld>
            <a:endParaRPr lang="en-US" altLang="en-US"/>
          </a:p>
        </p:txBody>
      </p:sp>
    </p:spTree>
    <p:extLst>
      <p:ext uri="{BB962C8B-B14F-4D97-AF65-F5344CB8AC3E}">
        <p14:creationId xmlns:p14="http://schemas.microsoft.com/office/powerpoint/2010/main" val="79664429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956DDD5-1811-4516-AF54-49E4A0611055}" type="datetime1">
              <a:rPr lang="en-US"/>
              <a:pPr>
                <a:defRPr/>
              </a:pPr>
              <a:t>04/02/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DDC3D81-A01A-4A0A-8822-453565B446CC}" type="slidenum">
              <a:rPr lang="en-US" altLang="en-US"/>
              <a:pPr>
                <a:defRPr/>
              </a:pPr>
              <a:t>‹#›</a:t>
            </a:fld>
            <a:endParaRPr lang="en-US" altLang="en-US"/>
          </a:p>
        </p:txBody>
      </p:sp>
    </p:spTree>
    <p:extLst>
      <p:ext uri="{BB962C8B-B14F-4D97-AF65-F5344CB8AC3E}">
        <p14:creationId xmlns:p14="http://schemas.microsoft.com/office/powerpoint/2010/main" val="386082359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3"/>
          <p:cNvSpPr>
            <a:spLocks noGrp="1"/>
          </p:cNvSpPr>
          <p:nvPr>
            <p:ph type="dt" sz="half" idx="10"/>
          </p:nvPr>
        </p:nvSpPr>
        <p:spPr/>
        <p:txBody>
          <a:bodyPr/>
          <a:lstStyle>
            <a:lvl1pPr>
              <a:defRPr/>
            </a:lvl1pPr>
          </a:lstStyle>
          <a:p>
            <a:pPr>
              <a:defRPr/>
            </a:pPr>
            <a:fld id="{558573A1-5ED9-417C-92E5-040A45F12FA7}" type="datetime1">
              <a:rPr lang="en-US"/>
              <a:pPr>
                <a:defRPr/>
              </a:pPr>
              <a:t>04/02/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1D6AD2C-AE34-4046-902B-6202E8E4BBBF}" type="slidenum">
              <a:rPr lang="en-US" altLang="en-US"/>
              <a:pPr>
                <a:defRPr/>
              </a:pPr>
              <a:t>‹#›</a:t>
            </a:fld>
            <a:endParaRPr lang="en-US" altLang="en-US"/>
          </a:p>
        </p:txBody>
      </p:sp>
    </p:spTree>
    <p:extLst>
      <p:ext uri="{BB962C8B-B14F-4D97-AF65-F5344CB8AC3E}">
        <p14:creationId xmlns:p14="http://schemas.microsoft.com/office/powerpoint/2010/main" val="25208918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9F23F7-F8F9-4CE3-9EF4-5982591EA20A}" type="slidenum">
              <a:rPr lang="en-US"/>
              <a:pPr>
                <a:defRPr/>
              </a:pPr>
              <a:t>‹#›</a:t>
            </a:fld>
            <a:endParaRPr lang="en-US"/>
          </a:p>
        </p:txBody>
      </p:sp>
    </p:spTree>
    <p:extLst>
      <p:ext uri="{BB962C8B-B14F-4D97-AF65-F5344CB8AC3E}">
        <p14:creationId xmlns:p14="http://schemas.microsoft.com/office/powerpoint/2010/main" val="228017676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ED29052C-8426-41D8-84F1-4C7574989003}" type="datetime1">
              <a:rPr lang="en-US"/>
              <a:pPr>
                <a:defRPr/>
              </a:pPr>
              <a:t>04/02/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D8E10E0-2448-422B-B749-66C8B5B4408C}" type="slidenum">
              <a:rPr lang="en-US" altLang="en-US"/>
              <a:pPr>
                <a:defRPr/>
              </a:pPr>
              <a:t>‹#›</a:t>
            </a:fld>
            <a:endParaRPr lang="en-US" altLang="en-US"/>
          </a:p>
        </p:txBody>
      </p:sp>
    </p:spTree>
    <p:extLst>
      <p:ext uri="{BB962C8B-B14F-4D97-AF65-F5344CB8AC3E}">
        <p14:creationId xmlns:p14="http://schemas.microsoft.com/office/powerpoint/2010/main" val="1397962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slideLayout" Target="../slideLayouts/slideLayout51.xml"/><Relationship Id="rId3" Type="http://schemas.openxmlformats.org/officeDocument/2006/relationships/slideLayout" Target="../slideLayouts/slideLayout36.xml"/><Relationship Id="rId21" Type="http://schemas.openxmlformats.org/officeDocument/2006/relationships/slideLayout" Target="../slideLayouts/slideLayout54.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slideLayout" Target="../slideLayouts/slideLayout50.xml"/><Relationship Id="rId2" Type="http://schemas.openxmlformats.org/officeDocument/2006/relationships/slideLayout" Target="../slideLayouts/slideLayout35.xml"/><Relationship Id="rId16" Type="http://schemas.openxmlformats.org/officeDocument/2006/relationships/slideLayout" Target="../slideLayouts/slideLayout49.xml"/><Relationship Id="rId20" Type="http://schemas.openxmlformats.org/officeDocument/2006/relationships/slideLayout" Target="../slideLayouts/slideLayout53.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23" Type="http://schemas.openxmlformats.org/officeDocument/2006/relationships/theme" Target="../theme/theme4.xml"/><Relationship Id="rId10" Type="http://schemas.openxmlformats.org/officeDocument/2006/relationships/slideLayout" Target="../slideLayouts/slideLayout43.xml"/><Relationship Id="rId19" Type="http://schemas.openxmlformats.org/officeDocument/2006/relationships/slideLayout" Target="../slideLayouts/slideLayout52.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 Id="rId22" Type="http://schemas.openxmlformats.org/officeDocument/2006/relationships/slideLayout" Target="../slideLayouts/slideLayout5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slideLayout" Target="../slideLayouts/slideLayout68.xml"/><Relationship Id="rId18" Type="http://schemas.openxmlformats.org/officeDocument/2006/relationships/slideLayout" Target="../slideLayouts/slideLayout73.xml"/><Relationship Id="rId3" Type="http://schemas.openxmlformats.org/officeDocument/2006/relationships/slideLayout" Target="../slideLayouts/slideLayout58.xml"/><Relationship Id="rId21" Type="http://schemas.openxmlformats.org/officeDocument/2006/relationships/slideLayout" Target="../slideLayouts/slideLayout76.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17" Type="http://schemas.openxmlformats.org/officeDocument/2006/relationships/slideLayout" Target="../slideLayouts/slideLayout72.xml"/><Relationship Id="rId2" Type="http://schemas.openxmlformats.org/officeDocument/2006/relationships/slideLayout" Target="../slideLayouts/slideLayout57.xml"/><Relationship Id="rId16" Type="http://schemas.openxmlformats.org/officeDocument/2006/relationships/slideLayout" Target="../slideLayouts/slideLayout71.xml"/><Relationship Id="rId20" Type="http://schemas.openxmlformats.org/officeDocument/2006/relationships/slideLayout" Target="../slideLayouts/slideLayout75.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slideLayout" Target="../slideLayouts/slideLayout70.xml"/><Relationship Id="rId23" Type="http://schemas.openxmlformats.org/officeDocument/2006/relationships/theme" Target="../theme/theme5.xml"/><Relationship Id="rId10" Type="http://schemas.openxmlformats.org/officeDocument/2006/relationships/slideLayout" Target="../slideLayouts/slideLayout65.xml"/><Relationship Id="rId19" Type="http://schemas.openxmlformats.org/officeDocument/2006/relationships/slideLayout" Target="../slideLayouts/slideLayout74.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slideLayout" Target="../slideLayouts/slideLayout69.xml"/><Relationship Id="rId22" Type="http://schemas.openxmlformats.org/officeDocument/2006/relationships/slideLayout" Target="../slideLayouts/slideLayout7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slideLayout" Target="../slideLayouts/slideLayout90.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slideLayout" Target="../slideLayouts/slideLayout89.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4"/>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493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en-US"/>
          </a:p>
        </p:txBody>
      </p:sp>
      <p:sp>
        <p:nvSpPr>
          <p:cNvPr id="12493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en-US"/>
          </a:p>
        </p:txBody>
      </p:sp>
      <p:sp>
        <p:nvSpPr>
          <p:cNvPr id="12493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Arial" charset="0"/>
                <a:cs typeface="Arial" charset="0"/>
              </a:defRPr>
            </a:lvl1pPr>
          </a:lstStyle>
          <a:p>
            <a:pPr>
              <a:defRPr/>
            </a:pPr>
            <a:fld id="{F7D63EA4-86D5-4A8B-9C05-A3ED6C1D94F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12402961"/>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 id="2147483689" r:id="rId15"/>
    <p:sldLayoutId id="2147483690" r:id="rId16"/>
    <p:sldLayoutId id="2147483691" r:id="rId17"/>
    <p:sldLayoutId id="2147483692" r:id="rId18"/>
    <p:sldLayoutId id="2147483693" r:id="rId19"/>
    <p:sldLayoutId id="2147483694" r:id="rId20"/>
    <p:sldLayoutId id="2147483695" r:id="rId2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849313367"/>
      </p:ext>
    </p:extLst>
  </p:cSld>
  <p:clrMap bg1="lt1" tx1="dk1" bg2="lt2" tx2="dk2" accent1="accent1" accent2="accent2" accent3="accent3" accent4="accent4" accent5="accent5" accent6="accent6" hlink="hlink" folHlink="folHlink"/>
  <p:sldLayoutIdLst>
    <p:sldLayoutId id="2147483697"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2507872"/>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 id="2147483711" r:id="rId13"/>
    <p:sldLayoutId id="2147483712" r:id="rId14"/>
    <p:sldLayoutId id="2147483713" r:id="rId15"/>
    <p:sldLayoutId id="2147483714" r:id="rId16"/>
    <p:sldLayoutId id="2147483715" r:id="rId17"/>
    <p:sldLayoutId id="2147483716" r:id="rId18"/>
    <p:sldLayoutId id="2147483717" r:id="rId19"/>
    <p:sldLayoutId id="2147483718" r:id="rId20"/>
    <p:sldLayoutId id="2147483719" r:id="rId21"/>
    <p:sldLayoutId id="2147483720" r:id="rId2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40585425"/>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3" r:id="rId12"/>
    <p:sldLayoutId id="2147483734" r:id="rId13"/>
    <p:sldLayoutId id="2147483735" r:id="rId14"/>
    <p:sldLayoutId id="2147483736" r:id="rId15"/>
    <p:sldLayoutId id="2147483737" r:id="rId16"/>
    <p:sldLayoutId id="2147483738" r:id="rId17"/>
    <p:sldLayoutId id="2147483739" r:id="rId18"/>
    <p:sldLayoutId id="2147483740" r:id="rId19"/>
    <p:sldLayoutId id="2147483741" r:id="rId20"/>
    <p:sldLayoutId id="2147483742" r:id="rId21"/>
    <p:sldLayoutId id="2147483743" r:id="rId2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b="1">
                <a:solidFill>
                  <a:srgbClr val="898989"/>
                </a:solidFill>
                <a:latin typeface="VNI-Times" pitchFamily="2" charset="0"/>
              </a:defRPr>
            </a:lvl1pPr>
          </a:lstStyle>
          <a:p>
            <a:pPr>
              <a:defRPr/>
            </a:pPr>
            <a:fld id="{648427D0-5E4B-471F-8CEE-8880F3268CF8}" type="datetime1">
              <a:rPr lang="en-US">
                <a:cs typeface="+mn-cs"/>
              </a:rPr>
              <a:pPr>
                <a:defRPr/>
              </a:pPr>
              <a:t>04/02/2021</a:t>
            </a:fld>
            <a:endParaRPr lang="en-US">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b="1">
                <a:solidFill>
                  <a:srgbClr val="898989"/>
                </a:solidFill>
                <a:latin typeface="VNI-Times" pitchFamily="2" charset="0"/>
              </a:defRPr>
            </a:lvl1pPr>
          </a:lstStyle>
          <a:p>
            <a:pPr>
              <a:defRPr/>
            </a:pPr>
            <a:endParaRPr lang="en-US">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b="1" smtClean="0">
                <a:solidFill>
                  <a:srgbClr val="898989"/>
                </a:solidFill>
                <a:latin typeface="VNI-Times" pitchFamily="2" charset="0"/>
              </a:defRPr>
            </a:lvl1pPr>
          </a:lstStyle>
          <a:p>
            <a:pPr>
              <a:defRPr/>
            </a:pPr>
            <a:fld id="{91550DBC-6A4C-4C39-9F6A-8CBC6B34CE3B}" type="slidenum">
              <a:rPr lang="en-US" altLang="en-US">
                <a:cs typeface="+mn-cs"/>
              </a:rPr>
              <a:pPr>
                <a:defRPr/>
              </a:pPr>
              <a:t>‹#›</a:t>
            </a:fld>
            <a:endParaRPr lang="en-US" altLang="en-US">
              <a:cs typeface="+mn-cs"/>
            </a:endParaRPr>
          </a:p>
        </p:txBody>
      </p:sp>
    </p:spTree>
    <p:extLst>
      <p:ext uri="{BB962C8B-B14F-4D97-AF65-F5344CB8AC3E}">
        <p14:creationId xmlns:p14="http://schemas.microsoft.com/office/powerpoint/2010/main" val="53007490"/>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 id="2147483757" r:id="rId13"/>
  </p:sldLayoutIdLst>
  <p:transition spd="slow">
    <p:random/>
  </p:transition>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Times New Roman" pitchFamily="18" charset="0"/>
        </a:defRPr>
      </a:lvl2pPr>
      <a:lvl3pPr algn="ctr" rtl="0" eaLnBrk="0" fontAlgn="base" hangingPunct="0">
        <a:spcBef>
          <a:spcPct val="0"/>
        </a:spcBef>
        <a:spcAft>
          <a:spcPct val="0"/>
        </a:spcAft>
        <a:defRPr sz="4400">
          <a:solidFill>
            <a:schemeClr val="tx1"/>
          </a:solidFill>
          <a:latin typeface="Times New Roman" pitchFamily="18" charset="0"/>
        </a:defRPr>
      </a:lvl3pPr>
      <a:lvl4pPr algn="ctr" rtl="0" eaLnBrk="0" fontAlgn="base" hangingPunct="0">
        <a:spcBef>
          <a:spcPct val="0"/>
        </a:spcBef>
        <a:spcAft>
          <a:spcPct val="0"/>
        </a:spcAft>
        <a:defRPr sz="4400">
          <a:solidFill>
            <a:schemeClr val="tx1"/>
          </a:solidFill>
          <a:latin typeface="Times New Roman" pitchFamily="18" charset="0"/>
        </a:defRPr>
      </a:lvl4pPr>
      <a:lvl5pPr algn="ctr" rtl="0" eaLnBrk="0" fontAlgn="base" hangingPunct="0">
        <a:spcBef>
          <a:spcPct val="0"/>
        </a:spcBef>
        <a:spcAft>
          <a:spcPct val="0"/>
        </a:spcAft>
        <a:defRPr sz="4400">
          <a:solidFill>
            <a:schemeClr val="tx1"/>
          </a:solidFill>
          <a:latin typeface="Times New Roman" pitchFamily="18"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14.png"/><Relationship Id="rId1" Type="http://schemas.openxmlformats.org/officeDocument/2006/relationships/slideLayout" Target="../slideLayouts/slideLayout33.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ideo" Target="file:///D:\Downloads\Th&#237;%20nghi&#7879;m%20ph&#225;t%20hi&#7879;n%20tia%20H&#7891;ng%20ngo&#7841;i,%20Tia%20t&#7917;%20ngo&#7841;i.mp4"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1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1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hyperlink" Target="https://lh3.googleusercontent.com/-WWCDwVuGyjg/Vopcdr1hEXI/AAAAAAAAImE/piGL9BMbVEQ/s0/568a5bf55c68b.jpg" TargetMode="External"/><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15.xml.rels><?xml version="1.0" encoding="UTF-8" standalone="yes"?>
<Relationships xmlns="http://schemas.openxmlformats.org/package/2006/relationships"><Relationship Id="rId3" Type="http://schemas.openxmlformats.org/officeDocument/2006/relationships/slide" Target="slide27.xml"/><Relationship Id="rId2" Type="http://schemas.openxmlformats.org/officeDocument/2006/relationships/image" Target="../media/image30.jpeg"/><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1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hyperlink" Target="https://vi.wikipedia.org/wiki/T%E1%BA%ADp_tin:Nightvision.jpg" TargetMode="External"/><Relationship Id="rId1" Type="http://schemas.openxmlformats.org/officeDocument/2006/relationships/slideLayout" Target="../slideLayouts/slideLayout2.xml"/><Relationship Id="rId5" Type="http://schemas.openxmlformats.org/officeDocument/2006/relationships/image" Target="../media/image36.jpeg"/><Relationship Id="rId4" Type="http://schemas.openxmlformats.org/officeDocument/2006/relationships/hyperlink" Target="https://vi.wikipedia.org/wiki/T%E1%BA%ADp_tin:AKS-74U_(2).jpg" TargetMode="External"/></Relationships>
</file>

<file path=ppt/slides/_rels/slide1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gif"/><Relationship Id="rId1" Type="http://schemas.openxmlformats.org/officeDocument/2006/relationships/slideLayout" Target="../slideLayouts/slideLayout1.xml"/><Relationship Id="rId4" Type="http://schemas.openxmlformats.org/officeDocument/2006/relationships/image" Target="../media/image40.jpeg"/></Relationships>
</file>

<file path=ppt/slides/_rels/slide22.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hyperlink" Target="https://lh3.googleusercontent.com/-eBIeAeDYVG0/VopapAB8n8I/AAAAAAAAIl4/hYwfGKlFVrQ/s0/568a5a2408fd6.jpg"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2.xml"/><Relationship Id="rId4" Type="http://schemas.openxmlformats.org/officeDocument/2006/relationships/slide" Target="slide23.xml"/></Relationships>
</file>

<file path=ppt/slides/_rels/slide27.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9.xml"/></Relationships>
</file>

<file path=ppt/slides/_rels/slide3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84.xml"/></Relationships>
</file>

<file path=ppt/slides/_rels/slide33.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84.xml"/></Relationships>
</file>

<file path=ppt/slides/_rels/slide3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84.xml"/></Relationships>
</file>

<file path=ppt/slides/_rels/slide3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84.xml"/><Relationship Id="rId1" Type="http://schemas.openxmlformats.org/officeDocument/2006/relationships/video" Target="file:///D:\Downloads\thao%20giang%20tia%20x\Production%20of%20X%20Rays.mp4" TargetMode="Externa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61.wmf"/><Relationship Id="rId2" Type="http://schemas.openxmlformats.org/officeDocument/2006/relationships/slideLayout" Target="../slideLayouts/slideLayout8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0.png"/><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8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gif"/><Relationship Id="rId1" Type="http://schemas.openxmlformats.org/officeDocument/2006/relationships/slideLayout" Target="../slideLayouts/slideLayout41.xml"/><Relationship Id="rId4" Type="http://schemas.openxmlformats.org/officeDocument/2006/relationships/image" Target="../media/image20.jpe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 xmlns:a16="http://schemas.microsoft.com/office/drawing/2014/main" id="{A5A2245E-D65D-4E72-9270-065B6538264E}"/>
              </a:ext>
            </a:extLst>
          </p:cNvPr>
          <p:cNvGrpSpPr/>
          <p:nvPr/>
        </p:nvGrpSpPr>
        <p:grpSpPr>
          <a:xfrm>
            <a:off x="4" y="3973711"/>
            <a:ext cx="9144001" cy="2080511"/>
            <a:chOff x="-1" y="3417122"/>
            <a:chExt cx="12192001" cy="2080511"/>
          </a:xfrm>
          <a:solidFill>
            <a:schemeClr val="accent1"/>
          </a:solidFill>
        </p:grpSpPr>
        <p:sp>
          <p:nvSpPr>
            <p:cNvPr id="99" name="Rectangle 98">
              <a:extLst>
                <a:ext uri="{FF2B5EF4-FFF2-40B4-BE49-F238E27FC236}">
                  <a16:creationId xmlns="" xmlns:a16="http://schemas.microsoft.com/office/drawing/2014/main" id="{A5185807-BFFE-41DD-9E11-896DB79CD116}"/>
                </a:ext>
              </a:extLst>
            </p:cNvPr>
            <p:cNvSpPr/>
            <p:nvPr/>
          </p:nvSpPr>
          <p:spPr>
            <a:xfrm>
              <a:off x="0" y="3550807"/>
              <a:ext cx="12192000" cy="1818164"/>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03" name="Rectangle 102">
              <a:extLst>
                <a:ext uri="{FF2B5EF4-FFF2-40B4-BE49-F238E27FC236}">
                  <a16:creationId xmlns="" xmlns:a16="http://schemas.microsoft.com/office/drawing/2014/main" id="{5E3FD0C2-CEF5-438E-B90B-978756B8C9BE}"/>
                </a:ext>
              </a:extLst>
            </p:cNvPr>
            <p:cNvSpPr/>
            <p:nvPr/>
          </p:nvSpPr>
          <p:spPr>
            <a:xfrm>
              <a:off x="-1" y="3417122"/>
              <a:ext cx="12191853" cy="707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04" name="Rectangle 103">
              <a:extLst>
                <a:ext uri="{FF2B5EF4-FFF2-40B4-BE49-F238E27FC236}">
                  <a16:creationId xmlns="" xmlns:a16="http://schemas.microsoft.com/office/drawing/2014/main" id="{A15DC202-E55F-4A81-B799-58CA9018BA5F}"/>
                </a:ext>
              </a:extLst>
            </p:cNvPr>
            <p:cNvSpPr/>
            <p:nvPr/>
          </p:nvSpPr>
          <p:spPr>
            <a:xfrm>
              <a:off x="147" y="5426893"/>
              <a:ext cx="12191853" cy="7074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sp>
        <p:nvSpPr>
          <p:cNvPr id="100" name="TextBox 99">
            <a:extLst>
              <a:ext uri="{FF2B5EF4-FFF2-40B4-BE49-F238E27FC236}">
                <a16:creationId xmlns="" xmlns:a16="http://schemas.microsoft.com/office/drawing/2014/main" id="{7F2CFAEB-7DBC-4C48-A698-FE974A481D1A}"/>
              </a:ext>
            </a:extLst>
          </p:cNvPr>
          <p:cNvSpPr txBox="1"/>
          <p:nvPr/>
        </p:nvSpPr>
        <p:spPr>
          <a:xfrm>
            <a:off x="1" y="4404109"/>
            <a:ext cx="9144000" cy="830997"/>
          </a:xfrm>
          <a:prstGeom prst="rect">
            <a:avLst/>
          </a:prstGeom>
          <a:noFill/>
        </p:spPr>
        <p:txBody>
          <a:bodyPr wrap="square" rtlCol="0" anchor="ctr">
            <a:spAutoFit/>
          </a:bodyPr>
          <a:lstStyle/>
          <a:p>
            <a:pPr algn="ctr" fontAlgn="auto">
              <a:spcBef>
                <a:spcPts val="0"/>
              </a:spcBef>
              <a:spcAft>
                <a:spcPts val="0"/>
              </a:spcAft>
            </a:pPr>
            <a:r>
              <a:rPr lang="en-US" altLang="ko-KR" sz="4800" smtClean="0">
                <a:solidFill>
                  <a:prstClr val="white"/>
                </a:solidFill>
                <a:latin typeface="Calibri"/>
                <a:cs typeface="Arial" pitchFamily="34" charset="0"/>
              </a:rPr>
              <a:t>Natural Science Team</a:t>
            </a:r>
            <a:endParaRPr lang="ko-KR" altLang="en-US" sz="4800">
              <a:solidFill>
                <a:prstClr val="white"/>
              </a:solidFill>
              <a:latin typeface="Calibri"/>
              <a:cs typeface="Arial" pitchFamily="34" charset="0"/>
            </a:endParaRPr>
          </a:p>
        </p:txBody>
      </p:sp>
      <p:sp>
        <p:nvSpPr>
          <p:cNvPr id="101" name="TextBox 100">
            <a:extLst>
              <a:ext uri="{FF2B5EF4-FFF2-40B4-BE49-F238E27FC236}">
                <a16:creationId xmlns="" xmlns:a16="http://schemas.microsoft.com/office/drawing/2014/main" id="{F8AFA9A0-B94F-4AFB-902E-688D37A82A6F}"/>
              </a:ext>
            </a:extLst>
          </p:cNvPr>
          <p:cNvSpPr txBox="1"/>
          <p:nvPr/>
        </p:nvSpPr>
        <p:spPr>
          <a:xfrm>
            <a:off x="-1" y="5109148"/>
            <a:ext cx="9143890" cy="379656"/>
          </a:xfrm>
          <a:prstGeom prst="rect">
            <a:avLst/>
          </a:prstGeom>
          <a:noFill/>
        </p:spPr>
        <p:txBody>
          <a:bodyPr wrap="square" rtlCol="0" anchor="ctr">
            <a:spAutoFit/>
          </a:bodyPr>
          <a:lstStyle/>
          <a:p>
            <a:pPr algn="ctr" fontAlgn="auto">
              <a:spcBef>
                <a:spcPts val="0"/>
              </a:spcBef>
              <a:spcAft>
                <a:spcPts val="0"/>
              </a:spcAft>
            </a:pPr>
            <a:r>
              <a:rPr lang="en-US" altLang="ko-KR" sz="1867" smtClean="0">
                <a:solidFill>
                  <a:prstClr val="white"/>
                </a:solidFill>
                <a:latin typeface="Calibri"/>
                <a:cs typeface="Arial" pitchFamily="34" charset="0"/>
              </a:rPr>
              <a:t>There should be lice. Try hard!</a:t>
            </a:r>
            <a:endParaRPr lang="ko-KR" altLang="en-US" sz="1867">
              <a:solidFill>
                <a:prstClr val="white"/>
              </a:solidFill>
              <a:latin typeface="Calibri"/>
              <a:cs typeface="Arial" pitchFamily="34" charset="0"/>
            </a:endParaRPr>
          </a:p>
        </p:txBody>
      </p:sp>
      <p:grpSp>
        <p:nvGrpSpPr>
          <p:cNvPr id="105" name="Group 104">
            <a:extLst>
              <a:ext uri="{FF2B5EF4-FFF2-40B4-BE49-F238E27FC236}">
                <a16:creationId xmlns="" xmlns:a16="http://schemas.microsoft.com/office/drawing/2014/main" id="{DCC25ADD-4A69-4511-8889-085F9D49CE63}"/>
              </a:ext>
            </a:extLst>
          </p:cNvPr>
          <p:cNvGrpSpPr/>
          <p:nvPr/>
        </p:nvGrpSpPr>
        <p:grpSpPr>
          <a:xfrm>
            <a:off x="3626789" y="1173420"/>
            <a:ext cx="1832232" cy="2188229"/>
            <a:chOff x="4547049" y="1897856"/>
            <a:chExt cx="3071634" cy="3071634"/>
          </a:xfrm>
          <a:effectLst/>
        </p:grpSpPr>
        <p:sp>
          <p:nvSpPr>
            <p:cNvPr id="106" name="Freeform: Shape 105">
              <a:extLst>
                <a:ext uri="{FF2B5EF4-FFF2-40B4-BE49-F238E27FC236}">
                  <a16:creationId xmlns="" xmlns:a16="http://schemas.microsoft.com/office/drawing/2014/main" id="{122A6FB6-0EE3-4863-B56C-23891EB35735}"/>
                </a:ext>
              </a:extLst>
            </p:cNvPr>
            <p:cNvSpPr/>
            <p:nvPr/>
          </p:nvSpPr>
          <p:spPr>
            <a:xfrm>
              <a:off x="4547049" y="1897856"/>
              <a:ext cx="3071634" cy="3071634"/>
            </a:xfrm>
            <a:custGeom>
              <a:avLst/>
              <a:gdLst>
                <a:gd name="connsiteX0" fmla="*/ 3057049 w 3057525"/>
                <a:gd name="connsiteY0" fmla="*/ 1532096 h 3057525"/>
                <a:gd name="connsiteX1" fmla="*/ 1532096 w 3057525"/>
                <a:gd name="connsiteY1" fmla="*/ 3057049 h 3057525"/>
                <a:gd name="connsiteX2" fmla="*/ 7144 w 3057525"/>
                <a:gd name="connsiteY2" fmla="*/ 1532096 h 3057525"/>
                <a:gd name="connsiteX3" fmla="*/ 1532096 w 3057525"/>
                <a:gd name="connsiteY3" fmla="*/ 7144 h 3057525"/>
                <a:gd name="connsiteX4" fmla="*/ 3057049 w 3057525"/>
                <a:gd name="connsiteY4" fmla="*/ 1532096 h 30575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57525" h="3057525">
                  <a:moveTo>
                    <a:pt x="3057049" y="1532096"/>
                  </a:moveTo>
                  <a:cubicBezTo>
                    <a:pt x="3057049" y="2374304"/>
                    <a:pt x="2374304" y="3057049"/>
                    <a:pt x="1532096" y="3057049"/>
                  </a:cubicBezTo>
                  <a:cubicBezTo>
                    <a:pt x="689888" y="3057049"/>
                    <a:pt x="7144" y="2374304"/>
                    <a:pt x="7144" y="1532096"/>
                  </a:cubicBezTo>
                  <a:cubicBezTo>
                    <a:pt x="7144" y="689888"/>
                    <a:pt x="689888" y="7144"/>
                    <a:pt x="1532096" y="7144"/>
                  </a:cubicBezTo>
                  <a:cubicBezTo>
                    <a:pt x="2374304" y="7144"/>
                    <a:pt x="3057049" y="689888"/>
                    <a:pt x="3057049" y="1532096"/>
                  </a:cubicBezTo>
                  <a:close/>
                </a:path>
              </a:pathLst>
            </a:custGeom>
            <a:solidFill>
              <a:schemeClr val="accent4">
                <a:lumMod val="20000"/>
                <a:lumOff val="80000"/>
              </a:schemeClr>
            </a:solidFill>
            <a:ln w="9525" cap="flat">
              <a:noFill/>
              <a:prstDash val="solid"/>
              <a:miter/>
            </a:ln>
            <a:effectLst/>
          </p:spPr>
          <p:txBody>
            <a:bodyPr rtlCol="0" anchor="ctr"/>
            <a:lstStyle/>
            <a:p>
              <a:pPr fontAlgn="auto">
                <a:spcBef>
                  <a:spcPts val="0"/>
                </a:spcBef>
                <a:spcAft>
                  <a:spcPts val="0"/>
                </a:spcAft>
              </a:pPr>
              <a:endParaRPr lang="en-US">
                <a:solidFill>
                  <a:prstClr val="black"/>
                </a:solidFill>
                <a:latin typeface="Calibri"/>
                <a:cs typeface="+mn-cs"/>
              </a:endParaRPr>
            </a:p>
          </p:txBody>
        </p:sp>
        <p:sp>
          <p:nvSpPr>
            <p:cNvPr id="107" name="Freeform: Shape 106">
              <a:extLst>
                <a:ext uri="{FF2B5EF4-FFF2-40B4-BE49-F238E27FC236}">
                  <a16:creationId xmlns="" xmlns:a16="http://schemas.microsoft.com/office/drawing/2014/main" id="{8000B800-DDCC-41B0-88A9-A4A8FD2A6F38}"/>
                </a:ext>
              </a:extLst>
            </p:cNvPr>
            <p:cNvSpPr/>
            <p:nvPr/>
          </p:nvSpPr>
          <p:spPr>
            <a:xfrm>
              <a:off x="4574848" y="1907000"/>
              <a:ext cx="3028217" cy="2962327"/>
            </a:xfrm>
            <a:custGeom>
              <a:avLst/>
              <a:gdLst>
                <a:gd name="connsiteX0" fmla="*/ 2863236 w 3028217"/>
                <a:gd name="connsiteY0" fmla="*/ 2049564 h 2962327"/>
                <a:gd name="connsiteX1" fmla="*/ 2844662 w 3028217"/>
                <a:gd name="connsiteY1" fmla="*/ 2065518 h 2962327"/>
                <a:gd name="connsiteX2" fmla="*/ 2847519 w 3028217"/>
                <a:gd name="connsiteY2" fmla="*/ 2116953 h 2962327"/>
                <a:gd name="connsiteX3" fmla="*/ 2887525 w 3028217"/>
                <a:gd name="connsiteY3" fmla="*/ 2084568 h 2962327"/>
                <a:gd name="connsiteX4" fmla="*/ 2890382 w 3028217"/>
                <a:gd name="connsiteY4" fmla="*/ 2078853 h 2962327"/>
                <a:gd name="connsiteX5" fmla="*/ 2890382 w 3028217"/>
                <a:gd name="connsiteY5" fmla="*/ 2057898 h 2962327"/>
                <a:gd name="connsiteX6" fmla="*/ 2863236 w 3028217"/>
                <a:gd name="connsiteY6" fmla="*/ 2049564 h 2962327"/>
                <a:gd name="connsiteX7" fmla="*/ 2453184 w 3028217"/>
                <a:gd name="connsiteY7" fmla="*/ 1703568 h 2962327"/>
                <a:gd name="connsiteX8" fmla="*/ 2444611 w 3028217"/>
                <a:gd name="connsiteY8" fmla="*/ 1714046 h 2962327"/>
                <a:gd name="connsiteX9" fmla="*/ 2467471 w 3028217"/>
                <a:gd name="connsiteY9" fmla="*/ 1740716 h 2962327"/>
                <a:gd name="connsiteX10" fmla="*/ 2482711 w 3028217"/>
                <a:gd name="connsiteY10" fmla="*/ 1728333 h 2962327"/>
                <a:gd name="connsiteX11" fmla="*/ 2453184 w 3028217"/>
                <a:gd name="connsiteY11" fmla="*/ 1703568 h 2962327"/>
                <a:gd name="connsiteX12" fmla="*/ 802501 w 3028217"/>
                <a:gd name="connsiteY12" fmla="*/ 1583553 h 2962327"/>
                <a:gd name="connsiteX13" fmla="*/ 812026 w 3028217"/>
                <a:gd name="connsiteY13" fmla="*/ 1589268 h 2962327"/>
                <a:gd name="connsiteX14" fmla="*/ 802501 w 3028217"/>
                <a:gd name="connsiteY14" fmla="*/ 1599745 h 2962327"/>
                <a:gd name="connsiteX15" fmla="*/ 792024 w 3028217"/>
                <a:gd name="connsiteY15" fmla="*/ 1594030 h 2962327"/>
                <a:gd name="connsiteX16" fmla="*/ 802501 w 3028217"/>
                <a:gd name="connsiteY16" fmla="*/ 1583553 h 2962327"/>
                <a:gd name="connsiteX17" fmla="*/ 573901 w 3028217"/>
                <a:gd name="connsiteY17" fmla="*/ 1577838 h 2962327"/>
                <a:gd name="connsiteX18" fmla="*/ 592951 w 3028217"/>
                <a:gd name="connsiteY18" fmla="*/ 1589268 h 2962327"/>
                <a:gd name="connsiteX19" fmla="*/ 584379 w 3028217"/>
                <a:gd name="connsiteY19" fmla="*/ 1596888 h 2962327"/>
                <a:gd name="connsiteX20" fmla="*/ 565329 w 3028217"/>
                <a:gd name="connsiteY20" fmla="*/ 1587363 h 2962327"/>
                <a:gd name="connsiteX21" fmla="*/ 573901 w 3028217"/>
                <a:gd name="connsiteY21" fmla="*/ 1577838 h 2962327"/>
                <a:gd name="connsiteX22" fmla="*/ 698678 w 3028217"/>
                <a:gd name="connsiteY22" fmla="*/ 1550216 h 2962327"/>
                <a:gd name="connsiteX23" fmla="*/ 763448 w 3028217"/>
                <a:gd name="connsiteY23" fmla="*/ 1592126 h 2962327"/>
                <a:gd name="connsiteX24" fmla="*/ 678676 w 3028217"/>
                <a:gd name="connsiteY24" fmla="*/ 1592126 h 2962327"/>
                <a:gd name="connsiteX25" fmla="*/ 698678 w 3028217"/>
                <a:gd name="connsiteY25" fmla="*/ 1550216 h 2962327"/>
                <a:gd name="connsiteX26" fmla="*/ 492939 w 3028217"/>
                <a:gd name="connsiteY26" fmla="*/ 1460681 h 2962327"/>
                <a:gd name="connsiteX27" fmla="*/ 562471 w 3028217"/>
                <a:gd name="connsiteY27" fmla="*/ 1479731 h 2962327"/>
                <a:gd name="connsiteX28" fmla="*/ 646291 w 3028217"/>
                <a:gd name="connsiteY28" fmla="*/ 1537833 h 2962327"/>
                <a:gd name="connsiteX29" fmla="*/ 577711 w 3028217"/>
                <a:gd name="connsiteY29" fmla="*/ 1525451 h 2962327"/>
                <a:gd name="connsiteX30" fmla="*/ 527229 w 3028217"/>
                <a:gd name="connsiteY30" fmla="*/ 1487351 h 2962327"/>
                <a:gd name="connsiteX31" fmla="*/ 525032 w 3028217"/>
                <a:gd name="connsiteY31" fmla="*/ 1486533 h 2962327"/>
                <a:gd name="connsiteX32" fmla="*/ 527229 w 3028217"/>
                <a:gd name="connsiteY32" fmla="*/ 1488303 h 2962327"/>
                <a:gd name="connsiteX33" fmla="*/ 451029 w 3028217"/>
                <a:gd name="connsiteY33" fmla="*/ 1494971 h 2962327"/>
                <a:gd name="connsiteX34" fmla="*/ 492939 w 3028217"/>
                <a:gd name="connsiteY34" fmla="*/ 1460681 h 2962327"/>
                <a:gd name="connsiteX35" fmla="*/ 592475 w 3028217"/>
                <a:gd name="connsiteY35" fmla="*/ 1413889 h 2962327"/>
                <a:gd name="connsiteX36" fmla="*/ 596761 w 3028217"/>
                <a:gd name="connsiteY36" fmla="*/ 1414961 h 2962327"/>
                <a:gd name="connsiteX37" fmla="*/ 595809 w 3028217"/>
                <a:gd name="connsiteY37" fmla="*/ 1447346 h 2962327"/>
                <a:gd name="connsiteX38" fmla="*/ 588189 w 3028217"/>
                <a:gd name="connsiteY38" fmla="*/ 1414961 h 2962327"/>
                <a:gd name="connsiteX39" fmla="*/ 592475 w 3028217"/>
                <a:gd name="connsiteY39" fmla="*/ 1413889 h 2962327"/>
                <a:gd name="connsiteX40" fmla="*/ 2633206 w 3028217"/>
                <a:gd name="connsiteY40" fmla="*/ 1174931 h 2962327"/>
                <a:gd name="connsiteX41" fmla="*/ 2673211 w 3028217"/>
                <a:gd name="connsiteY41" fmla="*/ 1180646 h 2962327"/>
                <a:gd name="connsiteX42" fmla="*/ 2633206 w 3028217"/>
                <a:gd name="connsiteY42" fmla="*/ 1174931 h 2962327"/>
                <a:gd name="connsiteX43" fmla="*/ 2477948 w 3028217"/>
                <a:gd name="connsiteY43" fmla="*/ 1095873 h 2962327"/>
                <a:gd name="connsiteX44" fmla="*/ 2484616 w 3028217"/>
                <a:gd name="connsiteY44" fmla="*/ 1110160 h 2962327"/>
                <a:gd name="connsiteX45" fmla="*/ 2464613 w 3028217"/>
                <a:gd name="connsiteY45" fmla="*/ 1135878 h 2962327"/>
                <a:gd name="connsiteX46" fmla="*/ 2444611 w 3028217"/>
                <a:gd name="connsiteY46" fmla="*/ 1144450 h 2962327"/>
                <a:gd name="connsiteX47" fmla="*/ 2415083 w 3028217"/>
                <a:gd name="connsiteY47" fmla="*/ 1119685 h 2962327"/>
                <a:gd name="connsiteX48" fmla="*/ 2446516 w 3028217"/>
                <a:gd name="connsiteY48" fmla="*/ 1114923 h 2962327"/>
                <a:gd name="connsiteX49" fmla="*/ 2477948 w 3028217"/>
                <a:gd name="connsiteY49" fmla="*/ 1095873 h 2962327"/>
                <a:gd name="connsiteX50" fmla="*/ 2344599 w 3028217"/>
                <a:gd name="connsiteY50" fmla="*/ 1039676 h 2962327"/>
                <a:gd name="connsiteX51" fmla="*/ 2355076 w 3028217"/>
                <a:gd name="connsiteY51" fmla="*/ 1066346 h 2962327"/>
                <a:gd name="connsiteX52" fmla="*/ 2341741 w 3028217"/>
                <a:gd name="connsiteY52" fmla="*/ 1092063 h 2962327"/>
                <a:gd name="connsiteX53" fmla="*/ 2328406 w 3028217"/>
                <a:gd name="connsiteY53" fmla="*/ 1065393 h 2962327"/>
                <a:gd name="connsiteX54" fmla="*/ 2344599 w 3028217"/>
                <a:gd name="connsiteY54" fmla="*/ 1039676 h 2962327"/>
                <a:gd name="connsiteX55" fmla="*/ 699631 w 3028217"/>
                <a:gd name="connsiteY55" fmla="*/ 966334 h 2962327"/>
                <a:gd name="connsiteX56" fmla="*/ 616764 w 3028217"/>
                <a:gd name="connsiteY56" fmla="*/ 992051 h 2962327"/>
                <a:gd name="connsiteX57" fmla="*/ 699631 w 3028217"/>
                <a:gd name="connsiteY57" fmla="*/ 966334 h 2962327"/>
                <a:gd name="connsiteX58" fmla="*/ 2786559 w 3028217"/>
                <a:gd name="connsiteY58" fmla="*/ 938711 h 2962327"/>
                <a:gd name="connsiteX59" fmla="*/ 2814181 w 3028217"/>
                <a:gd name="connsiteY59" fmla="*/ 938711 h 2962327"/>
                <a:gd name="connsiteX60" fmla="*/ 2814181 w 3028217"/>
                <a:gd name="connsiteY60" fmla="*/ 945378 h 2962327"/>
                <a:gd name="connsiteX61" fmla="*/ 2786559 w 3028217"/>
                <a:gd name="connsiteY61" fmla="*/ 938711 h 2962327"/>
                <a:gd name="connsiteX62" fmla="*/ 737731 w 3028217"/>
                <a:gd name="connsiteY62" fmla="*/ 935019 h 2962327"/>
                <a:gd name="connsiteX63" fmla="*/ 702489 w 3028217"/>
                <a:gd name="connsiteY63" fmla="*/ 951093 h 2962327"/>
                <a:gd name="connsiteX64" fmla="*/ 770116 w 3028217"/>
                <a:gd name="connsiteY64" fmla="*/ 936805 h 2962327"/>
                <a:gd name="connsiteX65" fmla="*/ 737731 w 3028217"/>
                <a:gd name="connsiteY65" fmla="*/ 935019 h 2962327"/>
                <a:gd name="connsiteX66" fmla="*/ 619383 w 3028217"/>
                <a:gd name="connsiteY66" fmla="*/ 880251 h 2962327"/>
                <a:gd name="connsiteX67" fmla="*/ 608191 w 3028217"/>
                <a:gd name="connsiteY67" fmla="*/ 882513 h 2962327"/>
                <a:gd name="connsiteX68" fmla="*/ 541516 w 3028217"/>
                <a:gd name="connsiteY68" fmla="*/ 968238 h 2962327"/>
                <a:gd name="connsiteX69" fmla="*/ 558661 w 3028217"/>
                <a:gd name="connsiteY69" fmla="*/ 975858 h 2962327"/>
                <a:gd name="connsiteX70" fmla="*/ 578664 w 3028217"/>
                <a:gd name="connsiteY70" fmla="*/ 949188 h 2962327"/>
                <a:gd name="connsiteX71" fmla="*/ 623431 w 3028217"/>
                <a:gd name="connsiteY71" fmla="*/ 890133 h 2962327"/>
                <a:gd name="connsiteX72" fmla="*/ 619383 w 3028217"/>
                <a:gd name="connsiteY72" fmla="*/ 880251 h 2962327"/>
                <a:gd name="connsiteX73" fmla="*/ 659626 w 3028217"/>
                <a:gd name="connsiteY73" fmla="*/ 872036 h 2962327"/>
                <a:gd name="connsiteX74" fmla="*/ 647244 w 3028217"/>
                <a:gd name="connsiteY74" fmla="*/ 879656 h 2962327"/>
                <a:gd name="connsiteX75" fmla="*/ 657721 w 3028217"/>
                <a:gd name="connsiteY75" fmla="*/ 950141 h 2962327"/>
                <a:gd name="connsiteX76" fmla="*/ 683439 w 3028217"/>
                <a:gd name="connsiteY76" fmla="*/ 913946 h 2962327"/>
                <a:gd name="connsiteX77" fmla="*/ 711061 w 3028217"/>
                <a:gd name="connsiteY77" fmla="*/ 910136 h 2962327"/>
                <a:gd name="connsiteX78" fmla="*/ 709156 w 3028217"/>
                <a:gd name="connsiteY78" fmla="*/ 891086 h 2962327"/>
                <a:gd name="connsiteX79" fmla="*/ 659626 w 3028217"/>
                <a:gd name="connsiteY79" fmla="*/ 872036 h 2962327"/>
                <a:gd name="connsiteX80" fmla="*/ 620410 w 3028217"/>
                <a:gd name="connsiteY80" fmla="*/ 803828 h 2962327"/>
                <a:gd name="connsiteX81" fmla="*/ 603429 w 3028217"/>
                <a:gd name="connsiteY81" fmla="*/ 807266 h 2962327"/>
                <a:gd name="connsiteX82" fmla="*/ 532944 w 3028217"/>
                <a:gd name="connsiteY82" fmla="*/ 841556 h 2962327"/>
                <a:gd name="connsiteX83" fmla="*/ 541516 w 3028217"/>
                <a:gd name="connsiteY83" fmla="*/ 855843 h 2962327"/>
                <a:gd name="connsiteX84" fmla="*/ 602476 w 3028217"/>
                <a:gd name="connsiteY84" fmla="*/ 859653 h 2962327"/>
                <a:gd name="connsiteX85" fmla="*/ 652959 w 3028217"/>
                <a:gd name="connsiteY85" fmla="*/ 835841 h 2962327"/>
                <a:gd name="connsiteX86" fmla="*/ 620410 w 3028217"/>
                <a:gd name="connsiteY86" fmla="*/ 803828 h 2962327"/>
                <a:gd name="connsiteX87" fmla="*/ 2051228 w 3028217"/>
                <a:gd name="connsiteY87" fmla="*/ 690108 h 2962327"/>
                <a:gd name="connsiteX88" fmla="*/ 2074088 w 3028217"/>
                <a:gd name="connsiteY88" fmla="*/ 722493 h 2962327"/>
                <a:gd name="connsiteX89" fmla="*/ 2021701 w 3028217"/>
                <a:gd name="connsiteY89" fmla="*/ 782500 h 2962327"/>
                <a:gd name="connsiteX90" fmla="*/ 2000746 w 3028217"/>
                <a:gd name="connsiteY90" fmla="*/ 772023 h 2962327"/>
                <a:gd name="connsiteX91" fmla="*/ 2036941 w 3028217"/>
                <a:gd name="connsiteY91" fmla="*/ 698680 h 2962327"/>
                <a:gd name="connsiteX92" fmla="*/ 2051228 w 3028217"/>
                <a:gd name="connsiteY92" fmla="*/ 690108 h 2962327"/>
                <a:gd name="connsiteX93" fmla="*/ 2111236 w 3028217"/>
                <a:gd name="connsiteY93" fmla="*/ 608669 h 2962327"/>
                <a:gd name="connsiteX94" fmla="*/ 2113141 w 3028217"/>
                <a:gd name="connsiteY94" fmla="*/ 623433 h 2962327"/>
                <a:gd name="connsiteX95" fmla="*/ 2111236 w 3028217"/>
                <a:gd name="connsiteY95" fmla="*/ 626290 h 2962327"/>
                <a:gd name="connsiteX96" fmla="*/ 2159814 w 3028217"/>
                <a:gd name="connsiteY96" fmla="*/ 711063 h 2962327"/>
                <a:gd name="connsiteX97" fmla="*/ 2199819 w 3028217"/>
                <a:gd name="connsiteY97" fmla="*/ 758688 h 2962327"/>
                <a:gd name="connsiteX98" fmla="*/ 2176959 w 3028217"/>
                <a:gd name="connsiteY98" fmla="*/ 800598 h 2962327"/>
                <a:gd name="connsiteX99" fmla="*/ 2092186 w 3028217"/>
                <a:gd name="connsiteY99" fmla="*/ 814885 h 2962327"/>
                <a:gd name="connsiteX100" fmla="*/ 2092186 w 3028217"/>
                <a:gd name="connsiteY100" fmla="*/ 777738 h 2962327"/>
                <a:gd name="connsiteX101" fmla="*/ 2111236 w 3028217"/>
                <a:gd name="connsiteY101" fmla="*/ 740590 h 2962327"/>
                <a:gd name="connsiteX102" fmla="*/ 2110284 w 3028217"/>
                <a:gd name="connsiteY102" fmla="*/ 710110 h 2962327"/>
                <a:gd name="connsiteX103" fmla="*/ 2076946 w 3028217"/>
                <a:gd name="connsiteY103" fmla="*/ 669153 h 2962327"/>
                <a:gd name="connsiteX104" fmla="*/ 2097901 w 3028217"/>
                <a:gd name="connsiteY104" fmla="*/ 611050 h 2962327"/>
                <a:gd name="connsiteX105" fmla="*/ 2111236 w 3028217"/>
                <a:gd name="connsiteY105" fmla="*/ 608669 h 2962327"/>
                <a:gd name="connsiteX106" fmla="*/ 927279 w 3028217"/>
                <a:gd name="connsiteY106" fmla="*/ 479605 h 2962327"/>
                <a:gd name="connsiteX107" fmla="*/ 933946 w 3028217"/>
                <a:gd name="connsiteY107" fmla="*/ 486273 h 2962327"/>
                <a:gd name="connsiteX108" fmla="*/ 929184 w 3028217"/>
                <a:gd name="connsiteY108" fmla="*/ 493893 h 2962327"/>
                <a:gd name="connsiteX109" fmla="*/ 919659 w 3028217"/>
                <a:gd name="connsiteY109" fmla="*/ 488178 h 2962327"/>
                <a:gd name="connsiteX110" fmla="*/ 927279 w 3028217"/>
                <a:gd name="connsiteY110" fmla="*/ 479605 h 2962327"/>
                <a:gd name="connsiteX111" fmla="*/ 1938089 w 3028217"/>
                <a:gd name="connsiteY111" fmla="*/ 417931 h 2962327"/>
                <a:gd name="connsiteX112" fmla="*/ 1959789 w 3028217"/>
                <a:gd name="connsiteY112" fmla="*/ 441505 h 2962327"/>
                <a:gd name="connsiteX113" fmla="*/ 1940739 w 3028217"/>
                <a:gd name="connsiteY113" fmla="*/ 466270 h 2962327"/>
                <a:gd name="connsiteX114" fmla="*/ 1842631 w 3028217"/>
                <a:gd name="connsiteY114" fmla="*/ 480558 h 2962327"/>
                <a:gd name="connsiteX115" fmla="*/ 1832154 w 3028217"/>
                <a:gd name="connsiteY115" fmla="*/ 458650 h 2962327"/>
                <a:gd name="connsiteX116" fmla="*/ 1833106 w 3028217"/>
                <a:gd name="connsiteY116" fmla="*/ 431980 h 2962327"/>
                <a:gd name="connsiteX117" fmla="*/ 1845489 w 3028217"/>
                <a:gd name="connsiteY117" fmla="*/ 423408 h 2962327"/>
                <a:gd name="connsiteX118" fmla="*/ 1857871 w 3028217"/>
                <a:gd name="connsiteY118" fmla="*/ 432933 h 2962327"/>
                <a:gd name="connsiteX119" fmla="*/ 1926451 w 3028217"/>
                <a:gd name="connsiteY119" fmla="*/ 418645 h 2962327"/>
                <a:gd name="connsiteX120" fmla="*/ 1938089 w 3028217"/>
                <a:gd name="connsiteY120" fmla="*/ 417931 h 2962327"/>
                <a:gd name="connsiteX121" fmla="*/ 904419 w 3028217"/>
                <a:gd name="connsiteY121" fmla="*/ 389118 h 2962327"/>
                <a:gd name="connsiteX122" fmla="*/ 938709 w 3028217"/>
                <a:gd name="connsiteY122" fmla="*/ 433886 h 2962327"/>
                <a:gd name="connsiteX123" fmla="*/ 942519 w 3028217"/>
                <a:gd name="connsiteY123" fmla="*/ 446268 h 2962327"/>
                <a:gd name="connsiteX124" fmla="*/ 931089 w 3028217"/>
                <a:gd name="connsiteY124" fmla="*/ 449125 h 2962327"/>
                <a:gd name="connsiteX125" fmla="*/ 878701 w 3028217"/>
                <a:gd name="connsiteY125" fmla="*/ 449125 h 2962327"/>
                <a:gd name="connsiteX126" fmla="*/ 856794 w 3028217"/>
                <a:gd name="connsiteY126" fmla="*/ 443411 h 2962327"/>
                <a:gd name="connsiteX127" fmla="*/ 867271 w 3028217"/>
                <a:gd name="connsiteY127" fmla="*/ 412930 h 2962327"/>
                <a:gd name="connsiteX128" fmla="*/ 904419 w 3028217"/>
                <a:gd name="connsiteY128" fmla="*/ 389118 h 2962327"/>
                <a:gd name="connsiteX129" fmla="*/ 1062534 w 3028217"/>
                <a:gd name="connsiteY129" fmla="*/ 340541 h 2962327"/>
                <a:gd name="connsiteX130" fmla="*/ 1083489 w 3028217"/>
                <a:gd name="connsiteY130" fmla="*/ 353876 h 2962327"/>
                <a:gd name="connsiteX131" fmla="*/ 1053961 w 3028217"/>
                <a:gd name="connsiteY131" fmla="*/ 360543 h 2962327"/>
                <a:gd name="connsiteX132" fmla="*/ 1062534 w 3028217"/>
                <a:gd name="connsiteY132" fmla="*/ 340541 h 2962327"/>
                <a:gd name="connsiteX133" fmla="*/ 2471113 w 3028217"/>
                <a:gd name="connsiteY133" fmla="*/ 336025 h 2962327"/>
                <a:gd name="connsiteX134" fmla="*/ 2521763 w 3028217"/>
                <a:gd name="connsiteY134" fmla="*/ 370068 h 2962327"/>
                <a:gd name="connsiteX135" fmla="*/ 2848471 w 3028217"/>
                <a:gd name="connsiteY135" fmla="*/ 785358 h 2962327"/>
                <a:gd name="connsiteX136" fmla="*/ 2920861 w 3028217"/>
                <a:gd name="connsiteY136" fmla="*/ 940616 h 2962327"/>
                <a:gd name="connsiteX137" fmla="*/ 2926576 w 3028217"/>
                <a:gd name="connsiteY137" fmla="*/ 977763 h 2962327"/>
                <a:gd name="connsiteX138" fmla="*/ 2847518 w 3028217"/>
                <a:gd name="connsiteY138" fmla="*/ 938711 h 2962327"/>
                <a:gd name="connsiteX139" fmla="*/ 2864663 w 3028217"/>
                <a:gd name="connsiteY139" fmla="*/ 890133 h 2962327"/>
                <a:gd name="connsiteX140" fmla="*/ 2810371 w 3028217"/>
                <a:gd name="connsiteY140" fmla="*/ 908231 h 2962327"/>
                <a:gd name="connsiteX141" fmla="*/ 2757031 w 3028217"/>
                <a:gd name="connsiteY141" fmla="*/ 904421 h 2962327"/>
                <a:gd name="connsiteX142" fmla="*/ 2728456 w 3028217"/>
                <a:gd name="connsiteY142" fmla="*/ 916803 h 2962327"/>
                <a:gd name="connsiteX143" fmla="*/ 2707501 w 3028217"/>
                <a:gd name="connsiteY143" fmla="*/ 971096 h 2962327"/>
                <a:gd name="connsiteX144" fmla="*/ 2706548 w 3028217"/>
                <a:gd name="connsiteY144" fmla="*/ 1011101 h 2962327"/>
                <a:gd name="connsiteX145" fmla="*/ 2712263 w 3028217"/>
                <a:gd name="connsiteY145" fmla="*/ 1044438 h 2962327"/>
                <a:gd name="connsiteX146" fmla="*/ 2750438 w 3028217"/>
                <a:gd name="connsiteY146" fmla="*/ 1026892 h 2962327"/>
                <a:gd name="connsiteX147" fmla="*/ 2757317 w 3028217"/>
                <a:gd name="connsiteY147" fmla="*/ 1029909 h 2962327"/>
                <a:gd name="connsiteX148" fmla="*/ 2760842 w 3028217"/>
                <a:gd name="connsiteY148" fmla="*/ 1028246 h 2962327"/>
                <a:gd name="connsiteX149" fmla="*/ 2785607 w 3028217"/>
                <a:gd name="connsiteY149" fmla="*/ 1010148 h 2962327"/>
                <a:gd name="connsiteX150" fmla="*/ 2804538 w 3028217"/>
                <a:gd name="connsiteY150" fmla="*/ 1006457 h 2962327"/>
                <a:gd name="connsiteX151" fmla="*/ 2822755 w 3028217"/>
                <a:gd name="connsiteY151" fmla="*/ 1009196 h 2962327"/>
                <a:gd name="connsiteX152" fmla="*/ 2938959 w 3028217"/>
                <a:gd name="connsiteY152" fmla="*/ 1031103 h 2962327"/>
                <a:gd name="connsiteX153" fmla="*/ 2959915 w 3028217"/>
                <a:gd name="connsiteY153" fmla="*/ 1058726 h 2962327"/>
                <a:gd name="connsiteX154" fmla="*/ 3021827 w 3028217"/>
                <a:gd name="connsiteY154" fmla="*/ 1368288 h 2962327"/>
                <a:gd name="connsiteX155" fmla="*/ 3027542 w 3028217"/>
                <a:gd name="connsiteY155" fmla="*/ 1562598 h 2962327"/>
                <a:gd name="connsiteX156" fmla="*/ 3020874 w 3028217"/>
                <a:gd name="connsiteY156" fmla="*/ 1594983 h 2962327"/>
                <a:gd name="connsiteX157" fmla="*/ 2958009 w 3028217"/>
                <a:gd name="connsiteY157" fmla="*/ 1512116 h 2962327"/>
                <a:gd name="connsiteX158" fmla="*/ 2918005 w 3028217"/>
                <a:gd name="connsiteY158" fmla="*/ 1446393 h 2962327"/>
                <a:gd name="connsiteX159" fmla="*/ 2860855 w 3028217"/>
                <a:gd name="connsiteY159" fmla="*/ 1371146 h 2962327"/>
                <a:gd name="connsiteX160" fmla="*/ 2831327 w 3028217"/>
                <a:gd name="connsiteY160" fmla="*/ 1343523 h 2962327"/>
                <a:gd name="connsiteX161" fmla="*/ 2856092 w 3028217"/>
                <a:gd name="connsiteY161" fmla="*/ 1380671 h 2962327"/>
                <a:gd name="connsiteX162" fmla="*/ 2930387 w 3028217"/>
                <a:gd name="connsiteY162" fmla="*/ 1514021 h 2962327"/>
                <a:gd name="connsiteX163" fmla="*/ 2939912 w 3028217"/>
                <a:gd name="connsiteY163" fmla="*/ 1546406 h 2962327"/>
                <a:gd name="connsiteX164" fmla="*/ 2962772 w 3028217"/>
                <a:gd name="connsiteY164" fmla="*/ 1597841 h 2962327"/>
                <a:gd name="connsiteX165" fmla="*/ 2999919 w 3028217"/>
                <a:gd name="connsiteY165" fmla="*/ 1683566 h 2962327"/>
                <a:gd name="connsiteX166" fmla="*/ 3012302 w 3028217"/>
                <a:gd name="connsiteY166" fmla="*/ 1740716 h 2962327"/>
                <a:gd name="connsiteX167" fmla="*/ 2886572 w 3028217"/>
                <a:gd name="connsiteY167" fmla="*/ 2158864 h 2962327"/>
                <a:gd name="connsiteX168" fmla="*/ 2841805 w 3028217"/>
                <a:gd name="connsiteY168" fmla="*/ 2246493 h 2962327"/>
                <a:gd name="connsiteX169" fmla="*/ 2821802 w 3028217"/>
                <a:gd name="connsiteY169" fmla="*/ 2266496 h 2962327"/>
                <a:gd name="connsiteX170" fmla="*/ 2808467 w 3028217"/>
                <a:gd name="connsiteY170" fmla="*/ 2240778 h 2962327"/>
                <a:gd name="connsiteX171" fmla="*/ 2785607 w 3028217"/>
                <a:gd name="connsiteY171" fmla="*/ 2172198 h 2962327"/>
                <a:gd name="connsiteX172" fmla="*/ 2805609 w 3028217"/>
                <a:gd name="connsiteY172" fmla="*/ 2234111 h 2962327"/>
                <a:gd name="connsiteX173" fmla="*/ 2821802 w 3028217"/>
                <a:gd name="connsiteY173" fmla="*/ 2273164 h 2962327"/>
                <a:gd name="connsiteX174" fmla="*/ 2708455 w 3028217"/>
                <a:gd name="connsiteY174" fmla="*/ 2451281 h 2962327"/>
                <a:gd name="connsiteX175" fmla="*/ 2551292 w 3028217"/>
                <a:gd name="connsiteY175" fmla="*/ 2622731 h 2962327"/>
                <a:gd name="connsiteX176" fmla="*/ 2476997 w 3028217"/>
                <a:gd name="connsiteY176" fmla="*/ 2687501 h 2962327"/>
                <a:gd name="connsiteX177" fmla="*/ 2463662 w 3028217"/>
                <a:gd name="connsiteY177" fmla="*/ 2655116 h 2962327"/>
                <a:gd name="connsiteX178" fmla="*/ 2425562 w 3028217"/>
                <a:gd name="connsiteY178" fmla="*/ 2533196 h 2962327"/>
                <a:gd name="connsiteX179" fmla="*/ 2439849 w 3028217"/>
                <a:gd name="connsiteY179" fmla="*/ 2375081 h 2962327"/>
                <a:gd name="connsiteX180" fmla="*/ 2449374 w 3028217"/>
                <a:gd name="connsiteY180" fmla="*/ 2301739 h 2962327"/>
                <a:gd name="connsiteX181" fmla="*/ 2430324 w 3028217"/>
                <a:gd name="connsiteY181" fmla="*/ 2210298 h 2962327"/>
                <a:gd name="connsiteX182" fmla="*/ 2396987 w 3028217"/>
                <a:gd name="connsiteY182" fmla="*/ 2144576 h 2962327"/>
                <a:gd name="connsiteX183" fmla="*/ 2370317 w 3028217"/>
                <a:gd name="connsiteY183" fmla="*/ 2012178 h 2962327"/>
                <a:gd name="connsiteX184" fmla="*/ 2374127 w 3028217"/>
                <a:gd name="connsiteY184" fmla="*/ 1992176 h 2962327"/>
                <a:gd name="connsiteX185" fmla="*/ 2319834 w 3028217"/>
                <a:gd name="connsiteY185" fmla="*/ 1944551 h 2962327"/>
                <a:gd name="connsiteX186" fmla="*/ 2282687 w 3028217"/>
                <a:gd name="connsiteY186" fmla="*/ 1931216 h 2962327"/>
                <a:gd name="connsiteX187" fmla="*/ 2200772 w 3028217"/>
                <a:gd name="connsiteY187" fmla="*/ 1905498 h 2962327"/>
                <a:gd name="connsiteX188" fmla="*/ 2157909 w 3028217"/>
                <a:gd name="connsiteY188" fmla="*/ 1926453 h 2962327"/>
                <a:gd name="connsiteX189" fmla="*/ 2106474 w 3028217"/>
                <a:gd name="connsiteY189" fmla="*/ 1931216 h 2962327"/>
                <a:gd name="connsiteX190" fmla="*/ 2040752 w 3028217"/>
                <a:gd name="connsiteY190" fmla="*/ 1937883 h 2962327"/>
                <a:gd name="connsiteX191" fmla="*/ 1974077 w 3028217"/>
                <a:gd name="connsiteY191" fmla="*/ 1924548 h 2962327"/>
                <a:gd name="connsiteX192" fmla="*/ 1919784 w 3028217"/>
                <a:gd name="connsiteY192" fmla="*/ 1877876 h 2962327"/>
                <a:gd name="connsiteX193" fmla="*/ 1896924 w 3028217"/>
                <a:gd name="connsiteY193" fmla="*/ 1849301 h 2962327"/>
                <a:gd name="connsiteX194" fmla="*/ 1839774 w 3028217"/>
                <a:gd name="connsiteY194" fmla="*/ 1762623 h 2962327"/>
                <a:gd name="connsiteX195" fmla="*/ 1822629 w 3028217"/>
                <a:gd name="connsiteY195" fmla="*/ 1676898 h 2962327"/>
                <a:gd name="connsiteX196" fmla="*/ 1829297 w 3028217"/>
                <a:gd name="connsiteY196" fmla="*/ 1537833 h 2962327"/>
                <a:gd name="connsiteX197" fmla="*/ 1828344 w 3028217"/>
                <a:gd name="connsiteY197" fmla="*/ 1514973 h 2962327"/>
                <a:gd name="connsiteX198" fmla="*/ 1909307 w 3028217"/>
                <a:gd name="connsiteY198" fmla="*/ 1373051 h 2962327"/>
                <a:gd name="connsiteX199" fmla="*/ 1929309 w 3028217"/>
                <a:gd name="connsiteY199" fmla="*/ 1361621 h 2962327"/>
                <a:gd name="connsiteX200" fmla="*/ 1977887 w 3028217"/>
                <a:gd name="connsiteY200" fmla="*/ 1293041 h 2962327"/>
                <a:gd name="connsiteX201" fmla="*/ 2019797 w 3028217"/>
                <a:gd name="connsiteY201" fmla="*/ 1227318 h 2962327"/>
                <a:gd name="connsiteX202" fmla="*/ 2051229 w 3028217"/>
                <a:gd name="connsiteY202" fmla="*/ 1178741 h 2962327"/>
                <a:gd name="connsiteX203" fmla="*/ 2083614 w 3028217"/>
                <a:gd name="connsiteY203" fmla="*/ 1172073 h 2962327"/>
                <a:gd name="connsiteX204" fmla="*/ 2161719 w 3028217"/>
                <a:gd name="connsiteY204" fmla="*/ 1162548 h 2962327"/>
                <a:gd name="connsiteX205" fmla="*/ 2266494 w 3028217"/>
                <a:gd name="connsiteY205" fmla="*/ 1136831 h 2962327"/>
                <a:gd name="connsiteX206" fmla="*/ 2331264 w 3028217"/>
                <a:gd name="connsiteY206" fmla="*/ 1133021 h 2962327"/>
                <a:gd name="connsiteX207" fmla="*/ 2387462 w 3028217"/>
                <a:gd name="connsiteY207" fmla="*/ 1197791 h 2962327"/>
                <a:gd name="connsiteX208" fmla="*/ 2400797 w 3028217"/>
                <a:gd name="connsiteY208" fmla="*/ 1229223 h 2962327"/>
                <a:gd name="connsiteX209" fmla="*/ 2517002 w 3028217"/>
                <a:gd name="connsiteY209" fmla="*/ 1283516 h 2962327"/>
                <a:gd name="connsiteX210" fmla="*/ 2556055 w 3028217"/>
                <a:gd name="connsiteY210" fmla="*/ 1266371 h 2962327"/>
                <a:gd name="connsiteX211" fmla="*/ 2617967 w 3028217"/>
                <a:gd name="connsiteY211" fmla="*/ 1241606 h 2962327"/>
                <a:gd name="connsiteX212" fmla="*/ 2701787 w 3028217"/>
                <a:gd name="connsiteY212" fmla="*/ 1271133 h 2962327"/>
                <a:gd name="connsiteX213" fmla="*/ 2823707 w 3028217"/>
                <a:gd name="connsiteY213" fmla="*/ 1270181 h 2962327"/>
                <a:gd name="connsiteX214" fmla="*/ 2842757 w 3028217"/>
                <a:gd name="connsiteY214" fmla="*/ 1253988 h 2962327"/>
                <a:gd name="connsiteX215" fmla="*/ 2857997 w 3028217"/>
                <a:gd name="connsiteY215" fmla="*/ 1191123 h 2962327"/>
                <a:gd name="connsiteX216" fmla="*/ 2824659 w 3028217"/>
                <a:gd name="connsiteY216" fmla="*/ 1163501 h 2962327"/>
                <a:gd name="connsiteX217" fmla="*/ 2781797 w 3028217"/>
                <a:gd name="connsiteY217" fmla="*/ 1153023 h 2962327"/>
                <a:gd name="connsiteX218" fmla="*/ 2778142 w 3028217"/>
                <a:gd name="connsiteY218" fmla="*/ 1149005 h 2962327"/>
                <a:gd name="connsiteX219" fmla="*/ 2758579 w 3028217"/>
                <a:gd name="connsiteY219" fmla="*/ 1157637 h 2962327"/>
                <a:gd name="connsiteX220" fmla="*/ 2684641 w 3028217"/>
                <a:gd name="connsiteY220" fmla="*/ 1122543 h 2962327"/>
                <a:gd name="connsiteX221" fmla="*/ 2664638 w 3028217"/>
                <a:gd name="connsiteY221" fmla="*/ 1083491 h 2962327"/>
                <a:gd name="connsiteX222" fmla="*/ 2646541 w 3028217"/>
                <a:gd name="connsiteY222" fmla="*/ 1054916 h 2962327"/>
                <a:gd name="connsiteX223" fmla="*/ 2610346 w 3028217"/>
                <a:gd name="connsiteY223" fmla="*/ 1080633 h 2962327"/>
                <a:gd name="connsiteX224" fmla="*/ 2609202 w 3028217"/>
                <a:gd name="connsiteY224" fmla="*/ 1082346 h 2962327"/>
                <a:gd name="connsiteX225" fmla="*/ 2613204 w 3028217"/>
                <a:gd name="connsiteY225" fmla="*/ 1086348 h 2962327"/>
                <a:gd name="connsiteX226" fmla="*/ 2632254 w 3028217"/>
                <a:gd name="connsiteY226" fmla="*/ 1108255 h 2962327"/>
                <a:gd name="connsiteX227" fmla="*/ 2609394 w 3028217"/>
                <a:gd name="connsiteY227" fmla="*/ 1145403 h 2962327"/>
                <a:gd name="connsiteX228" fmla="*/ 2584629 w 3028217"/>
                <a:gd name="connsiteY228" fmla="*/ 1132068 h 2962327"/>
                <a:gd name="connsiteX229" fmla="*/ 2566055 w 3028217"/>
                <a:gd name="connsiteY229" fmla="*/ 1095397 h 2962327"/>
                <a:gd name="connsiteX230" fmla="*/ 2558490 w 3028217"/>
                <a:gd name="connsiteY230" fmla="*/ 1083461 h 2962327"/>
                <a:gd name="connsiteX231" fmla="*/ 2545576 w 3028217"/>
                <a:gd name="connsiteY231" fmla="*/ 1071108 h 2962327"/>
                <a:gd name="connsiteX232" fmla="*/ 2536051 w 3028217"/>
                <a:gd name="connsiteY232" fmla="*/ 1061583 h 2962327"/>
                <a:gd name="connsiteX233" fmla="*/ 2429371 w 3028217"/>
                <a:gd name="connsiteY233" fmla="*/ 952046 h 2962327"/>
                <a:gd name="connsiteX234" fmla="*/ 2417941 w 3028217"/>
                <a:gd name="connsiteY234" fmla="*/ 944426 h 2962327"/>
                <a:gd name="connsiteX235" fmla="*/ 2407463 w 3028217"/>
                <a:gd name="connsiteY235" fmla="*/ 947283 h 2962327"/>
                <a:gd name="connsiteX236" fmla="*/ 2469376 w 3028217"/>
                <a:gd name="connsiteY236" fmla="*/ 1014911 h 2962327"/>
                <a:gd name="connsiteX237" fmla="*/ 2509381 w 3028217"/>
                <a:gd name="connsiteY237" fmla="*/ 1044438 h 2962327"/>
                <a:gd name="connsiteX238" fmla="*/ 2504618 w 3028217"/>
                <a:gd name="connsiteY238" fmla="*/ 1057773 h 2962327"/>
                <a:gd name="connsiteX239" fmla="*/ 2488426 w 3028217"/>
                <a:gd name="connsiteY239" fmla="*/ 1077776 h 2962327"/>
                <a:gd name="connsiteX240" fmla="*/ 2476996 w 3028217"/>
                <a:gd name="connsiteY240" fmla="*/ 1084443 h 2962327"/>
                <a:gd name="connsiteX241" fmla="*/ 2356028 w 3028217"/>
                <a:gd name="connsiteY241" fmla="*/ 985383 h 2962327"/>
                <a:gd name="connsiteX242" fmla="*/ 2317928 w 3028217"/>
                <a:gd name="connsiteY242" fmla="*/ 978716 h 2962327"/>
                <a:gd name="connsiteX243" fmla="*/ 2295068 w 3028217"/>
                <a:gd name="connsiteY243" fmla="*/ 993003 h 2962327"/>
                <a:gd name="connsiteX244" fmla="*/ 2196008 w 3028217"/>
                <a:gd name="connsiteY244" fmla="*/ 1057773 h 2962327"/>
                <a:gd name="connsiteX245" fmla="*/ 2181721 w 3028217"/>
                <a:gd name="connsiteY245" fmla="*/ 1087301 h 2962327"/>
                <a:gd name="connsiteX246" fmla="*/ 2105521 w 3028217"/>
                <a:gd name="connsiteY246" fmla="*/ 1157786 h 2962327"/>
                <a:gd name="connsiteX247" fmla="*/ 2053133 w 3028217"/>
                <a:gd name="connsiteY247" fmla="*/ 1155881 h 2962327"/>
                <a:gd name="connsiteX248" fmla="*/ 2036941 w 3028217"/>
                <a:gd name="connsiteY248" fmla="*/ 1136831 h 2962327"/>
                <a:gd name="connsiteX249" fmla="*/ 2008366 w 3028217"/>
                <a:gd name="connsiteY249" fmla="*/ 1131116 h 2962327"/>
                <a:gd name="connsiteX250" fmla="*/ 2001698 w 3028217"/>
                <a:gd name="connsiteY250" fmla="*/ 1074918 h 2962327"/>
                <a:gd name="connsiteX251" fmla="*/ 2008366 w 3028217"/>
                <a:gd name="connsiteY251" fmla="*/ 1001576 h 2962327"/>
                <a:gd name="connsiteX252" fmla="*/ 2035988 w 3028217"/>
                <a:gd name="connsiteY252" fmla="*/ 977763 h 2962327"/>
                <a:gd name="connsiteX253" fmla="*/ 2107426 w 3028217"/>
                <a:gd name="connsiteY253" fmla="*/ 983478 h 2962327"/>
                <a:gd name="connsiteX254" fmla="*/ 2148383 w 3028217"/>
                <a:gd name="connsiteY254" fmla="*/ 975858 h 2962327"/>
                <a:gd name="connsiteX255" fmla="*/ 2150288 w 3028217"/>
                <a:gd name="connsiteY255" fmla="*/ 913946 h 2962327"/>
                <a:gd name="connsiteX256" fmla="*/ 2112188 w 3028217"/>
                <a:gd name="connsiteY256" fmla="*/ 876798 h 2962327"/>
                <a:gd name="connsiteX257" fmla="*/ 2096948 w 3028217"/>
                <a:gd name="connsiteY257" fmla="*/ 862511 h 2962327"/>
                <a:gd name="connsiteX258" fmla="*/ 2118856 w 3028217"/>
                <a:gd name="connsiteY258" fmla="*/ 849176 h 2962327"/>
                <a:gd name="connsiteX259" fmla="*/ 2206486 w 3028217"/>
                <a:gd name="connsiteY259" fmla="*/ 810123 h 2962327"/>
                <a:gd name="connsiteX260" fmla="*/ 2308403 w 3028217"/>
                <a:gd name="connsiteY260" fmla="*/ 731066 h 2962327"/>
                <a:gd name="connsiteX261" fmla="*/ 2321738 w 3028217"/>
                <a:gd name="connsiteY261" fmla="*/ 708206 h 2962327"/>
                <a:gd name="connsiteX262" fmla="*/ 2311261 w 3028217"/>
                <a:gd name="connsiteY262" fmla="*/ 679631 h 2962327"/>
                <a:gd name="connsiteX263" fmla="*/ 2320786 w 3028217"/>
                <a:gd name="connsiteY263" fmla="*/ 643436 h 2962327"/>
                <a:gd name="connsiteX264" fmla="*/ 2338883 w 3028217"/>
                <a:gd name="connsiteY264" fmla="*/ 638673 h 2962327"/>
                <a:gd name="connsiteX265" fmla="*/ 2343646 w 3028217"/>
                <a:gd name="connsiteY265" fmla="*/ 675821 h 2962327"/>
                <a:gd name="connsiteX266" fmla="*/ 2348408 w 3028217"/>
                <a:gd name="connsiteY266" fmla="*/ 699633 h 2962327"/>
                <a:gd name="connsiteX267" fmla="*/ 2376031 w 3028217"/>
                <a:gd name="connsiteY267" fmla="*/ 706301 h 2962327"/>
                <a:gd name="connsiteX268" fmla="*/ 2385556 w 3028217"/>
                <a:gd name="connsiteY268" fmla="*/ 704396 h 2962327"/>
                <a:gd name="connsiteX269" fmla="*/ 2454136 w 3028217"/>
                <a:gd name="connsiteY269" fmla="*/ 698681 h 2962327"/>
                <a:gd name="connsiteX270" fmla="*/ 2476996 w 3028217"/>
                <a:gd name="connsiteY270" fmla="*/ 692013 h 2962327"/>
                <a:gd name="connsiteX271" fmla="*/ 2517953 w 3028217"/>
                <a:gd name="connsiteY271" fmla="*/ 648198 h 2962327"/>
                <a:gd name="connsiteX272" fmla="*/ 2563673 w 3028217"/>
                <a:gd name="connsiteY272" fmla="*/ 626291 h 2962327"/>
                <a:gd name="connsiteX273" fmla="*/ 2554148 w 3028217"/>
                <a:gd name="connsiteY273" fmla="*/ 585333 h 2962327"/>
                <a:gd name="connsiteX274" fmla="*/ 2572928 w 3028217"/>
                <a:gd name="connsiteY274" fmla="*/ 573708 h 2962327"/>
                <a:gd name="connsiteX275" fmla="*/ 2586098 w 3028217"/>
                <a:gd name="connsiteY275" fmla="*/ 571735 h 2962327"/>
                <a:gd name="connsiteX276" fmla="*/ 2586726 w 3028217"/>
                <a:gd name="connsiteY276" fmla="*/ 571671 h 2962327"/>
                <a:gd name="connsiteX277" fmla="*/ 2624633 w 3028217"/>
                <a:gd name="connsiteY277" fmla="*/ 568188 h 2962327"/>
                <a:gd name="connsiteX278" fmla="*/ 2630348 w 3028217"/>
                <a:gd name="connsiteY278" fmla="*/ 563426 h 2962327"/>
                <a:gd name="connsiteX279" fmla="*/ 2633206 w 3028217"/>
                <a:gd name="connsiteY279" fmla="*/ 563426 h 2962327"/>
                <a:gd name="connsiteX280" fmla="*/ 2626538 w 3028217"/>
                <a:gd name="connsiteY280" fmla="*/ 563426 h 2962327"/>
                <a:gd name="connsiteX281" fmla="*/ 2593082 w 3028217"/>
                <a:gd name="connsiteY281" fmla="*/ 570689 h 2962327"/>
                <a:gd name="connsiteX282" fmla="*/ 2586098 w 3028217"/>
                <a:gd name="connsiteY282" fmla="*/ 571735 h 2962327"/>
                <a:gd name="connsiteX283" fmla="*/ 2574151 w 3028217"/>
                <a:gd name="connsiteY283" fmla="*/ 572951 h 2962327"/>
                <a:gd name="connsiteX284" fmla="*/ 2572928 w 3028217"/>
                <a:gd name="connsiteY284" fmla="*/ 573708 h 2962327"/>
                <a:gd name="connsiteX285" fmla="*/ 2558911 w 3028217"/>
                <a:gd name="connsiteY285" fmla="*/ 575808 h 2962327"/>
                <a:gd name="connsiteX286" fmla="*/ 2506523 w 3028217"/>
                <a:gd name="connsiteY286" fmla="*/ 541518 h 2962327"/>
                <a:gd name="connsiteX287" fmla="*/ 2512238 w 3028217"/>
                <a:gd name="connsiteY287" fmla="*/ 480558 h 2962327"/>
                <a:gd name="connsiteX288" fmla="*/ 2533193 w 3028217"/>
                <a:gd name="connsiteY288" fmla="*/ 458651 h 2962327"/>
                <a:gd name="connsiteX289" fmla="*/ 2534146 w 3028217"/>
                <a:gd name="connsiteY289" fmla="*/ 440553 h 2962327"/>
                <a:gd name="connsiteX290" fmla="*/ 2513191 w 3028217"/>
                <a:gd name="connsiteY290" fmla="*/ 445316 h 2962327"/>
                <a:gd name="connsiteX291" fmla="*/ 2464613 w 3028217"/>
                <a:gd name="connsiteY291" fmla="*/ 509133 h 2962327"/>
                <a:gd name="connsiteX292" fmla="*/ 2467471 w 3028217"/>
                <a:gd name="connsiteY292" fmla="*/ 551996 h 2962327"/>
                <a:gd name="connsiteX293" fmla="*/ 2468423 w 3028217"/>
                <a:gd name="connsiteY293" fmla="*/ 597716 h 2962327"/>
                <a:gd name="connsiteX294" fmla="*/ 2453183 w 3028217"/>
                <a:gd name="connsiteY294" fmla="*/ 638673 h 2962327"/>
                <a:gd name="connsiteX295" fmla="*/ 2423656 w 3028217"/>
                <a:gd name="connsiteY295" fmla="*/ 676773 h 2962327"/>
                <a:gd name="connsiteX296" fmla="*/ 2389366 w 3028217"/>
                <a:gd name="connsiteY296" fmla="*/ 683441 h 2962327"/>
                <a:gd name="connsiteX297" fmla="*/ 2383651 w 3028217"/>
                <a:gd name="connsiteY297" fmla="*/ 659628 h 2962327"/>
                <a:gd name="connsiteX298" fmla="*/ 2367458 w 3028217"/>
                <a:gd name="connsiteY298" fmla="*/ 627243 h 2962327"/>
                <a:gd name="connsiteX299" fmla="*/ 2308403 w 3028217"/>
                <a:gd name="connsiteY299" fmla="*/ 612003 h 2962327"/>
                <a:gd name="connsiteX300" fmla="*/ 2270303 w 3028217"/>
                <a:gd name="connsiteY300" fmla="*/ 571046 h 2962327"/>
                <a:gd name="connsiteX301" fmla="*/ 2260778 w 3028217"/>
                <a:gd name="connsiteY301" fmla="*/ 543423 h 2962327"/>
                <a:gd name="connsiteX302" fmla="*/ 2259826 w 3028217"/>
                <a:gd name="connsiteY302" fmla="*/ 522468 h 2962327"/>
                <a:gd name="connsiteX303" fmla="*/ 2390318 w 3028217"/>
                <a:gd name="connsiteY303" fmla="*/ 385308 h 2962327"/>
                <a:gd name="connsiteX304" fmla="*/ 2416988 w 3028217"/>
                <a:gd name="connsiteY304" fmla="*/ 357686 h 2962327"/>
                <a:gd name="connsiteX305" fmla="*/ 2417941 w 3028217"/>
                <a:gd name="connsiteY305" fmla="*/ 351971 h 2962327"/>
                <a:gd name="connsiteX306" fmla="*/ 2424608 w 3028217"/>
                <a:gd name="connsiteY306" fmla="*/ 353876 h 2962327"/>
                <a:gd name="connsiteX307" fmla="*/ 2452245 w 3028217"/>
                <a:gd name="connsiteY307" fmla="*/ 336582 h 2962327"/>
                <a:gd name="connsiteX308" fmla="*/ 2471113 w 3028217"/>
                <a:gd name="connsiteY308" fmla="*/ 336025 h 2962327"/>
                <a:gd name="connsiteX309" fmla="*/ 761544 w 3028217"/>
                <a:gd name="connsiteY309" fmla="*/ 194808 h 2962327"/>
                <a:gd name="connsiteX310" fmla="*/ 773926 w 3028217"/>
                <a:gd name="connsiteY310" fmla="*/ 216716 h 2962327"/>
                <a:gd name="connsiteX311" fmla="*/ 773926 w 3028217"/>
                <a:gd name="connsiteY311" fmla="*/ 278628 h 2962327"/>
                <a:gd name="connsiteX312" fmla="*/ 687249 w 3028217"/>
                <a:gd name="connsiteY312" fmla="*/ 293868 h 2962327"/>
                <a:gd name="connsiteX313" fmla="*/ 671056 w 3028217"/>
                <a:gd name="connsiteY313" fmla="*/ 292916 h 2962327"/>
                <a:gd name="connsiteX314" fmla="*/ 640576 w 3028217"/>
                <a:gd name="connsiteY314" fmla="*/ 298631 h 2962327"/>
                <a:gd name="connsiteX315" fmla="*/ 603429 w 3028217"/>
                <a:gd name="connsiteY315" fmla="*/ 291011 h 2962327"/>
                <a:gd name="connsiteX316" fmla="*/ 715824 w 3028217"/>
                <a:gd name="connsiteY316" fmla="*/ 211953 h 2962327"/>
                <a:gd name="connsiteX317" fmla="*/ 727254 w 3028217"/>
                <a:gd name="connsiteY317" fmla="*/ 215763 h 2962327"/>
                <a:gd name="connsiteX318" fmla="*/ 761544 w 3028217"/>
                <a:gd name="connsiteY318" fmla="*/ 194808 h 2962327"/>
                <a:gd name="connsiteX319" fmla="*/ 873343 w 3028217"/>
                <a:gd name="connsiteY319" fmla="*/ 184331 h 2962327"/>
                <a:gd name="connsiteX320" fmla="*/ 891083 w 3028217"/>
                <a:gd name="connsiteY320" fmla="*/ 191951 h 2962327"/>
                <a:gd name="connsiteX321" fmla="*/ 888226 w 3028217"/>
                <a:gd name="connsiteY321" fmla="*/ 217668 h 2962327"/>
                <a:gd name="connsiteX322" fmla="*/ 879241 w 3028217"/>
                <a:gd name="connsiteY322" fmla="*/ 234820 h 2962327"/>
                <a:gd name="connsiteX323" fmla="*/ 895370 w 3028217"/>
                <a:gd name="connsiteY323" fmla="*/ 235036 h 2962327"/>
                <a:gd name="connsiteX324" fmla="*/ 899656 w 3028217"/>
                <a:gd name="connsiteY324" fmla="*/ 266246 h 2962327"/>
                <a:gd name="connsiteX325" fmla="*/ 892988 w 3028217"/>
                <a:gd name="connsiteY325" fmla="*/ 303393 h 2962327"/>
                <a:gd name="connsiteX326" fmla="*/ 905371 w 3028217"/>
                <a:gd name="connsiteY326" fmla="*/ 303393 h 2962327"/>
                <a:gd name="connsiteX327" fmla="*/ 915848 w 3028217"/>
                <a:gd name="connsiteY327" fmla="*/ 337683 h 2962327"/>
                <a:gd name="connsiteX328" fmla="*/ 946328 w 3028217"/>
                <a:gd name="connsiteY328" fmla="*/ 324348 h 2962327"/>
                <a:gd name="connsiteX329" fmla="*/ 973409 w 3028217"/>
                <a:gd name="connsiteY329" fmla="*/ 303804 h 2962327"/>
                <a:gd name="connsiteX330" fmla="*/ 975260 w 3028217"/>
                <a:gd name="connsiteY330" fmla="*/ 292796 h 2962327"/>
                <a:gd name="connsiteX331" fmla="*/ 965378 w 3028217"/>
                <a:gd name="connsiteY331" fmla="*/ 281485 h 2962327"/>
                <a:gd name="connsiteX332" fmla="*/ 962521 w 3028217"/>
                <a:gd name="connsiteY332" fmla="*/ 233860 h 2962327"/>
                <a:gd name="connsiteX333" fmla="*/ 1013956 w 3028217"/>
                <a:gd name="connsiteY333" fmla="*/ 203380 h 2962327"/>
                <a:gd name="connsiteX334" fmla="*/ 1028243 w 3028217"/>
                <a:gd name="connsiteY334" fmla="*/ 200165 h 2962327"/>
                <a:gd name="connsiteX335" fmla="*/ 1042531 w 3028217"/>
                <a:gd name="connsiteY335" fmla="*/ 206238 h 2962327"/>
                <a:gd name="connsiteX336" fmla="*/ 1016813 w 3028217"/>
                <a:gd name="connsiteY336" fmla="*/ 234813 h 2962327"/>
                <a:gd name="connsiteX337" fmla="*/ 1075868 w 3028217"/>
                <a:gd name="connsiteY337" fmla="*/ 204333 h 2962327"/>
                <a:gd name="connsiteX338" fmla="*/ 1095871 w 3028217"/>
                <a:gd name="connsiteY338" fmla="*/ 204333 h 2962327"/>
                <a:gd name="connsiteX339" fmla="*/ 1099681 w 3028217"/>
                <a:gd name="connsiteY339" fmla="*/ 232908 h 2962327"/>
                <a:gd name="connsiteX340" fmla="*/ 1133971 w 3028217"/>
                <a:gd name="connsiteY340" fmla="*/ 231003 h 2962327"/>
                <a:gd name="connsiteX341" fmla="*/ 1151116 w 3028217"/>
                <a:gd name="connsiteY341" fmla="*/ 238623 h 2962327"/>
                <a:gd name="connsiteX342" fmla="*/ 1205408 w 3028217"/>
                <a:gd name="connsiteY342" fmla="*/ 287200 h 2962327"/>
                <a:gd name="connsiteX343" fmla="*/ 1198741 w 3028217"/>
                <a:gd name="connsiteY343" fmla="*/ 334825 h 2962327"/>
                <a:gd name="connsiteX344" fmla="*/ 1248271 w 3028217"/>
                <a:gd name="connsiteY344" fmla="*/ 377688 h 2962327"/>
                <a:gd name="connsiteX345" fmla="*/ 1246366 w 3028217"/>
                <a:gd name="connsiteY345" fmla="*/ 402453 h 2962327"/>
                <a:gd name="connsiteX346" fmla="*/ 1187311 w 3028217"/>
                <a:gd name="connsiteY346" fmla="*/ 402453 h 2962327"/>
                <a:gd name="connsiteX347" fmla="*/ 1171118 w 3028217"/>
                <a:gd name="connsiteY347" fmla="*/ 396738 h 2962327"/>
                <a:gd name="connsiteX348" fmla="*/ 1171118 w 3028217"/>
                <a:gd name="connsiteY348" fmla="*/ 431028 h 2962327"/>
                <a:gd name="connsiteX349" fmla="*/ 1151116 w 3028217"/>
                <a:gd name="connsiteY349" fmla="*/ 479605 h 2962327"/>
                <a:gd name="connsiteX350" fmla="*/ 1136828 w 3028217"/>
                <a:gd name="connsiteY350" fmla="*/ 476748 h 2962327"/>
                <a:gd name="connsiteX351" fmla="*/ 1136828 w 3028217"/>
                <a:gd name="connsiteY351" fmla="*/ 487225 h 2962327"/>
                <a:gd name="connsiteX352" fmla="*/ 1118731 w 3028217"/>
                <a:gd name="connsiteY352" fmla="*/ 497703 h 2962327"/>
                <a:gd name="connsiteX353" fmla="*/ 1066343 w 3028217"/>
                <a:gd name="connsiteY353" fmla="*/ 455793 h 2962327"/>
                <a:gd name="connsiteX354" fmla="*/ 1016813 w 3028217"/>
                <a:gd name="connsiteY354" fmla="*/ 433885 h 2962327"/>
                <a:gd name="connsiteX355" fmla="*/ 996811 w 3028217"/>
                <a:gd name="connsiteY355" fmla="*/ 428170 h 2962327"/>
                <a:gd name="connsiteX356" fmla="*/ 1013003 w 3028217"/>
                <a:gd name="connsiteY356" fmla="*/ 411978 h 2962327"/>
                <a:gd name="connsiteX357" fmla="*/ 1109206 w 3028217"/>
                <a:gd name="connsiteY357" fmla="*/ 369115 h 2962327"/>
                <a:gd name="connsiteX358" fmla="*/ 1089203 w 3028217"/>
                <a:gd name="connsiteY358" fmla="*/ 307203 h 2962327"/>
                <a:gd name="connsiteX359" fmla="*/ 1077773 w 3028217"/>
                <a:gd name="connsiteY359" fmla="*/ 291010 h 2962327"/>
                <a:gd name="connsiteX360" fmla="*/ 1016813 w 3028217"/>
                <a:gd name="connsiteY360" fmla="*/ 292915 h 2962327"/>
                <a:gd name="connsiteX361" fmla="*/ 1007169 w 3028217"/>
                <a:gd name="connsiteY361" fmla="*/ 296011 h 2962327"/>
                <a:gd name="connsiteX362" fmla="*/ 1007866 w 3028217"/>
                <a:gd name="connsiteY362" fmla="*/ 302667 h 2962327"/>
                <a:gd name="connsiteX363" fmla="*/ 1009193 w 3028217"/>
                <a:gd name="connsiteY363" fmla="*/ 303393 h 2962327"/>
                <a:gd name="connsiteX364" fmla="*/ 962521 w 3028217"/>
                <a:gd name="connsiteY364" fmla="*/ 370068 h 2962327"/>
                <a:gd name="connsiteX365" fmla="*/ 905371 w 3028217"/>
                <a:gd name="connsiteY365" fmla="*/ 371973 h 2962327"/>
                <a:gd name="connsiteX366" fmla="*/ 868223 w 3028217"/>
                <a:gd name="connsiteY366" fmla="*/ 410073 h 2962327"/>
                <a:gd name="connsiteX367" fmla="*/ 836791 w 3028217"/>
                <a:gd name="connsiteY367" fmla="*/ 426266 h 2962327"/>
                <a:gd name="connsiteX368" fmla="*/ 816788 w 3028217"/>
                <a:gd name="connsiteY368" fmla="*/ 424361 h 2962327"/>
                <a:gd name="connsiteX369" fmla="*/ 677723 w 3028217"/>
                <a:gd name="connsiteY369" fmla="*/ 507228 h 2962327"/>
                <a:gd name="connsiteX370" fmla="*/ 668198 w 3028217"/>
                <a:gd name="connsiteY370" fmla="*/ 553901 h 2962327"/>
                <a:gd name="connsiteX371" fmla="*/ 662483 w 3028217"/>
                <a:gd name="connsiteY371" fmla="*/ 586286 h 2962327"/>
                <a:gd name="connsiteX372" fmla="*/ 716776 w 3028217"/>
                <a:gd name="connsiteY372" fmla="*/ 612956 h 2962327"/>
                <a:gd name="connsiteX373" fmla="*/ 771068 w 3028217"/>
                <a:gd name="connsiteY373" fmla="*/ 645341 h 2962327"/>
                <a:gd name="connsiteX374" fmla="*/ 782498 w 3028217"/>
                <a:gd name="connsiteY374" fmla="*/ 667248 h 2962327"/>
                <a:gd name="connsiteX375" fmla="*/ 772973 w 3028217"/>
                <a:gd name="connsiteY375" fmla="*/ 726303 h 2962327"/>
                <a:gd name="connsiteX376" fmla="*/ 805358 w 3028217"/>
                <a:gd name="connsiteY376" fmla="*/ 736781 h 2962327"/>
                <a:gd name="connsiteX377" fmla="*/ 828218 w 3028217"/>
                <a:gd name="connsiteY377" fmla="*/ 689156 h 2962327"/>
                <a:gd name="connsiteX378" fmla="*/ 858698 w 3028217"/>
                <a:gd name="connsiteY378" fmla="*/ 652961 h 2962327"/>
                <a:gd name="connsiteX379" fmla="*/ 901561 w 3028217"/>
                <a:gd name="connsiteY379" fmla="*/ 573903 h 2962327"/>
                <a:gd name="connsiteX380" fmla="*/ 904418 w 3028217"/>
                <a:gd name="connsiteY380" fmla="*/ 561521 h 2962327"/>
                <a:gd name="connsiteX381" fmla="*/ 953948 w 3028217"/>
                <a:gd name="connsiteY381" fmla="*/ 491988 h 2962327"/>
                <a:gd name="connsiteX382" fmla="*/ 968236 w 3028217"/>
                <a:gd name="connsiteY382" fmla="*/ 478653 h 2962327"/>
                <a:gd name="connsiteX383" fmla="*/ 1049198 w 3028217"/>
                <a:gd name="connsiteY383" fmla="*/ 512943 h 2962327"/>
                <a:gd name="connsiteX384" fmla="*/ 1063486 w 3028217"/>
                <a:gd name="connsiteY384" fmla="*/ 539613 h 2962327"/>
                <a:gd name="connsiteX385" fmla="*/ 1067296 w 3028217"/>
                <a:gd name="connsiteY385" fmla="*/ 583428 h 2962327"/>
                <a:gd name="connsiteX386" fmla="*/ 1112063 w 3028217"/>
                <a:gd name="connsiteY386" fmla="*/ 568188 h 2962327"/>
                <a:gd name="connsiteX387" fmla="*/ 1146353 w 3028217"/>
                <a:gd name="connsiteY387" fmla="*/ 580571 h 2962327"/>
                <a:gd name="connsiteX388" fmla="*/ 1151116 w 3028217"/>
                <a:gd name="connsiteY388" fmla="*/ 616766 h 2962327"/>
                <a:gd name="connsiteX389" fmla="*/ 1193026 w 3028217"/>
                <a:gd name="connsiteY389" fmla="*/ 684393 h 2962327"/>
                <a:gd name="connsiteX390" fmla="*/ 1182905 w 3028217"/>
                <a:gd name="connsiteY390" fmla="*/ 697847 h 2962327"/>
                <a:gd name="connsiteX391" fmla="*/ 1179024 w 3028217"/>
                <a:gd name="connsiteY391" fmla="*/ 699159 h 2962327"/>
                <a:gd name="connsiteX392" fmla="*/ 1177845 w 3028217"/>
                <a:gd name="connsiteY392" fmla="*/ 699023 h 2962327"/>
                <a:gd name="connsiteX393" fmla="*/ 1166356 w 3028217"/>
                <a:gd name="connsiteY393" fmla="*/ 703443 h 2962327"/>
                <a:gd name="connsiteX394" fmla="*/ 1179024 w 3028217"/>
                <a:gd name="connsiteY394" fmla="*/ 699159 h 2962327"/>
                <a:gd name="connsiteX395" fmla="*/ 1188263 w 3028217"/>
                <a:gd name="connsiteY395" fmla="*/ 700229 h 2962327"/>
                <a:gd name="connsiteX396" fmla="*/ 1207313 w 3028217"/>
                <a:gd name="connsiteY396" fmla="*/ 712016 h 2962327"/>
                <a:gd name="connsiteX397" fmla="*/ 1205051 w 3028217"/>
                <a:gd name="connsiteY397" fmla="*/ 754402 h 2962327"/>
                <a:gd name="connsiteX398" fmla="*/ 1180854 w 3028217"/>
                <a:gd name="connsiteY398" fmla="*/ 787924 h 2962327"/>
                <a:gd name="connsiteX399" fmla="*/ 1187073 w 3028217"/>
                <a:gd name="connsiteY399" fmla="*/ 807504 h 2962327"/>
                <a:gd name="connsiteX400" fmla="*/ 1206361 w 3028217"/>
                <a:gd name="connsiteY400" fmla="*/ 814886 h 2962327"/>
                <a:gd name="connsiteX401" fmla="*/ 1213981 w 3028217"/>
                <a:gd name="connsiteY401" fmla="*/ 828221 h 2962327"/>
                <a:gd name="connsiteX402" fmla="*/ 1172071 w 3028217"/>
                <a:gd name="connsiteY402" fmla="*/ 862511 h 2962327"/>
                <a:gd name="connsiteX403" fmla="*/ 1115874 w 3028217"/>
                <a:gd name="connsiteY403" fmla="*/ 854891 h 2962327"/>
                <a:gd name="connsiteX404" fmla="*/ 1148259 w 3028217"/>
                <a:gd name="connsiteY404" fmla="*/ 807266 h 2962327"/>
                <a:gd name="connsiteX405" fmla="*/ 1173024 w 3028217"/>
                <a:gd name="connsiteY405" fmla="*/ 780596 h 2962327"/>
                <a:gd name="connsiteX406" fmla="*/ 1173125 w 3028217"/>
                <a:gd name="connsiteY406" fmla="*/ 780684 h 2962327"/>
                <a:gd name="connsiteX407" fmla="*/ 1174333 w 3028217"/>
                <a:gd name="connsiteY407" fmla="*/ 770475 h 2962327"/>
                <a:gd name="connsiteX408" fmla="*/ 1163498 w 3028217"/>
                <a:gd name="connsiteY408" fmla="*/ 767261 h 2962327"/>
                <a:gd name="connsiteX409" fmla="*/ 1124446 w 3028217"/>
                <a:gd name="connsiteY409" fmla="*/ 787263 h 2962327"/>
                <a:gd name="connsiteX410" fmla="*/ 1043483 w 3028217"/>
                <a:gd name="connsiteY410" fmla="*/ 789168 h 2962327"/>
                <a:gd name="connsiteX411" fmla="*/ 993953 w 3028217"/>
                <a:gd name="connsiteY411" fmla="*/ 794883 h 2962327"/>
                <a:gd name="connsiteX412" fmla="*/ 959663 w 3028217"/>
                <a:gd name="connsiteY412" fmla="*/ 814886 h 2962327"/>
                <a:gd name="connsiteX413" fmla="*/ 929183 w 3028217"/>
                <a:gd name="connsiteY413" fmla="*/ 839651 h 2962327"/>
                <a:gd name="connsiteX414" fmla="*/ 925100 w 3028217"/>
                <a:gd name="connsiteY414" fmla="*/ 843462 h 2962327"/>
                <a:gd name="connsiteX415" fmla="*/ 915848 w 3028217"/>
                <a:gd name="connsiteY415" fmla="*/ 851081 h 2962327"/>
                <a:gd name="connsiteX416" fmla="*/ 912991 w 3028217"/>
                <a:gd name="connsiteY416" fmla="*/ 851081 h 2962327"/>
                <a:gd name="connsiteX417" fmla="*/ 914896 w 3028217"/>
                <a:gd name="connsiteY417" fmla="*/ 852986 h 2962327"/>
                <a:gd name="connsiteX418" fmla="*/ 925100 w 3028217"/>
                <a:gd name="connsiteY418" fmla="*/ 843462 h 2962327"/>
                <a:gd name="connsiteX419" fmla="*/ 932041 w 3028217"/>
                <a:gd name="connsiteY419" fmla="*/ 837746 h 2962327"/>
                <a:gd name="connsiteX420" fmla="*/ 972998 w 3028217"/>
                <a:gd name="connsiteY420" fmla="*/ 820601 h 2962327"/>
                <a:gd name="connsiteX421" fmla="*/ 992048 w 3028217"/>
                <a:gd name="connsiteY421" fmla="*/ 814886 h 2962327"/>
                <a:gd name="connsiteX422" fmla="*/ 1023481 w 3028217"/>
                <a:gd name="connsiteY422" fmla="*/ 819648 h 2962327"/>
                <a:gd name="connsiteX423" fmla="*/ 1005383 w 3028217"/>
                <a:gd name="connsiteY423" fmla="*/ 842508 h 2962327"/>
                <a:gd name="connsiteX424" fmla="*/ 1006336 w 3028217"/>
                <a:gd name="connsiteY424" fmla="*/ 854891 h 2962327"/>
                <a:gd name="connsiteX425" fmla="*/ 1005383 w 3028217"/>
                <a:gd name="connsiteY425" fmla="*/ 889181 h 2962327"/>
                <a:gd name="connsiteX426" fmla="*/ 984428 w 3028217"/>
                <a:gd name="connsiteY426" fmla="*/ 910136 h 2962327"/>
                <a:gd name="connsiteX427" fmla="*/ 952043 w 3028217"/>
                <a:gd name="connsiteY427" fmla="*/ 916803 h 2962327"/>
                <a:gd name="connsiteX428" fmla="*/ 899656 w 3028217"/>
                <a:gd name="connsiteY428" fmla="*/ 938711 h 2962327"/>
                <a:gd name="connsiteX429" fmla="*/ 855841 w 3028217"/>
                <a:gd name="connsiteY429" fmla="*/ 985383 h 2962327"/>
                <a:gd name="connsiteX430" fmla="*/ 831076 w 3028217"/>
                <a:gd name="connsiteY430" fmla="*/ 1003481 h 2962327"/>
                <a:gd name="connsiteX431" fmla="*/ 738683 w 3028217"/>
                <a:gd name="connsiteY431" fmla="*/ 1081586 h 2962327"/>
                <a:gd name="connsiteX432" fmla="*/ 711061 w 3028217"/>
                <a:gd name="connsiteY432" fmla="*/ 1115876 h 2962327"/>
                <a:gd name="connsiteX433" fmla="*/ 666293 w 3028217"/>
                <a:gd name="connsiteY433" fmla="*/ 1175883 h 2962327"/>
                <a:gd name="connsiteX434" fmla="*/ 585331 w 3028217"/>
                <a:gd name="connsiteY434" fmla="*/ 1230176 h 2962327"/>
                <a:gd name="connsiteX435" fmla="*/ 559613 w 3028217"/>
                <a:gd name="connsiteY435" fmla="*/ 1297803 h 2962327"/>
                <a:gd name="connsiteX436" fmla="*/ 557708 w 3028217"/>
                <a:gd name="connsiteY436" fmla="*/ 1386386 h 2962327"/>
                <a:gd name="connsiteX437" fmla="*/ 542468 w 3028217"/>
                <a:gd name="connsiteY437" fmla="*/ 1407341 h 2962327"/>
                <a:gd name="connsiteX438" fmla="*/ 528181 w 3028217"/>
                <a:gd name="connsiteY438" fmla="*/ 1387338 h 2962327"/>
                <a:gd name="connsiteX439" fmla="*/ 519608 w 3028217"/>
                <a:gd name="connsiteY439" fmla="*/ 1320663 h 2962327"/>
                <a:gd name="connsiteX440" fmla="*/ 488176 w 3028217"/>
                <a:gd name="connsiteY440" fmla="*/ 1283516 h 2962327"/>
                <a:gd name="connsiteX441" fmla="*/ 429121 w 3028217"/>
                <a:gd name="connsiteY441" fmla="*/ 1267323 h 2962327"/>
                <a:gd name="connsiteX442" fmla="*/ 409118 w 3028217"/>
                <a:gd name="connsiteY442" fmla="*/ 1268276 h 2962327"/>
                <a:gd name="connsiteX443" fmla="*/ 336728 w 3028217"/>
                <a:gd name="connsiteY443" fmla="*/ 1284468 h 2962327"/>
                <a:gd name="connsiteX444" fmla="*/ 215761 w 3028217"/>
                <a:gd name="connsiteY444" fmla="*/ 1373051 h 2962327"/>
                <a:gd name="connsiteX445" fmla="*/ 189091 w 3028217"/>
                <a:gd name="connsiteY445" fmla="*/ 1441631 h 2962327"/>
                <a:gd name="connsiteX446" fmla="*/ 196711 w 3028217"/>
                <a:gd name="connsiteY446" fmla="*/ 1544501 h 2962327"/>
                <a:gd name="connsiteX447" fmla="*/ 244336 w 3028217"/>
                <a:gd name="connsiteY447" fmla="*/ 1573076 h 2962327"/>
                <a:gd name="connsiteX448" fmla="*/ 320536 w 3028217"/>
                <a:gd name="connsiteY448" fmla="*/ 1514973 h 2962327"/>
                <a:gd name="connsiteX449" fmla="*/ 387211 w 3028217"/>
                <a:gd name="connsiteY449" fmla="*/ 1494971 h 2962327"/>
                <a:gd name="connsiteX450" fmla="*/ 389116 w 3028217"/>
                <a:gd name="connsiteY450" fmla="*/ 1515926 h 2962327"/>
                <a:gd name="connsiteX451" fmla="*/ 340538 w 3028217"/>
                <a:gd name="connsiteY451" fmla="*/ 1624511 h 2962327"/>
                <a:gd name="connsiteX452" fmla="*/ 354826 w 3028217"/>
                <a:gd name="connsiteY452" fmla="*/ 1644513 h 2962327"/>
                <a:gd name="connsiteX453" fmla="*/ 410071 w 3028217"/>
                <a:gd name="connsiteY453" fmla="*/ 1645466 h 2962327"/>
                <a:gd name="connsiteX454" fmla="*/ 439598 w 3028217"/>
                <a:gd name="connsiteY454" fmla="*/ 1687376 h 2962327"/>
                <a:gd name="connsiteX455" fmla="*/ 426263 w 3028217"/>
                <a:gd name="connsiteY455" fmla="*/ 1743573 h 2962327"/>
                <a:gd name="connsiteX456" fmla="*/ 450076 w 3028217"/>
                <a:gd name="connsiteY456" fmla="*/ 1813106 h 2962327"/>
                <a:gd name="connsiteX457" fmla="*/ 499606 w 3028217"/>
                <a:gd name="connsiteY457" fmla="*/ 1812153 h 2962327"/>
                <a:gd name="connsiteX458" fmla="*/ 536753 w 3028217"/>
                <a:gd name="connsiteY458" fmla="*/ 1818821 h 2962327"/>
                <a:gd name="connsiteX459" fmla="*/ 577711 w 3028217"/>
                <a:gd name="connsiteY459" fmla="*/ 1813106 h 2962327"/>
                <a:gd name="connsiteX460" fmla="*/ 661531 w 3028217"/>
                <a:gd name="connsiteY460" fmla="*/ 1754051 h 2962327"/>
                <a:gd name="connsiteX461" fmla="*/ 672008 w 3028217"/>
                <a:gd name="connsiteY461" fmla="*/ 1763576 h 2962327"/>
                <a:gd name="connsiteX462" fmla="*/ 695821 w 3028217"/>
                <a:gd name="connsiteY462" fmla="*/ 1768338 h 2962327"/>
                <a:gd name="connsiteX463" fmla="*/ 741541 w 3028217"/>
                <a:gd name="connsiteY463" fmla="*/ 1772148 h 2962327"/>
                <a:gd name="connsiteX464" fmla="*/ 832028 w 3028217"/>
                <a:gd name="connsiteY464" fmla="*/ 1788341 h 2962327"/>
                <a:gd name="connsiteX465" fmla="*/ 865366 w 3028217"/>
                <a:gd name="connsiteY465" fmla="*/ 1796913 h 2962327"/>
                <a:gd name="connsiteX466" fmla="*/ 910133 w 3028217"/>
                <a:gd name="connsiteY466" fmla="*/ 1838823 h 2962327"/>
                <a:gd name="connsiteX467" fmla="*/ 1047293 w 3028217"/>
                <a:gd name="connsiteY467" fmla="*/ 1918833 h 2962327"/>
                <a:gd name="connsiteX468" fmla="*/ 1116826 w 3028217"/>
                <a:gd name="connsiteY468" fmla="*/ 2036943 h 2962327"/>
                <a:gd name="connsiteX469" fmla="*/ 1106348 w 3028217"/>
                <a:gd name="connsiteY469" fmla="*/ 2056946 h 2962327"/>
                <a:gd name="connsiteX470" fmla="*/ 1104443 w 3028217"/>
                <a:gd name="connsiteY470" fmla="*/ 2099808 h 2962327"/>
                <a:gd name="connsiteX471" fmla="*/ 1124446 w 3028217"/>
                <a:gd name="connsiteY471" fmla="*/ 2102666 h 2962327"/>
                <a:gd name="connsiteX472" fmla="*/ 1193026 w 3028217"/>
                <a:gd name="connsiteY472" fmla="*/ 2077901 h 2962327"/>
                <a:gd name="connsiteX473" fmla="*/ 1280656 w 3028217"/>
                <a:gd name="connsiteY473" fmla="*/ 2123621 h 2962327"/>
                <a:gd name="connsiteX474" fmla="*/ 1387336 w 3028217"/>
                <a:gd name="connsiteY474" fmla="*/ 2172198 h 2962327"/>
                <a:gd name="connsiteX475" fmla="*/ 1434008 w 3028217"/>
                <a:gd name="connsiteY475" fmla="*/ 2199821 h 2962327"/>
                <a:gd name="connsiteX476" fmla="*/ 1430198 w 3028217"/>
                <a:gd name="connsiteY476" fmla="*/ 2282688 h 2962327"/>
                <a:gd name="connsiteX477" fmla="*/ 1370191 w 3028217"/>
                <a:gd name="connsiteY477" fmla="*/ 2373176 h 2962327"/>
                <a:gd name="connsiteX478" fmla="*/ 1358761 w 3028217"/>
                <a:gd name="connsiteY478" fmla="*/ 2423658 h 2962327"/>
                <a:gd name="connsiteX479" fmla="*/ 1327328 w 3028217"/>
                <a:gd name="connsiteY479" fmla="*/ 2600823 h 2962327"/>
                <a:gd name="connsiteX480" fmla="*/ 1293991 w 3028217"/>
                <a:gd name="connsiteY480" fmla="*/ 2626541 h 2962327"/>
                <a:gd name="connsiteX481" fmla="*/ 1218743 w 3028217"/>
                <a:gd name="connsiteY481" fmla="*/ 2661783 h 2962327"/>
                <a:gd name="connsiteX482" fmla="*/ 1193026 w 3028217"/>
                <a:gd name="connsiteY482" fmla="*/ 2710361 h 2962327"/>
                <a:gd name="connsiteX483" fmla="*/ 1164451 w 3028217"/>
                <a:gd name="connsiteY483" fmla="*/ 2832281 h 2962327"/>
                <a:gd name="connsiteX484" fmla="*/ 1122541 w 3028217"/>
                <a:gd name="connsiteY484" fmla="*/ 2910386 h 2962327"/>
                <a:gd name="connsiteX485" fmla="*/ 1095871 w 3028217"/>
                <a:gd name="connsiteY485" fmla="*/ 2929436 h 2962327"/>
                <a:gd name="connsiteX486" fmla="*/ 1061581 w 3028217"/>
                <a:gd name="connsiteY486" fmla="*/ 2922768 h 2962327"/>
                <a:gd name="connsiteX487" fmla="*/ 1047293 w 3028217"/>
                <a:gd name="connsiteY487" fmla="*/ 2929436 h 2962327"/>
                <a:gd name="connsiteX488" fmla="*/ 1061581 w 3028217"/>
                <a:gd name="connsiteY488" fmla="*/ 2956106 h 2962327"/>
                <a:gd name="connsiteX489" fmla="*/ 1040626 w 3028217"/>
                <a:gd name="connsiteY489" fmla="*/ 2959916 h 2962327"/>
                <a:gd name="connsiteX490" fmla="*/ 783451 w 3028217"/>
                <a:gd name="connsiteY490" fmla="*/ 2850378 h 2962327"/>
                <a:gd name="connsiteX491" fmla="*/ 752971 w 3028217"/>
                <a:gd name="connsiteY491" fmla="*/ 2805611 h 2962327"/>
                <a:gd name="connsiteX492" fmla="*/ 737731 w 3028217"/>
                <a:gd name="connsiteY492" fmla="*/ 2765606 h 2962327"/>
                <a:gd name="connsiteX493" fmla="*/ 721538 w 3028217"/>
                <a:gd name="connsiteY493" fmla="*/ 2564628 h 2962327"/>
                <a:gd name="connsiteX494" fmla="*/ 670103 w 3028217"/>
                <a:gd name="connsiteY494" fmla="*/ 2492238 h 2962327"/>
                <a:gd name="connsiteX495" fmla="*/ 539611 w 3028217"/>
                <a:gd name="connsiteY495" fmla="*/ 2337933 h 2962327"/>
                <a:gd name="connsiteX496" fmla="*/ 473888 w 3028217"/>
                <a:gd name="connsiteY496" fmla="*/ 2221728 h 2962327"/>
                <a:gd name="connsiteX497" fmla="*/ 468173 w 3028217"/>
                <a:gd name="connsiteY497" fmla="*/ 2148386 h 2962327"/>
                <a:gd name="connsiteX498" fmla="*/ 471983 w 3028217"/>
                <a:gd name="connsiteY498" fmla="*/ 2122668 h 2962327"/>
                <a:gd name="connsiteX499" fmla="*/ 493891 w 3028217"/>
                <a:gd name="connsiteY499" fmla="*/ 2021703 h 2962327"/>
                <a:gd name="connsiteX500" fmla="*/ 538658 w 3028217"/>
                <a:gd name="connsiteY500" fmla="*/ 1907403 h 2962327"/>
                <a:gd name="connsiteX501" fmla="*/ 524371 w 3028217"/>
                <a:gd name="connsiteY501" fmla="*/ 1854063 h 2962327"/>
                <a:gd name="connsiteX502" fmla="*/ 499606 w 3028217"/>
                <a:gd name="connsiteY502" fmla="*/ 1853111 h 2962327"/>
                <a:gd name="connsiteX503" fmla="*/ 459601 w 3028217"/>
                <a:gd name="connsiteY503" fmla="*/ 1860731 h 2962327"/>
                <a:gd name="connsiteX504" fmla="*/ 408166 w 3028217"/>
                <a:gd name="connsiteY504" fmla="*/ 1827393 h 2962327"/>
                <a:gd name="connsiteX505" fmla="*/ 354826 w 3028217"/>
                <a:gd name="connsiteY505" fmla="*/ 1742621 h 2962327"/>
                <a:gd name="connsiteX506" fmla="*/ 322441 w 3028217"/>
                <a:gd name="connsiteY506" fmla="*/ 1715951 h 2962327"/>
                <a:gd name="connsiteX507" fmla="*/ 234811 w 3028217"/>
                <a:gd name="connsiteY507" fmla="*/ 1658801 h 2962327"/>
                <a:gd name="connsiteX508" fmla="*/ 206236 w 3028217"/>
                <a:gd name="connsiteY508" fmla="*/ 1644513 h 2962327"/>
                <a:gd name="connsiteX509" fmla="*/ 116701 w 3028217"/>
                <a:gd name="connsiteY509" fmla="*/ 1622606 h 2962327"/>
                <a:gd name="connsiteX510" fmla="*/ 28118 w 3028217"/>
                <a:gd name="connsiteY510" fmla="*/ 1557836 h 2962327"/>
                <a:gd name="connsiteX511" fmla="*/ 12878 w 3028217"/>
                <a:gd name="connsiteY511" fmla="*/ 1499733 h 2962327"/>
                <a:gd name="connsiteX512" fmla="*/ 10021 w 3028217"/>
                <a:gd name="connsiteY512" fmla="*/ 1446393 h 2962327"/>
                <a:gd name="connsiteX513" fmla="*/ 5258 w 3028217"/>
                <a:gd name="connsiteY513" fmla="*/ 1410198 h 2962327"/>
                <a:gd name="connsiteX514" fmla="*/ 45263 w 3028217"/>
                <a:gd name="connsiteY514" fmla="*/ 1105398 h 2962327"/>
                <a:gd name="connsiteX515" fmla="*/ 304343 w 3028217"/>
                <a:gd name="connsiteY515" fmla="*/ 581523 h 2962327"/>
                <a:gd name="connsiteX516" fmla="*/ 548183 w 3028217"/>
                <a:gd name="connsiteY516" fmla="*/ 329111 h 2962327"/>
                <a:gd name="connsiteX517" fmla="*/ 617716 w 3028217"/>
                <a:gd name="connsiteY517" fmla="*/ 317681 h 2962327"/>
                <a:gd name="connsiteX518" fmla="*/ 631051 w 3028217"/>
                <a:gd name="connsiteY518" fmla="*/ 309108 h 2962327"/>
                <a:gd name="connsiteX519" fmla="*/ 692011 w 3028217"/>
                <a:gd name="connsiteY519" fmla="*/ 299583 h 2962327"/>
                <a:gd name="connsiteX520" fmla="*/ 756781 w 3028217"/>
                <a:gd name="connsiteY520" fmla="*/ 316728 h 2962327"/>
                <a:gd name="connsiteX521" fmla="*/ 780593 w 3028217"/>
                <a:gd name="connsiteY521" fmla="*/ 315776 h 2962327"/>
                <a:gd name="connsiteX522" fmla="*/ 797738 w 3028217"/>
                <a:gd name="connsiteY522" fmla="*/ 314823 h 2962327"/>
                <a:gd name="connsiteX523" fmla="*/ 831076 w 3028217"/>
                <a:gd name="connsiteY523" fmla="*/ 316728 h 2962327"/>
                <a:gd name="connsiteX524" fmla="*/ 841553 w 3028217"/>
                <a:gd name="connsiteY524" fmla="*/ 277676 h 2962327"/>
                <a:gd name="connsiteX525" fmla="*/ 852031 w 3028217"/>
                <a:gd name="connsiteY525" fmla="*/ 259578 h 2962327"/>
                <a:gd name="connsiteX526" fmla="*/ 867152 w 3028217"/>
                <a:gd name="connsiteY526" fmla="*/ 248624 h 2962327"/>
                <a:gd name="connsiteX527" fmla="*/ 876026 w 3028217"/>
                <a:gd name="connsiteY527" fmla="*/ 238011 h 2962327"/>
                <a:gd name="connsiteX528" fmla="*/ 858921 w 3028217"/>
                <a:gd name="connsiteY528" fmla="*/ 241392 h 2962327"/>
                <a:gd name="connsiteX529" fmla="*/ 821551 w 3028217"/>
                <a:gd name="connsiteY529" fmla="*/ 210048 h 2962327"/>
                <a:gd name="connsiteX530" fmla="*/ 857746 w 3028217"/>
                <a:gd name="connsiteY530" fmla="*/ 190998 h 2962327"/>
                <a:gd name="connsiteX531" fmla="*/ 873343 w 3028217"/>
                <a:gd name="connsiteY531" fmla="*/ 184331 h 2962327"/>
                <a:gd name="connsiteX532" fmla="*/ 798215 w 3028217"/>
                <a:gd name="connsiteY532" fmla="*/ 181949 h 2962327"/>
                <a:gd name="connsiteX533" fmla="*/ 805359 w 3028217"/>
                <a:gd name="connsiteY533" fmla="*/ 187188 h 2962327"/>
                <a:gd name="connsiteX534" fmla="*/ 795834 w 3028217"/>
                <a:gd name="connsiteY534" fmla="*/ 196713 h 2962327"/>
                <a:gd name="connsiteX535" fmla="*/ 788214 w 3028217"/>
                <a:gd name="connsiteY535" fmla="*/ 182426 h 2962327"/>
                <a:gd name="connsiteX536" fmla="*/ 798215 w 3028217"/>
                <a:gd name="connsiteY536" fmla="*/ 181949 h 2962327"/>
                <a:gd name="connsiteX537" fmla="*/ 938708 w 3028217"/>
                <a:gd name="connsiteY537" fmla="*/ 121466 h 2962327"/>
                <a:gd name="connsiteX538" fmla="*/ 952043 w 3028217"/>
                <a:gd name="connsiteY538" fmla="*/ 141468 h 2962327"/>
                <a:gd name="connsiteX539" fmla="*/ 951037 w 3028217"/>
                <a:gd name="connsiteY539" fmla="*/ 142501 h 2962327"/>
                <a:gd name="connsiteX540" fmla="*/ 953949 w 3028217"/>
                <a:gd name="connsiteY540" fmla="*/ 140516 h 2962327"/>
                <a:gd name="connsiteX541" fmla="*/ 952996 w 3028217"/>
                <a:gd name="connsiteY541" fmla="*/ 148136 h 2962327"/>
                <a:gd name="connsiteX542" fmla="*/ 952996 w 3028217"/>
                <a:gd name="connsiteY542" fmla="*/ 169091 h 2962327"/>
                <a:gd name="connsiteX543" fmla="*/ 944424 w 3028217"/>
                <a:gd name="connsiteY543" fmla="*/ 159804 h 2962327"/>
                <a:gd name="connsiteX544" fmla="*/ 933131 w 3028217"/>
                <a:gd name="connsiteY544" fmla="*/ 154863 h 2962327"/>
                <a:gd name="connsiteX545" fmla="*/ 931088 w 3028217"/>
                <a:gd name="connsiteY545" fmla="*/ 155756 h 2962327"/>
                <a:gd name="connsiteX546" fmla="*/ 930136 w 3028217"/>
                <a:gd name="connsiteY546" fmla="*/ 155756 h 2962327"/>
                <a:gd name="connsiteX547" fmla="*/ 918706 w 3028217"/>
                <a:gd name="connsiteY547" fmla="*/ 144326 h 2962327"/>
                <a:gd name="connsiteX548" fmla="*/ 931088 w 3028217"/>
                <a:gd name="connsiteY548" fmla="*/ 122418 h 2962327"/>
                <a:gd name="connsiteX549" fmla="*/ 938708 w 3028217"/>
                <a:gd name="connsiteY549" fmla="*/ 121466 h 2962327"/>
                <a:gd name="connsiteX550" fmla="*/ 925373 w 3028217"/>
                <a:gd name="connsiteY550" fmla="*/ 107178 h 2962327"/>
                <a:gd name="connsiteX551" fmla="*/ 938708 w 3028217"/>
                <a:gd name="connsiteY551" fmla="*/ 121465 h 2962327"/>
                <a:gd name="connsiteX552" fmla="*/ 935851 w 3028217"/>
                <a:gd name="connsiteY552" fmla="*/ 121465 h 2962327"/>
                <a:gd name="connsiteX553" fmla="*/ 932993 w 3028217"/>
                <a:gd name="connsiteY553" fmla="*/ 121465 h 2962327"/>
                <a:gd name="connsiteX554" fmla="*/ 901561 w 3028217"/>
                <a:gd name="connsiteY554" fmla="*/ 123370 h 2962327"/>
                <a:gd name="connsiteX555" fmla="*/ 925373 w 3028217"/>
                <a:gd name="connsiteY555" fmla="*/ 107178 h 2962327"/>
                <a:gd name="connsiteX556" fmla="*/ 1021576 w 3028217"/>
                <a:gd name="connsiteY556" fmla="*/ 71936 h 2962327"/>
                <a:gd name="connsiteX557" fmla="*/ 1031101 w 3028217"/>
                <a:gd name="connsiteY557" fmla="*/ 97653 h 2962327"/>
                <a:gd name="connsiteX558" fmla="*/ 1000621 w 3028217"/>
                <a:gd name="connsiteY558" fmla="*/ 92891 h 2962327"/>
                <a:gd name="connsiteX559" fmla="*/ 1007288 w 3028217"/>
                <a:gd name="connsiteY559" fmla="*/ 79556 h 2962327"/>
                <a:gd name="connsiteX560" fmla="*/ 1021576 w 3028217"/>
                <a:gd name="connsiteY560" fmla="*/ 71936 h 2962327"/>
                <a:gd name="connsiteX561" fmla="*/ 1113849 w 3028217"/>
                <a:gd name="connsiteY561" fmla="*/ 40265 h 2962327"/>
                <a:gd name="connsiteX562" fmla="*/ 1159689 w 3028217"/>
                <a:gd name="connsiteY562" fmla="*/ 51933 h 2962327"/>
                <a:gd name="connsiteX563" fmla="*/ 1151116 w 3028217"/>
                <a:gd name="connsiteY563" fmla="*/ 84318 h 2962327"/>
                <a:gd name="connsiteX564" fmla="*/ 1111111 w 3028217"/>
                <a:gd name="connsiteY564" fmla="*/ 92891 h 2962327"/>
                <a:gd name="connsiteX565" fmla="*/ 1070153 w 3028217"/>
                <a:gd name="connsiteY565" fmla="*/ 58601 h 2962327"/>
                <a:gd name="connsiteX566" fmla="*/ 1113849 w 3028217"/>
                <a:gd name="connsiteY566" fmla="*/ 40265 h 2962327"/>
                <a:gd name="connsiteX567" fmla="*/ 1400760 w 3028217"/>
                <a:gd name="connsiteY567" fmla="*/ 96 h 2962327"/>
                <a:gd name="connsiteX568" fmla="*/ 1476871 w 3028217"/>
                <a:gd name="connsiteY568" fmla="*/ 5260 h 2962327"/>
                <a:gd name="connsiteX569" fmla="*/ 1611174 w 3028217"/>
                <a:gd name="connsiteY569" fmla="*/ 9070 h 2962327"/>
                <a:gd name="connsiteX570" fmla="*/ 1619746 w 3028217"/>
                <a:gd name="connsiteY570" fmla="*/ 17643 h 2962327"/>
                <a:gd name="connsiteX571" fmla="*/ 1646416 w 3028217"/>
                <a:gd name="connsiteY571" fmla="*/ 28120 h 2962327"/>
                <a:gd name="connsiteX572" fmla="*/ 1667371 w 3028217"/>
                <a:gd name="connsiteY572" fmla="*/ 31930 h 2962327"/>
                <a:gd name="connsiteX573" fmla="*/ 1742261 w 3028217"/>
                <a:gd name="connsiteY573" fmla="*/ 11690 h 2962327"/>
                <a:gd name="connsiteX574" fmla="*/ 1820723 w 3028217"/>
                <a:gd name="connsiteY574" fmla="*/ 30025 h 2962327"/>
                <a:gd name="connsiteX575" fmla="*/ 1901686 w 3028217"/>
                <a:gd name="connsiteY575" fmla="*/ 45265 h 2962327"/>
                <a:gd name="connsiteX576" fmla="*/ 1894066 w 3028217"/>
                <a:gd name="connsiteY576" fmla="*/ 69078 h 2962327"/>
                <a:gd name="connsiteX577" fmla="*/ 1955978 w 3028217"/>
                <a:gd name="connsiteY577" fmla="*/ 55743 h 2962327"/>
                <a:gd name="connsiteX578" fmla="*/ 1954073 w 3028217"/>
                <a:gd name="connsiteY578" fmla="*/ 71935 h 2962327"/>
                <a:gd name="connsiteX579" fmla="*/ 1935976 w 3028217"/>
                <a:gd name="connsiteY579" fmla="*/ 103368 h 2962327"/>
                <a:gd name="connsiteX580" fmla="*/ 1949311 w 3028217"/>
                <a:gd name="connsiteY580" fmla="*/ 161470 h 2962327"/>
                <a:gd name="connsiteX581" fmla="*/ 1894066 w 3028217"/>
                <a:gd name="connsiteY581" fmla="*/ 171948 h 2962327"/>
                <a:gd name="connsiteX582" fmla="*/ 1913116 w 3028217"/>
                <a:gd name="connsiteY582" fmla="*/ 183378 h 2962327"/>
                <a:gd name="connsiteX583" fmla="*/ 1907401 w 3028217"/>
                <a:gd name="connsiteY583" fmla="*/ 196713 h 2962327"/>
                <a:gd name="connsiteX584" fmla="*/ 1873111 w 3028217"/>
                <a:gd name="connsiteY584" fmla="*/ 245290 h 2962327"/>
                <a:gd name="connsiteX585" fmla="*/ 1866443 w 3028217"/>
                <a:gd name="connsiteY585" fmla="*/ 267198 h 2962327"/>
                <a:gd name="connsiteX586" fmla="*/ 1851203 w 3028217"/>
                <a:gd name="connsiteY586" fmla="*/ 270055 h 2962327"/>
                <a:gd name="connsiteX587" fmla="*/ 1866443 w 3028217"/>
                <a:gd name="connsiteY587" fmla="*/ 313870 h 2962327"/>
                <a:gd name="connsiteX588" fmla="*/ 1843583 w 3028217"/>
                <a:gd name="connsiteY588" fmla="*/ 319585 h 2962327"/>
                <a:gd name="connsiteX589" fmla="*/ 1819771 w 3028217"/>
                <a:gd name="connsiteY589" fmla="*/ 300535 h 2962327"/>
                <a:gd name="connsiteX590" fmla="*/ 1788338 w 3028217"/>
                <a:gd name="connsiteY590" fmla="*/ 313870 h 2962327"/>
                <a:gd name="connsiteX591" fmla="*/ 1800721 w 3028217"/>
                <a:gd name="connsiteY591" fmla="*/ 315775 h 2962327"/>
                <a:gd name="connsiteX592" fmla="*/ 1823581 w 3028217"/>
                <a:gd name="connsiteY592" fmla="*/ 314823 h 2962327"/>
                <a:gd name="connsiteX593" fmla="*/ 1833106 w 3028217"/>
                <a:gd name="connsiteY593" fmla="*/ 317680 h 2962327"/>
                <a:gd name="connsiteX594" fmla="*/ 1838821 w 3028217"/>
                <a:gd name="connsiteY594" fmla="*/ 334825 h 2962327"/>
                <a:gd name="connsiteX595" fmla="*/ 1715948 w 3028217"/>
                <a:gd name="connsiteY595" fmla="*/ 370068 h 2962327"/>
                <a:gd name="connsiteX596" fmla="*/ 1691183 w 3028217"/>
                <a:gd name="connsiteY596" fmla="*/ 379593 h 2962327"/>
                <a:gd name="connsiteX597" fmla="*/ 1586408 w 3028217"/>
                <a:gd name="connsiteY597" fmla="*/ 430075 h 2962327"/>
                <a:gd name="connsiteX598" fmla="*/ 1542593 w 3028217"/>
                <a:gd name="connsiteY598" fmla="*/ 468175 h 2962327"/>
                <a:gd name="connsiteX599" fmla="*/ 1480681 w 3028217"/>
                <a:gd name="connsiteY599" fmla="*/ 555805 h 2962327"/>
                <a:gd name="connsiteX600" fmla="*/ 1462583 w 3028217"/>
                <a:gd name="connsiteY600" fmla="*/ 562473 h 2962327"/>
                <a:gd name="connsiteX601" fmla="*/ 1385431 w 3028217"/>
                <a:gd name="connsiteY601" fmla="*/ 462460 h 2962327"/>
                <a:gd name="connsiteX602" fmla="*/ 1379716 w 3028217"/>
                <a:gd name="connsiteY602" fmla="*/ 398643 h 2962327"/>
                <a:gd name="connsiteX603" fmla="*/ 1441628 w 3028217"/>
                <a:gd name="connsiteY603" fmla="*/ 335778 h 2962327"/>
                <a:gd name="connsiteX604" fmla="*/ 1449248 w 3028217"/>
                <a:gd name="connsiteY604" fmla="*/ 321490 h 2962327"/>
                <a:gd name="connsiteX605" fmla="*/ 1461631 w 3028217"/>
                <a:gd name="connsiteY605" fmla="*/ 300535 h 2962327"/>
                <a:gd name="connsiteX606" fmla="*/ 1412101 w 3028217"/>
                <a:gd name="connsiteY606" fmla="*/ 280533 h 2962327"/>
                <a:gd name="connsiteX607" fmla="*/ 1434961 w 3028217"/>
                <a:gd name="connsiteY607" fmla="*/ 215763 h 2962327"/>
                <a:gd name="connsiteX608" fmla="*/ 1371143 w 3028217"/>
                <a:gd name="connsiteY608" fmla="*/ 160518 h 2962327"/>
                <a:gd name="connsiteX609" fmla="*/ 1331138 w 3028217"/>
                <a:gd name="connsiteY609" fmla="*/ 162423 h 2962327"/>
                <a:gd name="connsiteX610" fmla="*/ 1303516 w 3028217"/>
                <a:gd name="connsiteY610" fmla="*/ 150040 h 2962327"/>
                <a:gd name="connsiteX611" fmla="*/ 1313993 w 3028217"/>
                <a:gd name="connsiteY611" fmla="*/ 130038 h 2962327"/>
                <a:gd name="connsiteX612" fmla="*/ 1313041 w 3028217"/>
                <a:gd name="connsiteY612" fmla="*/ 121465 h 2962327"/>
                <a:gd name="connsiteX613" fmla="*/ 1323518 w 3028217"/>
                <a:gd name="connsiteY613" fmla="*/ 96700 h 2962327"/>
                <a:gd name="connsiteX614" fmla="*/ 1387336 w 3028217"/>
                <a:gd name="connsiteY614" fmla="*/ 88128 h 2962327"/>
                <a:gd name="connsiteX615" fmla="*/ 1394003 w 3028217"/>
                <a:gd name="connsiteY615" fmla="*/ 68125 h 2962327"/>
                <a:gd name="connsiteX616" fmla="*/ 1445438 w 3028217"/>
                <a:gd name="connsiteY616" fmla="*/ 41455 h 2962327"/>
                <a:gd name="connsiteX617" fmla="*/ 1471104 w 3028217"/>
                <a:gd name="connsiteY617" fmla="*/ 35589 h 2962327"/>
                <a:gd name="connsiteX618" fmla="*/ 1469608 w 3028217"/>
                <a:gd name="connsiteY618" fmla="*/ 35026 h 2962327"/>
                <a:gd name="connsiteX619" fmla="*/ 1456869 w 3028217"/>
                <a:gd name="connsiteY619" fmla="*/ 34788 h 2962327"/>
                <a:gd name="connsiteX620" fmla="*/ 1365429 w 3028217"/>
                <a:gd name="connsiteY620" fmla="*/ 60505 h 2962327"/>
                <a:gd name="connsiteX621" fmla="*/ 1208266 w 3028217"/>
                <a:gd name="connsiteY621" fmla="*/ 122418 h 2962327"/>
                <a:gd name="connsiteX622" fmla="*/ 1175881 w 3028217"/>
                <a:gd name="connsiteY622" fmla="*/ 122418 h 2962327"/>
                <a:gd name="connsiteX623" fmla="*/ 1187311 w 3028217"/>
                <a:gd name="connsiteY623" fmla="*/ 142420 h 2962327"/>
                <a:gd name="connsiteX624" fmla="*/ 1180644 w 3028217"/>
                <a:gd name="connsiteY624" fmla="*/ 149088 h 2962327"/>
                <a:gd name="connsiteX625" fmla="*/ 1158647 w 3028217"/>
                <a:gd name="connsiteY625" fmla="*/ 153642 h 2962327"/>
                <a:gd name="connsiteX626" fmla="*/ 1143520 w 3028217"/>
                <a:gd name="connsiteY626" fmla="*/ 152466 h 2962327"/>
                <a:gd name="connsiteX627" fmla="*/ 1148259 w 3028217"/>
                <a:gd name="connsiteY627" fmla="*/ 153731 h 2962327"/>
                <a:gd name="connsiteX628" fmla="*/ 1152069 w 3028217"/>
                <a:gd name="connsiteY628" fmla="*/ 175758 h 2962327"/>
                <a:gd name="connsiteX629" fmla="*/ 1029196 w 3028217"/>
                <a:gd name="connsiteY629" fmla="*/ 182425 h 2962327"/>
                <a:gd name="connsiteX630" fmla="*/ 1006336 w 3028217"/>
                <a:gd name="connsiteY630" fmla="*/ 148135 h 2962327"/>
                <a:gd name="connsiteX631" fmla="*/ 995859 w 3028217"/>
                <a:gd name="connsiteY631" fmla="*/ 134800 h 2962327"/>
                <a:gd name="connsiteX632" fmla="*/ 987286 w 3028217"/>
                <a:gd name="connsiteY632" fmla="*/ 114798 h 2962327"/>
                <a:gd name="connsiteX633" fmla="*/ 1049199 w 3028217"/>
                <a:gd name="connsiteY633" fmla="*/ 134800 h 2962327"/>
                <a:gd name="connsiteX634" fmla="*/ 1064439 w 3028217"/>
                <a:gd name="connsiteY634" fmla="*/ 149088 h 2962327"/>
                <a:gd name="connsiteX635" fmla="*/ 1095871 w 3028217"/>
                <a:gd name="connsiteY635" fmla="*/ 149326 h 2962327"/>
                <a:gd name="connsiteX636" fmla="*/ 1106484 w 3028217"/>
                <a:gd name="connsiteY636" fmla="*/ 148924 h 2962327"/>
                <a:gd name="connsiteX637" fmla="*/ 1093014 w 3028217"/>
                <a:gd name="connsiteY637" fmla="*/ 149088 h 2962327"/>
                <a:gd name="connsiteX638" fmla="*/ 1062534 w 3028217"/>
                <a:gd name="connsiteY638" fmla="*/ 131943 h 2962327"/>
                <a:gd name="connsiteX639" fmla="*/ 1133971 w 3028217"/>
                <a:gd name="connsiteY639" fmla="*/ 110988 h 2962327"/>
                <a:gd name="connsiteX640" fmla="*/ 1158736 w 3028217"/>
                <a:gd name="connsiteY640" fmla="*/ 88128 h 2962327"/>
                <a:gd name="connsiteX641" fmla="*/ 1173024 w 3028217"/>
                <a:gd name="connsiteY641" fmla="*/ 73840 h 2962327"/>
                <a:gd name="connsiteX642" fmla="*/ 1214934 w 3028217"/>
                <a:gd name="connsiteY642" fmla="*/ 54790 h 2962327"/>
                <a:gd name="connsiteX643" fmla="*/ 1275894 w 3028217"/>
                <a:gd name="connsiteY643" fmla="*/ 44313 h 2962327"/>
                <a:gd name="connsiteX644" fmla="*/ 1211124 w 3028217"/>
                <a:gd name="connsiteY644" fmla="*/ 51933 h 2962327"/>
                <a:gd name="connsiteX645" fmla="*/ 1174929 w 3028217"/>
                <a:gd name="connsiteY645" fmla="*/ 39550 h 2962327"/>
                <a:gd name="connsiteX646" fmla="*/ 1174929 w 3028217"/>
                <a:gd name="connsiteY646" fmla="*/ 26215 h 2962327"/>
                <a:gd name="connsiteX647" fmla="*/ 1400760 w 3028217"/>
                <a:gd name="connsiteY647" fmla="*/ 96 h 29623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Lst>
              <a:rect l="l" t="t" r="r" b="b"/>
              <a:pathLst>
                <a:path w="3028217" h="2962327">
                  <a:moveTo>
                    <a:pt x="2863236" y="2049564"/>
                  </a:moveTo>
                  <a:cubicBezTo>
                    <a:pt x="2854902" y="2049564"/>
                    <a:pt x="2847996" y="2053612"/>
                    <a:pt x="2844662" y="2065518"/>
                  </a:cubicBezTo>
                  <a:cubicBezTo>
                    <a:pt x="2840852" y="2080758"/>
                    <a:pt x="2821802" y="2104571"/>
                    <a:pt x="2847519" y="2116953"/>
                  </a:cubicBezTo>
                  <a:cubicBezTo>
                    <a:pt x="2878000" y="2131241"/>
                    <a:pt x="2877047" y="2098856"/>
                    <a:pt x="2887525" y="2084568"/>
                  </a:cubicBezTo>
                  <a:cubicBezTo>
                    <a:pt x="2888477" y="2083616"/>
                    <a:pt x="2889430" y="2080758"/>
                    <a:pt x="2890382" y="2078853"/>
                  </a:cubicBezTo>
                  <a:cubicBezTo>
                    <a:pt x="2895144" y="2071233"/>
                    <a:pt x="2896097" y="2064566"/>
                    <a:pt x="2890382" y="2057898"/>
                  </a:cubicBezTo>
                  <a:cubicBezTo>
                    <a:pt x="2881334" y="2053612"/>
                    <a:pt x="2871571" y="2049564"/>
                    <a:pt x="2863236" y="2049564"/>
                  </a:cubicBezTo>
                  <a:close/>
                  <a:moveTo>
                    <a:pt x="2453184" y="1703568"/>
                  </a:moveTo>
                  <a:cubicBezTo>
                    <a:pt x="2446516" y="1700711"/>
                    <a:pt x="2442706" y="1708331"/>
                    <a:pt x="2444611" y="1714046"/>
                  </a:cubicBezTo>
                  <a:cubicBezTo>
                    <a:pt x="2448421" y="1725476"/>
                    <a:pt x="2452231" y="1738811"/>
                    <a:pt x="2467471" y="1740716"/>
                  </a:cubicBezTo>
                  <a:cubicBezTo>
                    <a:pt x="2475091" y="1741668"/>
                    <a:pt x="2480806" y="1736906"/>
                    <a:pt x="2482711" y="1728333"/>
                  </a:cubicBezTo>
                  <a:cubicBezTo>
                    <a:pt x="2473186" y="1720713"/>
                    <a:pt x="2463661" y="1710236"/>
                    <a:pt x="2453184" y="1703568"/>
                  </a:cubicBezTo>
                  <a:close/>
                  <a:moveTo>
                    <a:pt x="802501" y="1583553"/>
                  </a:moveTo>
                  <a:cubicBezTo>
                    <a:pt x="805359" y="1585458"/>
                    <a:pt x="811074" y="1586410"/>
                    <a:pt x="812026" y="1589268"/>
                  </a:cubicBezTo>
                  <a:cubicBezTo>
                    <a:pt x="814884" y="1596888"/>
                    <a:pt x="807264" y="1597840"/>
                    <a:pt x="802501" y="1599745"/>
                  </a:cubicBezTo>
                  <a:cubicBezTo>
                    <a:pt x="797739" y="1601650"/>
                    <a:pt x="792976" y="1598793"/>
                    <a:pt x="792024" y="1594030"/>
                  </a:cubicBezTo>
                  <a:cubicBezTo>
                    <a:pt x="788214" y="1586410"/>
                    <a:pt x="794881" y="1585458"/>
                    <a:pt x="802501" y="1583553"/>
                  </a:cubicBezTo>
                  <a:close/>
                  <a:moveTo>
                    <a:pt x="573901" y="1577838"/>
                  </a:moveTo>
                  <a:cubicBezTo>
                    <a:pt x="581521" y="1579743"/>
                    <a:pt x="588189" y="1582600"/>
                    <a:pt x="592951" y="1589268"/>
                  </a:cubicBezTo>
                  <a:cubicBezTo>
                    <a:pt x="592951" y="1594982"/>
                    <a:pt x="589141" y="1596888"/>
                    <a:pt x="584379" y="1596888"/>
                  </a:cubicBezTo>
                  <a:cubicBezTo>
                    <a:pt x="575806" y="1597840"/>
                    <a:pt x="568186" y="1595935"/>
                    <a:pt x="565329" y="1587363"/>
                  </a:cubicBezTo>
                  <a:cubicBezTo>
                    <a:pt x="562471" y="1580695"/>
                    <a:pt x="568186" y="1576885"/>
                    <a:pt x="573901" y="1577838"/>
                  </a:cubicBezTo>
                  <a:close/>
                  <a:moveTo>
                    <a:pt x="698678" y="1550216"/>
                  </a:moveTo>
                  <a:cubicBezTo>
                    <a:pt x="729158" y="1545453"/>
                    <a:pt x="746303" y="1560693"/>
                    <a:pt x="763448" y="1592126"/>
                  </a:cubicBezTo>
                  <a:cubicBezTo>
                    <a:pt x="731063" y="1576886"/>
                    <a:pt x="706298" y="1611176"/>
                    <a:pt x="678676" y="1592126"/>
                  </a:cubicBezTo>
                  <a:cubicBezTo>
                    <a:pt x="675818" y="1573076"/>
                    <a:pt x="667246" y="1551168"/>
                    <a:pt x="698678" y="1550216"/>
                  </a:cubicBezTo>
                  <a:close/>
                  <a:moveTo>
                    <a:pt x="492939" y="1460681"/>
                  </a:moveTo>
                  <a:cubicBezTo>
                    <a:pt x="518656" y="1456871"/>
                    <a:pt x="541516" y="1464491"/>
                    <a:pt x="562471" y="1479731"/>
                  </a:cubicBezTo>
                  <a:cubicBezTo>
                    <a:pt x="590094" y="1499733"/>
                    <a:pt x="618669" y="1515926"/>
                    <a:pt x="646291" y="1537833"/>
                  </a:cubicBezTo>
                  <a:cubicBezTo>
                    <a:pt x="620574" y="1545453"/>
                    <a:pt x="593904" y="1560693"/>
                    <a:pt x="577711" y="1525451"/>
                  </a:cubicBezTo>
                  <a:cubicBezTo>
                    <a:pt x="567234" y="1503543"/>
                    <a:pt x="541516" y="1503543"/>
                    <a:pt x="527229" y="1487351"/>
                  </a:cubicBezTo>
                  <a:lnTo>
                    <a:pt x="525032" y="1486533"/>
                  </a:lnTo>
                  <a:lnTo>
                    <a:pt x="527229" y="1488303"/>
                  </a:lnTo>
                  <a:cubicBezTo>
                    <a:pt x="502464" y="1486398"/>
                    <a:pt x="475794" y="1465443"/>
                    <a:pt x="451029" y="1494971"/>
                  </a:cubicBezTo>
                  <a:cubicBezTo>
                    <a:pt x="453886" y="1467348"/>
                    <a:pt x="471984" y="1461633"/>
                    <a:pt x="492939" y="1460681"/>
                  </a:cubicBezTo>
                  <a:close/>
                  <a:moveTo>
                    <a:pt x="592475" y="1413889"/>
                  </a:moveTo>
                  <a:cubicBezTo>
                    <a:pt x="594380" y="1414008"/>
                    <a:pt x="596285" y="1414485"/>
                    <a:pt x="596761" y="1414961"/>
                  </a:cubicBezTo>
                  <a:cubicBezTo>
                    <a:pt x="605334" y="1423533"/>
                    <a:pt x="603428" y="1433058"/>
                    <a:pt x="595809" y="1447346"/>
                  </a:cubicBezTo>
                  <a:cubicBezTo>
                    <a:pt x="589141" y="1434011"/>
                    <a:pt x="579616" y="1426391"/>
                    <a:pt x="588189" y="1414961"/>
                  </a:cubicBezTo>
                  <a:cubicBezTo>
                    <a:pt x="588665" y="1414009"/>
                    <a:pt x="590570" y="1413770"/>
                    <a:pt x="592475" y="1413889"/>
                  </a:cubicBezTo>
                  <a:close/>
                  <a:moveTo>
                    <a:pt x="2633206" y="1174931"/>
                  </a:moveTo>
                  <a:cubicBezTo>
                    <a:pt x="2646541" y="1176836"/>
                    <a:pt x="2659876" y="1178741"/>
                    <a:pt x="2673211" y="1180646"/>
                  </a:cubicBezTo>
                  <a:cubicBezTo>
                    <a:pt x="2657018" y="1197791"/>
                    <a:pt x="2645588" y="1186361"/>
                    <a:pt x="2633206" y="1174931"/>
                  </a:cubicBezTo>
                  <a:close/>
                  <a:moveTo>
                    <a:pt x="2477948" y="1095873"/>
                  </a:moveTo>
                  <a:cubicBezTo>
                    <a:pt x="2477948" y="1101588"/>
                    <a:pt x="2478901" y="1106350"/>
                    <a:pt x="2484616" y="1110160"/>
                  </a:cubicBezTo>
                  <a:cubicBezTo>
                    <a:pt x="2478901" y="1119685"/>
                    <a:pt x="2464613" y="1121590"/>
                    <a:pt x="2464613" y="1135878"/>
                  </a:cubicBezTo>
                  <a:cubicBezTo>
                    <a:pt x="2464613" y="1153023"/>
                    <a:pt x="2454136" y="1151118"/>
                    <a:pt x="2444611" y="1144450"/>
                  </a:cubicBezTo>
                  <a:cubicBezTo>
                    <a:pt x="2434133" y="1136830"/>
                    <a:pt x="2413178" y="1133020"/>
                    <a:pt x="2415083" y="1119685"/>
                  </a:cubicBezTo>
                  <a:cubicBezTo>
                    <a:pt x="2417941" y="1101588"/>
                    <a:pt x="2436038" y="1116828"/>
                    <a:pt x="2446516" y="1114923"/>
                  </a:cubicBezTo>
                  <a:cubicBezTo>
                    <a:pt x="2458898" y="1112065"/>
                    <a:pt x="2470329" y="1106350"/>
                    <a:pt x="2477948" y="1095873"/>
                  </a:cubicBezTo>
                  <a:close/>
                  <a:moveTo>
                    <a:pt x="2344599" y="1039676"/>
                  </a:moveTo>
                  <a:cubicBezTo>
                    <a:pt x="2358886" y="1039676"/>
                    <a:pt x="2352219" y="1056821"/>
                    <a:pt x="2355076" y="1066346"/>
                  </a:cubicBezTo>
                  <a:cubicBezTo>
                    <a:pt x="2354124" y="1077776"/>
                    <a:pt x="2356981" y="1093016"/>
                    <a:pt x="2341741" y="1092063"/>
                  </a:cubicBezTo>
                  <a:cubicBezTo>
                    <a:pt x="2328406" y="1091111"/>
                    <a:pt x="2329359" y="1075871"/>
                    <a:pt x="2328406" y="1065393"/>
                  </a:cubicBezTo>
                  <a:cubicBezTo>
                    <a:pt x="2327454" y="1053011"/>
                    <a:pt x="2331264" y="1039676"/>
                    <a:pt x="2344599" y="1039676"/>
                  </a:cubicBezTo>
                  <a:close/>
                  <a:moveTo>
                    <a:pt x="699631" y="966334"/>
                  </a:moveTo>
                  <a:cubicBezTo>
                    <a:pt x="671056" y="960619"/>
                    <a:pt x="648196" y="971096"/>
                    <a:pt x="616764" y="992051"/>
                  </a:cubicBezTo>
                  <a:cubicBezTo>
                    <a:pt x="652959" y="990146"/>
                    <a:pt x="677724" y="983478"/>
                    <a:pt x="699631" y="966334"/>
                  </a:cubicBezTo>
                  <a:close/>
                  <a:moveTo>
                    <a:pt x="2786559" y="938711"/>
                  </a:moveTo>
                  <a:cubicBezTo>
                    <a:pt x="2796084" y="944426"/>
                    <a:pt x="2804656" y="939663"/>
                    <a:pt x="2814181" y="938711"/>
                  </a:cubicBezTo>
                  <a:cubicBezTo>
                    <a:pt x="2814181" y="940616"/>
                    <a:pt x="2814181" y="943473"/>
                    <a:pt x="2814181" y="945378"/>
                  </a:cubicBezTo>
                  <a:cubicBezTo>
                    <a:pt x="2803704" y="949188"/>
                    <a:pt x="2791321" y="959666"/>
                    <a:pt x="2786559" y="938711"/>
                  </a:cubicBezTo>
                  <a:close/>
                  <a:moveTo>
                    <a:pt x="737731" y="935019"/>
                  </a:moveTo>
                  <a:cubicBezTo>
                    <a:pt x="726540" y="936091"/>
                    <a:pt x="714872" y="940139"/>
                    <a:pt x="702489" y="951093"/>
                  </a:cubicBezTo>
                  <a:cubicBezTo>
                    <a:pt x="731064" y="951093"/>
                    <a:pt x="753924" y="958713"/>
                    <a:pt x="770116" y="936805"/>
                  </a:cubicBezTo>
                  <a:cubicBezTo>
                    <a:pt x="759639" y="935853"/>
                    <a:pt x="748923" y="933948"/>
                    <a:pt x="737731" y="935019"/>
                  </a:cubicBezTo>
                  <a:close/>
                  <a:moveTo>
                    <a:pt x="619383" y="880251"/>
                  </a:moveTo>
                  <a:cubicBezTo>
                    <a:pt x="616526" y="879417"/>
                    <a:pt x="612477" y="880608"/>
                    <a:pt x="608191" y="882513"/>
                  </a:cubicBezTo>
                  <a:cubicBezTo>
                    <a:pt x="589141" y="887276"/>
                    <a:pt x="539611" y="951093"/>
                    <a:pt x="541516" y="968238"/>
                  </a:cubicBezTo>
                  <a:cubicBezTo>
                    <a:pt x="543421" y="979668"/>
                    <a:pt x="550089" y="980621"/>
                    <a:pt x="558661" y="975858"/>
                  </a:cubicBezTo>
                  <a:cubicBezTo>
                    <a:pt x="569139" y="970143"/>
                    <a:pt x="576759" y="960618"/>
                    <a:pt x="578664" y="949188"/>
                  </a:cubicBezTo>
                  <a:cubicBezTo>
                    <a:pt x="582474" y="920613"/>
                    <a:pt x="601524" y="904421"/>
                    <a:pt x="623431" y="890133"/>
                  </a:cubicBezTo>
                  <a:cubicBezTo>
                    <a:pt x="623907" y="883942"/>
                    <a:pt x="622241" y="881084"/>
                    <a:pt x="619383" y="880251"/>
                  </a:cubicBezTo>
                  <a:close/>
                  <a:moveTo>
                    <a:pt x="659626" y="872036"/>
                  </a:moveTo>
                  <a:cubicBezTo>
                    <a:pt x="653911" y="870131"/>
                    <a:pt x="645339" y="876798"/>
                    <a:pt x="647244" y="879656"/>
                  </a:cubicBezTo>
                  <a:cubicBezTo>
                    <a:pt x="657721" y="901563"/>
                    <a:pt x="632956" y="928233"/>
                    <a:pt x="657721" y="950141"/>
                  </a:cubicBezTo>
                  <a:cubicBezTo>
                    <a:pt x="667246" y="936806"/>
                    <a:pt x="676771" y="926328"/>
                    <a:pt x="683439" y="913946"/>
                  </a:cubicBezTo>
                  <a:cubicBezTo>
                    <a:pt x="691059" y="897753"/>
                    <a:pt x="704394" y="924423"/>
                    <a:pt x="711061" y="910136"/>
                  </a:cubicBezTo>
                  <a:cubicBezTo>
                    <a:pt x="713919" y="903468"/>
                    <a:pt x="713919" y="896801"/>
                    <a:pt x="709156" y="891086"/>
                  </a:cubicBezTo>
                  <a:cubicBezTo>
                    <a:pt x="696774" y="875846"/>
                    <a:pt x="676771" y="876798"/>
                    <a:pt x="659626" y="872036"/>
                  </a:cubicBezTo>
                  <a:close/>
                  <a:moveTo>
                    <a:pt x="620410" y="803828"/>
                  </a:moveTo>
                  <a:cubicBezTo>
                    <a:pt x="614918" y="803575"/>
                    <a:pt x="609144" y="804646"/>
                    <a:pt x="603429" y="807266"/>
                  </a:cubicBezTo>
                  <a:cubicBezTo>
                    <a:pt x="579616" y="817743"/>
                    <a:pt x="555804" y="830126"/>
                    <a:pt x="532944" y="841556"/>
                  </a:cubicBezTo>
                  <a:cubicBezTo>
                    <a:pt x="530086" y="850128"/>
                    <a:pt x="536754" y="852033"/>
                    <a:pt x="541516" y="855843"/>
                  </a:cubicBezTo>
                  <a:cubicBezTo>
                    <a:pt x="561519" y="852986"/>
                    <a:pt x="579616" y="838698"/>
                    <a:pt x="602476" y="859653"/>
                  </a:cubicBezTo>
                  <a:cubicBezTo>
                    <a:pt x="617716" y="874893"/>
                    <a:pt x="654864" y="853938"/>
                    <a:pt x="652959" y="835841"/>
                  </a:cubicBezTo>
                  <a:cubicBezTo>
                    <a:pt x="650815" y="817267"/>
                    <a:pt x="636885" y="804587"/>
                    <a:pt x="620410" y="803828"/>
                  </a:cubicBezTo>
                  <a:close/>
                  <a:moveTo>
                    <a:pt x="2051228" y="690108"/>
                  </a:moveTo>
                  <a:cubicBezTo>
                    <a:pt x="2066468" y="695823"/>
                    <a:pt x="2079803" y="697728"/>
                    <a:pt x="2074088" y="722493"/>
                  </a:cubicBezTo>
                  <a:cubicBezTo>
                    <a:pt x="2066468" y="753925"/>
                    <a:pt x="2053133" y="773928"/>
                    <a:pt x="2021701" y="782500"/>
                  </a:cubicBezTo>
                  <a:cubicBezTo>
                    <a:pt x="2009318" y="785358"/>
                    <a:pt x="1997888" y="785358"/>
                    <a:pt x="2000746" y="772023"/>
                  </a:cubicBezTo>
                  <a:cubicBezTo>
                    <a:pt x="2006461" y="745353"/>
                    <a:pt x="2008366" y="714873"/>
                    <a:pt x="2036941" y="698680"/>
                  </a:cubicBezTo>
                  <a:cubicBezTo>
                    <a:pt x="2040751" y="694870"/>
                    <a:pt x="2045513" y="692965"/>
                    <a:pt x="2051228" y="690108"/>
                  </a:cubicBezTo>
                  <a:close/>
                  <a:moveTo>
                    <a:pt x="2111236" y="608669"/>
                  </a:moveTo>
                  <a:cubicBezTo>
                    <a:pt x="2115046" y="609621"/>
                    <a:pt x="2116951" y="613431"/>
                    <a:pt x="2113141" y="623433"/>
                  </a:cubicBezTo>
                  <a:cubicBezTo>
                    <a:pt x="2113141" y="624385"/>
                    <a:pt x="2112189" y="625338"/>
                    <a:pt x="2111236" y="626290"/>
                  </a:cubicBezTo>
                  <a:cubicBezTo>
                    <a:pt x="2147431" y="643435"/>
                    <a:pt x="2126476" y="692013"/>
                    <a:pt x="2159814" y="711063"/>
                  </a:cubicBezTo>
                  <a:cubicBezTo>
                    <a:pt x="2178864" y="721540"/>
                    <a:pt x="2174101" y="752020"/>
                    <a:pt x="2199819" y="758688"/>
                  </a:cubicBezTo>
                  <a:cubicBezTo>
                    <a:pt x="2206486" y="760593"/>
                    <a:pt x="2189341" y="798693"/>
                    <a:pt x="2176959" y="800598"/>
                  </a:cubicBezTo>
                  <a:cubicBezTo>
                    <a:pt x="2149336" y="805360"/>
                    <a:pt x="2120761" y="810123"/>
                    <a:pt x="2092186" y="814885"/>
                  </a:cubicBezTo>
                  <a:cubicBezTo>
                    <a:pt x="2089329" y="799645"/>
                    <a:pt x="2128381" y="789168"/>
                    <a:pt x="2092186" y="777738"/>
                  </a:cubicBezTo>
                  <a:cubicBezTo>
                    <a:pt x="2098854" y="765355"/>
                    <a:pt x="2098854" y="749163"/>
                    <a:pt x="2111236" y="740590"/>
                  </a:cubicBezTo>
                  <a:cubicBezTo>
                    <a:pt x="2127429" y="729160"/>
                    <a:pt x="2118856" y="712015"/>
                    <a:pt x="2110284" y="710110"/>
                  </a:cubicBezTo>
                  <a:cubicBezTo>
                    <a:pt x="2086471" y="705348"/>
                    <a:pt x="2087424" y="682488"/>
                    <a:pt x="2076946" y="669153"/>
                  </a:cubicBezTo>
                  <a:cubicBezTo>
                    <a:pt x="2062659" y="651055"/>
                    <a:pt x="2076946" y="617718"/>
                    <a:pt x="2097901" y="611050"/>
                  </a:cubicBezTo>
                  <a:cubicBezTo>
                    <a:pt x="2101711" y="609621"/>
                    <a:pt x="2107426" y="607716"/>
                    <a:pt x="2111236" y="608669"/>
                  </a:cubicBezTo>
                  <a:close/>
                  <a:moveTo>
                    <a:pt x="927279" y="479605"/>
                  </a:moveTo>
                  <a:cubicBezTo>
                    <a:pt x="932041" y="477700"/>
                    <a:pt x="935851" y="480558"/>
                    <a:pt x="933946" y="486273"/>
                  </a:cubicBezTo>
                  <a:cubicBezTo>
                    <a:pt x="932041" y="490083"/>
                    <a:pt x="929184" y="492941"/>
                    <a:pt x="929184" y="493893"/>
                  </a:cubicBezTo>
                  <a:cubicBezTo>
                    <a:pt x="919659" y="493893"/>
                    <a:pt x="917754" y="491035"/>
                    <a:pt x="919659" y="488178"/>
                  </a:cubicBezTo>
                  <a:cubicBezTo>
                    <a:pt x="921564" y="484368"/>
                    <a:pt x="924421" y="480558"/>
                    <a:pt x="927279" y="479605"/>
                  </a:cubicBezTo>
                  <a:close/>
                  <a:moveTo>
                    <a:pt x="1938089" y="417931"/>
                  </a:moveTo>
                  <a:cubicBezTo>
                    <a:pt x="1948537" y="420431"/>
                    <a:pt x="1955503" y="431504"/>
                    <a:pt x="1959789" y="441505"/>
                  </a:cubicBezTo>
                  <a:cubicBezTo>
                    <a:pt x="1967409" y="457698"/>
                    <a:pt x="1952169" y="461508"/>
                    <a:pt x="1940739" y="466270"/>
                  </a:cubicBezTo>
                  <a:cubicBezTo>
                    <a:pt x="1909306" y="478653"/>
                    <a:pt x="1880731" y="501513"/>
                    <a:pt x="1842631" y="480558"/>
                  </a:cubicBezTo>
                  <a:cubicBezTo>
                    <a:pt x="1829296" y="472938"/>
                    <a:pt x="1832154" y="467223"/>
                    <a:pt x="1832154" y="458650"/>
                  </a:cubicBezTo>
                  <a:cubicBezTo>
                    <a:pt x="1828344" y="450078"/>
                    <a:pt x="1835964" y="442458"/>
                    <a:pt x="1833106" y="431980"/>
                  </a:cubicBezTo>
                  <a:cubicBezTo>
                    <a:pt x="1828344" y="420550"/>
                    <a:pt x="1835011" y="416740"/>
                    <a:pt x="1845489" y="423408"/>
                  </a:cubicBezTo>
                  <a:cubicBezTo>
                    <a:pt x="1847394" y="430075"/>
                    <a:pt x="1849299" y="439600"/>
                    <a:pt x="1857871" y="432933"/>
                  </a:cubicBezTo>
                  <a:cubicBezTo>
                    <a:pt x="1878826" y="418645"/>
                    <a:pt x="1903591" y="426265"/>
                    <a:pt x="1926451" y="418645"/>
                  </a:cubicBezTo>
                  <a:cubicBezTo>
                    <a:pt x="1930737" y="417216"/>
                    <a:pt x="1934607" y="417097"/>
                    <a:pt x="1938089" y="417931"/>
                  </a:cubicBezTo>
                  <a:close/>
                  <a:moveTo>
                    <a:pt x="904419" y="389118"/>
                  </a:moveTo>
                  <a:cubicBezTo>
                    <a:pt x="915849" y="404358"/>
                    <a:pt x="928231" y="418646"/>
                    <a:pt x="938709" y="433886"/>
                  </a:cubicBezTo>
                  <a:cubicBezTo>
                    <a:pt x="940614" y="436743"/>
                    <a:pt x="940614" y="441505"/>
                    <a:pt x="942519" y="446268"/>
                  </a:cubicBezTo>
                  <a:cubicBezTo>
                    <a:pt x="938709" y="447221"/>
                    <a:pt x="932041" y="450078"/>
                    <a:pt x="931089" y="449125"/>
                  </a:cubicBezTo>
                  <a:cubicBezTo>
                    <a:pt x="912991" y="426266"/>
                    <a:pt x="896799" y="440553"/>
                    <a:pt x="878701" y="449125"/>
                  </a:cubicBezTo>
                  <a:cubicBezTo>
                    <a:pt x="871081" y="452936"/>
                    <a:pt x="863461" y="446268"/>
                    <a:pt x="856794" y="443411"/>
                  </a:cubicBezTo>
                  <a:cubicBezTo>
                    <a:pt x="835839" y="424361"/>
                    <a:pt x="864414" y="422455"/>
                    <a:pt x="867271" y="412930"/>
                  </a:cubicBezTo>
                  <a:cubicBezTo>
                    <a:pt x="878701" y="402453"/>
                    <a:pt x="887274" y="388166"/>
                    <a:pt x="904419" y="389118"/>
                  </a:cubicBezTo>
                  <a:close/>
                  <a:moveTo>
                    <a:pt x="1062534" y="340541"/>
                  </a:moveTo>
                  <a:cubicBezTo>
                    <a:pt x="1073011" y="340541"/>
                    <a:pt x="1082536" y="340541"/>
                    <a:pt x="1083489" y="353876"/>
                  </a:cubicBezTo>
                  <a:cubicBezTo>
                    <a:pt x="1073964" y="356733"/>
                    <a:pt x="1066344" y="373878"/>
                    <a:pt x="1053961" y="360543"/>
                  </a:cubicBezTo>
                  <a:cubicBezTo>
                    <a:pt x="1045389" y="351018"/>
                    <a:pt x="1054914" y="345303"/>
                    <a:pt x="1062534" y="340541"/>
                  </a:cubicBezTo>
                  <a:close/>
                  <a:moveTo>
                    <a:pt x="2471113" y="336025"/>
                  </a:moveTo>
                  <a:cubicBezTo>
                    <a:pt x="2489315" y="339763"/>
                    <a:pt x="2505689" y="355066"/>
                    <a:pt x="2521763" y="370068"/>
                  </a:cubicBezTo>
                  <a:cubicBezTo>
                    <a:pt x="2652256" y="491988"/>
                    <a:pt x="2764651" y="627243"/>
                    <a:pt x="2848471" y="785358"/>
                  </a:cubicBezTo>
                  <a:cubicBezTo>
                    <a:pt x="2875141" y="835841"/>
                    <a:pt x="2898953" y="887276"/>
                    <a:pt x="2920861" y="940616"/>
                  </a:cubicBezTo>
                  <a:cubicBezTo>
                    <a:pt x="2925623" y="952046"/>
                    <a:pt x="2938006" y="963476"/>
                    <a:pt x="2926576" y="977763"/>
                  </a:cubicBezTo>
                  <a:cubicBezTo>
                    <a:pt x="2893238" y="978716"/>
                    <a:pt x="2872283" y="955856"/>
                    <a:pt x="2847518" y="938711"/>
                  </a:cubicBezTo>
                  <a:cubicBezTo>
                    <a:pt x="2844661" y="919661"/>
                    <a:pt x="2858948" y="906326"/>
                    <a:pt x="2864663" y="890133"/>
                  </a:cubicBezTo>
                  <a:cubicBezTo>
                    <a:pt x="2846566" y="892991"/>
                    <a:pt x="2829421" y="903468"/>
                    <a:pt x="2810371" y="908231"/>
                  </a:cubicBezTo>
                  <a:cubicBezTo>
                    <a:pt x="2792273" y="911088"/>
                    <a:pt x="2774176" y="912041"/>
                    <a:pt x="2757031" y="904421"/>
                  </a:cubicBezTo>
                  <a:cubicBezTo>
                    <a:pt x="2741791" y="897753"/>
                    <a:pt x="2733218" y="902516"/>
                    <a:pt x="2728456" y="916803"/>
                  </a:cubicBezTo>
                  <a:cubicBezTo>
                    <a:pt x="2724646" y="935853"/>
                    <a:pt x="2713216" y="952998"/>
                    <a:pt x="2707501" y="971096"/>
                  </a:cubicBezTo>
                  <a:cubicBezTo>
                    <a:pt x="2702738" y="984431"/>
                    <a:pt x="2699881" y="997766"/>
                    <a:pt x="2706548" y="1011101"/>
                  </a:cubicBezTo>
                  <a:cubicBezTo>
                    <a:pt x="2712263" y="1021578"/>
                    <a:pt x="2722741" y="1031103"/>
                    <a:pt x="2712263" y="1044438"/>
                  </a:cubicBezTo>
                  <a:cubicBezTo>
                    <a:pt x="2722979" y="1032294"/>
                    <a:pt x="2735302" y="1023900"/>
                    <a:pt x="2750438" y="1026892"/>
                  </a:cubicBezTo>
                  <a:lnTo>
                    <a:pt x="2757317" y="1029909"/>
                  </a:lnTo>
                  <a:lnTo>
                    <a:pt x="2760842" y="1028246"/>
                  </a:lnTo>
                  <a:cubicBezTo>
                    <a:pt x="2768462" y="1021578"/>
                    <a:pt x="2775130" y="1013006"/>
                    <a:pt x="2785607" y="1010148"/>
                  </a:cubicBezTo>
                  <a:cubicBezTo>
                    <a:pt x="2791798" y="1008243"/>
                    <a:pt x="2798228" y="1006814"/>
                    <a:pt x="2804538" y="1006457"/>
                  </a:cubicBezTo>
                  <a:cubicBezTo>
                    <a:pt x="2810848" y="1006100"/>
                    <a:pt x="2817040" y="1006814"/>
                    <a:pt x="2822755" y="1009196"/>
                  </a:cubicBezTo>
                  <a:cubicBezTo>
                    <a:pt x="2859902" y="1023483"/>
                    <a:pt x="2898955" y="1027293"/>
                    <a:pt x="2938959" y="1031103"/>
                  </a:cubicBezTo>
                  <a:cubicBezTo>
                    <a:pt x="2955152" y="1033008"/>
                    <a:pt x="2957057" y="1047296"/>
                    <a:pt x="2959915" y="1058726"/>
                  </a:cubicBezTo>
                  <a:cubicBezTo>
                    <a:pt x="2990394" y="1159691"/>
                    <a:pt x="3010397" y="1262561"/>
                    <a:pt x="3021827" y="1368288"/>
                  </a:cubicBezTo>
                  <a:cubicBezTo>
                    <a:pt x="3029447" y="1433058"/>
                    <a:pt x="3025637" y="1497828"/>
                    <a:pt x="3027542" y="1562598"/>
                  </a:cubicBezTo>
                  <a:cubicBezTo>
                    <a:pt x="3027542" y="1573076"/>
                    <a:pt x="3031352" y="1585458"/>
                    <a:pt x="3020874" y="1594983"/>
                  </a:cubicBezTo>
                  <a:cubicBezTo>
                    <a:pt x="2992299" y="1573076"/>
                    <a:pt x="2963724" y="1551168"/>
                    <a:pt x="2958009" y="1512116"/>
                  </a:cubicBezTo>
                  <a:cubicBezTo>
                    <a:pt x="2954199" y="1483541"/>
                    <a:pt x="2933244" y="1467348"/>
                    <a:pt x="2918005" y="1446393"/>
                  </a:cubicBezTo>
                  <a:cubicBezTo>
                    <a:pt x="2898955" y="1421628"/>
                    <a:pt x="2888477" y="1390196"/>
                    <a:pt x="2860855" y="1371146"/>
                  </a:cubicBezTo>
                  <a:cubicBezTo>
                    <a:pt x="2846567" y="1368288"/>
                    <a:pt x="2836089" y="1359716"/>
                    <a:pt x="2831327" y="1343523"/>
                  </a:cubicBezTo>
                  <a:cubicBezTo>
                    <a:pt x="2835137" y="1360668"/>
                    <a:pt x="2849424" y="1368288"/>
                    <a:pt x="2856092" y="1380671"/>
                  </a:cubicBezTo>
                  <a:cubicBezTo>
                    <a:pt x="2882762" y="1424486"/>
                    <a:pt x="2896097" y="1474968"/>
                    <a:pt x="2930387" y="1514021"/>
                  </a:cubicBezTo>
                  <a:cubicBezTo>
                    <a:pt x="2938007" y="1522593"/>
                    <a:pt x="2938959" y="1534976"/>
                    <a:pt x="2939912" y="1546406"/>
                  </a:cubicBezTo>
                  <a:cubicBezTo>
                    <a:pt x="2941817" y="1566408"/>
                    <a:pt x="2950390" y="1582601"/>
                    <a:pt x="2962772" y="1597841"/>
                  </a:cubicBezTo>
                  <a:cubicBezTo>
                    <a:pt x="2983727" y="1622606"/>
                    <a:pt x="2993252" y="1652133"/>
                    <a:pt x="2999919" y="1683566"/>
                  </a:cubicBezTo>
                  <a:cubicBezTo>
                    <a:pt x="3023732" y="1698806"/>
                    <a:pt x="3015159" y="1721666"/>
                    <a:pt x="3012302" y="1740716"/>
                  </a:cubicBezTo>
                  <a:cubicBezTo>
                    <a:pt x="2988490" y="1885496"/>
                    <a:pt x="2951342" y="2026466"/>
                    <a:pt x="2886572" y="2158864"/>
                  </a:cubicBezTo>
                  <a:cubicBezTo>
                    <a:pt x="2872284" y="2188391"/>
                    <a:pt x="2858949" y="2218871"/>
                    <a:pt x="2841805" y="2246493"/>
                  </a:cubicBezTo>
                  <a:cubicBezTo>
                    <a:pt x="2837042" y="2255066"/>
                    <a:pt x="2835137" y="2266496"/>
                    <a:pt x="2821802" y="2266496"/>
                  </a:cubicBezTo>
                  <a:cubicBezTo>
                    <a:pt x="2812277" y="2260781"/>
                    <a:pt x="2812277" y="2249351"/>
                    <a:pt x="2808467" y="2240778"/>
                  </a:cubicBezTo>
                  <a:cubicBezTo>
                    <a:pt x="2794180" y="2222681"/>
                    <a:pt x="2796084" y="2198868"/>
                    <a:pt x="2785607" y="2172198"/>
                  </a:cubicBezTo>
                  <a:cubicBezTo>
                    <a:pt x="2795132" y="2196011"/>
                    <a:pt x="2791322" y="2217918"/>
                    <a:pt x="2805609" y="2234111"/>
                  </a:cubicBezTo>
                  <a:cubicBezTo>
                    <a:pt x="2812277" y="2246493"/>
                    <a:pt x="2811324" y="2261733"/>
                    <a:pt x="2821802" y="2273164"/>
                  </a:cubicBezTo>
                  <a:cubicBezTo>
                    <a:pt x="2795132" y="2339839"/>
                    <a:pt x="2750364" y="2394131"/>
                    <a:pt x="2708455" y="2451281"/>
                  </a:cubicBezTo>
                  <a:cubicBezTo>
                    <a:pt x="2661782" y="2514146"/>
                    <a:pt x="2606537" y="2568439"/>
                    <a:pt x="2551292" y="2622731"/>
                  </a:cubicBezTo>
                  <a:cubicBezTo>
                    <a:pt x="2527480" y="2646543"/>
                    <a:pt x="2502714" y="2666546"/>
                    <a:pt x="2476997" y="2687501"/>
                  </a:cubicBezTo>
                  <a:cubicBezTo>
                    <a:pt x="2465567" y="2677976"/>
                    <a:pt x="2476997" y="2661783"/>
                    <a:pt x="2463662" y="2655116"/>
                  </a:cubicBezTo>
                  <a:cubicBezTo>
                    <a:pt x="2469377" y="2608443"/>
                    <a:pt x="2446517" y="2570343"/>
                    <a:pt x="2425562" y="2533196"/>
                  </a:cubicBezTo>
                  <a:cubicBezTo>
                    <a:pt x="2392224" y="2475093"/>
                    <a:pt x="2414132" y="2424611"/>
                    <a:pt x="2439849" y="2375081"/>
                  </a:cubicBezTo>
                  <a:cubicBezTo>
                    <a:pt x="2453184" y="2349364"/>
                    <a:pt x="2458899" y="2330314"/>
                    <a:pt x="2449374" y="2301739"/>
                  </a:cubicBezTo>
                  <a:cubicBezTo>
                    <a:pt x="2439849" y="2272211"/>
                    <a:pt x="2442707" y="2240778"/>
                    <a:pt x="2430324" y="2210298"/>
                  </a:cubicBezTo>
                  <a:cubicBezTo>
                    <a:pt x="2420799" y="2187439"/>
                    <a:pt x="2416989" y="2160768"/>
                    <a:pt x="2396987" y="2144576"/>
                  </a:cubicBezTo>
                  <a:cubicBezTo>
                    <a:pt x="2352219" y="2107428"/>
                    <a:pt x="2357934" y="2060756"/>
                    <a:pt x="2370317" y="2012178"/>
                  </a:cubicBezTo>
                  <a:cubicBezTo>
                    <a:pt x="2372222" y="2005511"/>
                    <a:pt x="2374127" y="1998843"/>
                    <a:pt x="2374127" y="1992176"/>
                  </a:cubicBezTo>
                  <a:cubicBezTo>
                    <a:pt x="2376984" y="1954076"/>
                    <a:pt x="2356982" y="1935978"/>
                    <a:pt x="2319834" y="1944551"/>
                  </a:cubicBezTo>
                  <a:cubicBezTo>
                    <a:pt x="2303642" y="1948361"/>
                    <a:pt x="2292212" y="1948361"/>
                    <a:pt x="2282687" y="1931216"/>
                  </a:cubicBezTo>
                  <a:cubicBezTo>
                    <a:pt x="2263637" y="1897878"/>
                    <a:pt x="2235062" y="1889306"/>
                    <a:pt x="2200772" y="1905498"/>
                  </a:cubicBezTo>
                  <a:cubicBezTo>
                    <a:pt x="2186484" y="1912166"/>
                    <a:pt x="2171244" y="1918833"/>
                    <a:pt x="2157909" y="1926453"/>
                  </a:cubicBezTo>
                  <a:cubicBezTo>
                    <a:pt x="2140764" y="1935978"/>
                    <a:pt x="2124572" y="1938836"/>
                    <a:pt x="2106474" y="1931216"/>
                  </a:cubicBezTo>
                  <a:cubicBezTo>
                    <a:pt x="2083614" y="1921691"/>
                    <a:pt x="2059802" y="1925501"/>
                    <a:pt x="2040752" y="1937883"/>
                  </a:cubicBezTo>
                  <a:cubicBezTo>
                    <a:pt x="2012177" y="1956933"/>
                    <a:pt x="1991222" y="1941693"/>
                    <a:pt x="1974077" y="1924548"/>
                  </a:cubicBezTo>
                  <a:cubicBezTo>
                    <a:pt x="1956932" y="1907403"/>
                    <a:pt x="1938834" y="1892163"/>
                    <a:pt x="1919784" y="1877876"/>
                  </a:cubicBezTo>
                  <a:cubicBezTo>
                    <a:pt x="1909307" y="1870256"/>
                    <a:pt x="1899782" y="1861683"/>
                    <a:pt x="1896924" y="1849301"/>
                  </a:cubicBezTo>
                  <a:cubicBezTo>
                    <a:pt x="1889304" y="1812153"/>
                    <a:pt x="1862634" y="1789293"/>
                    <a:pt x="1839774" y="1762623"/>
                  </a:cubicBezTo>
                  <a:cubicBezTo>
                    <a:pt x="1827392" y="1748336"/>
                    <a:pt x="1815962" y="1694043"/>
                    <a:pt x="1822629" y="1676898"/>
                  </a:cubicBezTo>
                  <a:cubicBezTo>
                    <a:pt x="1840727" y="1632131"/>
                    <a:pt x="1846442" y="1585458"/>
                    <a:pt x="1829297" y="1537833"/>
                  </a:cubicBezTo>
                  <a:cubicBezTo>
                    <a:pt x="1826439" y="1530213"/>
                    <a:pt x="1823582" y="1522593"/>
                    <a:pt x="1828344" y="1514973"/>
                  </a:cubicBezTo>
                  <a:cubicBezTo>
                    <a:pt x="1854062" y="1466396"/>
                    <a:pt x="1875017" y="1416866"/>
                    <a:pt x="1909307" y="1373051"/>
                  </a:cubicBezTo>
                  <a:cubicBezTo>
                    <a:pt x="1915022" y="1366383"/>
                    <a:pt x="1923594" y="1365431"/>
                    <a:pt x="1929309" y="1361621"/>
                  </a:cubicBezTo>
                  <a:cubicBezTo>
                    <a:pt x="1954074" y="1345428"/>
                    <a:pt x="1976934" y="1330188"/>
                    <a:pt x="1977887" y="1293041"/>
                  </a:cubicBezTo>
                  <a:cubicBezTo>
                    <a:pt x="1978839" y="1267323"/>
                    <a:pt x="1992174" y="1239701"/>
                    <a:pt x="2019797" y="1227318"/>
                  </a:cubicBezTo>
                  <a:cubicBezTo>
                    <a:pt x="2040752" y="1217793"/>
                    <a:pt x="2050277" y="1201601"/>
                    <a:pt x="2051229" y="1178741"/>
                  </a:cubicBezTo>
                  <a:cubicBezTo>
                    <a:pt x="2058849" y="1162548"/>
                    <a:pt x="2071232" y="1167311"/>
                    <a:pt x="2083614" y="1172073"/>
                  </a:cubicBezTo>
                  <a:cubicBezTo>
                    <a:pt x="2111237" y="1181598"/>
                    <a:pt x="2136002" y="1178741"/>
                    <a:pt x="2161719" y="1162548"/>
                  </a:cubicBezTo>
                  <a:cubicBezTo>
                    <a:pt x="2193152" y="1142546"/>
                    <a:pt x="2229347" y="1134926"/>
                    <a:pt x="2266494" y="1136831"/>
                  </a:cubicBezTo>
                  <a:cubicBezTo>
                    <a:pt x="2288402" y="1137783"/>
                    <a:pt x="2310309" y="1137783"/>
                    <a:pt x="2331264" y="1133021"/>
                  </a:cubicBezTo>
                  <a:cubicBezTo>
                    <a:pt x="2370317" y="1123496"/>
                    <a:pt x="2397939" y="1138736"/>
                    <a:pt x="2387462" y="1197791"/>
                  </a:cubicBezTo>
                  <a:cubicBezTo>
                    <a:pt x="2384604" y="1213983"/>
                    <a:pt x="2384604" y="1228271"/>
                    <a:pt x="2400797" y="1229223"/>
                  </a:cubicBezTo>
                  <a:cubicBezTo>
                    <a:pt x="2447469" y="1231128"/>
                    <a:pt x="2477949" y="1266371"/>
                    <a:pt x="2517002" y="1283516"/>
                  </a:cubicBezTo>
                  <a:cubicBezTo>
                    <a:pt x="2538909" y="1293041"/>
                    <a:pt x="2550339" y="1296851"/>
                    <a:pt x="2556055" y="1266371"/>
                  </a:cubicBezTo>
                  <a:cubicBezTo>
                    <a:pt x="2561769" y="1236843"/>
                    <a:pt x="2589392" y="1227318"/>
                    <a:pt x="2617967" y="1241606"/>
                  </a:cubicBezTo>
                  <a:cubicBezTo>
                    <a:pt x="2644637" y="1254941"/>
                    <a:pt x="2673212" y="1262561"/>
                    <a:pt x="2701787" y="1271133"/>
                  </a:cubicBezTo>
                  <a:cubicBezTo>
                    <a:pt x="2743697" y="1283516"/>
                    <a:pt x="2782749" y="1259703"/>
                    <a:pt x="2823707" y="1270181"/>
                  </a:cubicBezTo>
                  <a:cubicBezTo>
                    <a:pt x="2833232" y="1272086"/>
                    <a:pt x="2840852" y="1262561"/>
                    <a:pt x="2842757" y="1253988"/>
                  </a:cubicBezTo>
                  <a:cubicBezTo>
                    <a:pt x="2847519" y="1233033"/>
                    <a:pt x="2856092" y="1212078"/>
                    <a:pt x="2857997" y="1191123"/>
                  </a:cubicBezTo>
                  <a:cubicBezTo>
                    <a:pt x="2861807" y="1157786"/>
                    <a:pt x="2857044" y="1154928"/>
                    <a:pt x="2824659" y="1163501"/>
                  </a:cubicBezTo>
                  <a:cubicBezTo>
                    <a:pt x="2807514" y="1168263"/>
                    <a:pt x="2793227" y="1167311"/>
                    <a:pt x="2781797" y="1153023"/>
                  </a:cubicBezTo>
                  <a:lnTo>
                    <a:pt x="2778142" y="1149005"/>
                  </a:lnTo>
                  <a:lnTo>
                    <a:pt x="2758579" y="1157637"/>
                  </a:lnTo>
                  <a:cubicBezTo>
                    <a:pt x="2730182" y="1164691"/>
                    <a:pt x="2706072" y="1153261"/>
                    <a:pt x="2684641" y="1122543"/>
                  </a:cubicBezTo>
                  <a:cubicBezTo>
                    <a:pt x="2676068" y="1110161"/>
                    <a:pt x="2672258" y="1095873"/>
                    <a:pt x="2664638" y="1083491"/>
                  </a:cubicBezTo>
                  <a:cubicBezTo>
                    <a:pt x="2658923" y="1073966"/>
                    <a:pt x="2664638" y="1054916"/>
                    <a:pt x="2646541" y="1054916"/>
                  </a:cubicBezTo>
                  <a:cubicBezTo>
                    <a:pt x="2631301" y="1055868"/>
                    <a:pt x="2616061" y="1061583"/>
                    <a:pt x="2610346" y="1080633"/>
                  </a:cubicBezTo>
                  <a:lnTo>
                    <a:pt x="2609202" y="1082346"/>
                  </a:lnTo>
                  <a:lnTo>
                    <a:pt x="2613204" y="1086348"/>
                  </a:lnTo>
                  <a:cubicBezTo>
                    <a:pt x="2619871" y="1093968"/>
                    <a:pt x="2626539" y="1101588"/>
                    <a:pt x="2632254" y="1108255"/>
                  </a:cubicBezTo>
                  <a:cubicBezTo>
                    <a:pt x="2619871" y="1117780"/>
                    <a:pt x="2617014" y="1133020"/>
                    <a:pt x="2609394" y="1145403"/>
                  </a:cubicBezTo>
                  <a:cubicBezTo>
                    <a:pt x="2602726" y="1154928"/>
                    <a:pt x="2586534" y="1142545"/>
                    <a:pt x="2584629" y="1132068"/>
                  </a:cubicBezTo>
                  <a:cubicBezTo>
                    <a:pt x="2581771" y="1117780"/>
                    <a:pt x="2574151" y="1106350"/>
                    <a:pt x="2566055" y="1095397"/>
                  </a:cubicBezTo>
                  <a:lnTo>
                    <a:pt x="2558490" y="1083461"/>
                  </a:lnTo>
                  <a:lnTo>
                    <a:pt x="2545576" y="1071108"/>
                  </a:lnTo>
                  <a:cubicBezTo>
                    <a:pt x="2541766" y="1068251"/>
                    <a:pt x="2537003" y="1065393"/>
                    <a:pt x="2536051" y="1061583"/>
                  </a:cubicBezTo>
                  <a:cubicBezTo>
                    <a:pt x="2522716" y="1003481"/>
                    <a:pt x="2462708" y="991098"/>
                    <a:pt x="2429371" y="952046"/>
                  </a:cubicBezTo>
                  <a:cubicBezTo>
                    <a:pt x="2426513" y="949188"/>
                    <a:pt x="2421751" y="947283"/>
                    <a:pt x="2417941" y="944426"/>
                  </a:cubicBezTo>
                  <a:cubicBezTo>
                    <a:pt x="2416036" y="943473"/>
                    <a:pt x="2413178" y="943473"/>
                    <a:pt x="2407463" y="947283"/>
                  </a:cubicBezTo>
                  <a:cubicBezTo>
                    <a:pt x="2425561" y="973001"/>
                    <a:pt x="2440801" y="998718"/>
                    <a:pt x="2469376" y="1014911"/>
                  </a:cubicBezTo>
                  <a:cubicBezTo>
                    <a:pt x="2483663" y="1023483"/>
                    <a:pt x="2500808" y="1028246"/>
                    <a:pt x="2509381" y="1044438"/>
                  </a:cubicBezTo>
                  <a:cubicBezTo>
                    <a:pt x="2510333" y="1049201"/>
                    <a:pt x="2508428" y="1053963"/>
                    <a:pt x="2504618" y="1057773"/>
                  </a:cubicBezTo>
                  <a:cubicBezTo>
                    <a:pt x="2500808" y="1066346"/>
                    <a:pt x="2479853" y="1059678"/>
                    <a:pt x="2488426" y="1077776"/>
                  </a:cubicBezTo>
                  <a:cubicBezTo>
                    <a:pt x="2485568" y="1082538"/>
                    <a:pt x="2481758" y="1084443"/>
                    <a:pt x="2476996" y="1084443"/>
                  </a:cubicBezTo>
                  <a:cubicBezTo>
                    <a:pt x="2437943" y="1050153"/>
                    <a:pt x="2385556" y="1032056"/>
                    <a:pt x="2356028" y="985383"/>
                  </a:cubicBezTo>
                  <a:cubicBezTo>
                    <a:pt x="2346503" y="970143"/>
                    <a:pt x="2333168" y="968238"/>
                    <a:pt x="2317928" y="978716"/>
                  </a:cubicBezTo>
                  <a:cubicBezTo>
                    <a:pt x="2310308" y="984431"/>
                    <a:pt x="2301736" y="994908"/>
                    <a:pt x="2295068" y="993003"/>
                  </a:cubicBezTo>
                  <a:cubicBezTo>
                    <a:pt x="2237918" y="978716"/>
                    <a:pt x="2232203" y="1040628"/>
                    <a:pt x="2196008" y="1057773"/>
                  </a:cubicBezTo>
                  <a:cubicBezTo>
                    <a:pt x="2185531" y="1062536"/>
                    <a:pt x="2183626" y="1075871"/>
                    <a:pt x="2181721" y="1087301"/>
                  </a:cubicBezTo>
                  <a:cubicBezTo>
                    <a:pt x="2172196" y="1130163"/>
                    <a:pt x="2149336" y="1152071"/>
                    <a:pt x="2105521" y="1157786"/>
                  </a:cubicBezTo>
                  <a:cubicBezTo>
                    <a:pt x="2088376" y="1159691"/>
                    <a:pt x="2069326" y="1179693"/>
                    <a:pt x="2053133" y="1155881"/>
                  </a:cubicBezTo>
                  <a:cubicBezTo>
                    <a:pt x="2052181" y="1145403"/>
                    <a:pt x="2048371" y="1137783"/>
                    <a:pt x="2036941" y="1136831"/>
                  </a:cubicBezTo>
                  <a:cubicBezTo>
                    <a:pt x="2026463" y="1135878"/>
                    <a:pt x="2010271" y="1148261"/>
                    <a:pt x="2008366" y="1131116"/>
                  </a:cubicBezTo>
                  <a:cubicBezTo>
                    <a:pt x="2005508" y="1113018"/>
                    <a:pt x="1993126" y="1094921"/>
                    <a:pt x="2001698" y="1074918"/>
                  </a:cubicBezTo>
                  <a:cubicBezTo>
                    <a:pt x="2011223" y="1051106"/>
                    <a:pt x="2015986" y="1027293"/>
                    <a:pt x="2008366" y="1001576"/>
                  </a:cubicBezTo>
                  <a:cubicBezTo>
                    <a:pt x="2002651" y="979668"/>
                    <a:pt x="2021701" y="978716"/>
                    <a:pt x="2035988" y="977763"/>
                  </a:cubicBezTo>
                  <a:cubicBezTo>
                    <a:pt x="2059801" y="974906"/>
                    <a:pt x="2083613" y="981573"/>
                    <a:pt x="2107426" y="983478"/>
                  </a:cubicBezTo>
                  <a:cubicBezTo>
                    <a:pt x="2120761" y="984431"/>
                    <a:pt x="2139811" y="992051"/>
                    <a:pt x="2148383" y="975858"/>
                  </a:cubicBezTo>
                  <a:cubicBezTo>
                    <a:pt x="2157908" y="956808"/>
                    <a:pt x="2162671" y="934901"/>
                    <a:pt x="2150288" y="913946"/>
                  </a:cubicBezTo>
                  <a:cubicBezTo>
                    <a:pt x="2140763" y="897753"/>
                    <a:pt x="2131238" y="882513"/>
                    <a:pt x="2112188" y="876798"/>
                  </a:cubicBezTo>
                  <a:cubicBezTo>
                    <a:pt x="2105521" y="874893"/>
                    <a:pt x="2094091" y="873941"/>
                    <a:pt x="2096948" y="862511"/>
                  </a:cubicBezTo>
                  <a:cubicBezTo>
                    <a:pt x="2098853" y="852033"/>
                    <a:pt x="2109331" y="852033"/>
                    <a:pt x="2118856" y="849176"/>
                  </a:cubicBezTo>
                  <a:cubicBezTo>
                    <a:pt x="2149336" y="838698"/>
                    <a:pt x="2177911" y="830126"/>
                    <a:pt x="2206486" y="810123"/>
                  </a:cubicBezTo>
                  <a:cubicBezTo>
                    <a:pt x="2241728" y="785358"/>
                    <a:pt x="2258873" y="735828"/>
                    <a:pt x="2308403" y="731066"/>
                  </a:cubicBezTo>
                  <a:cubicBezTo>
                    <a:pt x="2322691" y="729161"/>
                    <a:pt x="2323643" y="718683"/>
                    <a:pt x="2321738" y="708206"/>
                  </a:cubicBezTo>
                  <a:cubicBezTo>
                    <a:pt x="2319833" y="698681"/>
                    <a:pt x="2314118" y="689156"/>
                    <a:pt x="2311261" y="679631"/>
                  </a:cubicBezTo>
                  <a:cubicBezTo>
                    <a:pt x="2307451" y="666296"/>
                    <a:pt x="2305546" y="652008"/>
                    <a:pt x="2320786" y="643436"/>
                  </a:cubicBezTo>
                  <a:cubicBezTo>
                    <a:pt x="2326501" y="640578"/>
                    <a:pt x="2334121" y="632958"/>
                    <a:pt x="2338883" y="638673"/>
                  </a:cubicBezTo>
                  <a:cubicBezTo>
                    <a:pt x="2346503" y="649151"/>
                    <a:pt x="2353171" y="662486"/>
                    <a:pt x="2343646" y="675821"/>
                  </a:cubicBezTo>
                  <a:cubicBezTo>
                    <a:pt x="2337931" y="685346"/>
                    <a:pt x="2342693" y="692966"/>
                    <a:pt x="2348408" y="699633"/>
                  </a:cubicBezTo>
                  <a:cubicBezTo>
                    <a:pt x="2356028" y="708206"/>
                    <a:pt x="2364601" y="711063"/>
                    <a:pt x="2376031" y="706301"/>
                  </a:cubicBezTo>
                  <a:cubicBezTo>
                    <a:pt x="2378888" y="705348"/>
                    <a:pt x="2381746" y="704396"/>
                    <a:pt x="2385556" y="704396"/>
                  </a:cubicBezTo>
                  <a:cubicBezTo>
                    <a:pt x="2409368" y="712968"/>
                    <a:pt x="2432228" y="712016"/>
                    <a:pt x="2454136" y="698681"/>
                  </a:cubicBezTo>
                  <a:cubicBezTo>
                    <a:pt x="2460803" y="694871"/>
                    <a:pt x="2469376" y="692966"/>
                    <a:pt x="2476996" y="692013"/>
                  </a:cubicBezTo>
                  <a:cubicBezTo>
                    <a:pt x="2517001" y="689156"/>
                    <a:pt x="2517001" y="689156"/>
                    <a:pt x="2517953" y="648198"/>
                  </a:cubicBezTo>
                  <a:cubicBezTo>
                    <a:pt x="2525573" y="626291"/>
                    <a:pt x="2540813" y="618671"/>
                    <a:pt x="2563673" y="626291"/>
                  </a:cubicBezTo>
                  <a:cubicBezTo>
                    <a:pt x="2558911" y="610098"/>
                    <a:pt x="2545576" y="599621"/>
                    <a:pt x="2554148" y="585333"/>
                  </a:cubicBezTo>
                  <a:lnTo>
                    <a:pt x="2572928" y="573708"/>
                  </a:lnTo>
                  <a:lnTo>
                    <a:pt x="2586098" y="571735"/>
                  </a:lnTo>
                  <a:lnTo>
                    <a:pt x="2586726" y="571671"/>
                  </a:lnTo>
                  <a:cubicBezTo>
                    <a:pt x="2599630" y="572653"/>
                    <a:pt x="2613203" y="578189"/>
                    <a:pt x="2624633" y="568188"/>
                  </a:cubicBezTo>
                  <a:cubicBezTo>
                    <a:pt x="2626538" y="566283"/>
                    <a:pt x="2628443" y="565331"/>
                    <a:pt x="2630348" y="563426"/>
                  </a:cubicBezTo>
                  <a:cubicBezTo>
                    <a:pt x="2634158" y="561521"/>
                    <a:pt x="2634158" y="568188"/>
                    <a:pt x="2633206" y="563426"/>
                  </a:cubicBezTo>
                  <a:cubicBezTo>
                    <a:pt x="2632253" y="557711"/>
                    <a:pt x="2629396" y="564378"/>
                    <a:pt x="2626538" y="563426"/>
                  </a:cubicBezTo>
                  <a:cubicBezTo>
                    <a:pt x="2615584" y="567236"/>
                    <a:pt x="2604392" y="569141"/>
                    <a:pt x="2593082" y="570689"/>
                  </a:cubicBezTo>
                  <a:lnTo>
                    <a:pt x="2586098" y="571735"/>
                  </a:lnTo>
                  <a:lnTo>
                    <a:pt x="2574151" y="572951"/>
                  </a:lnTo>
                  <a:lnTo>
                    <a:pt x="2572928" y="573708"/>
                  </a:lnTo>
                  <a:lnTo>
                    <a:pt x="2558911" y="575808"/>
                  </a:lnTo>
                  <a:cubicBezTo>
                    <a:pt x="2533193" y="580571"/>
                    <a:pt x="2516048" y="563426"/>
                    <a:pt x="2506523" y="541518"/>
                  </a:cubicBezTo>
                  <a:cubicBezTo>
                    <a:pt x="2496998" y="519611"/>
                    <a:pt x="2487473" y="498656"/>
                    <a:pt x="2512238" y="480558"/>
                  </a:cubicBezTo>
                  <a:cubicBezTo>
                    <a:pt x="2520811" y="474843"/>
                    <a:pt x="2527478" y="467223"/>
                    <a:pt x="2533193" y="458651"/>
                  </a:cubicBezTo>
                  <a:cubicBezTo>
                    <a:pt x="2537003" y="452936"/>
                    <a:pt x="2541766" y="446268"/>
                    <a:pt x="2534146" y="440553"/>
                  </a:cubicBezTo>
                  <a:cubicBezTo>
                    <a:pt x="2526526" y="434838"/>
                    <a:pt x="2515096" y="437696"/>
                    <a:pt x="2513191" y="445316"/>
                  </a:cubicBezTo>
                  <a:cubicBezTo>
                    <a:pt x="2506523" y="474843"/>
                    <a:pt x="2482711" y="489131"/>
                    <a:pt x="2464613" y="509133"/>
                  </a:cubicBezTo>
                  <a:cubicBezTo>
                    <a:pt x="2452231" y="523421"/>
                    <a:pt x="2455088" y="538661"/>
                    <a:pt x="2467471" y="551996"/>
                  </a:cubicBezTo>
                  <a:cubicBezTo>
                    <a:pt x="2481758" y="567236"/>
                    <a:pt x="2481758" y="582476"/>
                    <a:pt x="2468423" y="597716"/>
                  </a:cubicBezTo>
                  <a:cubicBezTo>
                    <a:pt x="2457946" y="610098"/>
                    <a:pt x="2455088" y="623433"/>
                    <a:pt x="2453183" y="638673"/>
                  </a:cubicBezTo>
                  <a:cubicBezTo>
                    <a:pt x="2451278" y="657723"/>
                    <a:pt x="2442706" y="671058"/>
                    <a:pt x="2423656" y="676773"/>
                  </a:cubicBezTo>
                  <a:cubicBezTo>
                    <a:pt x="2413178" y="682488"/>
                    <a:pt x="2402701" y="690108"/>
                    <a:pt x="2389366" y="683441"/>
                  </a:cubicBezTo>
                  <a:cubicBezTo>
                    <a:pt x="2381746" y="676773"/>
                    <a:pt x="2376983" y="670106"/>
                    <a:pt x="2383651" y="659628"/>
                  </a:cubicBezTo>
                  <a:cubicBezTo>
                    <a:pt x="2377936" y="649151"/>
                    <a:pt x="2372221" y="638673"/>
                    <a:pt x="2367458" y="627243"/>
                  </a:cubicBezTo>
                  <a:cubicBezTo>
                    <a:pt x="2348408" y="585333"/>
                    <a:pt x="2348408" y="584381"/>
                    <a:pt x="2308403" y="612003"/>
                  </a:cubicBezTo>
                  <a:cubicBezTo>
                    <a:pt x="2273161" y="616766"/>
                    <a:pt x="2265541" y="608193"/>
                    <a:pt x="2270303" y="571046"/>
                  </a:cubicBezTo>
                  <a:cubicBezTo>
                    <a:pt x="2271256" y="560568"/>
                    <a:pt x="2287448" y="545328"/>
                    <a:pt x="2260778" y="543423"/>
                  </a:cubicBezTo>
                  <a:cubicBezTo>
                    <a:pt x="2255063" y="542471"/>
                    <a:pt x="2255063" y="530088"/>
                    <a:pt x="2259826" y="522468"/>
                  </a:cubicBezTo>
                  <a:cubicBezTo>
                    <a:pt x="2313166" y="486273"/>
                    <a:pt x="2361743" y="445316"/>
                    <a:pt x="2390318" y="385308"/>
                  </a:cubicBezTo>
                  <a:cubicBezTo>
                    <a:pt x="2396986" y="372926"/>
                    <a:pt x="2403653" y="362448"/>
                    <a:pt x="2416988" y="357686"/>
                  </a:cubicBezTo>
                  <a:cubicBezTo>
                    <a:pt x="2416988" y="355781"/>
                    <a:pt x="2416988" y="353876"/>
                    <a:pt x="2417941" y="351971"/>
                  </a:cubicBezTo>
                  <a:cubicBezTo>
                    <a:pt x="2419846" y="352923"/>
                    <a:pt x="2423656" y="354828"/>
                    <a:pt x="2424608" y="353876"/>
                  </a:cubicBezTo>
                  <a:cubicBezTo>
                    <a:pt x="2434371" y="344351"/>
                    <a:pt x="2443539" y="338934"/>
                    <a:pt x="2452245" y="336582"/>
                  </a:cubicBezTo>
                  <a:cubicBezTo>
                    <a:pt x="2458775" y="334818"/>
                    <a:pt x="2465045" y="334779"/>
                    <a:pt x="2471113" y="336025"/>
                  </a:cubicBezTo>
                  <a:close/>
                  <a:moveTo>
                    <a:pt x="761544" y="194808"/>
                  </a:moveTo>
                  <a:cubicBezTo>
                    <a:pt x="773926" y="196713"/>
                    <a:pt x="774879" y="206238"/>
                    <a:pt x="773926" y="216716"/>
                  </a:cubicBezTo>
                  <a:cubicBezTo>
                    <a:pt x="755829" y="237671"/>
                    <a:pt x="760591" y="257673"/>
                    <a:pt x="773926" y="278628"/>
                  </a:cubicBezTo>
                  <a:cubicBezTo>
                    <a:pt x="748209" y="302441"/>
                    <a:pt x="720586" y="315776"/>
                    <a:pt x="687249" y="293868"/>
                  </a:cubicBezTo>
                  <a:cubicBezTo>
                    <a:pt x="682486" y="291011"/>
                    <a:pt x="675819" y="292916"/>
                    <a:pt x="671056" y="292916"/>
                  </a:cubicBezTo>
                  <a:cubicBezTo>
                    <a:pt x="660579" y="294821"/>
                    <a:pt x="650101" y="296726"/>
                    <a:pt x="640576" y="298631"/>
                  </a:cubicBezTo>
                  <a:cubicBezTo>
                    <a:pt x="627241" y="300536"/>
                    <a:pt x="613906" y="302441"/>
                    <a:pt x="603429" y="291011"/>
                  </a:cubicBezTo>
                  <a:cubicBezTo>
                    <a:pt x="636766" y="258626"/>
                    <a:pt x="678676" y="239576"/>
                    <a:pt x="715824" y="211953"/>
                  </a:cubicBezTo>
                  <a:cubicBezTo>
                    <a:pt x="719634" y="209096"/>
                    <a:pt x="724396" y="211953"/>
                    <a:pt x="727254" y="215763"/>
                  </a:cubicBezTo>
                  <a:cubicBezTo>
                    <a:pt x="746304" y="220526"/>
                    <a:pt x="741541" y="187188"/>
                    <a:pt x="761544" y="194808"/>
                  </a:cubicBezTo>
                  <a:close/>
                  <a:moveTo>
                    <a:pt x="873343" y="184331"/>
                  </a:moveTo>
                  <a:cubicBezTo>
                    <a:pt x="879653" y="185283"/>
                    <a:pt x="886320" y="188617"/>
                    <a:pt x="891083" y="191951"/>
                  </a:cubicBezTo>
                  <a:cubicBezTo>
                    <a:pt x="904418" y="200523"/>
                    <a:pt x="892988" y="209096"/>
                    <a:pt x="888226" y="217668"/>
                  </a:cubicBezTo>
                  <a:lnTo>
                    <a:pt x="879241" y="234820"/>
                  </a:lnTo>
                  <a:lnTo>
                    <a:pt x="895370" y="235036"/>
                  </a:lnTo>
                  <a:cubicBezTo>
                    <a:pt x="907514" y="238206"/>
                    <a:pt x="906800" y="249815"/>
                    <a:pt x="899656" y="266246"/>
                  </a:cubicBezTo>
                  <a:cubicBezTo>
                    <a:pt x="894893" y="277676"/>
                    <a:pt x="884416" y="289106"/>
                    <a:pt x="892988" y="303393"/>
                  </a:cubicBezTo>
                  <a:cubicBezTo>
                    <a:pt x="897751" y="310061"/>
                    <a:pt x="901561" y="309108"/>
                    <a:pt x="905371" y="303393"/>
                  </a:cubicBezTo>
                  <a:cubicBezTo>
                    <a:pt x="923468" y="307203"/>
                    <a:pt x="923468" y="307203"/>
                    <a:pt x="915848" y="337683"/>
                  </a:cubicBezTo>
                  <a:cubicBezTo>
                    <a:pt x="926326" y="330063"/>
                    <a:pt x="936803" y="329111"/>
                    <a:pt x="946328" y="324348"/>
                  </a:cubicBezTo>
                  <a:lnTo>
                    <a:pt x="973409" y="303804"/>
                  </a:lnTo>
                  <a:lnTo>
                    <a:pt x="975260" y="292796"/>
                  </a:lnTo>
                  <a:cubicBezTo>
                    <a:pt x="974903" y="288629"/>
                    <a:pt x="972522" y="284819"/>
                    <a:pt x="965378" y="281485"/>
                  </a:cubicBezTo>
                  <a:cubicBezTo>
                    <a:pt x="944423" y="270055"/>
                    <a:pt x="942518" y="249100"/>
                    <a:pt x="962521" y="233860"/>
                  </a:cubicBezTo>
                  <a:cubicBezTo>
                    <a:pt x="977761" y="221478"/>
                    <a:pt x="993953" y="208143"/>
                    <a:pt x="1013956" y="203380"/>
                  </a:cubicBezTo>
                  <a:cubicBezTo>
                    <a:pt x="1018718" y="201475"/>
                    <a:pt x="1023481" y="200046"/>
                    <a:pt x="1028243" y="200165"/>
                  </a:cubicBezTo>
                  <a:cubicBezTo>
                    <a:pt x="1033006" y="200284"/>
                    <a:pt x="1037768" y="201951"/>
                    <a:pt x="1042531" y="206238"/>
                  </a:cubicBezTo>
                  <a:cubicBezTo>
                    <a:pt x="1037768" y="220525"/>
                    <a:pt x="1018718" y="221478"/>
                    <a:pt x="1016813" y="234813"/>
                  </a:cubicBezTo>
                  <a:cubicBezTo>
                    <a:pt x="1029196" y="212905"/>
                    <a:pt x="1052056" y="208143"/>
                    <a:pt x="1075868" y="204333"/>
                  </a:cubicBezTo>
                  <a:cubicBezTo>
                    <a:pt x="1082536" y="204333"/>
                    <a:pt x="1089203" y="204333"/>
                    <a:pt x="1095871" y="204333"/>
                  </a:cubicBezTo>
                  <a:cubicBezTo>
                    <a:pt x="1106348" y="211953"/>
                    <a:pt x="1099681" y="223383"/>
                    <a:pt x="1099681" y="232908"/>
                  </a:cubicBezTo>
                  <a:cubicBezTo>
                    <a:pt x="1112063" y="235765"/>
                    <a:pt x="1123493" y="229098"/>
                    <a:pt x="1133971" y="231003"/>
                  </a:cubicBezTo>
                  <a:cubicBezTo>
                    <a:pt x="1140638" y="231003"/>
                    <a:pt x="1146353" y="233860"/>
                    <a:pt x="1151116" y="238623"/>
                  </a:cubicBezTo>
                  <a:cubicBezTo>
                    <a:pt x="1162546" y="262435"/>
                    <a:pt x="1192073" y="265293"/>
                    <a:pt x="1205408" y="287200"/>
                  </a:cubicBezTo>
                  <a:cubicBezTo>
                    <a:pt x="1219696" y="305298"/>
                    <a:pt x="1210171" y="320538"/>
                    <a:pt x="1198741" y="334825"/>
                  </a:cubicBezTo>
                  <a:cubicBezTo>
                    <a:pt x="1205408" y="359590"/>
                    <a:pt x="1234936" y="358638"/>
                    <a:pt x="1248271" y="377688"/>
                  </a:cubicBezTo>
                  <a:cubicBezTo>
                    <a:pt x="1257796" y="391023"/>
                    <a:pt x="1257796" y="393880"/>
                    <a:pt x="1246366" y="402453"/>
                  </a:cubicBezTo>
                  <a:cubicBezTo>
                    <a:pt x="1226363" y="415788"/>
                    <a:pt x="1207313" y="445315"/>
                    <a:pt x="1187311" y="402453"/>
                  </a:cubicBezTo>
                  <a:cubicBezTo>
                    <a:pt x="1184453" y="396738"/>
                    <a:pt x="1176833" y="390070"/>
                    <a:pt x="1171118" y="396738"/>
                  </a:cubicBezTo>
                  <a:cubicBezTo>
                    <a:pt x="1161593" y="407215"/>
                    <a:pt x="1163498" y="418645"/>
                    <a:pt x="1171118" y="431028"/>
                  </a:cubicBezTo>
                  <a:cubicBezTo>
                    <a:pt x="1186358" y="457698"/>
                    <a:pt x="1180643" y="471033"/>
                    <a:pt x="1151116" y="479605"/>
                  </a:cubicBezTo>
                  <a:cubicBezTo>
                    <a:pt x="1147306" y="475795"/>
                    <a:pt x="1141591" y="474843"/>
                    <a:pt x="1136828" y="476748"/>
                  </a:cubicBezTo>
                  <a:cubicBezTo>
                    <a:pt x="1132066" y="478653"/>
                    <a:pt x="1134923" y="483415"/>
                    <a:pt x="1136828" y="487225"/>
                  </a:cubicBezTo>
                  <a:cubicBezTo>
                    <a:pt x="1135876" y="500560"/>
                    <a:pt x="1128256" y="503418"/>
                    <a:pt x="1118731" y="497703"/>
                  </a:cubicBezTo>
                  <a:cubicBezTo>
                    <a:pt x="1098728" y="487225"/>
                    <a:pt x="1074916" y="482463"/>
                    <a:pt x="1066343" y="455793"/>
                  </a:cubicBezTo>
                  <a:cubicBezTo>
                    <a:pt x="1058723" y="432933"/>
                    <a:pt x="1039673" y="427218"/>
                    <a:pt x="1016813" y="433885"/>
                  </a:cubicBezTo>
                  <a:cubicBezTo>
                    <a:pt x="1008241" y="436743"/>
                    <a:pt x="999668" y="438648"/>
                    <a:pt x="996811" y="428170"/>
                  </a:cubicBezTo>
                  <a:cubicBezTo>
                    <a:pt x="993001" y="415788"/>
                    <a:pt x="1007288" y="411025"/>
                    <a:pt x="1013003" y="411978"/>
                  </a:cubicBezTo>
                  <a:cubicBezTo>
                    <a:pt x="1055866" y="420550"/>
                    <a:pt x="1078726" y="386260"/>
                    <a:pt x="1109206" y="369115"/>
                  </a:cubicBezTo>
                  <a:cubicBezTo>
                    <a:pt x="1117778" y="343398"/>
                    <a:pt x="1089203" y="330063"/>
                    <a:pt x="1089203" y="307203"/>
                  </a:cubicBezTo>
                  <a:cubicBezTo>
                    <a:pt x="1085393" y="301488"/>
                    <a:pt x="1081583" y="296725"/>
                    <a:pt x="1077773" y="291010"/>
                  </a:cubicBezTo>
                  <a:cubicBezTo>
                    <a:pt x="1057771" y="307203"/>
                    <a:pt x="1036816" y="290058"/>
                    <a:pt x="1016813" y="292915"/>
                  </a:cubicBezTo>
                  <a:cubicBezTo>
                    <a:pt x="1012050" y="293391"/>
                    <a:pt x="1008717" y="294106"/>
                    <a:pt x="1007169" y="296011"/>
                  </a:cubicBezTo>
                  <a:lnTo>
                    <a:pt x="1007866" y="302667"/>
                  </a:lnTo>
                  <a:lnTo>
                    <a:pt x="1009193" y="303393"/>
                  </a:lnTo>
                  <a:cubicBezTo>
                    <a:pt x="1013003" y="324348"/>
                    <a:pt x="986333" y="363401"/>
                    <a:pt x="962521" y="370068"/>
                  </a:cubicBezTo>
                  <a:cubicBezTo>
                    <a:pt x="943471" y="375783"/>
                    <a:pt x="924421" y="377688"/>
                    <a:pt x="905371" y="371973"/>
                  </a:cubicBezTo>
                  <a:cubicBezTo>
                    <a:pt x="896798" y="389118"/>
                    <a:pt x="879653" y="396738"/>
                    <a:pt x="868223" y="410073"/>
                  </a:cubicBezTo>
                  <a:cubicBezTo>
                    <a:pt x="859651" y="419598"/>
                    <a:pt x="849173" y="424361"/>
                    <a:pt x="836791" y="426266"/>
                  </a:cubicBezTo>
                  <a:cubicBezTo>
                    <a:pt x="830123" y="425313"/>
                    <a:pt x="820598" y="421503"/>
                    <a:pt x="816788" y="424361"/>
                  </a:cubicBezTo>
                  <a:cubicBezTo>
                    <a:pt x="772973" y="455793"/>
                    <a:pt x="714871" y="464366"/>
                    <a:pt x="677723" y="507228"/>
                  </a:cubicBezTo>
                  <a:cubicBezTo>
                    <a:pt x="667246" y="519611"/>
                    <a:pt x="646291" y="531993"/>
                    <a:pt x="668198" y="553901"/>
                  </a:cubicBezTo>
                  <a:cubicBezTo>
                    <a:pt x="672961" y="558663"/>
                    <a:pt x="665341" y="574856"/>
                    <a:pt x="662483" y="586286"/>
                  </a:cubicBezTo>
                  <a:cubicBezTo>
                    <a:pt x="685343" y="585333"/>
                    <a:pt x="702488" y="596763"/>
                    <a:pt x="716776" y="612956"/>
                  </a:cubicBezTo>
                  <a:cubicBezTo>
                    <a:pt x="731063" y="630101"/>
                    <a:pt x="747256" y="644388"/>
                    <a:pt x="771068" y="645341"/>
                  </a:cubicBezTo>
                  <a:cubicBezTo>
                    <a:pt x="789166" y="646293"/>
                    <a:pt x="788213" y="653913"/>
                    <a:pt x="782498" y="667248"/>
                  </a:cubicBezTo>
                  <a:cubicBezTo>
                    <a:pt x="774878" y="685346"/>
                    <a:pt x="766306" y="702491"/>
                    <a:pt x="772973" y="726303"/>
                  </a:cubicBezTo>
                  <a:cubicBezTo>
                    <a:pt x="779641" y="752973"/>
                    <a:pt x="789166" y="747258"/>
                    <a:pt x="805358" y="736781"/>
                  </a:cubicBezTo>
                  <a:cubicBezTo>
                    <a:pt x="823456" y="725351"/>
                    <a:pt x="826313" y="706301"/>
                    <a:pt x="828218" y="689156"/>
                  </a:cubicBezTo>
                  <a:cubicBezTo>
                    <a:pt x="831076" y="669153"/>
                    <a:pt x="841553" y="660581"/>
                    <a:pt x="858698" y="652961"/>
                  </a:cubicBezTo>
                  <a:cubicBezTo>
                    <a:pt x="901561" y="638673"/>
                    <a:pt x="911086" y="619623"/>
                    <a:pt x="901561" y="573903"/>
                  </a:cubicBezTo>
                  <a:cubicBezTo>
                    <a:pt x="900608" y="569141"/>
                    <a:pt x="899656" y="563426"/>
                    <a:pt x="904418" y="561521"/>
                  </a:cubicBezTo>
                  <a:cubicBezTo>
                    <a:pt x="937756" y="550091"/>
                    <a:pt x="937756" y="514848"/>
                    <a:pt x="953948" y="491988"/>
                  </a:cubicBezTo>
                  <a:cubicBezTo>
                    <a:pt x="957758" y="486273"/>
                    <a:pt x="961568" y="480558"/>
                    <a:pt x="968236" y="478653"/>
                  </a:cubicBezTo>
                  <a:cubicBezTo>
                    <a:pt x="991096" y="471986"/>
                    <a:pt x="1037768" y="491036"/>
                    <a:pt x="1049198" y="512943"/>
                  </a:cubicBezTo>
                  <a:cubicBezTo>
                    <a:pt x="1061581" y="517706"/>
                    <a:pt x="1074916" y="522468"/>
                    <a:pt x="1063486" y="539613"/>
                  </a:cubicBezTo>
                  <a:cubicBezTo>
                    <a:pt x="1048246" y="555806"/>
                    <a:pt x="1052056" y="572951"/>
                    <a:pt x="1067296" y="583428"/>
                  </a:cubicBezTo>
                  <a:cubicBezTo>
                    <a:pt x="1084441" y="593906"/>
                    <a:pt x="1099681" y="578666"/>
                    <a:pt x="1112063" y="568188"/>
                  </a:cubicBezTo>
                  <a:cubicBezTo>
                    <a:pt x="1139686" y="545328"/>
                    <a:pt x="1138733" y="544376"/>
                    <a:pt x="1146353" y="580571"/>
                  </a:cubicBezTo>
                  <a:cubicBezTo>
                    <a:pt x="1149211" y="592953"/>
                    <a:pt x="1154926" y="606288"/>
                    <a:pt x="1151116" y="616766"/>
                  </a:cubicBezTo>
                  <a:cubicBezTo>
                    <a:pt x="1138733" y="656771"/>
                    <a:pt x="1163498" y="672011"/>
                    <a:pt x="1193026" y="684393"/>
                  </a:cubicBezTo>
                  <a:cubicBezTo>
                    <a:pt x="1193026" y="693918"/>
                    <a:pt x="1188501" y="696537"/>
                    <a:pt x="1182905" y="697847"/>
                  </a:cubicBezTo>
                  <a:lnTo>
                    <a:pt x="1179024" y="699159"/>
                  </a:lnTo>
                  <a:lnTo>
                    <a:pt x="1177845" y="699023"/>
                  </a:lnTo>
                  <a:cubicBezTo>
                    <a:pt x="1174214" y="699455"/>
                    <a:pt x="1170404" y="700824"/>
                    <a:pt x="1166356" y="703443"/>
                  </a:cubicBezTo>
                  <a:lnTo>
                    <a:pt x="1179024" y="699159"/>
                  </a:lnTo>
                  <a:lnTo>
                    <a:pt x="1188263" y="700229"/>
                  </a:lnTo>
                  <a:cubicBezTo>
                    <a:pt x="1194931" y="702491"/>
                    <a:pt x="1201122" y="707253"/>
                    <a:pt x="1207313" y="712016"/>
                  </a:cubicBezTo>
                  <a:cubicBezTo>
                    <a:pt x="1210647" y="727732"/>
                    <a:pt x="1209694" y="741781"/>
                    <a:pt x="1205051" y="754402"/>
                  </a:cubicBezTo>
                  <a:lnTo>
                    <a:pt x="1180854" y="787924"/>
                  </a:lnTo>
                  <a:lnTo>
                    <a:pt x="1187073" y="807504"/>
                  </a:lnTo>
                  <a:cubicBezTo>
                    <a:pt x="1190883" y="812504"/>
                    <a:pt x="1196836" y="815362"/>
                    <a:pt x="1206361" y="814886"/>
                  </a:cubicBezTo>
                  <a:cubicBezTo>
                    <a:pt x="1214934" y="814886"/>
                    <a:pt x="1223506" y="816791"/>
                    <a:pt x="1213981" y="828221"/>
                  </a:cubicBezTo>
                  <a:cubicBezTo>
                    <a:pt x="1208266" y="850128"/>
                    <a:pt x="1205409" y="874893"/>
                    <a:pt x="1172071" y="862511"/>
                  </a:cubicBezTo>
                  <a:cubicBezTo>
                    <a:pt x="1153021" y="859653"/>
                    <a:pt x="1123494" y="872036"/>
                    <a:pt x="1115874" y="854891"/>
                  </a:cubicBezTo>
                  <a:cubicBezTo>
                    <a:pt x="1109206" y="839651"/>
                    <a:pt x="1133971" y="821553"/>
                    <a:pt x="1148259" y="807266"/>
                  </a:cubicBezTo>
                  <a:cubicBezTo>
                    <a:pt x="1157784" y="799646"/>
                    <a:pt x="1159689" y="785358"/>
                    <a:pt x="1173024" y="780596"/>
                  </a:cubicBezTo>
                  <a:lnTo>
                    <a:pt x="1173125" y="780684"/>
                  </a:lnTo>
                  <a:lnTo>
                    <a:pt x="1174333" y="770475"/>
                  </a:lnTo>
                  <a:cubicBezTo>
                    <a:pt x="1173023" y="767975"/>
                    <a:pt x="1169689" y="766784"/>
                    <a:pt x="1163498" y="767261"/>
                  </a:cubicBezTo>
                  <a:cubicBezTo>
                    <a:pt x="1147306" y="769166"/>
                    <a:pt x="1137781" y="780596"/>
                    <a:pt x="1124446" y="787263"/>
                  </a:cubicBezTo>
                  <a:cubicBezTo>
                    <a:pt x="1097776" y="793931"/>
                    <a:pt x="1070153" y="791073"/>
                    <a:pt x="1043483" y="789168"/>
                  </a:cubicBezTo>
                  <a:cubicBezTo>
                    <a:pt x="1026338" y="788216"/>
                    <a:pt x="1010146" y="786311"/>
                    <a:pt x="993953" y="794883"/>
                  </a:cubicBezTo>
                  <a:cubicBezTo>
                    <a:pt x="987286" y="810123"/>
                    <a:pt x="971093" y="808218"/>
                    <a:pt x="959663" y="814886"/>
                  </a:cubicBezTo>
                  <a:cubicBezTo>
                    <a:pt x="951091" y="825363"/>
                    <a:pt x="939661" y="831078"/>
                    <a:pt x="929183" y="839651"/>
                  </a:cubicBezTo>
                  <a:lnTo>
                    <a:pt x="925100" y="843462"/>
                  </a:lnTo>
                  <a:lnTo>
                    <a:pt x="915848" y="851081"/>
                  </a:lnTo>
                  <a:cubicBezTo>
                    <a:pt x="915848" y="851081"/>
                    <a:pt x="912991" y="851081"/>
                    <a:pt x="912991" y="851081"/>
                  </a:cubicBezTo>
                  <a:cubicBezTo>
                    <a:pt x="912991" y="851081"/>
                    <a:pt x="914896" y="852986"/>
                    <a:pt x="914896" y="852986"/>
                  </a:cubicBezTo>
                  <a:lnTo>
                    <a:pt x="925100" y="843462"/>
                  </a:lnTo>
                  <a:lnTo>
                    <a:pt x="932041" y="837746"/>
                  </a:lnTo>
                  <a:cubicBezTo>
                    <a:pt x="942518" y="824411"/>
                    <a:pt x="959663" y="826316"/>
                    <a:pt x="972998" y="820601"/>
                  </a:cubicBezTo>
                  <a:cubicBezTo>
                    <a:pt x="979666" y="818696"/>
                    <a:pt x="986333" y="814886"/>
                    <a:pt x="992048" y="814886"/>
                  </a:cubicBezTo>
                  <a:cubicBezTo>
                    <a:pt x="1003478" y="813933"/>
                    <a:pt x="1017766" y="809171"/>
                    <a:pt x="1023481" y="819648"/>
                  </a:cubicBezTo>
                  <a:cubicBezTo>
                    <a:pt x="1032053" y="834888"/>
                    <a:pt x="1013003" y="835841"/>
                    <a:pt x="1005383" y="842508"/>
                  </a:cubicBezTo>
                  <a:cubicBezTo>
                    <a:pt x="1003478" y="844413"/>
                    <a:pt x="1005383" y="851081"/>
                    <a:pt x="1006336" y="854891"/>
                  </a:cubicBezTo>
                  <a:cubicBezTo>
                    <a:pt x="997763" y="866321"/>
                    <a:pt x="1011098" y="877751"/>
                    <a:pt x="1005383" y="889181"/>
                  </a:cubicBezTo>
                  <a:cubicBezTo>
                    <a:pt x="1001573" y="899658"/>
                    <a:pt x="992048" y="903468"/>
                    <a:pt x="984428" y="910136"/>
                  </a:cubicBezTo>
                  <a:cubicBezTo>
                    <a:pt x="974903" y="918708"/>
                    <a:pt x="961568" y="909183"/>
                    <a:pt x="952043" y="916803"/>
                  </a:cubicBezTo>
                  <a:cubicBezTo>
                    <a:pt x="937756" y="931091"/>
                    <a:pt x="916801" y="932043"/>
                    <a:pt x="899656" y="938711"/>
                  </a:cubicBezTo>
                  <a:cubicBezTo>
                    <a:pt x="876796" y="947283"/>
                    <a:pt x="858698" y="959666"/>
                    <a:pt x="855841" y="985383"/>
                  </a:cubicBezTo>
                  <a:cubicBezTo>
                    <a:pt x="853936" y="1001576"/>
                    <a:pt x="839648" y="1003481"/>
                    <a:pt x="831076" y="1003481"/>
                  </a:cubicBezTo>
                  <a:cubicBezTo>
                    <a:pt x="779641" y="1006338"/>
                    <a:pt x="763448" y="1048248"/>
                    <a:pt x="738683" y="1081586"/>
                  </a:cubicBezTo>
                  <a:cubicBezTo>
                    <a:pt x="708203" y="1076823"/>
                    <a:pt x="712013" y="1097778"/>
                    <a:pt x="711061" y="1115876"/>
                  </a:cubicBezTo>
                  <a:cubicBezTo>
                    <a:pt x="707251" y="1144451"/>
                    <a:pt x="692011" y="1163501"/>
                    <a:pt x="666293" y="1175883"/>
                  </a:cubicBezTo>
                  <a:cubicBezTo>
                    <a:pt x="636766" y="1191123"/>
                    <a:pt x="610096" y="1209221"/>
                    <a:pt x="585331" y="1230176"/>
                  </a:cubicBezTo>
                  <a:cubicBezTo>
                    <a:pt x="565328" y="1247320"/>
                    <a:pt x="557708" y="1270181"/>
                    <a:pt x="559613" y="1297803"/>
                  </a:cubicBezTo>
                  <a:cubicBezTo>
                    <a:pt x="561518" y="1327331"/>
                    <a:pt x="564376" y="1356858"/>
                    <a:pt x="557708" y="1386386"/>
                  </a:cubicBezTo>
                  <a:cubicBezTo>
                    <a:pt x="555803" y="1394958"/>
                    <a:pt x="551993" y="1406388"/>
                    <a:pt x="542468" y="1407341"/>
                  </a:cubicBezTo>
                  <a:cubicBezTo>
                    <a:pt x="530086" y="1409246"/>
                    <a:pt x="531038" y="1394958"/>
                    <a:pt x="528181" y="1387338"/>
                  </a:cubicBezTo>
                  <a:cubicBezTo>
                    <a:pt x="522466" y="1365431"/>
                    <a:pt x="516751" y="1344476"/>
                    <a:pt x="519608" y="1320663"/>
                  </a:cubicBezTo>
                  <a:cubicBezTo>
                    <a:pt x="521513" y="1300661"/>
                    <a:pt x="522466" y="1280658"/>
                    <a:pt x="488176" y="1283516"/>
                  </a:cubicBezTo>
                  <a:cubicBezTo>
                    <a:pt x="470078" y="1285421"/>
                    <a:pt x="452933" y="1262561"/>
                    <a:pt x="429121" y="1267323"/>
                  </a:cubicBezTo>
                  <a:cubicBezTo>
                    <a:pt x="422453" y="1268276"/>
                    <a:pt x="411023" y="1265418"/>
                    <a:pt x="409118" y="1268276"/>
                  </a:cubicBezTo>
                  <a:cubicBezTo>
                    <a:pt x="391973" y="1307328"/>
                    <a:pt x="364351" y="1288278"/>
                    <a:pt x="336728" y="1284468"/>
                  </a:cubicBezTo>
                  <a:cubicBezTo>
                    <a:pt x="279578" y="1275896"/>
                    <a:pt x="228143" y="1315901"/>
                    <a:pt x="215761" y="1373051"/>
                  </a:cubicBezTo>
                  <a:cubicBezTo>
                    <a:pt x="210998" y="1396863"/>
                    <a:pt x="193853" y="1415913"/>
                    <a:pt x="189091" y="1441631"/>
                  </a:cubicBezTo>
                  <a:cubicBezTo>
                    <a:pt x="182423" y="1476873"/>
                    <a:pt x="183376" y="1511163"/>
                    <a:pt x="196711" y="1544501"/>
                  </a:cubicBezTo>
                  <a:cubicBezTo>
                    <a:pt x="204331" y="1564503"/>
                    <a:pt x="219571" y="1574028"/>
                    <a:pt x="244336" y="1573076"/>
                  </a:cubicBezTo>
                  <a:cubicBezTo>
                    <a:pt x="284341" y="1571171"/>
                    <a:pt x="310058" y="1555931"/>
                    <a:pt x="320536" y="1514973"/>
                  </a:cubicBezTo>
                  <a:cubicBezTo>
                    <a:pt x="324346" y="1500686"/>
                    <a:pt x="374828" y="1487351"/>
                    <a:pt x="387211" y="1494971"/>
                  </a:cubicBezTo>
                  <a:cubicBezTo>
                    <a:pt x="396736" y="1500686"/>
                    <a:pt x="392926" y="1507353"/>
                    <a:pt x="389116" y="1515926"/>
                  </a:cubicBezTo>
                  <a:cubicBezTo>
                    <a:pt x="372923" y="1552121"/>
                    <a:pt x="358636" y="1589268"/>
                    <a:pt x="340538" y="1624511"/>
                  </a:cubicBezTo>
                  <a:cubicBezTo>
                    <a:pt x="329108" y="1646418"/>
                    <a:pt x="340538" y="1644513"/>
                    <a:pt x="354826" y="1644513"/>
                  </a:cubicBezTo>
                  <a:cubicBezTo>
                    <a:pt x="372923" y="1644513"/>
                    <a:pt x="391973" y="1642608"/>
                    <a:pt x="410071" y="1645466"/>
                  </a:cubicBezTo>
                  <a:cubicBezTo>
                    <a:pt x="432931" y="1649276"/>
                    <a:pt x="449123" y="1658801"/>
                    <a:pt x="439598" y="1687376"/>
                  </a:cubicBezTo>
                  <a:cubicBezTo>
                    <a:pt x="433883" y="1705473"/>
                    <a:pt x="432931" y="1725476"/>
                    <a:pt x="426263" y="1743573"/>
                  </a:cubicBezTo>
                  <a:cubicBezTo>
                    <a:pt x="414833" y="1774053"/>
                    <a:pt x="432931" y="1793103"/>
                    <a:pt x="450076" y="1813106"/>
                  </a:cubicBezTo>
                  <a:cubicBezTo>
                    <a:pt x="466268" y="1832156"/>
                    <a:pt x="483413" y="1819773"/>
                    <a:pt x="499606" y="1812153"/>
                  </a:cubicBezTo>
                  <a:cubicBezTo>
                    <a:pt x="512941" y="1806438"/>
                    <a:pt x="528181" y="1806438"/>
                    <a:pt x="536753" y="1818821"/>
                  </a:cubicBezTo>
                  <a:cubicBezTo>
                    <a:pt x="554851" y="1843586"/>
                    <a:pt x="571996" y="1829298"/>
                    <a:pt x="577711" y="1813106"/>
                  </a:cubicBezTo>
                  <a:cubicBezTo>
                    <a:pt x="591998" y="1771196"/>
                    <a:pt x="630098" y="1768338"/>
                    <a:pt x="661531" y="1754051"/>
                  </a:cubicBezTo>
                  <a:cubicBezTo>
                    <a:pt x="671056" y="1754051"/>
                    <a:pt x="673913" y="1755956"/>
                    <a:pt x="672008" y="1763576"/>
                  </a:cubicBezTo>
                  <a:cubicBezTo>
                    <a:pt x="676771" y="1783578"/>
                    <a:pt x="689153" y="1777863"/>
                    <a:pt x="695821" y="1768338"/>
                  </a:cubicBezTo>
                  <a:cubicBezTo>
                    <a:pt x="713918" y="1745478"/>
                    <a:pt x="729158" y="1761671"/>
                    <a:pt x="741541" y="1772148"/>
                  </a:cubicBezTo>
                  <a:cubicBezTo>
                    <a:pt x="769163" y="1795008"/>
                    <a:pt x="799643" y="1798818"/>
                    <a:pt x="832028" y="1788341"/>
                  </a:cubicBezTo>
                  <a:cubicBezTo>
                    <a:pt x="845363" y="1783578"/>
                    <a:pt x="854888" y="1779768"/>
                    <a:pt x="865366" y="1796913"/>
                  </a:cubicBezTo>
                  <a:cubicBezTo>
                    <a:pt x="875843" y="1814058"/>
                    <a:pt x="896798" y="1823583"/>
                    <a:pt x="910133" y="1838823"/>
                  </a:cubicBezTo>
                  <a:cubicBezTo>
                    <a:pt x="947281" y="1881686"/>
                    <a:pt x="990143" y="1906451"/>
                    <a:pt x="1047293" y="1918833"/>
                  </a:cubicBezTo>
                  <a:cubicBezTo>
                    <a:pt x="1093966" y="1928358"/>
                    <a:pt x="1124446" y="1995986"/>
                    <a:pt x="1116826" y="2036943"/>
                  </a:cubicBezTo>
                  <a:cubicBezTo>
                    <a:pt x="1113968" y="2044563"/>
                    <a:pt x="1111111" y="2051231"/>
                    <a:pt x="1106348" y="2056946"/>
                  </a:cubicBezTo>
                  <a:cubicBezTo>
                    <a:pt x="1092061" y="2071233"/>
                    <a:pt x="1112063" y="2086473"/>
                    <a:pt x="1104443" y="2099808"/>
                  </a:cubicBezTo>
                  <a:cubicBezTo>
                    <a:pt x="1110158" y="2107428"/>
                    <a:pt x="1117778" y="2102666"/>
                    <a:pt x="1124446" y="2102666"/>
                  </a:cubicBezTo>
                  <a:cubicBezTo>
                    <a:pt x="1147306" y="2095046"/>
                    <a:pt x="1161593" y="2062661"/>
                    <a:pt x="1193026" y="2077901"/>
                  </a:cubicBezTo>
                  <a:cubicBezTo>
                    <a:pt x="1225411" y="2087426"/>
                    <a:pt x="1244461" y="2125526"/>
                    <a:pt x="1280656" y="2123621"/>
                  </a:cubicBezTo>
                  <a:cubicBezTo>
                    <a:pt x="1325423" y="2121716"/>
                    <a:pt x="1360666" y="2136956"/>
                    <a:pt x="1387336" y="2172198"/>
                  </a:cubicBezTo>
                  <a:cubicBezTo>
                    <a:pt x="1398766" y="2187438"/>
                    <a:pt x="1427341" y="2172198"/>
                    <a:pt x="1434008" y="2199821"/>
                  </a:cubicBezTo>
                  <a:cubicBezTo>
                    <a:pt x="1440676" y="2228396"/>
                    <a:pt x="1444486" y="2256018"/>
                    <a:pt x="1430198" y="2282688"/>
                  </a:cubicBezTo>
                  <a:cubicBezTo>
                    <a:pt x="1413053" y="2315073"/>
                    <a:pt x="1388288" y="2341743"/>
                    <a:pt x="1370191" y="2373176"/>
                  </a:cubicBezTo>
                  <a:cubicBezTo>
                    <a:pt x="1359713" y="2391273"/>
                    <a:pt x="1356856" y="2406513"/>
                    <a:pt x="1358761" y="2423658"/>
                  </a:cubicBezTo>
                  <a:cubicBezTo>
                    <a:pt x="1366381" y="2486523"/>
                    <a:pt x="1352093" y="2544626"/>
                    <a:pt x="1327328" y="2600823"/>
                  </a:cubicBezTo>
                  <a:cubicBezTo>
                    <a:pt x="1321613" y="2612253"/>
                    <a:pt x="1313041" y="2629398"/>
                    <a:pt x="1293991" y="2626541"/>
                  </a:cubicBezTo>
                  <a:cubicBezTo>
                    <a:pt x="1261606" y="2622731"/>
                    <a:pt x="1241603" y="2647496"/>
                    <a:pt x="1218743" y="2661783"/>
                  </a:cubicBezTo>
                  <a:cubicBezTo>
                    <a:pt x="1203503" y="2671308"/>
                    <a:pt x="1187311" y="2690358"/>
                    <a:pt x="1193026" y="2710361"/>
                  </a:cubicBezTo>
                  <a:cubicBezTo>
                    <a:pt x="1205408" y="2757033"/>
                    <a:pt x="1178738" y="2793228"/>
                    <a:pt x="1164451" y="2832281"/>
                  </a:cubicBezTo>
                  <a:cubicBezTo>
                    <a:pt x="1154926" y="2859903"/>
                    <a:pt x="1136828" y="2884668"/>
                    <a:pt x="1122541" y="2910386"/>
                  </a:cubicBezTo>
                  <a:cubicBezTo>
                    <a:pt x="1116826" y="2920863"/>
                    <a:pt x="1109206" y="2929436"/>
                    <a:pt x="1095871" y="2929436"/>
                  </a:cubicBezTo>
                  <a:cubicBezTo>
                    <a:pt x="1085393" y="2920863"/>
                    <a:pt x="1072058" y="2930388"/>
                    <a:pt x="1061581" y="2922768"/>
                  </a:cubicBezTo>
                  <a:cubicBezTo>
                    <a:pt x="1053961" y="2919911"/>
                    <a:pt x="1044436" y="2911338"/>
                    <a:pt x="1047293" y="2929436"/>
                  </a:cubicBezTo>
                  <a:cubicBezTo>
                    <a:pt x="1052056" y="2938961"/>
                    <a:pt x="1062533" y="2944676"/>
                    <a:pt x="1061581" y="2956106"/>
                  </a:cubicBezTo>
                  <a:cubicBezTo>
                    <a:pt x="1055866" y="2964678"/>
                    <a:pt x="1048246" y="2962773"/>
                    <a:pt x="1040626" y="2959916"/>
                  </a:cubicBezTo>
                  <a:cubicBezTo>
                    <a:pt x="952043" y="2929436"/>
                    <a:pt x="865366" y="2895146"/>
                    <a:pt x="783451" y="2850378"/>
                  </a:cubicBezTo>
                  <a:cubicBezTo>
                    <a:pt x="762496" y="2838948"/>
                    <a:pt x="762496" y="2820851"/>
                    <a:pt x="752971" y="2805611"/>
                  </a:cubicBezTo>
                  <a:cubicBezTo>
                    <a:pt x="730111" y="2799896"/>
                    <a:pt x="738683" y="2779893"/>
                    <a:pt x="737731" y="2765606"/>
                  </a:cubicBezTo>
                  <a:cubicBezTo>
                    <a:pt x="736778" y="2697978"/>
                    <a:pt x="732968" y="2631303"/>
                    <a:pt x="721538" y="2564628"/>
                  </a:cubicBezTo>
                  <a:cubicBezTo>
                    <a:pt x="715823" y="2532243"/>
                    <a:pt x="700583" y="2503668"/>
                    <a:pt x="670103" y="2492238"/>
                  </a:cubicBezTo>
                  <a:cubicBezTo>
                    <a:pt x="596761" y="2464616"/>
                    <a:pt x="568186" y="2400798"/>
                    <a:pt x="539611" y="2337933"/>
                  </a:cubicBezTo>
                  <a:cubicBezTo>
                    <a:pt x="520561" y="2296976"/>
                    <a:pt x="502463" y="2256971"/>
                    <a:pt x="473888" y="2221728"/>
                  </a:cubicBezTo>
                  <a:cubicBezTo>
                    <a:pt x="456743" y="2200773"/>
                    <a:pt x="450076" y="2174103"/>
                    <a:pt x="468173" y="2148386"/>
                  </a:cubicBezTo>
                  <a:cubicBezTo>
                    <a:pt x="473888" y="2140766"/>
                    <a:pt x="477698" y="2133146"/>
                    <a:pt x="471983" y="2122668"/>
                  </a:cubicBezTo>
                  <a:cubicBezTo>
                    <a:pt x="452933" y="2083616"/>
                    <a:pt x="471983" y="2052183"/>
                    <a:pt x="493891" y="2021703"/>
                  </a:cubicBezTo>
                  <a:cubicBezTo>
                    <a:pt x="518656" y="1987413"/>
                    <a:pt x="546278" y="1955028"/>
                    <a:pt x="538658" y="1907403"/>
                  </a:cubicBezTo>
                  <a:cubicBezTo>
                    <a:pt x="535801" y="1889306"/>
                    <a:pt x="531991" y="1871208"/>
                    <a:pt x="524371" y="1854063"/>
                  </a:cubicBezTo>
                  <a:cubicBezTo>
                    <a:pt x="517703" y="1837871"/>
                    <a:pt x="507226" y="1834061"/>
                    <a:pt x="499606" y="1853111"/>
                  </a:cubicBezTo>
                  <a:cubicBezTo>
                    <a:pt x="489128" y="1876923"/>
                    <a:pt x="475793" y="1875018"/>
                    <a:pt x="459601" y="1860731"/>
                  </a:cubicBezTo>
                  <a:cubicBezTo>
                    <a:pt x="443408" y="1847396"/>
                    <a:pt x="425311" y="1838823"/>
                    <a:pt x="408166" y="1827393"/>
                  </a:cubicBezTo>
                  <a:cubicBezTo>
                    <a:pt x="375781" y="1806438"/>
                    <a:pt x="371971" y="1771196"/>
                    <a:pt x="354826" y="1742621"/>
                  </a:cubicBezTo>
                  <a:cubicBezTo>
                    <a:pt x="346253" y="1729286"/>
                    <a:pt x="337681" y="1720713"/>
                    <a:pt x="322441" y="1715951"/>
                  </a:cubicBezTo>
                  <a:cubicBezTo>
                    <a:pt x="289103" y="1705473"/>
                    <a:pt x="255766" y="1691186"/>
                    <a:pt x="234811" y="1658801"/>
                  </a:cubicBezTo>
                  <a:cubicBezTo>
                    <a:pt x="228143" y="1649276"/>
                    <a:pt x="218618" y="1639751"/>
                    <a:pt x="206236" y="1644513"/>
                  </a:cubicBezTo>
                  <a:cubicBezTo>
                    <a:pt x="170993" y="1656896"/>
                    <a:pt x="143371" y="1639751"/>
                    <a:pt x="116701" y="1622606"/>
                  </a:cubicBezTo>
                  <a:cubicBezTo>
                    <a:pt x="85268" y="1603556"/>
                    <a:pt x="54788" y="1583553"/>
                    <a:pt x="28118" y="1557836"/>
                  </a:cubicBezTo>
                  <a:cubicBezTo>
                    <a:pt x="11926" y="1541643"/>
                    <a:pt x="1448" y="1523546"/>
                    <a:pt x="12878" y="1499733"/>
                  </a:cubicBezTo>
                  <a:cubicBezTo>
                    <a:pt x="20498" y="1482588"/>
                    <a:pt x="16688" y="1463538"/>
                    <a:pt x="10021" y="1446393"/>
                  </a:cubicBezTo>
                  <a:cubicBezTo>
                    <a:pt x="6211" y="1434963"/>
                    <a:pt x="-1409" y="1423533"/>
                    <a:pt x="5258" y="1410198"/>
                  </a:cubicBezTo>
                  <a:cubicBezTo>
                    <a:pt x="-12839" y="1304471"/>
                    <a:pt x="19546" y="1205411"/>
                    <a:pt x="45263" y="1105398"/>
                  </a:cubicBezTo>
                  <a:cubicBezTo>
                    <a:pt x="94793" y="912993"/>
                    <a:pt x="185281" y="739638"/>
                    <a:pt x="304343" y="581523"/>
                  </a:cubicBezTo>
                  <a:cubicBezTo>
                    <a:pt x="374828" y="487226"/>
                    <a:pt x="458648" y="405311"/>
                    <a:pt x="548183" y="329111"/>
                  </a:cubicBezTo>
                  <a:cubicBezTo>
                    <a:pt x="568186" y="311966"/>
                    <a:pt x="591046" y="303393"/>
                    <a:pt x="617716" y="317681"/>
                  </a:cubicBezTo>
                  <a:cubicBezTo>
                    <a:pt x="628193" y="324348"/>
                    <a:pt x="628193" y="314823"/>
                    <a:pt x="631051" y="309108"/>
                  </a:cubicBezTo>
                  <a:cubicBezTo>
                    <a:pt x="652006" y="308156"/>
                    <a:pt x="669151" y="289106"/>
                    <a:pt x="692011" y="299583"/>
                  </a:cubicBezTo>
                  <a:cubicBezTo>
                    <a:pt x="712013" y="311966"/>
                    <a:pt x="732968" y="317681"/>
                    <a:pt x="756781" y="316728"/>
                  </a:cubicBezTo>
                  <a:cubicBezTo>
                    <a:pt x="764401" y="317681"/>
                    <a:pt x="772973" y="320538"/>
                    <a:pt x="780593" y="315776"/>
                  </a:cubicBezTo>
                  <a:cubicBezTo>
                    <a:pt x="786308" y="312918"/>
                    <a:pt x="792023" y="311966"/>
                    <a:pt x="797738" y="314823"/>
                  </a:cubicBezTo>
                  <a:cubicBezTo>
                    <a:pt x="808216" y="327206"/>
                    <a:pt x="819646" y="321491"/>
                    <a:pt x="831076" y="316728"/>
                  </a:cubicBezTo>
                  <a:cubicBezTo>
                    <a:pt x="837743" y="304346"/>
                    <a:pt x="858698" y="297678"/>
                    <a:pt x="841553" y="277676"/>
                  </a:cubicBezTo>
                  <a:cubicBezTo>
                    <a:pt x="834886" y="270056"/>
                    <a:pt x="846316" y="263388"/>
                    <a:pt x="852031" y="259578"/>
                  </a:cubicBezTo>
                  <a:cubicBezTo>
                    <a:pt x="857269" y="255768"/>
                    <a:pt x="862508" y="252434"/>
                    <a:pt x="867152" y="248624"/>
                  </a:cubicBezTo>
                  <a:lnTo>
                    <a:pt x="876026" y="238011"/>
                  </a:lnTo>
                  <a:lnTo>
                    <a:pt x="858921" y="241392"/>
                  </a:lnTo>
                  <a:cubicBezTo>
                    <a:pt x="840303" y="244874"/>
                    <a:pt x="823694" y="244338"/>
                    <a:pt x="821551" y="210048"/>
                  </a:cubicBezTo>
                  <a:cubicBezTo>
                    <a:pt x="833933" y="208143"/>
                    <a:pt x="848221" y="208143"/>
                    <a:pt x="857746" y="190998"/>
                  </a:cubicBezTo>
                  <a:cubicBezTo>
                    <a:pt x="861079" y="184807"/>
                    <a:pt x="867032" y="183378"/>
                    <a:pt x="873343" y="184331"/>
                  </a:cubicBezTo>
                  <a:close/>
                  <a:moveTo>
                    <a:pt x="798215" y="181949"/>
                  </a:moveTo>
                  <a:cubicBezTo>
                    <a:pt x="801310" y="182187"/>
                    <a:pt x="803930" y="183378"/>
                    <a:pt x="805359" y="187188"/>
                  </a:cubicBezTo>
                  <a:cubicBezTo>
                    <a:pt x="808216" y="194808"/>
                    <a:pt x="800596" y="194808"/>
                    <a:pt x="795834" y="196713"/>
                  </a:cubicBezTo>
                  <a:cubicBezTo>
                    <a:pt x="790119" y="193856"/>
                    <a:pt x="788214" y="189093"/>
                    <a:pt x="788214" y="182426"/>
                  </a:cubicBezTo>
                  <a:cubicBezTo>
                    <a:pt x="791547" y="182426"/>
                    <a:pt x="795119" y="181711"/>
                    <a:pt x="798215" y="181949"/>
                  </a:cubicBezTo>
                  <a:close/>
                  <a:moveTo>
                    <a:pt x="938708" y="121466"/>
                  </a:moveTo>
                  <a:cubicBezTo>
                    <a:pt x="943471" y="128133"/>
                    <a:pt x="953948" y="130038"/>
                    <a:pt x="952043" y="141468"/>
                  </a:cubicBezTo>
                  <a:lnTo>
                    <a:pt x="951037" y="142501"/>
                  </a:lnTo>
                  <a:lnTo>
                    <a:pt x="953949" y="140516"/>
                  </a:lnTo>
                  <a:cubicBezTo>
                    <a:pt x="952996" y="143373"/>
                    <a:pt x="952996" y="146231"/>
                    <a:pt x="952996" y="148136"/>
                  </a:cubicBezTo>
                  <a:cubicBezTo>
                    <a:pt x="952996" y="154803"/>
                    <a:pt x="952996" y="161471"/>
                    <a:pt x="952996" y="169091"/>
                  </a:cubicBezTo>
                  <a:cubicBezTo>
                    <a:pt x="949662" y="166709"/>
                    <a:pt x="947281" y="162899"/>
                    <a:pt x="944424" y="159804"/>
                  </a:cubicBezTo>
                  <a:lnTo>
                    <a:pt x="933131" y="154863"/>
                  </a:lnTo>
                  <a:lnTo>
                    <a:pt x="931088" y="155756"/>
                  </a:lnTo>
                  <a:cubicBezTo>
                    <a:pt x="931088" y="155756"/>
                    <a:pt x="930136" y="155756"/>
                    <a:pt x="930136" y="155756"/>
                  </a:cubicBezTo>
                  <a:cubicBezTo>
                    <a:pt x="925373" y="152898"/>
                    <a:pt x="906323" y="162423"/>
                    <a:pt x="918706" y="144326"/>
                  </a:cubicBezTo>
                  <a:cubicBezTo>
                    <a:pt x="923468" y="137658"/>
                    <a:pt x="931088" y="131943"/>
                    <a:pt x="931088" y="122418"/>
                  </a:cubicBezTo>
                  <a:cubicBezTo>
                    <a:pt x="934898" y="118608"/>
                    <a:pt x="936803" y="118608"/>
                    <a:pt x="938708" y="121466"/>
                  </a:cubicBezTo>
                  <a:close/>
                  <a:moveTo>
                    <a:pt x="925373" y="107178"/>
                  </a:moveTo>
                  <a:cubicBezTo>
                    <a:pt x="930136" y="111940"/>
                    <a:pt x="934898" y="116703"/>
                    <a:pt x="938708" y="121465"/>
                  </a:cubicBezTo>
                  <a:lnTo>
                    <a:pt x="935851" y="121465"/>
                  </a:lnTo>
                  <a:cubicBezTo>
                    <a:pt x="935851" y="121465"/>
                    <a:pt x="932993" y="121465"/>
                    <a:pt x="932993" y="121465"/>
                  </a:cubicBezTo>
                  <a:cubicBezTo>
                    <a:pt x="923468" y="125275"/>
                    <a:pt x="912991" y="131943"/>
                    <a:pt x="901561" y="123370"/>
                  </a:cubicBezTo>
                  <a:cubicBezTo>
                    <a:pt x="904418" y="109083"/>
                    <a:pt x="915848" y="109083"/>
                    <a:pt x="925373" y="107178"/>
                  </a:cubicBezTo>
                  <a:close/>
                  <a:moveTo>
                    <a:pt x="1021576" y="71936"/>
                  </a:moveTo>
                  <a:cubicBezTo>
                    <a:pt x="1037768" y="75746"/>
                    <a:pt x="1038721" y="87176"/>
                    <a:pt x="1031101" y="97653"/>
                  </a:cubicBezTo>
                  <a:cubicBezTo>
                    <a:pt x="1019671" y="115751"/>
                    <a:pt x="1011098" y="95748"/>
                    <a:pt x="1000621" y="92891"/>
                  </a:cubicBezTo>
                  <a:cubicBezTo>
                    <a:pt x="1002526" y="88128"/>
                    <a:pt x="1005383" y="83366"/>
                    <a:pt x="1007288" y="79556"/>
                  </a:cubicBezTo>
                  <a:cubicBezTo>
                    <a:pt x="1012051" y="76698"/>
                    <a:pt x="1016813" y="74793"/>
                    <a:pt x="1021576" y="71936"/>
                  </a:cubicBezTo>
                  <a:close/>
                  <a:moveTo>
                    <a:pt x="1113849" y="40265"/>
                  </a:moveTo>
                  <a:cubicBezTo>
                    <a:pt x="1128732" y="39074"/>
                    <a:pt x="1143972" y="42885"/>
                    <a:pt x="1159689" y="51933"/>
                  </a:cubicBezTo>
                  <a:cubicBezTo>
                    <a:pt x="1175881" y="68126"/>
                    <a:pt x="1166356" y="76698"/>
                    <a:pt x="1151116" y="84318"/>
                  </a:cubicBezTo>
                  <a:cubicBezTo>
                    <a:pt x="1137781" y="90986"/>
                    <a:pt x="1123494" y="86223"/>
                    <a:pt x="1111111" y="92891"/>
                  </a:cubicBezTo>
                  <a:cubicBezTo>
                    <a:pt x="1083489" y="98606"/>
                    <a:pt x="1067296" y="90033"/>
                    <a:pt x="1070153" y="58601"/>
                  </a:cubicBezTo>
                  <a:cubicBezTo>
                    <a:pt x="1084441" y="47647"/>
                    <a:pt x="1098967" y="41456"/>
                    <a:pt x="1113849" y="40265"/>
                  </a:cubicBezTo>
                  <a:close/>
                  <a:moveTo>
                    <a:pt x="1400760" y="96"/>
                  </a:moveTo>
                  <a:cubicBezTo>
                    <a:pt x="1426031" y="498"/>
                    <a:pt x="1451392" y="2164"/>
                    <a:pt x="1476871" y="5260"/>
                  </a:cubicBezTo>
                  <a:cubicBezTo>
                    <a:pt x="1521639" y="13833"/>
                    <a:pt x="1566406" y="14785"/>
                    <a:pt x="1611174" y="9070"/>
                  </a:cubicBezTo>
                  <a:cubicBezTo>
                    <a:pt x="1614984" y="7165"/>
                    <a:pt x="1619746" y="9070"/>
                    <a:pt x="1619746" y="17643"/>
                  </a:cubicBezTo>
                  <a:cubicBezTo>
                    <a:pt x="1631176" y="13833"/>
                    <a:pt x="1639748" y="20500"/>
                    <a:pt x="1646416" y="28120"/>
                  </a:cubicBezTo>
                  <a:cubicBezTo>
                    <a:pt x="1652131" y="36693"/>
                    <a:pt x="1659751" y="35740"/>
                    <a:pt x="1667371" y="31930"/>
                  </a:cubicBezTo>
                  <a:cubicBezTo>
                    <a:pt x="1693088" y="18119"/>
                    <a:pt x="1717377" y="11690"/>
                    <a:pt x="1742261" y="11690"/>
                  </a:cubicBezTo>
                  <a:cubicBezTo>
                    <a:pt x="1767145" y="11690"/>
                    <a:pt x="1792624" y="18119"/>
                    <a:pt x="1820723" y="30025"/>
                  </a:cubicBezTo>
                  <a:cubicBezTo>
                    <a:pt x="1845488" y="40503"/>
                    <a:pt x="1874063" y="40503"/>
                    <a:pt x="1901686" y="45265"/>
                  </a:cubicBezTo>
                  <a:cubicBezTo>
                    <a:pt x="1905496" y="54790"/>
                    <a:pt x="1888351" y="56695"/>
                    <a:pt x="1894066" y="69078"/>
                  </a:cubicBezTo>
                  <a:cubicBezTo>
                    <a:pt x="1913116" y="57648"/>
                    <a:pt x="1934071" y="52885"/>
                    <a:pt x="1955978" y="55743"/>
                  </a:cubicBezTo>
                  <a:cubicBezTo>
                    <a:pt x="1961693" y="62410"/>
                    <a:pt x="1959788" y="69078"/>
                    <a:pt x="1954073" y="71935"/>
                  </a:cubicBezTo>
                  <a:cubicBezTo>
                    <a:pt x="1939786" y="78603"/>
                    <a:pt x="1939786" y="91938"/>
                    <a:pt x="1935976" y="103368"/>
                  </a:cubicBezTo>
                  <a:cubicBezTo>
                    <a:pt x="1904543" y="124323"/>
                    <a:pt x="1914068" y="142420"/>
                    <a:pt x="1949311" y="161470"/>
                  </a:cubicBezTo>
                  <a:cubicBezTo>
                    <a:pt x="1923593" y="162423"/>
                    <a:pt x="1905496" y="153850"/>
                    <a:pt x="1894066" y="171948"/>
                  </a:cubicBezTo>
                  <a:cubicBezTo>
                    <a:pt x="1899781" y="177663"/>
                    <a:pt x="1909306" y="175758"/>
                    <a:pt x="1913116" y="183378"/>
                  </a:cubicBezTo>
                  <a:cubicBezTo>
                    <a:pt x="1917878" y="187188"/>
                    <a:pt x="1922641" y="195760"/>
                    <a:pt x="1907401" y="196713"/>
                  </a:cubicBezTo>
                  <a:cubicBezTo>
                    <a:pt x="1907401" y="221478"/>
                    <a:pt x="1903591" y="242433"/>
                    <a:pt x="1873111" y="245290"/>
                  </a:cubicBezTo>
                  <a:cubicBezTo>
                    <a:pt x="1842631" y="244338"/>
                    <a:pt x="1879778" y="263388"/>
                    <a:pt x="1866443" y="267198"/>
                  </a:cubicBezTo>
                  <a:cubicBezTo>
                    <a:pt x="1860728" y="271008"/>
                    <a:pt x="1855013" y="271960"/>
                    <a:pt x="1851203" y="270055"/>
                  </a:cubicBezTo>
                  <a:cubicBezTo>
                    <a:pt x="1860728" y="280533"/>
                    <a:pt x="1876921" y="291963"/>
                    <a:pt x="1866443" y="313870"/>
                  </a:cubicBezTo>
                  <a:cubicBezTo>
                    <a:pt x="1859776" y="319585"/>
                    <a:pt x="1852156" y="321490"/>
                    <a:pt x="1843583" y="319585"/>
                  </a:cubicBezTo>
                  <a:cubicBezTo>
                    <a:pt x="1833106" y="315775"/>
                    <a:pt x="1827391" y="307203"/>
                    <a:pt x="1819771" y="300535"/>
                  </a:cubicBezTo>
                  <a:cubicBezTo>
                    <a:pt x="1811198" y="310060"/>
                    <a:pt x="1800721" y="314823"/>
                    <a:pt x="1788338" y="313870"/>
                  </a:cubicBezTo>
                  <a:cubicBezTo>
                    <a:pt x="1791196" y="322443"/>
                    <a:pt x="1796911" y="313870"/>
                    <a:pt x="1800721" y="315775"/>
                  </a:cubicBezTo>
                  <a:cubicBezTo>
                    <a:pt x="1808341" y="314823"/>
                    <a:pt x="1815961" y="312918"/>
                    <a:pt x="1823581" y="314823"/>
                  </a:cubicBezTo>
                  <a:cubicBezTo>
                    <a:pt x="1826438" y="315775"/>
                    <a:pt x="1830248" y="316728"/>
                    <a:pt x="1833106" y="317680"/>
                  </a:cubicBezTo>
                  <a:cubicBezTo>
                    <a:pt x="1838821" y="322443"/>
                    <a:pt x="1842631" y="327205"/>
                    <a:pt x="1838821" y="334825"/>
                  </a:cubicBezTo>
                  <a:cubicBezTo>
                    <a:pt x="1800721" y="354828"/>
                    <a:pt x="1760716" y="371020"/>
                    <a:pt x="1715948" y="370068"/>
                  </a:cubicBezTo>
                  <a:cubicBezTo>
                    <a:pt x="1707376" y="370068"/>
                    <a:pt x="1695946" y="372925"/>
                    <a:pt x="1691183" y="379593"/>
                  </a:cubicBezTo>
                  <a:cubicBezTo>
                    <a:pt x="1662608" y="411025"/>
                    <a:pt x="1627366" y="425313"/>
                    <a:pt x="1586408" y="430075"/>
                  </a:cubicBezTo>
                  <a:cubicBezTo>
                    <a:pt x="1564501" y="432933"/>
                    <a:pt x="1554976" y="450078"/>
                    <a:pt x="1542593" y="468175"/>
                  </a:cubicBezTo>
                  <a:cubicBezTo>
                    <a:pt x="1522591" y="497703"/>
                    <a:pt x="1501636" y="527230"/>
                    <a:pt x="1480681" y="555805"/>
                  </a:cubicBezTo>
                  <a:cubicBezTo>
                    <a:pt x="1475918" y="562473"/>
                    <a:pt x="1469251" y="562473"/>
                    <a:pt x="1462583" y="562473"/>
                  </a:cubicBezTo>
                  <a:cubicBezTo>
                    <a:pt x="1419721" y="558663"/>
                    <a:pt x="1380668" y="507228"/>
                    <a:pt x="1385431" y="462460"/>
                  </a:cubicBezTo>
                  <a:cubicBezTo>
                    <a:pt x="1388288" y="441505"/>
                    <a:pt x="1374001" y="421503"/>
                    <a:pt x="1379716" y="398643"/>
                  </a:cubicBezTo>
                  <a:cubicBezTo>
                    <a:pt x="1387336" y="363400"/>
                    <a:pt x="1418768" y="354828"/>
                    <a:pt x="1441628" y="335778"/>
                  </a:cubicBezTo>
                  <a:cubicBezTo>
                    <a:pt x="1443533" y="331015"/>
                    <a:pt x="1445438" y="325300"/>
                    <a:pt x="1449248" y="321490"/>
                  </a:cubicBezTo>
                  <a:cubicBezTo>
                    <a:pt x="1454011" y="314823"/>
                    <a:pt x="1454963" y="306250"/>
                    <a:pt x="1461631" y="300535"/>
                  </a:cubicBezTo>
                  <a:cubicBezTo>
                    <a:pt x="1451153" y="280533"/>
                    <a:pt x="1439723" y="265293"/>
                    <a:pt x="1412101" y="280533"/>
                  </a:cubicBezTo>
                  <a:cubicBezTo>
                    <a:pt x="1425436" y="259578"/>
                    <a:pt x="1438771" y="241480"/>
                    <a:pt x="1434961" y="215763"/>
                  </a:cubicBezTo>
                  <a:cubicBezTo>
                    <a:pt x="1430198" y="178615"/>
                    <a:pt x="1409243" y="158613"/>
                    <a:pt x="1371143" y="160518"/>
                  </a:cubicBezTo>
                  <a:cubicBezTo>
                    <a:pt x="1357808" y="161470"/>
                    <a:pt x="1343521" y="159565"/>
                    <a:pt x="1331138" y="162423"/>
                  </a:cubicBezTo>
                  <a:cubicBezTo>
                    <a:pt x="1317803" y="165280"/>
                    <a:pt x="1310183" y="161470"/>
                    <a:pt x="1303516" y="150040"/>
                  </a:cubicBezTo>
                  <a:cubicBezTo>
                    <a:pt x="1296848" y="136705"/>
                    <a:pt x="1300658" y="131943"/>
                    <a:pt x="1313993" y="130038"/>
                  </a:cubicBezTo>
                  <a:cubicBezTo>
                    <a:pt x="1321613" y="129085"/>
                    <a:pt x="1316851" y="124323"/>
                    <a:pt x="1313041" y="121465"/>
                  </a:cubicBezTo>
                  <a:cubicBezTo>
                    <a:pt x="1283513" y="99558"/>
                    <a:pt x="1311136" y="99558"/>
                    <a:pt x="1323518" y="96700"/>
                  </a:cubicBezTo>
                  <a:cubicBezTo>
                    <a:pt x="1344473" y="92890"/>
                    <a:pt x="1365428" y="88128"/>
                    <a:pt x="1387336" y="88128"/>
                  </a:cubicBezTo>
                  <a:cubicBezTo>
                    <a:pt x="1399718" y="88128"/>
                    <a:pt x="1414006" y="81460"/>
                    <a:pt x="1394003" y="68125"/>
                  </a:cubicBezTo>
                  <a:cubicBezTo>
                    <a:pt x="1402576" y="42408"/>
                    <a:pt x="1427341" y="49075"/>
                    <a:pt x="1445438" y="41455"/>
                  </a:cubicBezTo>
                  <a:lnTo>
                    <a:pt x="1471104" y="35589"/>
                  </a:lnTo>
                  <a:lnTo>
                    <a:pt x="1469608" y="35026"/>
                  </a:lnTo>
                  <a:cubicBezTo>
                    <a:pt x="1465441" y="34550"/>
                    <a:pt x="1461155" y="34788"/>
                    <a:pt x="1456869" y="34788"/>
                  </a:cubicBezTo>
                  <a:cubicBezTo>
                    <a:pt x="1424484" y="38598"/>
                    <a:pt x="1396861" y="56695"/>
                    <a:pt x="1365429" y="60505"/>
                  </a:cubicBezTo>
                  <a:cubicBezTo>
                    <a:pt x="1307326" y="66220"/>
                    <a:pt x="1264464" y="112893"/>
                    <a:pt x="1208266" y="122418"/>
                  </a:cubicBezTo>
                  <a:cubicBezTo>
                    <a:pt x="1196836" y="130038"/>
                    <a:pt x="1186359" y="129085"/>
                    <a:pt x="1175881" y="122418"/>
                  </a:cubicBezTo>
                  <a:cubicBezTo>
                    <a:pt x="1178739" y="129085"/>
                    <a:pt x="1197789" y="127180"/>
                    <a:pt x="1187311" y="142420"/>
                  </a:cubicBezTo>
                  <a:cubicBezTo>
                    <a:pt x="1185406" y="144325"/>
                    <a:pt x="1182549" y="146230"/>
                    <a:pt x="1180644" y="149088"/>
                  </a:cubicBezTo>
                  <a:cubicBezTo>
                    <a:pt x="1173262" y="152183"/>
                    <a:pt x="1165939" y="153434"/>
                    <a:pt x="1158647" y="153642"/>
                  </a:cubicBezTo>
                  <a:lnTo>
                    <a:pt x="1143520" y="152466"/>
                  </a:lnTo>
                  <a:lnTo>
                    <a:pt x="1148259" y="153731"/>
                  </a:lnTo>
                  <a:cubicBezTo>
                    <a:pt x="1153498" y="157422"/>
                    <a:pt x="1155879" y="163851"/>
                    <a:pt x="1152069" y="175758"/>
                  </a:cubicBezTo>
                  <a:cubicBezTo>
                    <a:pt x="1112064" y="198618"/>
                    <a:pt x="1069201" y="175758"/>
                    <a:pt x="1029196" y="182425"/>
                  </a:cubicBezTo>
                  <a:cubicBezTo>
                    <a:pt x="1020624" y="171948"/>
                    <a:pt x="980619" y="182425"/>
                    <a:pt x="1006336" y="148135"/>
                  </a:cubicBezTo>
                  <a:cubicBezTo>
                    <a:pt x="1011099" y="141468"/>
                    <a:pt x="1003479" y="136705"/>
                    <a:pt x="995859" y="134800"/>
                  </a:cubicBezTo>
                  <a:cubicBezTo>
                    <a:pt x="984429" y="131943"/>
                    <a:pt x="981571" y="125275"/>
                    <a:pt x="987286" y="114798"/>
                  </a:cubicBezTo>
                  <a:cubicBezTo>
                    <a:pt x="1010146" y="115750"/>
                    <a:pt x="1027291" y="130990"/>
                    <a:pt x="1049199" y="134800"/>
                  </a:cubicBezTo>
                  <a:cubicBezTo>
                    <a:pt x="1053009" y="140515"/>
                    <a:pt x="1055866" y="147183"/>
                    <a:pt x="1064439" y="149088"/>
                  </a:cubicBezTo>
                  <a:cubicBezTo>
                    <a:pt x="1074916" y="150993"/>
                    <a:pt x="1085394" y="150278"/>
                    <a:pt x="1095871" y="149326"/>
                  </a:cubicBezTo>
                  <a:lnTo>
                    <a:pt x="1106484" y="148924"/>
                  </a:lnTo>
                  <a:lnTo>
                    <a:pt x="1093014" y="149088"/>
                  </a:lnTo>
                  <a:cubicBezTo>
                    <a:pt x="1081584" y="144325"/>
                    <a:pt x="1067296" y="146230"/>
                    <a:pt x="1062534" y="131943"/>
                  </a:cubicBezTo>
                  <a:cubicBezTo>
                    <a:pt x="1083489" y="115750"/>
                    <a:pt x="1102539" y="93843"/>
                    <a:pt x="1133971" y="110988"/>
                  </a:cubicBezTo>
                  <a:cubicBezTo>
                    <a:pt x="1150164" y="112893"/>
                    <a:pt x="1147306" y="91938"/>
                    <a:pt x="1158736" y="88128"/>
                  </a:cubicBezTo>
                  <a:cubicBezTo>
                    <a:pt x="1164451" y="84318"/>
                    <a:pt x="1172071" y="81460"/>
                    <a:pt x="1173024" y="73840"/>
                  </a:cubicBezTo>
                  <a:cubicBezTo>
                    <a:pt x="1176834" y="44313"/>
                    <a:pt x="1193979" y="46218"/>
                    <a:pt x="1214934" y="54790"/>
                  </a:cubicBezTo>
                  <a:cubicBezTo>
                    <a:pt x="1234936" y="51933"/>
                    <a:pt x="1254939" y="44313"/>
                    <a:pt x="1275894" y="44313"/>
                  </a:cubicBezTo>
                  <a:cubicBezTo>
                    <a:pt x="1253986" y="44313"/>
                    <a:pt x="1233031" y="51933"/>
                    <a:pt x="1211124" y="51933"/>
                  </a:cubicBezTo>
                  <a:cubicBezTo>
                    <a:pt x="1199694" y="46218"/>
                    <a:pt x="1184454" y="50028"/>
                    <a:pt x="1174929" y="39550"/>
                  </a:cubicBezTo>
                  <a:cubicBezTo>
                    <a:pt x="1174929" y="34788"/>
                    <a:pt x="1174929" y="30978"/>
                    <a:pt x="1174929" y="26215"/>
                  </a:cubicBezTo>
                  <a:cubicBezTo>
                    <a:pt x="1249938" y="9070"/>
                    <a:pt x="1324947" y="-1110"/>
                    <a:pt x="1400760" y="96"/>
                  </a:cubicBezTo>
                  <a:close/>
                </a:path>
              </a:pathLst>
            </a:custGeom>
            <a:solidFill>
              <a:schemeClr val="accent4">
                <a:lumMod val="40000"/>
                <a:lumOff val="60000"/>
              </a:schemeClr>
            </a:solidFill>
            <a:ln w="9525"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grpSp>
      <p:sp>
        <p:nvSpPr>
          <p:cNvPr id="212" name="Freeform: Shape 211">
            <a:extLst>
              <a:ext uri="{FF2B5EF4-FFF2-40B4-BE49-F238E27FC236}">
                <a16:creationId xmlns="" xmlns:a16="http://schemas.microsoft.com/office/drawing/2014/main" id="{6D9F7DA0-C551-446D-94C3-D85473FF4DD4}"/>
              </a:ext>
            </a:extLst>
          </p:cNvPr>
          <p:cNvSpPr/>
          <p:nvPr/>
        </p:nvSpPr>
        <p:spPr>
          <a:xfrm rot="20965310">
            <a:off x="3302179" y="1941169"/>
            <a:ext cx="367280" cy="585571"/>
          </a:xfrm>
          <a:custGeom>
            <a:avLst/>
            <a:gdLst>
              <a:gd name="connsiteX0" fmla="*/ 474202 w 565444"/>
              <a:gd name="connsiteY0" fmla="*/ 370360 h 676134"/>
              <a:gd name="connsiteX1" fmla="*/ 91243 w 565444"/>
              <a:gd name="connsiteY1" fmla="*/ 370359 h 676134"/>
              <a:gd name="connsiteX2" fmla="*/ 78616 w 565444"/>
              <a:gd name="connsiteY2" fmla="*/ 382986 h 676134"/>
              <a:gd name="connsiteX3" fmla="*/ 78615 w 565444"/>
              <a:gd name="connsiteY3" fmla="*/ 382987 h 676134"/>
              <a:gd name="connsiteX4" fmla="*/ 91242 w 565444"/>
              <a:gd name="connsiteY4" fmla="*/ 395613 h 676134"/>
              <a:gd name="connsiteX5" fmla="*/ 474202 w 565444"/>
              <a:gd name="connsiteY5" fmla="*/ 395613 h 676134"/>
              <a:gd name="connsiteX6" fmla="*/ 483131 w 565444"/>
              <a:gd name="connsiteY6" fmla="*/ 391915 h 676134"/>
              <a:gd name="connsiteX7" fmla="*/ 486829 w 565444"/>
              <a:gd name="connsiteY7" fmla="*/ 382986 h 676134"/>
              <a:gd name="connsiteX8" fmla="*/ 486829 w 565444"/>
              <a:gd name="connsiteY8" fmla="*/ 382987 h 676134"/>
              <a:gd name="connsiteX9" fmla="*/ 486829 w 565444"/>
              <a:gd name="connsiteY9" fmla="*/ 382986 h 676134"/>
              <a:gd name="connsiteX10" fmla="*/ 486829 w 565444"/>
              <a:gd name="connsiteY10" fmla="*/ 382986 h 676134"/>
              <a:gd name="connsiteX11" fmla="*/ 483131 w 565444"/>
              <a:gd name="connsiteY11" fmla="*/ 374059 h 676134"/>
              <a:gd name="connsiteX12" fmla="*/ 474202 w 565444"/>
              <a:gd name="connsiteY12" fmla="*/ 370360 h 676134"/>
              <a:gd name="connsiteX13" fmla="*/ 474201 w 565444"/>
              <a:gd name="connsiteY13" fmla="*/ 316925 h 676134"/>
              <a:gd name="connsiteX14" fmla="*/ 91242 w 565444"/>
              <a:gd name="connsiteY14" fmla="*/ 316924 h 676134"/>
              <a:gd name="connsiteX15" fmla="*/ 78615 w 565444"/>
              <a:gd name="connsiteY15" fmla="*/ 329551 h 676134"/>
              <a:gd name="connsiteX16" fmla="*/ 78614 w 565444"/>
              <a:gd name="connsiteY16" fmla="*/ 329551 h 676134"/>
              <a:gd name="connsiteX17" fmla="*/ 91241 w 565444"/>
              <a:gd name="connsiteY17" fmla="*/ 342178 h 676134"/>
              <a:gd name="connsiteX18" fmla="*/ 474201 w 565444"/>
              <a:gd name="connsiteY18" fmla="*/ 342178 h 676134"/>
              <a:gd name="connsiteX19" fmla="*/ 483130 w 565444"/>
              <a:gd name="connsiteY19" fmla="*/ 338480 h 676134"/>
              <a:gd name="connsiteX20" fmla="*/ 486828 w 565444"/>
              <a:gd name="connsiteY20" fmla="*/ 329551 h 676134"/>
              <a:gd name="connsiteX21" fmla="*/ 486828 w 565444"/>
              <a:gd name="connsiteY21" fmla="*/ 329552 h 676134"/>
              <a:gd name="connsiteX22" fmla="*/ 486828 w 565444"/>
              <a:gd name="connsiteY22" fmla="*/ 329551 h 676134"/>
              <a:gd name="connsiteX23" fmla="*/ 486828 w 565444"/>
              <a:gd name="connsiteY23" fmla="*/ 329551 h 676134"/>
              <a:gd name="connsiteX24" fmla="*/ 483130 w 565444"/>
              <a:gd name="connsiteY24" fmla="*/ 320623 h 676134"/>
              <a:gd name="connsiteX25" fmla="*/ 474201 w 565444"/>
              <a:gd name="connsiteY25" fmla="*/ 316925 h 676134"/>
              <a:gd name="connsiteX26" fmla="*/ 474202 w 565444"/>
              <a:gd name="connsiteY26" fmla="*/ 263490 h 676134"/>
              <a:gd name="connsiteX27" fmla="*/ 91243 w 565444"/>
              <a:gd name="connsiteY27" fmla="*/ 263489 h 676134"/>
              <a:gd name="connsiteX28" fmla="*/ 78616 w 565444"/>
              <a:gd name="connsiteY28" fmla="*/ 276116 h 676134"/>
              <a:gd name="connsiteX29" fmla="*/ 78615 w 565444"/>
              <a:gd name="connsiteY29" fmla="*/ 276116 h 676134"/>
              <a:gd name="connsiteX30" fmla="*/ 91242 w 565444"/>
              <a:gd name="connsiteY30" fmla="*/ 288743 h 676134"/>
              <a:gd name="connsiteX31" fmla="*/ 474202 w 565444"/>
              <a:gd name="connsiteY31" fmla="*/ 288743 h 676134"/>
              <a:gd name="connsiteX32" fmla="*/ 483130 w 565444"/>
              <a:gd name="connsiteY32" fmla="*/ 285045 h 676134"/>
              <a:gd name="connsiteX33" fmla="*/ 486828 w 565444"/>
              <a:gd name="connsiteY33" fmla="*/ 276116 h 676134"/>
              <a:gd name="connsiteX34" fmla="*/ 486829 w 565444"/>
              <a:gd name="connsiteY34" fmla="*/ 276117 h 676134"/>
              <a:gd name="connsiteX35" fmla="*/ 486828 w 565444"/>
              <a:gd name="connsiteY35" fmla="*/ 276116 h 676134"/>
              <a:gd name="connsiteX36" fmla="*/ 486828 w 565444"/>
              <a:gd name="connsiteY36" fmla="*/ 276116 h 676134"/>
              <a:gd name="connsiteX37" fmla="*/ 483131 w 565444"/>
              <a:gd name="connsiteY37" fmla="*/ 267188 h 676134"/>
              <a:gd name="connsiteX38" fmla="*/ 474202 w 565444"/>
              <a:gd name="connsiteY38" fmla="*/ 263490 h 676134"/>
              <a:gd name="connsiteX39" fmla="*/ 546230 w 565444"/>
              <a:gd name="connsiteY39" fmla="*/ 175473 h 676134"/>
              <a:gd name="connsiteX40" fmla="*/ 565444 w 565444"/>
              <a:gd name="connsiteY40" fmla="*/ 194687 h 676134"/>
              <a:gd name="connsiteX41" fmla="*/ 546230 w 565444"/>
              <a:gd name="connsiteY41" fmla="*/ 213901 h 676134"/>
              <a:gd name="connsiteX42" fmla="*/ 525276 w 565444"/>
              <a:gd name="connsiteY42" fmla="*/ 213901 h 676134"/>
              <a:gd name="connsiteX43" fmla="*/ 508899 w 565444"/>
              <a:gd name="connsiteY43" fmla="*/ 524388 h 676134"/>
              <a:gd name="connsiteX44" fmla="*/ 378243 w 565444"/>
              <a:gd name="connsiteY44" fmla="*/ 676134 h 676134"/>
              <a:gd name="connsiteX45" fmla="*/ 184455 w 565444"/>
              <a:gd name="connsiteY45" fmla="*/ 676134 h 676134"/>
              <a:gd name="connsiteX46" fmla="*/ 53798 w 565444"/>
              <a:gd name="connsiteY46" fmla="*/ 524388 h 676134"/>
              <a:gd name="connsiteX47" fmla="*/ 37422 w 565444"/>
              <a:gd name="connsiteY47" fmla="*/ 213901 h 676134"/>
              <a:gd name="connsiteX48" fmla="*/ 19214 w 565444"/>
              <a:gd name="connsiteY48" fmla="*/ 213901 h 676134"/>
              <a:gd name="connsiteX49" fmla="*/ 0 w 565444"/>
              <a:gd name="connsiteY49" fmla="*/ 194687 h 676134"/>
              <a:gd name="connsiteX50" fmla="*/ 19214 w 565444"/>
              <a:gd name="connsiteY50" fmla="*/ 175473 h 676134"/>
              <a:gd name="connsiteX51" fmla="*/ 145503 w 565444"/>
              <a:gd name="connsiteY51" fmla="*/ 0 h 676134"/>
              <a:gd name="connsiteX52" fmla="*/ 182559 w 565444"/>
              <a:gd name="connsiteY52" fmla="*/ 37056 h 676134"/>
              <a:gd name="connsiteX53" fmla="*/ 182559 w 565444"/>
              <a:gd name="connsiteY53" fmla="*/ 175472 h 676134"/>
              <a:gd name="connsiteX54" fmla="*/ 108447 w 565444"/>
              <a:gd name="connsiteY54" fmla="*/ 175472 h 676134"/>
              <a:gd name="connsiteX55" fmla="*/ 108447 w 565444"/>
              <a:gd name="connsiteY55" fmla="*/ 37056 h 676134"/>
              <a:gd name="connsiteX56" fmla="*/ 145503 w 565444"/>
              <a:gd name="connsiteY56" fmla="*/ 0 h 676134"/>
              <a:gd name="connsiteX57" fmla="*/ 419941 w 565444"/>
              <a:gd name="connsiteY57" fmla="*/ 0 h 676134"/>
              <a:gd name="connsiteX58" fmla="*/ 456997 w 565444"/>
              <a:gd name="connsiteY58" fmla="*/ 37056 h 676134"/>
              <a:gd name="connsiteX59" fmla="*/ 456997 w 565444"/>
              <a:gd name="connsiteY59" fmla="*/ 175472 h 676134"/>
              <a:gd name="connsiteX60" fmla="*/ 382885 w 565444"/>
              <a:gd name="connsiteY60" fmla="*/ 175472 h 676134"/>
              <a:gd name="connsiteX61" fmla="*/ 382885 w 565444"/>
              <a:gd name="connsiteY61" fmla="*/ 37056 h 676134"/>
              <a:gd name="connsiteX62" fmla="*/ 419941 w 565444"/>
              <a:gd name="connsiteY62" fmla="*/ 0 h 676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Lst>
            <a:rect l="l" t="t" r="r" b="b"/>
            <a:pathLst>
              <a:path w="565444" h="676134">
                <a:moveTo>
                  <a:pt x="474202" y="370360"/>
                </a:moveTo>
                <a:lnTo>
                  <a:pt x="91243" y="370359"/>
                </a:lnTo>
                <a:cubicBezTo>
                  <a:pt x="84269" y="370359"/>
                  <a:pt x="78616" y="376012"/>
                  <a:pt x="78616" y="382986"/>
                </a:cubicBezTo>
                <a:lnTo>
                  <a:pt x="78615" y="382987"/>
                </a:lnTo>
                <a:cubicBezTo>
                  <a:pt x="78615" y="389961"/>
                  <a:pt x="84268" y="395613"/>
                  <a:pt x="91242" y="395613"/>
                </a:cubicBezTo>
                <a:lnTo>
                  <a:pt x="474202" y="395613"/>
                </a:lnTo>
                <a:cubicBezTo>
                  <a:pt x="477689" y="395614"/>
                  <a:pt x="480846" y="394200"/>
                  <a:pt x="483131" y="391915"/>
                </a:cubicBezTo>
                <a:lnTo>
                  <a:pt x="486829" y="382986"/>
                </a:lnTo>
                <a:lnTo>
                  <a:pt x="486829" y="382987"/>
                </a:lnTo>
                <a:lnTo>
                  <a:pt x="486829" y="382986"/>
                </a:lnTo>
                <a:lnTo>
                  <a:pt x="486829" y="382986"/>
                </a:lnTo>
                <a:lnTo>
                  <a:pt x="483131" y="374059"/>
                </a:lnTo>
                <a:cubicBezTo>
                  <a:pt x="480846" y="371774"/>
                  <a:pt x="477689" y="370360"/>
                  <a:pt x="474202" y="370360"/>
                </a:cubicBezTo>
                <a:close/>
                <a:moveTo>
                  <a:pt x="474201" y="316925"/>
                </a:moveTo>
                <a:lnTo>
                  <a:pt x="91242" y="316924"/>
                </a:lnTo>
                <a:cubicBezTo>
                  <a:pt x="84268" y="316924"/>
                  <a:pt x="78615" y="322577"/>
                  <a:pt x="78615" y="329551"/>
                </a:cubicBezTo>
                <a:lnTo>
                  <a:pt x="78614" y="329551"/>
                </a:lnTo>
                <a:cubicBezTo>
                  <a:pt x="78614" y="336525"/>
                  <a:pt x="84267" y="342178"/>
                  <a:pt x="91241" y="342178"/>
                </a:cubicBezTo>
                <a:lnTo>
                  <a:pt x="474201" y="342178"/>
                </a:lnTo>
                <a:cubicBezTo>
                  <a:pt x="477688" y="342178"/>
                  <a:pt x="480845" y="340765"/>
                  <a:pt x="483130" y="338480"/>
                </a:cubicBezTo>
                <a:lnTo>
                  <a:pt x="486828" y="329551"/>
                </a:lnTo>
                <a:lnTo>
                  <a:pt x="486828" y="329552"/>
                </a:lnTo>
                <a:lnTo>
                  <a:pt x="486828" y="329551"/>
                </a:lnTo>
                <a:lnTo>
                  <a:pt x="486828" y="329551"/>
                </a:lnTo>
                <a:lnTo>
                  <a:pt x="483130" y="320623"/>
                </a:lnTo>
                <a:cubicBezTo>
                  <a:pt x="480845" y="318338"/>
                  <a:pt x="477688" y="316925"/>
                  <a:pt x="474201" y="316925"/>
                </a:cubicBezTo>
                <a:close/>
                <a:moveTo>
                  <a:pt x="474202" y="263490"/>
                </a:moveTo>
                <a:lnTo>
                  <a:pt x="91243" y="263489"/>
                </a:lnTo>
                <a:cubicBezTo>
                  <a:pt x="84269" y="263489"/>
                  <a:pt x="78616" y="269142"/>
                  <a:pt x="78616" y="276116"/>
                </a:cubicBezTo>
                <a:lnTo>
                  <a:pt x="78615" y="276116"/>
                </a:lnTo>
                <a:cubicBezTo>
                  <a:pt x="78615" y="283090"/>
                  <a:pt x="84268" y="288743"/>
                  <a:pt x="91242" y="288743"/>
                </a:cubicBezTo>
                <a:lnTo>
                  <a:pt x="474202" y="288743"/>
                </a:lnTo>
                <a:cubicBezTo>
                  <a:pt x="477689" y="288743"/>
                  <a:pt x="480846" y="287330"/>
                  <a:pt x="483130" y="285045"/>
                </a:cubicBezTo>
                <a:lnTo>
                  <a:pt x="486828" y="276116"/>
                </a:lnTo>
                <a:lnTo>
                  <a:pt x="486829" y="276117"/>
                </a:lnTo>
                <a:lnTo>
                  <a:pt x="486828" y="276116"/>
                </a:lnTo>
                <a:lnTo>
                  <a:pt x="486828" y="276116"/>
                </a:lnTo>
                <a:lnTo>
                  <a:pt x="483131" y="267188"/>
                </a:lnTo>
                <a:cubicBezTo>
                  <a:pt x="480845" y="264903"/>
                  <a:pt x="477689" y="263490"/>
                  <a:pt x="474202" y="263490"/>
                </a:cubicBezTo>
                <a:close/>
                <a:moveTo>
                  <a:pt x="546230" y="175473"/>
                </a:moveTo>
                <a:cubicBezTo>
                  <a:pt x="556842" y="175473"/>
                  <a:pt x="565444" y="184075"/>
                  <a:pt x="565444" y="194687"/>
                </a:cubicBezTo>
                <a:cubicBezTo>
                  <a:pt x="565444" y="205299"/>
                  <a:pt x="556842" y="213901"/>
                  <a:pt x="546230" y="213901"/>
                </a:cubicBezTo>
                <a:lnTo>
                  <a:pt x="525276" y="213901"/>
                </a:lnTo>
                <a:lnTo>
                  <a:pt x="508899" y="524388"/>
                </a:lnTo>
                <a:cubicBezTo>
                  <a:pt x="504507" y="609787"/>
                  <a:pt x="447140" y="676134"/>
                  <a:pt x="378243" y="676134"/>
                </a:cubicBezTo>
                <a:lnTo>
                  <a:pt x="184455" y="676134"/>
                </a:lnTo>
                <a:cubicBezTo>
                  <a:pt x="115558" y="676134"/>
                  <a:pt x="58190" y="609787"/>
                  <a:pt x="53798" y="524388"/>
                </a:cubicBezTo>
                <a:lnTo>
                  <a:pt x="37422" y="213901"/>
                </a:lnTo>
                <a:lnTo>
                  <a:pt x="19214" y="213901"/>
                </a:lnTo>
                <a:cubicBezTo>
                  <a:pt x="8602" y="213901"/>
                  <a:pt x="0" y="205299"/>
                  <a:pt x="0" y="194687"/>
                </a:cubicBezTo>
                <a:cubicBezTo>
                  <a:pt x="0" y="184075"/>
                  <a:pt x="8602" y="175473"/>
                  <a:pt x="19214" y="175473"/>
                </a:cubicBezTo>
                <a:close/>
                <a:moveTo>
                  <a:pt x="145503" y="0"/>
                </a:moveTo>
                <a:cubicBezTo>
                  <a:pt x="165968" y="0"/>
                  <a:pt x="182559" y="16591"/>
                  <a:pt x="182559" y="37056"/>
                </a:cubicBezTo>
                <a:lnTo>
                  <a:pt x="182559" y="175472"/>
                </a:lnTo>
                <a:lnTo>
                  <a:pt x="108447" y="175472"/>
                </a:lnTo>
                <a:lnTo>
                  <a:pt x="108447" y="37056"/>
                </a:lnTo>
                <a:cubicBezTo>
                  <a:pt x="108447" y="16591"/>
                  <a:pt x="125038" y="0"/>
                  <a:pt x="145503" y="0"/>
                </a:cubicBezTo>
                <a:close/>
                <a:moveTo>
                  <a:pt x="419941" y="0"/>
                </a:moveTo>
                <a:cubicBezTo>
                  <a:pt x="440406" y="0"/>
                  <a:pt x="456997" y="16591"/>
                  <a:pt x="456997" y="37056"/>
                </a:cubicBezTo>
                <a:lnTo>
                  <a:pt x="456997" y="175472"/>
                </a:lnTo>
                <a:lnTo>
                  <a:pt x="382885" y="175472"/>
                </a:lnTo>
                <a:lnTo>
                  <a:pt x="382885" y="37056"/>
                </a:lnTo>
                <a:cubicBezTo>
                  <a:pt x="382885" y="16591"/>
                  <a:pt x="399476" y="0"/>
                  <a:pt x="419941"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fontAlgn="auto">
              <a:spcBef>
                <a:spcPts val="0"/>
              </a:spcBef>
              <a:spcAft>
                <a:spcPts val="0"/>
              </a:spcAft>
            </a:pPr>
            <a:endParaRPr lang="en-US">
              <a:solidFill>
                <a:prstClr val="white"/>
              </a:solidFill>
            </a:endParaRPr>
          </a:p>
        </p:txBody>
      </p:sp>
      <p:sp>
        <p:nvSpPr>
          <p:cNvPr id="117" name="Block Arc 116">
            <a:extLst>
              <a:ext uri="{FF2B5EF4-FFF2-40B4-BE49-F238E27FC236}">
                <a16:creationId xmlns="" xmlns:a16="http://schemas.microsoft.com/office/drawing/2014/main" id="{25486F56-8214-4D30-95B5-F6089000B9CB}"/>
              </a:ext>
            </a:extLst>
          </p:cNvPr>
          <p:cNvSpPr/>
          <p:nvPr/>
        </p:nvSpPr>
        <p:spPr>
          <a:xfrm>
            <a:off x="3486434" y="822061"/>
            <a:ext cx="2130942" cy="2841256"/>
          </a:xfrm>
          <a:prstGeom prst="blockArc">
            <a:avLst>
              <a:gd name="adj1" fmla="val 794951"/>
              <a:gd name="adj2" fmla="val 10121114"/>
              <a:gd name="adj3" fmla="val 238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black"/>
              </a:solidFill>
            </a:endParaRPr>
          </a:p>
        </p:txBody>
      </p:sp>
      <p:grpSp>
        <p:nvGrpSpPr>
          <p:cNvPr id="118" name="Graphic 30">
            <a:extLst>
              <a:ext uri="{FF2B5EF4-FFF2-40B4-BE49-F238E27FC236}">
                <a16:creationId xmlns="" xmlns:a16="http://schemas.microsoft.com/office/drawing/2014/main" id="{3BBFB3E6-898A-41B7-BFD3-D63E70DBE654}"/>
              </a:ext>
            </a:extLst>
          </p:cNvPr>
          <p:cNvGrpSpPr/>
          <p:nvPr/>
        </p:nvGrpSpPr>
        <p:grpSpPr>
          <a:xfrm rot="1052635">
            <a:off x="5262928" y="1488581"/>
            <a:ext cx="1003826" cy="1227345"/>
            <a:chOff x="5655092" y="376887"/>
            <a:chExt cx="4490688" cy="4117968"/>
          </a:xfrm>
          <a:solidFill>
            <a:schemeClr val="accent1"/>
          </a:solidFill>
        </p:grpSpPr>
        <p:sp>
          <p:nvSpPr>
            <p:cNvPr id="119" name="Freeform: Shape 118">
              <a:extLst>
                <a:ext uri="{FF2B5EF4-FFF2-40B4-BE49-F238E27FC236}">
                  <a16:creationId xmlns="" xmlns:a16="http://schemas.microsoft.com/office/drawing/2014/main" id="{391DB494-6D90-4242-AA8C-650987075EB9}"/>
                </a:ext>
              </a:extLst>
            </p:cNvPr>
            <p:cNvSpPr/>
            <p:nvPr/>
          </p:nvSpPr>
          <p:spPr>
            <a:xfrm>
              <a:off x="5655092" y="385052"/>
              <a:ext cx="4490688" cy="4109803"/>
            </a:xfrm>
            <a:custGeom>
              <a:avLst/>
              <a:gdLst>
                <a:gd name="connsiteX0" fmla="*/ 568 w 4490127"/>
                <a:gd name="connsiteY0" fmla="*/ 1465456 h 4087093"/>
                <a:gd name="connsiteX1" fmla="*/ 10785 w 4490127"/>
                <a:gd name="connsiteY1" fmla="*/ 1371794 h 4087093"/>
                <a:gd name="connsiteX2" fmla="*/ 67551 w 4490127"/>
                <a:gd name="connsiteY2" fmla="*/ 1099321 h 4087093"/>
                <a:gd name="connsiteX3" fmla="*/ 86283 w 4490127"/>
                <a:gd name="connsiteY3" fmla="*/ 1090238 h 4087093"/>
                <a:gd name="connsiteX4" fmla="*/ 379192 w 4490127"/>
                <a:gd name="connsiteY4" fmla="*/ 1150977 h 4087093"/>
                <a:gd name="connsiteX5" fmla="*/ 849775 w 4490127"/>
                <a:gd name="connsiteY5" fmla="*/ 1335464 h 4087093"/>
                <a:gd name="connsiteX6" fmla="*/ 1353282 w 4490127"/>
                <a:gd name="connsiteY6" fmla="*/ 1755527 h 4087093"/>
                <a:gd name="connsiteX7" fmla="*/ 1554799 w 4490127"/>
                <a:gd name="connsiteY7" fmla="*/ 2227813 h 4087093"/>
                <a:gd name="connsiteX8" fmla="*/ 1580911 w 4490127"/>
                <a:gd name="connsiteY8" fmla="*/ 2615519 h 4087093"/>
                <a:gd name="connsiteX9" fmla="*/ 1601914 w 4490127"/>
                <a:gd name="connsiteY9" fmla="*/ 2773327 h 4087093"/>
                <a:gd name="connsiteX10" fmla="*/ 1784698 w 4490127"/>
                <a:gd name="connsiteY10" fmla="*/ 3363117 h 4087093"/>
                <a:gd name="connsiteX11" fmla="*/ 1810242 w 4490127"/>
                <a:gd name="connsiteY11" fmla="*/ 3428397 h 4087093"/>
                <a:gd name="connsiteX12" fmla="*/ 1811945 w 4490127"/>
                <a:gd name="connsiteY12" fmla="*/ 3431235 h 4087093"/>
                <a:gd name="connsiteX13" fmla="*/ 1818757 w 4490127"/>
                <a:gd name="connsiteY13" fmla="*/ 3422720 h 4087093"/>
                <a:gd name="connsiteX14" fmla="*/ 2071362 w 4490127"/>
                <a:gd name="connsiteY14" fmla="*/ 2656390 h 4087093"/>
                <a:gd name="connsiteX15" fmla="*/ 2135507 w 4490127"/>
                <a:gd name="connsiteY15" fmla="*/ 2303311 h 4087093"/>
                <a:gd name="connsiteX16" fmla="*/ 2136642 w 4490127"/>
                <a:gd name="connsiteY16" fmla="*/ 2275496 h 4087093"/>
                <a:gd name="connsiteX17" fmla="*/ 2147428 w 4490127"/>
                <a:gd name="connsiteY17" fmla="*/ 1900846 h 4087093"/>
                <a:gd name="connsiteX18" fmla="*/ 2365406 w 4490127"/>
                <a:gd name="connsiteY18" fmla="*/ 1158924 h 4087093"/>
                <a:gd name="connsiteX19" fmla="*/ 2640149 w 4490127"/>
                <a:gd name="connsiteY19" fmla="*/ 801304 h 4087093"/>
                <a:gd name="connsiteX20" fmla="*/ 3362203 w 4490127"/>
                <a:gd name="connsiteY20" fmla="*/ 297796 h 4087093"/>
                <a:gd name="connsiteX21" fmla="*/ 4107530 w 4490127"/>
                <a:gd name="connsiteY21" fmla="*/ 46894 h 4087093"/>
                <a:gd name="connsiteX22" fmla="*/ 4371488 w 4490127"/>
                <a:gd name="connsiteY22" fmla="*/ 347 h 4087093"/>
                <a:gd name="connsiteX23" fmla="*/ 4390220 w 4490127"/>
                <a:gd name="connsiteY23" fmla="*/ 11700 h 4087093"/>
                <a:gd name="connsiteX24" fmla="*/ 4473665 w 4490127"/>
                <a:gd name="connsiteY24" fmla="*/ 409056 h 4087093"/>
                <a:gd name="connsiteX25" fmla="*/ 4489560 w 4490127"/>
                <a:gd name="connsiteY25" fmla="*/ 713318 h 4087093"/>
                <a:gd name="connsiteX26" fmla="*/ 4181324 w 4490127"/>
                <a:gd name="connsiteY26" fmla="*/ 1554010 h 4087093"/>
                <a:gd name="connsiteX27" fmla="*/ 3764100 w 4490127"/>
                <a:gd name="connsiteY27" fmla="*/ 1900846 h 4087093"/>
                <a:gd name="connsiteX28" fmla="*/ 3106759 w 4490127"/>
                <a:gd name="connsiteY28" fmla="*/ 2167074 h 4087093"/>
                <a:gd name="connsiteX29" fmla="*/ 2613470 w 4490127"/>
                <a:gd name="connsiteY29" fmla="*/ 2263008 h 4087093"/>
                <a:gd name="connsiteX30" fmla="*/ 2374488 w 4490127"/>
                <a:gd name="connsiteY30" fmla="*/ 2287416 h 4087093"/>
                <a:gd name="connsiteX31" fmla="*/ 2356323 w 4490127"/>
                <a:gd name="connsiteY31" fmla="*/ 2302175 h 4087093"/>
                <a:gd name="connsiteX32" fmla="*/ 2101448 w 4490127"/>
                <a:gd name="connsiteY32" fmla="*/ 3137759 h 4087093"/>
                <a:gd name="connsiteX33" fmla="*/ 1990756 w 4490127"/>
                <a:gd name="connsiteY33" fmla="*/ 3606072 h 4087093"/>
                <a:gd name="connsiteX34" fmla="*/ 1953858 w 4490127"/>
                <a:gd name="connsiteY34" fmla="*/ 3948366 h 4087093"/>
                <a:gd name="connsiteX35" fmla="*/ 1962941 w 4490127"/>
                <a:gd name="connsiteY35" fmla="*/ 4014214 h 4087093"/>
                <a:gd name="connsiteX36" fmla="*/ 1957832 w 4490127"/>
                <a:gd name="connsiteY36" fmla="*/ 4030676 h 4087093"/>
                <a:gd name="connsiteX37" fmla="*/ 1783563 w 4490127"/>
                <a:gd name="connsiteY37" fmla="*/ 4092550 h 4087093"/>
                <a:gd name="connsiteX38" fmla="*/ 1637676 w 4490127"/>
                <a:gd name="connsiteY38" fmla="*/ 4016484 h 4087093"/>
                <a:gd name="connsiteX39" fmla="*/ 1631432 w 4490127"/>
                <a:gd name="connsiteY39" fmla="*/ 4007970 h 4087093"/>
                <a:gd name="connsiteX40" fmla="*/ 1621782 w 4490127"/>
                <a:gd name="connsiteY40" fmla="*/ 3889330 h 4087093"/>
                <a:gd name="connsiteX41" fmla="*/ 1697279 w 4490127"/>
                <a:gd name="connsiteY41" fmla="*/ 3717899 h 4087093"/>
                <a:gd name="connsiteX42" fmla="*/ 1699550 w 4490127"/>
                <a:gd name="connsiteY42" fmla="*/ 3658864 h 4087093"/>
                <a:gd name="connsiteX43" fmla="*/ 1634270 w 4490127"/>
                <a:gd name="connsiteY43" fmla="*/ 3314866 h 4087093"/>
                <a:gd name="connsiteX44" fmla="*/ 1435024 w 4490127"/>
                <a:gd name="connsiteY44" fmla="*/ 2643334 h 4087093"/>
                <a:gd name="connsiteX45" fmla="*/ 1412318 w 4490127"/>
                <a:gd name="connsiteY45" fmla="*/ 2625169 h 4087093"/>
                <a:gd name="connsiteX46" fmla="*/ 1103515 w 4490127"/>
                <a:gd name="connsiteY46" fmla="*/ 2584866 h 4087093"/>
                <a:gd name="connsiteX47" fmla="*/ 504075 w 4490127"/>
                <a:gd name="connsiteY47" fmla="*/ 2375970 h 4087093"/>
                <a:gd name="connsiteX48" fmla="*/ 118072 w 4490127"/>
                <a:gd name="connsiteY48" fmla="*/ 2005293 h 4087093"/>
                <a:gd name="connsiteX49" fmla="*/ 6244 w 4490127"/>
                <a:gd name="connsiteY49" fmla="*/ 1652214 h 4087093"/>
                <a:gd name="connsiteX50" fmla="*/ 0 w 4490127"/>
                <a:gd name="connsiteY50" fmla="*/ 1598855 h 4087093"/>
                <a:gd name="connsiteX51" fmla="*/ 568 w 4490127"/>
                <a:gd name="connsiteY51" fmla="*/ 1465456 h 4087093"/>
                <a:gd name="connsiteX0" fmla="*/ 568 w 4490688"/>
                <a:gd name="connsiteY0" fmla="*/ 1465456 h 4092582"/>
                <a:gd name="connsiteX1" fmla="*/ 10785 w 4490688"/>
                <a:gd name="connsiteY1" fmla="*/ 1371794 h 4092582"/>
                <a:gd name="connsiteX2" fmla="*/ 67551 w 4490688"/>
                <a:gd name="connsiteY2" fmla="*/ 1099321 h 4092582"/>
                <a:gd name="connsiteX3" fmla="*/ 86283 w 4490688"/>
                <a:gd name="connsiteY3" fmla="*/ 1090238 h 4092582"/>
                <a:gd name="connsiteX4" fmla="*/ 379192 w 4490688"/>
                <a:gd name="connsiteY4" fmla="*/ 1150977 h 4092582"/>
                <a:gd name="connsiteX5" fmla="*/ 849775 w 4490688"/>
                <a:gd name="connsiteY5" fmla="*/ 1335464 h 4092582"/>
                <a:gd name="connsiteX6" fmla="*/ 1353282 w 4490688"/>
                <a:gd name="connsiteY6" fmla="*/ 1755527 h 4092582"/>
                <a:gd name="connsiteX7" fmla="*/ 1554799 w 4490688"/>
                <a:gd name="connsiteY7" fmla="*/ 2227813 h 4092582"/>
                <a:gd name="connsiteX8" fmla="*/ 1580911 w 4490688"/>
                <a:gd name="connsiteY8" fmla="*/ 2615519 h 4092582"/>
                <a:gd name="connsiteX9" fmla="*/ 1601914 w 4490688"/>
                <a:gd name="connsiteY9" fmla="*/ 2773327 h 4092582"/>
                <a:gd name="connsiteX10" fmla="*/ 1784698 w 4490688"/>
                <a:gd name="connsiteY10" fmla="*/ 3363117 h 4092582"/>
                <a:gd name="connsiteX11" fmla="*/ 1810242 w 4490688"/>
                <a:gd name="connsiteY11" fmla="*/ 3428397 h 4092582"/>
                <a:gd name="connsiteX12" fmla="*/ 1811945 w 4490688"/>
                <a:gd name="connsiteY12" fmla="*/ 3431235 h 4092582"/>
                <a:gd name="connsiteX13" fmla="*/ 1818757 w 4490688"/>
                <a:gd name="connsiteY13" fmla="*/ 3422720 h 4092582"/>
                <a:gd name="connsiteX14" fmla="*/ 2071362 w 4490688"/>
                <a:gd name="connsiteY14" fmla="*/ 2656390 h 4092582"/>
                <a:gd name="connsiteX15" fmla="*/ 2135507 w 4490688"/>
                <a:gd name="connsiteY15" fmla="*/ 2303311 h 4092582"/>
                <a:gd name="connsiteX16" fmla="*/ 2136642 w 4490688"/>
                <a:gd name="connsiteY16" fmla="*/ 2275496 h 4092582"/>
                <a:gd name="connsiteX17" fmla="*/ 2147428 w 4490688"/>
                <a:gd name="connsiteY17" fmla="*/ 1900846 h 4092582"/>
                <a:gd name="connsiteX18" fmla="*/ 2365406 w 4490688"/>
                <a:gd name="connsiteY18" fmla="*/ 1158924 h 4092582"/>
                <a:gd name="connsiteX19" fmla="*/ 2640149 w 4490688"/>
                <a:gd name="connsiteY19" fmla="*/ 801304 h 4092582"/>
                <a:gd name="connsiteX20" fmla="*/ 3362203 w 4490688"/>
                <a:gd name="connsiteY20" fmla="*/ 297796 h 4092582"/>
                <a:gd name="connsiteX21" fmla="*/ 4107530 w 4490688"/>
                <a:gd name="connsiteY21" fmla="*/ 46894 h 4092582"/>
                <a:gd name="connsiteX22" fmla="*/ 4371488 w 4490688"/>
                <a:gd name="connsiteY22" fmla="*/ 347 h 4092582"/>
                <a:gd name="connsiteX23" fmla="*/ 4390220 w 4490688"/>
                <a:gd name="connsiteY23" fmla="*/ 11700 h 4092582"/>
                <a:gd name="connsiteX24" fmla="*/ 4473665 w 4490688"/>
                <a:gd name="connsiteY24" fmla="*/ 409056 h 4092582"/>
                <a:gd name="connsiteX25" fmla="*/ 4489560 w 4490688"/>
                <a:gd name="connsiteY25" fmla="*/ 713318 h 4092582"/>
                <a:gd name="connsiteX26" fmla="*/ 4181324 w 4490688"/>
                <a:gd name="connsiteY26" fmla="*/ 1554010 h 4092582"/>
                <a:gd name="connsiteX27" fmla="*/ 3764100 w 4490688"/>
                <a:gd name="connsiteY27" fmla="*/ 1900846 h 4092582"/>
                <a:gd name="connsiteX28" fmla="*/ 3106759 w 4490688"/>
                <a:gd name="connsiteY28" fmla="*/ 2167074 h 4092582"/>
                <a:gd name="connsiteX29" fmla="*/ 2613470 w 4490688"/>
                <a:gd name="connsiteY29" fmla="*/ 2263008 h 4092582"/>
                <a:gd name="connsiteX30" fmla="*/ 2374488 w 4490688"/>
                <a:gd name="connsiteY30" fmla="*/ 2287416 h 4092582"/>
                <a:gd name="connsiteX31" fmla="*/ 2356323 w 4490688"/>
                <a:gd name="connsiteY31" fmla="*/ 2302175 h 4092582"/>
                <a:gd name="connsiteX32" fmla="*/ 2101448 w 4490688"/>
                <a:gd name="connsiteY32" fmla="*/ 3137759 h 4092582"/>
                <a:gd name="connsiteX33" fmla="*/ 1990756 w 4490688"/>
                <a:gd name="connsiteY33" fmla="*/ 3606072 h 4092582"/>
                <a:gd name="connsiteX34" fmla="*/ 1953858 w 4490688"/>
                <a:gd name="connsiteY34" fmla="*/ 3948366 h 4092582"/>
                <a:gd name="connsiteX35" fmla="*/ 1962941 w 4490688"/>
                <a:gd name="connsiteY35" fmla="*/ 4014214 h 4092582"/>
                <a:gd name="connsiteX36" fmla="*/ 1957832 w 4490688"/>
                <a:gd name="connsiteY36" fmla="*/ 4030676 h 4092582"/>
                <a:gd name="connsiteX37" fmla="*/ 1783563 w 4490688"/>
                <a:gd name="connsiteY37" fmla="*/ 4092550 h 4092582"/>
                <a:gd name="connsiteX38" fmla="*/ 1637676 w 4490688"/>
                <a:gd name="connsiteY38" fmla="*/ 4016484 h 4092582"/>
                <a:gd name="connsiteX39" fmla="*/ 1621782 w 4490688"/>
                <a:gd name="connsiteY39" fmla="*/ 3889330 h 4092582"/>
                <a:gd name="connsiteX40" fmla="*/ 1697279 w 4490688"/>
                <a:gd name="connsiteY40" fmla="*/ 3717899 h 4092582"/>
                <a:gd name="connsiteX41" fmla="*/ 1699550 w 4490688"/>
                <a:gd name="connsiteY41" fmla="*/ 3658864 h 4092582"/>
                <a:gd name="connsiteX42" fmla="*/ 1634270 w 4490688"/>
                <a:gd name="connsiteY42" fmla="*/ 3314866 h 4092582"/>
                <a:gd name="connsiteX43" fmla="*/ 1435024 w 4490688"/>
                <a:gd name="connsiteY43" fmla="*/ 2643334 h 4092582"/>
                <a:gd name="connsiteX44" fmla="*/ 1412318 w 4490688"/>
                <a:gd name="connsiteY44" fmla="*/ 2625169 h 4092582"/>
                <a:gd name="connsiteX45" fmla="*/ 1103515 w 4490688"/>
                <a:gd name="connsiteY45" fmla="*/ 2584866 h 4092582"/>
                <a:gd name="connsiteX46" fmla="*/ 504075 w 4490688"/>
                <a:gd name="connsiteY46" fmla="*/ 2375970 h 4092582"/>
                <a:gd name="connsiteX47" fmla="*/ 118072 w 4490688"/>
                <a:gd name="connsiteY47" fmla="*/ 2005293 h 4092582"/>
                <a:gd name="connsiteX48" fmla="*/ 6244 w 4490688"/>
                <a:gd name="connsiteY48" fmla="*/ 1652214 h 4092582"/>
                <a:gd name="connsiteX49" fmla="*/ 0 w 4490688"/>
                <a:gd name="connsiteY49" fmla="*/ 1598855 h 4092582"/>
                <a:gd name="connsiteX50" fmla="*/ 568 w 4490688"/>
                <a:gd name="connsiteY50" fmla="*/ 1465456 h 4092582"/>
                <a:gd name="connsiteX0" fmla="*/ 568 w 4490688"/>
                <a:gd name="connsiteY0" fmla="*/ 1465456 h 4098571"/>
                <a:gd name="connsiteX1" fmla="*/ 10785 w 4490688"/>
                <a:gd name="connsiteY1" fmla="*/ 1371794 h 4098571"/>
                <a:gd name="connsiteX2" fmla="*/ 67551 w 4490688"/>
                <a:gd name="connsiteY2" fmla="*/ 1099321 h 4098571"/>
                <a:gd name="connsiteX3" fmla="*/ 86283 w 4490688"/>
                <a:gd name="connsiteY3" fmla="*/ 1090238 h 4098571"/>
                <a:gd name="connsiteX4" fmla="*/ 379192 w 4490688"/>
                <a:gd name="connsiteY4" fmla="*/ 1150977 h 4098571"/>
                <a:gd name="connsiteX5" fmla="*/ 849775 w 4490688"/>
                <a:gd name="connsiteY5" fmla="*/ 1335464 h 4098571"/>
                <a:gd name="connsiteX6" fmla="*/ 1353282 w 4490688"/>
                <a:gd name="connsiteY6" fmla="*/ 1755527 h 4098571"/>
                <a:gd name="connsiteX7" fmla="*/ 1554799 w 4490688"/>
                <a:gd name="connsiteY7" fmla="*/ 2227813 h 4098571"/>
                <a:gd name="connsiteX8" fmla="*/ 1580911 w 4490688"/>
                <a:gd name="connsiteY8" fmla="*/ 2615519 h 4098571"/>
                <a:gd name="connsiteX9" fmla="*/ 1601914 w 4490688"/>
                <a:gd name="connsiteY9" fmla="*/ 2773327 h 4098571"/>
                <a:gd name="connsiteX10" fmla="*/ 1784698 w 4490688"/>
                <a:gd name="connsiteY10" fmla="*/ 3363117 h 4098571"/>
                <a:gd name="connsiteX11" fmla="*/ 1810242 w 4490688"/>
                <a:gd name="connsiteY11" fmla="*/ 3428397 h 4098571"/>
                <a:gd name="connsiteX12" fmla="*/ 1811945 w 4490688"/>
                <a:gd name="connsiteY12" fmla="*/ 3431235 h 4098571"/>
                <a:gd name="connsiteX13" fmla="*/ 1818757 w 4490688"/>
                <a:gd name="connsiteY13" fmla="*/ 3422720 h 4098571"/>
                <a:gd name="connsiteX14" fmla="*/ 2071362 w 4490688"/>
                <a:gd name="connsiteY14" fmla="*/ 2656390 h 4098571"/>
                <a:gd name="connsiteX15" fmla="*/ 2135507 w 4490688"/>
                <a:gd name="connsiteY15" fmla="*/ 2303311 h 4098571"/>
                <a:gd name="connsiteX16" fmla="*/ 2136642 w 4490688"/>
                <a:gd name="connsiteY16" fmla="*/ 2275496 h 4098571"/>
                <a:gd name="connsiteX17" fmla="*/ 2147428 w 4490688"/>
                <a:gd name="connsiteY17" fmla="*/ 1900846 h 4098571"/>
                <a:gd name="connsiteX18" fmla="*/ 2365406 w 4490688"/>
                <a:gd name="connsiteY18" fmla="*/ 1158924 h 4098571"/>
                <a:gd name="connsiteX19" fmla="*/ 2640149 w 4490688"/>
                <a:gd name="connsiteY19" fmla="*/ 801304 h 4098571"/>
                <a:gd name="connsiteX20" fmla="*/ 3362203 w 4490688"/>
                <a:gd name="connsiteY20" fmla="*/ 297796 h 4098571"/>
                <a:gd name="connsiteX21" fmla="*/ 4107530 w 4490688"/>
                <a:gd name="connsiteY21" fmla="*/ 46894 h 4098571"/>
                <a:gd name="connsiteX22" fmla="*/ 4371488 w 4490688"/>
                <a:gd name="connsiteY22" fmla="*/ 347 h 4098571"/>
                <a:gd name="connsiteX23" fmla="*/ 4390220 w 4490688"/>
                <a:gd name="connsiteY23" fmla="*/ 11700 h 4098571"/>
                <a:gd name="connsiteX24" fmla="*/ 4473665 w 4490688"/>
                <a:gd name="connsiteY24" fmla="*/ 409056 h 4098571"/>
                <a:gd name="connsiteX25" fmla="*/ 4489560 w 4490688"/>
                <a:gd name="connsiteY25" fmla="*/ 713318 h 4098571"/>
                <a:gd name="connsiteX26" fmla="*/ 4181324 w 4490688"/>
                <a:gd name="connsiteY26" fmla="*/ 1554010 h 4098571"/>
                <a:gd name="connsiteX27" fmla="*/ 3764100 w 4490688"/>
                <a:gd name="connsiteY27" fmla="*/ 1900846 h 4098571"/>
                <a:gd name="connsiteX28" fmla="*/ 3106759 w 4490688"/>
                <a:gd name="connsiteY28" fmla="*/ 2167074 h 4098571"/>
                <a:gd name="connsiteX29" fmla="*/ 2613470 w 4490688"/>
                <a:gd name="connsiteY29" fmla="*/ 2263008 h 4098571"/>
                <a:gd name="connsiteX30" fmla="*/ 2374488 w 4490688"/>
                <a:gd name="connsiteY30" fmla="*/ 2287416 h 4098571"/>
                <a:gd name="connsiteX31" fmla="*/ 2356323 w 4490688"/>
                <a:gd name="connsiteY31" fmla="*/ 2302175 h 4098571"/>
                <a:gd name="connsiteX32" fmla="*/ 2101448 w 4490688"/>
                <a:gd name="connsiteY32" fmla="*/ 3137759 h 4098571"/>
                <a:gd name="connsiteX33" fmla="*/ 1990756 w 4490688"/>
                <a:gd name="connsiteY33" fmla="*/ 3606072 h 4098571"/>
                <a:gd name="connsiteX34" fmla="*/ 1953858 w 4490688"/>
                <a:gd name="connsiteY34" fmla="*/ 3948366 h 4098571"/>
                <a:gd name="connsiteX35" fmla="*/ 1962941 w 4490688"/>
                <a:gd name="connsiteY35" fmla="*/ 4014214 h 4098571"/>
                <a:gd name="connsiteX36" fmla="*/ 1957832 w 4490688"/>
                <a:gd name="connsiteY36" fmla="*/ 4030676 h 4098571"/>
                <a:gd name="connsiteX37" fmla="*/ 1783563 w 4490688"/>
                <a:gd name="connsiteY37" fmla="*/ 4092550 h 4098571"/>
                <a:gd name="connsiteX38" fmla="*/ 1621782 w 4490688"/>
                <a:gd name="connsiteY38" fmla="*/ 3889330 h 4098571"/>
                <a:gd name="connsiteX39" fmla="*/ 1697279 w 4490688"/>
                <a:gd name="connsiteY39" fmla="*/ 3717899 h 4098571"/>
                <a:gd name="connsiteX40" fmla="*/ 1699550 w 4490688"/>
                <a:gd name="connsiteY40" fmla="*/ 3658864 h 4098571"/>
                <a:gd name="connsiteX41" fmla="*/ 1634270 w 4490688"/>
                <a:gd name="connsiteY41" fmla="*/ 3314866 h 4098571"/>
                <a:gd name="connsiteX42" fmla="*/ 1435024 w 4490688"/>
                <a:gd name="connsiteY42" fmla="*/ 2643334 h 4098571"/>
                <a:gd name="connsiteX43" fmla="*/ 1412318 w 4490688"/>
                <a:gd name="connsiteY43" fmla="*/ 2625169 h 4098571"/>
                <a:gd name="connsiteX44" fmla="*/ 1103515 w 4490688"/>
                <a:gd name="connsiteY44" fmla="*/ 2584866 h 4098571"/>
                <a:gd name="connsiteX45" fmla="*/ 504075 w 4490688"/>
                <a:gd name="connsiteY45" fmla="*/ 2375970 h 4098571"/>
                <a:gd name="connsiteX46" fmla="*/ 118072 w 4490688"/>
                <a:gd name="connsiteY46" fmla="*/ 2005293 h 4098571"/>
                <a:gd name="connsiteX47" fmla="*/ 6244 w 4490688"/>
                <a:gd name="connsiteY47" fmla="*/ 1652214 h 4098571"/>
                <a:gd name="connsiteX48" fmla="*/ 0 w 4490688"/>
                <a:gd name="connsiteY48" fmla="*/ 1598855 h 4098571"/>
                <a:gd name="connsiteX49" fmla="*/ 568 w 4490688"/>
                <a:gd name="connsiteY49" fmla="*/ 1465456 h 4098571"/>
                <a:gd name="connsiteX0" fmla="*/ 568 w 4490688"/>
                <a:gd name="connsiteY0" fmla="*/ 1465456 h 4109802"/>
                <a:gd name="connsiteX1" fmla="*/ 10785 w 4490688"/>
                <a:gd name="connsiteY1" fmla="*/ 1371794 h 4109802"/>
                <a:gd name="connsiteX2" fmla="*/ 67551 w 4490688"/>
                <a:gd name="connsiteY2" fmla="*/ 1099321 h 4109802"/>
                <a:gd name="connsiteX3" fmla="*/ 86283 w 4490688"/>
                <a:gd name="connsiteY3" fmla="*/ 1090238 h 4109802"/>
                <a:gd name="connsiteX4" fmla="*/ 379192 w 4490688"/>
                <a:gd name="connsiteY4" fmla="*/ 1150977 h 4109802"/>
                <a:gd name="connsiteX5" fmla="*/ 849775 w 4490688"/>
                <a:gd name="connsiteY5" fmla="*/ 1335464 h 4109802"/>
                <a:gd name="connsiteX6" fmla="*/ 1353282 w 4490688"/>
                <a:gd name="connsiteY6" fmla="*/ 1755527 h 4109802"/>
                <a:gd name="connsiteX7" fmla="*/ 1554799 w 4490688"/>
                <a:gd name="connsiteY7" fmla="*/ 2227813 h 4109802"/>
                <a:gd name="connsiteX8" fmla="*/ 1580911 w 4490688"/>
                <a:gd name="connsiteY8" fmla="*/ 2615519 h 4109802"/>
                <a:gd name="connsiteX9" fmla="*/ 1601914 w 4490688"/>
                <a:gd name="connsiteY9" fmla="*/ 2773327 h 4109802"/>
                <a:gd name="connsiteX10" fmla="*/ 1784698 w 4490688"/>
                <a:gd name="connsiteY10" fmla="*/ 3363117 h 4109802"/>
                <a:gd name="connsiteX11" fmla="*/ 1810242 w 4490688"/>
                <a:gd name="connsiteY11" fmla="*/ 3428397 h 4109802"/>
                <a:gd name="connsiteX12" fmla="*/ 1811945 w 4490688"/>
                <a:gd name="connsiteY12" fmla="*/ 3431235 h 4109802"/>
                <a:gd name="connsiteX13" fmla="*/ 1818757 w 4490688"/>
                <a:gd name="connsiteY13" fmla="*/ 3422720 h 4109802"/>
                <a:gd name="connsiteX14" fmla="*/ 2071362 w 4490688"/>
                <a:gd name="connsiteY14" fmla="*/ 2656390 h 4109802"/>
                <a:gd name="connsiteX15" fmla="*/ 2135507 w 4490688"/>
                <a:gd name="connsiteY15" fmla="*/ 2303311 h 4109802"/>
                <a:gd name="connsiteX16" fmla="*/ 2136642 w 4490688"/>
                <a:gd name="connsiteY16" fmla="*/ 2275496 h 4109802"/>
                <a:gd name="connsiteX17" fmla="*/ 2147428 w 4490688"/>
                <a:gd name="connsiteY17" fmla="*/ 1900846 h 4109802"/>
                <a:gd name="connsiteX18" fmla="*/ 2365406 w 4490688"/>
                <a:gd name="connsiteY18" fmla="*/ 1158924 h 4109802"/>
                <a:gd name="connsiteX19" fmla="*/ 2640149 w 4490688"/>
                <a:gd name="connsiteY19" fmla="*/ 801304 h 4109802"/>
                <a:gd name="connsiteX20" fmla="*/ 3362203 w 4490688"/>
                <a:gd name="connsiteY20" fmla="*/ 297796 h 4109802"/>
                <a:gd name="connsiteX21" fmla="*/ 4107530 w 4490688"/>
                <a:gd name="connsiteY21" fmla="*/ 46894 h 4109802"/>
                <a:gd name="connsiteX22" fmla="*/ 4371488 w 4490688"/>
                <a:gd name="connsiteY22" fmla="*/ 347 h 4109802"/>
                <a:gd name="connsiteX23" fmla="*/ 4390220 w 4490688"/>
                <a:gd name="connsiteY23" fmla="*/ 11700 h 4109802"/>
                <a:gd name="connsiteX24" fmla="*/ 4473665 w 4490688"/>
                <a:gd name="connsiteY24" fmla="*/ 409056 h 4109802"/>
                <a:gd name="connsiteX25" fmla="*/ 4489560 w 4490688"/>
                <a:gd name="connsiteY25" fmla="*/ 713318 h 4109802"/>
                <a:gd name="connsiteX26" fmla="*/ 4181324 w 4490688"/>
                <a:gd name="connsiteY26" fmla="*/ 1554010 h 4109802"/>
                <a:gd name="connsiteX27" fmla="*/ 3764100 w 4490688"/>
                <a:gd name="connsiteY27" fmla="*/ 1900846 h 4109802"/>
                <a:gd name="connsiteX28" fmla="*/ 3106759 w 4490688"/>
                <a:gd name="connsiteY28" fmla="*/ 2167074 h 4109802"/>
                <a:gd name="connsiteX29" fmla="*/ 2613470 w 4490688"/>
                <a:gd name="connsiteY29" fmla="*/ 2263008 h 4109802"/>
                <a:gd name="connsiteX30" fmla="*/ 2374488 w 4490688"/>
                <a:gd name="connsiteY30" fmla="*/ 2287416 h 4109802"/>
                <a:gd name="connsiteX31" fmla="*/ 2356323 w 4490688"/>
                <a:gd name="connsiteY31" fmla="*/ 2302175 h 4109802"/>
                <a:gd name="connsiteX32" fmla="*/ 2101448 w 4490688"/>
                <a:gd name="connsiteY32" fmla="*/ 3137759 h 4109802"/>
                <a:gd name="connsiteX33" fmla="*/ 1990756 w 4490688"/>
                <a:gd name="connsiteY33" fmla="*/ 3606072 h 4109802"/>
                <a:gd name="connsiteX34" fmla="*/ 1953858 w 4490688"/>
                <a:gd name="connsiteY34" fmla="*/ 3948366 h 4109802"/>
                <a:gd name="connsiteX35" fmla="*/ 1962941 w 4490688"/>
                <a:gd name="connsiteY35" fmla="*/ 4014214 h 4109802"/>
                <a:gd name="connsiteX36" fmla="*/ 1957832 w 4490688"/>
                <a:gd name="connsiteY36" fmla="*/ 4030676 h 4109802"/>
                <a:gd name="connsiteX37" fmla="*/ 1783563 w 4490688"/>
                <a:gd name="connsiteY37" fmla="*/ 4092550 h 4109802"/>
                <a:gd name="connsiteX38" fmla="*/ 1697279 w 4490688"/>
                <a:gd name="connsiteY38" fmla="*/ 3717899 h 4109802"/>
                <a:gd name="connsiteX39" fmla="*/ 1699550 w 4490688"/>
                <a:gd name="connsiteY39" fmla="*/ 3658864 h 4109802"/>
                <a:gd name="connsiteX40" fmla="*/ 1634270 w 4490688"/>
                <a:gd name="connsiteY40" fmla="*/ 3314866 h 4109802"/>
                <a:gd name="connsiteX41" fmla="*/ 1435024 w 4490688"/>
                <a:gd name="connsiteY41" fmla="*/ 2643334 h 4109802"/>
                <a:gd name="connsiteX42" fmla="*/ 1412318 w 4490688"/>
                <a:gd name="connsiteY42" fmla="*/ 2625169 h 4109802"/>
                <a:gd name="connsiteX43" fmla="*/ 1103515 w 4490688"/>
                <a:gd name="connsiteY43" fmla="*/ 2584866 h 4109802"/>
                <a:gd name="connsiteX44" fmla="*/ 504075 w 4490688"/>
                <a:gd name="connsiteY44" fmla="*/ 2375970 h 4109802"/>
                <a:gd name="connsiteX45" fmla="*/ 118072 w 4490688"/>
                <a:gd name="connsiteY45" fmla="*/ 2005293 h 4109802"/>
                <a:gd name="connsiteX46" fmla="*/ 6244 w 4490688"/>
                <a:gd name="connsiteY46" fmla="*/ 1652214 h 4109802"/>
                <a:gd name="connsiteX47" fmla="*/ 0 w 4490688"/>
                <a:gd name="connsiteY47" fmla="*/ 1598855 h 4109802"/>
                <a:gd name="connsiteX48" fmla="*/ 568 w 4490688"/>
                <a:gd name="connsiteY48" fmla="*/ 1465456 h 410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4490688" h="4109802">
                  <a:moveTo>
                    <a:pt x="568" y="1465456"/>
                  </a:moveTo>
                  <a:lnTo>
                    <a:pt x="10785" y="1371794"/>
                  </a:lnTo>
                  <a:cubicBezTo>
                    <a:pt x="22138" y="1279267"/>
                    <a:pt x="42006" y="1189010"/>
                    <a:pt x="67551" y="1099321"/>
                  </a:cubicBezTo>
                  <a:cubicBezTo>
                    <a:pt x="70956" y="1087400"/>
                    <a:pt x="78336" y="1089103"/>
                    <a:pt x="86283" y="1090238"/>
                  </a:cubicBezTo>
                  <a:cubicBezTo>
                    <a:pt x="185055" y="1104997"/>
                    <a:pt x="282691" y="1124865"/>
                    <a:pt x="379192" y="1150977"/>
                  </a:cubicBezTo>
                  <a:cubicBezTo>
                    <a:pt x="542675" y="1195822"/>
                    <a:pt x="699915" y="1255425"/>
                    <a:pt x="849775" y="1335464"/>
                  </a:cubicBezTo>
                  <a:cubicBezTo>
                    <a:pt x="1046183" y="1441047"/>
                    <a:pt x="1217613" y="1576716"/>
                    <a:pt x="1353282" y="1755527"/>
                  </a:cubicBezTo>
                  <a:cubicBezTo>
                    <a:pt x="1460001" y="1896304"/>
                    <a:pt x="1524146" y="2055247"/>
                    <a:pt x="1554799" y="2227813"/>
                  </a:cubicBezTo>
                  <a:cubicBezTo>
                    <a:pt x="1577505" y="2356102"/>
                    <a:pt x="1583749" y="2484959"/>
                    <a:pt x="1580911" y="2615519"/>
                  </a:cubicBezTo>
                  <a:cubicBezTo>
                    <a:pt x="1579776" y="2668879"/>
                    <a:pt x="1591696" y="2721103"/>
                    <a:pt x="1601914" y="2773327"/>
                  </a:cubicBezTo>
                  <a:cubicBezTo>
                    <a:pt x="1642785" y="2975978"/>
                    <a:pt x="1710335" y="3170683"/>
                    <a:pt x="1784698" y="3363117"/>
                  </a:cubicBezTo>
                  <a:cubicBezTo>
                    <a:pt x="1793213" y="3384688"/>
                    <a:pt x="1801727" y="3406826"/>
                    <a:pt x="1810242" y="3428397"/>
                  </a:cubicBezTo>
                  <a:cubicBezTo>
                    <a:pt x="1810810" y="3429532"/>
                    <a:pt x="1811377" y="3430668"/>
                    <a:pt x="1811945" y="3431235"/>
                  </a:cubicBezTo>
                  <a:cubicBezTo>
                    <a:pt x="1817622" y="3431235"/>
                    <a:pt x="1817622" y="3426126"/>
                    <a:pt x="1818757" y="3422720"/>
                  </a:cubicBezTo>
                  <a:cubicBezTo>
                    <a:pt x="1916393" y="3171818"/>
                    <a:pt x="2006082" y="2918078"/>
                    <a:pt x="2071362" y="2656390"/>
                  </a:cubicBezTo>
                  <a:cubicBezTo>
                    <a:pt x="2100312" y="2540022"/>
                    <a:pt x="2123586" y="2423085"/>
                    <a:pt x="2135507" y="2303311"/>
                  </a:cubicBezTo>
                  <a:cubicBezTo>
                    <a:pt x="2136642" y="2294228"/>
                    <a:pt x="2136642" y="2284578"/>
                    <a:pt x="2136642" y="2275496"/>
                  </a:cubicBezTo>
                  <a:cubicBezTo>
                    <a:pt x="2134939" y="2150612"/>
                    <a:pt x="2135507" y="2025161"/>
                    <a:pt x="2147428" y="1900846"/>
                  </a:cubicBezTo>
                  <a:cubicBezTo>
                    <a:pt x="2171837" y="1639158"/>
                    <a:pt x="2233711" y="1388823"/>
                    <a:pt x="2365406" y="1158924"/>
                  </a:cubicBezTo>
                  <a:cubicBezTo>
                    <a:pt x="2440904" y="1027229"/>
                    <a:pt x="2534566" y="909725"/>
                    <a:pt x="2640149" y="801304"/>
                  </a:cubicBezTo>
                  <a:cubicBezTo>
                    <a:pt x="2848478" y="586731"/>
                    <a:pt x="3093136" y="424950"/>
                    <a:pt x="3362203" y="297796"/>
                  </a:cubicBezTo>
                  <a:cubicBezTo>
                    <a:pt x="3600617" y="184834"/>
                    <a:pt x="3850383" y="103659"/>
                    <a:pt x="4107530" y="46894"/>
                  </a:cubicBezTo>
                  <a:cubicBezTo>
                    <a:pt x="4194948" y="27594"/>
                    <a:pt x="4282934" y="12267"/>
                    <a:pt x="4371488" y="347"/>
                  </a:cubicBezTo>
                  <a:cubicBezTo>
                    <a:pt x="4381706" y="-789"/>
                    <a:pt x="4386815" y="347"/>
                    <a:pt x="4390220" y="11700"/>
                  </a:cubicBezTo>
                  <a:cubicBezTo>
                    <a:pt x="4427686" y="142260"/>
                    <a:pt x="4456636" y="273955"/>
                    <a:pt x="4473665" y="409056"/>
                  </a:cubicBezTo>
                  <a:cubicBezTo>
                    <a:pt x="4486721" y="510098"/>
                    <a:pt x="4493533" y="611708"/>
                    <a:pt x="4489560" y="713318"/>
                  </a:cubicBezTo>
                  <a:cubicBezTo>
                    <a:pt x="4478774" y="1027229"/>
                    <a:pt x="4385112" y="1311055"/>
                    <a:pt x="4181324" y="1554010"/>
                  </a:cubicBezTo>
                  <a:cubicBezTo>
                    <a:pt x="4063253" y="1694788"/>
                    <a:pt x="3921907" y="1807751"/>
                    <a:pt x="3764100" y="1900846"/>
                  </a:cubicBezTo>
                  <a:cubicBezTo>
                    <a:pt x="3558610" y="2022323"/>
                    <a:pt x="3337226" y="2105768"/>
                    <a:pt x="3106759" y="2167074"/>
                  </a:cubicBezTo>
                  <a:cubicBezTo>
                    <a:pt x="2944411" y="2210216"/>
                    <a:pt x="2780359" y="2241437"/>
                    <a:pt x="2613470" y="2263008"/>
                  </a:cubicBezTo>
                  <a:cubicBezTo>
                    <a:pt x="2533998" y="2273225"/>
                    <a:pt x="2454527" y="2281740"/>
                    <a:pt x="2374488" y="2287416"/>
                  </a:cubicBezTo>
                  <a:cubicBezTo>
                    <a:pt x="2363703" y="2287984"/>
                    <a:pt x="2359162" y="2291958"/>
                    <a:pt x="2356323" y="2302175"/>
                  </a:cubicBezTo>
                  <a:cubicBezTo>
                    <a:pt x="2263796" y="2578622"/>
                    <a:pt x="2177513" y="2856771"/>
                    <a:pt x="2101448" y="3137759"/>
                  </a:cubicBezTo>
                  <a:cubicBezTo>
                    <a:pt x="2059441" y="3292728"/>
                    <a:pt x="2020273" y="3448265"/>
                    <a:pt x="1990756" y="3606072"/>
                  </a:cubicBezTo>
                  <a:cubicBezTo>
                    <a:pt x="1969752" y="3719035"/>
                    <a:pt x="1950452" y="3832565"/>
                    <a:pt x="1953858" y="3948366"/>
                  </a:cubicBezTo>
                  <a:cubicBezTo>
                    <a:pt x="1954426" y="3970504"/>
                    <a:pt x="1957264" y="3992643"/>
                    <a:pt x="1962941" y="4014214"/>
                  </a:cubicBezTo>
                  <a:cubicBezTo>
                    <a:pt x="1964643" y="4021026"/>
                    <a:pt x="1964643" y="4026134"/>
                    <a:pt x="1957832" y="4030676"/>
                  </a:cubicBezTo>
                  <a:cubicBezTo>
                    <a:pt x="1904472" y="4065302"/>
                    <a:pt x="1826989" y="4144680"/>
                    <a:pt x="1783563" y="4092550"/>
                  </a:cubicBezTo>
                  <a:cubicBezTo>
                    <a:pt x="1740138" y="4040421"/>
                    <a:pt x="1711281" y="3790180"/>
                    <a:pt x="1697279" y="3717899"/>
                  </a:cubicBezTo>
                  <a:cubicBezTo>
                    <a:pt x="1705794" y="3698599"/>
                    <a:pt x="1701253" y="3678732"/>
                    <a:pt x="1699550" y="3658864"/>
                  </a:cubicBezTo>
                  <a:cubicBezTo>
                    <a:pt x="1687629" y="3542495"/>
                    <a:pt x="1662653" y="3428397"/>
                    <a:pt x="1634270" y="3314866"/>
                  </a:cubicBezTo>
                  <a:cubicBezTo>
                    <a:pt x="1577505" y="3088374"/>
                    <a:pt x="1508819" y="2865286"/>
                    <a:pt x="1435024" y="2643334"/>
                  </a:cubicBezTo>
                  <a:cubicBezTo>
                    <a:pt x="1431051" y="2630846"/>
                    <a:pt x="1425942" y="2625737"/>
                    <a:pt x="1412318" y="2625169"/>
                  </a:cubicBezTo>
                  <a:cubicBezTo>
                    <a:pt x="1308438" y="2617222"/>
                    <a:pt x="1205693" y="2604166"/>
                    <a:pt x="1103515" y="2584866"/>
                  </a:cubicBezTo>
                  <a:cubicBezTo>
                    <a:pt x="893484" y="2544563"/>
                    <a:pt x="690832" y="2482689"/>
                    <a:pt x="504075" y="2375970"/>
                  </a:cubicBezTo>
                  <a:cubicBezTo>
                    <a:pt x="344565" y="2284578"/>
                    <a:pt x="210031" y="2167074"/>
                    <a:pt x="118072" y="2005293"/>
                  </a:cubicBezTo>
                  <a:cubicBezTo>
                    <a:pt x="55630" y="1895737"/>
                    <a:pt x="19868" y="1777665"/>
                    <a:pt x="6244" y="1652214"/>
                  </a:cubicBezTo>
                  <a:cubicBezTo>
                    <a:pt x="4541" y="1634617"/>
                    <a:pt x="5677" y="1615884"/>
                    <a:pt x="0" y="1598855"/>
                  </a:cubicBezTo>
                  <a:cubicBezTo>
                    <a:pt x="568" y="1554578"/>
                    <a:pt x="568" y="1510301"/>
                    <a:pt x="568" y="1465456"/>
                  </a:cubicBezTo>
                  <a:close/>
                </a:path>
              </a:pathLst>
            </a:custGeom>
            <a:grpFill/>
            <a:ln w="5672"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sp>
          <p:nvSpPr>
            <p:cNvPr id="120" name="Freeform: Shape 119">
              <a:extLst>
                <a:ext uri="{FF2B5EF4-FFF2-40B4-BE49-F238E27FC236}">
                  <a16:creationId xmlns="" xmlns:a16="http://schemas.microsoft.com/office/drawing/2014/main" id="{A08E9B24-582D-47C9-8196-55833281079D}"/>
                </a:ext>
              </a:extLst>
            </p:cNvPr>
            <p:cNvSpPr/>
            <p:nvPr/>
          </p:nvSpPr>
          <p:spPr>
            <a:xfrm>
              <a:off x="7600719" y="376887"/>
              <a:ext cx="2435227" cy="2185460"/>
            </a:xfrm>
            <a:custGeom>
              <a:avLst/>
              <a:gdLst>
                <a:gd name="connsiteX0" fmla="*/ 2436079 w 2435226"/>
                <a:gd name="connsiteY0" fmla="*/ 568 h 2185459"/>
                <a:gd name="connsiteX1" fmla="*/ 2361717 w 2435226"/>
                <a:gd name="connsiteY1" fmla="*/ 9650 h 2185459"/>
                <a:gd name="connsiteX2" fmla="*/ 1811095 w 2435226"/>
                <a:gd name="connsiteY2" fmla="*/ 119207 h 2185459"/>
                <a:gd name="connsiteX3" fmla="*/ 1059523 w 2435226"/>
                <a:gd name="connsiteY3" fmla="*/ 436524 h 2185459"/>
                <a:gd name="connsiteX4" fmla="*/ 448730 w 2435226"/>
                <a:gd name="connsiteY4" fmla="*/ 979200 h 2185459"/>
                <a:gd name="connsiteX5" fmla="*/ 176825 w 2435226"/>
                <a:gd name="connsiteY5" fmla="*/ 1575802 h 2185459"/>
                <a:gd name="connsiteX6" fmla="*/ 109274 w 2435226"/>
                <a:gd name="connsiteY6" fmla="*/ 2124154 h 2185459"/>
                <a:gd name="connsiteX7" fmla="*/ 107003 w 2435226"/>
                <a:gd name="connsiteY7" fmla="*/ 2188866 h 2185459"/>
                <a:gd name="connsiteX8" fmla="*/ 66700 w 2435226"/>
                <a:gd name="connsiteY8" fmla="*/ 2053765 h 2185459"/>
                <a:gd name="connsiteX9" fmla="*/ 1988 w 2435226"/>
                <a:gd name="connsiteY9" fmla="*/ 1474192 h 2185459"/>
                <a:gd name="connsiteX10" fmla="*/ 287517 w 2435226"/>
                <a:gd name="connsiteY10" fmla="*/ 723189 h 2185459"/>
                <a:gd name="connsiteX11" fmla="*/ 695659 w 2435226"/>
                <a:gd name="connsiteY11" fmla="*/ 387139 h 2185459"/>
                <a:gd name="connsiteX12" fmla="*/ 1307587 w 2435226"/>
                <a:gd name="connsiteY12" fmla="*/ 140210 h 2185459"/>
                <a:gd name="connsiteX13" fmla="*/ 1781009 w 2435226"/>
                <a:gd name="connsiteY13" fmla="*/ 44845 h 2185459"/>
                <a:gd name="connsiteX14" fmla="*/ 2271460 w 2435226"/>
                <a:gd name="connsiteY14" fmla="*/ 2838 h 2185459"/>
                <a:gd name="connsiteX15" fmla="*/ 2285084 w 2435226"/>
                <a:gd name="connsiteY15" fmla="*/ 0 h 2185459"/>
                <a:gd name="connsiteX16" fmla="*/ 2436079 w 2435226"/>
                <a:gd name="connsiteY16" fmla="*/ 568 h 2185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35226" h="2185459">
                  <a:moveTo>
                    <a:pt x="2436079" y="568"/>
                  </a:moveTo>
                  <a:cubicBezTo>
                    <a:pt x="2411671" y="6812"/>
                    <a:pt x="2386694" y="6812"/>
                    <a:pt x="2361717" y="9650"/>
                  </a:cubicBezTo>
                  <a:cubicBezTo>
                    <a:pt x="2174960" y="31221"/>
                    <a:pt x="1991608" y="68686"/>
                    <a:pt x="1811095" y="119207"/>
                  </a:cubicBezTo>
                  <a:cubicBezTo>
                    <a:pt x="1547137" y="193002"/>
                    <a:pt x="1294531" y="294611"/>
                    <a:pt x="1059523" y="436524"/>
                  </a:cubicBezTo>
                  <a:cubicBezTo>
                    <a:pt x="822245" y="579573"/>
                    <a:pt x="615052" y="756680"/>
                    <a:pt x="448730" y="979200"/>
                  </a:cubicBezTo>
                  <a:cubicBezTo>
                    <a:pt x="315332" y="1158578"/>
                    <a:pt x="228481" y="1359526"/>
                    <a:pt x="176825" y="1575802"/>
                  </a:cubicBezTo>
                  <a:cubicBezTo>
                    <a:pt x="133683" y="1756315"/>
                    <a:pt x="114383" y="1939099"/>
                    <a:pt x="109274" y="2124154"/>
                  </a:cubicBezTo>
                  <a:cubicBezTo>
                    <a:pt x="108706" y="2145724"/>
                    <a:pt x="109274" y="2167295"/>
                    <a:pt x="107003" y="2188866"/>
                  </a:cubicBezTo>
                  <a:cubicBezTo>
                    <a:pt x="89974" y="2144589"/>
                    <a:pt x="78053" y="2099177"/>
                    <a:pt x="66700" y="2053765"/>
                  </a:cubicBezTo>
                  <a:cubicBezTo>
                    <a:pt x="18450" y="1863601"/>
                    <a:pt x="-7662" y="1670600"/>
                    <a:pt x="1988" y="1474192"/>
                  </a:cubicBezTo>
                  <a:cubicBezTo>
                    <a:pt x="16179" y="1193204"/>
                    <a:pt x="105868" y="940599"/>
                    <a:pt x="287517" y="723189"/>
                  </a:cubicBezTo>
                  <a:cubicBezTo>
                    <a:pt x="402750" y="585817"/>
                    <a:pt x="541257" y="476828"/>
                    <a:pt x="695659" y="387139"/>
                  </a:cubicBezTo>
                  <a:cubicBezTo>
                    <a:pt x="888093" y="275311"/>
                    <a:pt x="1094150" y="198111"/>
                    <a:pt x="1307587" y="140210"/>
                  </a:cubicBezTo>
                  <a:cubicBezTo>
                    <a:pt x="1463124" y="98204"/>
                    <a:pt x="1621499" y="66983"/>
                    <a:pt x="1781009" y="44845"/>
                  </a:cubicBezTo>
                  <a:cubicBezTo>
                    <a:pt x="1943925" y="22138"/>
                    <a:pt x="2106841" y="7379"/>
                    <a:pt x="2271460" y="2838"/>
                  </a:cubicBezTo>
                  <a:cubicBezTo>
                    <a:pt x="2276002" y="2838"/>
                    <a:pt x="2281111" y="3974"/>
                    <a:pt x="2285084" y="0"/>
                  </a:cubicBezTo>
                  <a:cubicBezTo>
                    <a:pt x="2335605" y="568"/>
                    <a:pt x="2386126" y="568"/>
                    <a:pt x="2436079" y="568"/>
                  </a:cubicBezTo>
                  <a:close/>
                </a:path>
              </a:pathLst>
            </a:custGeom>
            <a:grpFill/>
            <a:ln w="5672"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sp>
          <p:nvSpPr>
            <p:cNvPr id="121" name="Freeform: Shape 120">
              <a:extLst>
                <a:ext uri="{FF2B5EF4-FFF2-40B4-BE49-F238E27FC236}">
                  <a16:creationId xmlns="" xmlns:a16="http://schemas.microsoft.com/office/drawing/2014/main" id="{41417516-CE29-44C2-96E5-7F6D20424F30}"/>
                </a:ext>
              </a:extLst>
            </p:cNvPr>
            <p:cNvSpPr/>
            <p:nvPr/>
          </p:nvSpPr>
          <p:spPr>
            <a:xfrm>
              <a:off x="5750459" y="1472498"/>
              <a:ext cx="1612132" cy="1458865"/>
            </a:xfrm>
            <a:custGeom>
              <a:avLst/>
              <a:gdLst>
                <a:gd name="connsiteX0" fmla="*/ 0 w 1612131"/>
                <a:gd name="connsiteY0" fmla="*/ 1093 h 1458865"/>
                <a:gd name="connsiteX1" fmla="*/ 233873 w 1612131"/>
                <a:gd name="connsiteY1" fmla="*/ 7904 h 1458865"/>
                <a:gd name="connsiteX2" fmla="*/ 630094 w 1612131"/>
                <a:gd name="connsiteY2" fmla="*/ 66940 h 1458865"/>
                <a:gd name="connsiteX3" fmla="*/ 1207963 w 1612131"/>
                <a:gd name="connsiteY3" fmla="*/ 297407 h 1458865"/>
                <a:gd name="connsiteX4" fmla="*/ 1533796 w 1612131"/>
                <a:gd name="connsiteY4" fmla="*/ 662975 h 1458865"/>
                <a:gd name="connsiteX5" fmla="*/ 1610429 w 1612131"/>
                <a:gd name="connsiteY5" fmla="*/ 966669 h 1458865"/>
                <a:gd name="connsiteX6" fmla="*/ 1546284 w 1612131"/>
                <a:gd name="connsiteY6" fmla="*/ 1458823 h 1458865"/>
                <a:gd name="connsiteX7" fmla="*/ 1543446 w 1612131"/>
                <a:gd name="connsiteY7" fmla="*/ 1463932 h 1458865"/>
                <a:gd name="connsiteX8" fmla="*/ 1540608 w 1612131"/>
                <a:gd name="connsiteY8" fmla="*/ 1451443 h 1458865"/>
                <a:gd name="connsiteX9" fmla="*/ 1471354 w 1612131"/>
                <a:gd name="connsiteY9" fmla="*/ 972913 h 1458865"/>
                <a:gd name="connsiteX10" fmla="*/ 1176175 w 1612131"/>
                <a:gd name="connsiteY10" fmla="*/ 501194 h 1458865"/>
                <a:gd name="connsiteX11" fmla="*/ 634635 w 1612131"/>
                <a:gd name="connsiteY11" fmla="*/ 158332 h 1458865"/>
                <a:gd name="connsiteX12" fmla="*/ 82877 w 1612131"/>
                <a:gd name="connsiteY12" fmla="*/ 11310 h 1458865"/>
                <a:gd name="connsiteX13" fmla="*/ 0 w 1612131"/>
                <a:gd name="connsiteY13" fmla="*/ 1093 h 14588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12131" h="1458865">
                  <a:moveTo>
                    <a:pt x="0" y="1093"/>
                  </a:moveTo>
                  <a:cubicBezTo>
                    <a:pt x="77768" y="-1746"/>
                    <a:pt x="156104" y="1093"/>
                    <a:pt x="233873" y="7904"/>
                  </a:cubicBezTo>
                  <a:cubicBezTo>
                    <a:pt x="367271" y="18690"/>
                    <a:pt x="499534" y="37422"/>
                    <a:pt x="630094" y="66940"/>
                  </a:cubicBezTo>
                  <a:cubicBezTo>
                    <a:pt x="835016" y="112920"/>
                    <a:pt x="1031424" y="180471"/>
                    <a:pt x="1207963" y="297407"/>
                  </a:cubicBezTo>
                  <a:cubicBezTo>
                    <a:pt x="1348741" y="390502"/>
                    <a:pt x="1461704" y="508573"/>
                    <a:pt x="1533796" y="662975"/>
                  </a:cubicBezTo>
                  <a:cubicBezTo>
                    <a:pt x="1578640" y="759476"/>
                    <a:pt x="1602482" y="861085"/>
                    <a:pt x="1610429" y="966669"/>
                  </a:cubicBezTo>
                  <a:cubicBezTo>
                    <a:pt x="1622349" y="1135261"/>
                    <a:pt x="1593399" y="1298177"/>
                    <a:pt x="1546284" y="1458823"/>
                  </a:cubicBezTo>
                  <a:cubicBezTo>
                    <a:pt x="1545716" y="1460526"/>
                    <a:pt x="1544581" y="1461661"/>
                    <a:pt x="1543446" y="1463932"/>
                  </a:cubicBezTo>
                  <a:cubicBezTo>
                    <a:pt x="1538904" y="1460526"/>
                    <a:pt x="1540608" y="1455417"/>
                    <a:pt x="1540608" y="1451443"/>
                  </a:cubicBezTo>
                  <a:cubicBezTo>
                    <a:pt x="1537769" y="1289095"/>
                    <a:pt x="1519604" y="1129017"/>
                    <a:pt x="1471354" y="972913"/>
                  </a:cubicBezTo>
                  <a:cubicBezTo>
                    <a:pt x="1415156" y="789561"/>
                    <a:pt x="1313547" y="634025"/>
                    <a:pt x="1176175" y="501194"/>
                  </a:cubicBezTo>
                  <a:cubicBezTo>
                    <a:pt x="1018935" y="349631"/>
                    <a:pt x="836151" y="240074"/>
                    <a:pt x="634635" y="158332"/>
                  </a:cubicBezTo>
                  <a:cubicBezTo>
                    <a:pt x="456960" y="86240"/>
                    <a:pt x="272473" y="39125"/>
                    <a:pt x="82877" y="11310"/>
                  </a:cubicBezTo>
                  <a:cubicBezTo>
                    <a:pt x="55630" y="6769"/>
                    <a:pt x="27815" y="3931"/>
                    <a:pt x="0" y="1093"/>
                  </a:cubicBezTo>
                  <a:close/>
                </a:path>
              </a:pathLst>
            </a:custGeom>
            <a:grpFill/>
            <a:ln w="5672"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grpSp>
      <p:grpSp>
        <p:nvGrpSpPr>
          <p:cNvPr id="122" name="Group 121">
            <a:extLst>
              <a:ext uri="{FF2B5EF4-FFF2-40B4-BE49-F238E27FC236}">
                <a16:creationId xmlns="" xmlns:a16="http://schemas.microsoft.com/office/drawing/2014/main" id="{13B41294-5C02-4A37-885D-0AD435A594F2}"/>
              </a:ext>
            </a:extLst>
          </p:cNvPr>
          <p:cNvGrpSpPr/>
          <p:nvPr/>
        </p:nvGrpSpPr>
        <p:grpSpPr>
          <a:xfrm rot="1151421">
            <a:off x="4637428" y="741923"/>
            <a:ext cx="545329" cy="550706"/>
            <a:chOff x="5712813" y="1354067"/>
            <a:chExt cx="891420" cy="675158"/>
          </a:xfrm>
        </p:grpSpPr>
        <p:sp>
          <p:nvSpPr>
            <p:cNvPr id="123" name="Freeform: Shape 122">
              <a:extLst>
                <a:ext uri="{FF2B5EF4-FFF2-40B4-BE49-F238E27FC236}">
                  <a16:creationId xmlns="" xmlns:a16="http://schemas.microsoft.com/office/drawing/2014/main" id="{1B1A03BF-B728-4FBE-836F-7445277D23F2}"/>
                </a:ext>
              </a:extLst>
            </p:cNvPr>
            <p:cNvSpPr/>
            <p:nvPr/>
          </p:nvSpPr>
          <p:spPr>
            <a:xfrm rot="739920">
              <a:off x="6440960" y="1354067"/>
              <a:ext cx="163273" cy="675158"/>
            </a:xfrm>
            <a:custGeom>
              <a:avLst/>
              <a:gdLst>
                <a:gd name="connsiteX0" fmla="*/ 360045 w 352425"/>
                <a:gd name="connsiteY0" fmla="*/ 1458278 h 1457325"/>
                <a:gd name="connsiteX1" fmla="*/ 360045 w 352425"/>
                <a:gd name="connsiteY1" fmla="*/ 1433513 h 1457325"/>
                <a:gd name="connsiteX2" fmla="*/ 360998 w 352425"/>
                <a:gd name="connsiteY2" fmla="*/ 160020 h 1457325"/>
                <a:gd name="connsiteX3" fmla="*/ 334328 w 352425"/>
                <a:gd name="connsiteY3" fmla="*/ 122873 h 1457325"/>
                <a:gd name="connsiteX4" fmla="*/ 124778 w 352425"/>
                <a:gd name="connsiteY4" fmla="*/ 45720 h 1457325"/>
                <a:gd name="connsiteX5" fmla="*/ 0 w 352425"/>
                <a:gd name="connsiteY5" fmla="*/ 0 h 1457325"/>
                <a:gd name="connsiteX6" fmla="*/ 0 w 352425"/>
                <a:gd name="connsiteY6" fmla="*/ 1457325 h 1457325"/>
                <a:gd name="connsiteX7" fmla="*/ 360045 w 352425"/>
                <a:gd name="connsiteY7" fmla="*/ 1457325 h 1457325"/>
                <a:gd name="connsiteX8" fmla="*/ 323850 w 352425"/>
                <a:gd name="connsiteY8" fmla="*/ 1391603 h 1457325"/>
                <a:gd name="connsiteX9" fmla="*/ 300990 w 352425"/>
                <a:gd name="connsiteY9" fmla="*/ 1392555 h 1457325"/>
                <a:gd name="connsiteX10" fmla="*/ 60960 w 352425"/>
                <a:gd name="connsiteY10" fmla="*/ 1392555 h 1457325"/>
                <a:gd name="connsiteX11" fmla="*/ 37148 w 352425"/>
                <a:gd name="connsiteY11" fmla="*/ 1362075 h 1457325"/>
                <a:gd name="connsiteX12" fmla="*/ 323850 w 352425"/>
                <a:gd name="connsiteY12" fmla="*/ 1362075 h 1457325"/>
                <a:gd name="connsiteX13" fmla="*/ 323850 w 352425"/>
                <a:gd name="connsiteY13" fmla="*/ 1391603 h 1457325"/>
                <a:gd name="connsiteX14" fmla="*/ 323850 w 352425"/>
                <a:gd name="connsiteY14" fmla="*/ 1333500 h 1457325"/>
                <a:gd name="connsiteX15" fmla="*/ 37148 w 352425"/>
                <a:gd name="connsiteY15" fmla="*/ 1333500 h 1457325"/>
                <a:gd name="connsiteX16" fmla="*/ 60960 w 352425"/>
                <a:gd name="connsiteY16" fmla="*/ 1302068 h 1457325"/>
                <a:gd name="connsiteX17" fmla="*/ 300990 w 352425"/>
                <a:gd name="connsiteY17" fmla="*/ 1302068 h 1457325"/>
                <a:gd name="connsiteX18" fmla="*/ 323850 w 352425"/>
                <a:gd name="connsiteY18" fmla="*/ 1303020 h 1457325"/>
                <a:gd name="connsiteX19" fmla="*/ 323850 w 352425"/>
                <a:gd name="connsiteY19" fmla="*/ 1333500 h 1457325"/>
                <a:gd name="connsiteX20" fmla="*/ 323850 w 352425"/>
                <a:gd name="connsiteY20" fmla="*/ 1277303 h 1457325"/>
                <a:gd name="connsiteX21" fmla="*/ 300990 w 352425"/>
                <a:gd name="connsiteY21" fmla="*/ 1278255 h 1457325"/>
                <a:gd name="connsiteX22" fmla="*/ 60960 w 352425"/>
                <a:gd name="connsiteY22" fmla="*/ 1278255 h 1457325"/>
                <a:gd name="connsiteX23" fmla="*/ 37148 w 352425"/>
                <a:gd name="connsiteY23" fmla="*/ 1247775 h 1457325"/>
                <a:gd name="connsiteX24" fmla="*/ 323850 w 352425"/>
                <a:gd name="connsiteY24" fmla="*/ 1247775 h 1457325"/>
                <a:gd name="connsiteX25" fmla="*/ 323850 w 352425"/>
                <a:gd name="connsiteY25" fmla="*/ 1277303 h 1457325"/>
                <a:gd name="connsiteX26" fmla="*/ 322898 w 352425"/>
                <a:gd name="connsiteY26" fmla="*/ 1163003 h 1457325"/>
                <a:gd name="connsiteX27" fmla="*/ 300038 w 352425"/>
                <a:gd name="connsiteY27" fmla="*/ 1163955 h 1457325"/>
                <a:gd name="connsiteX28" fmla="*/ 60008 w 352425"/>
                <a:gd name="connsiteY28" fmla="*/ 1163955 h 1457325"/>
                <a:gd name="connsiteX29" fmla="*/ 36195 w 352425"/>
                <a:gd name="connsiteY29" fmla="*/ 1133475 h 1457325"/>
                <a:gd name="connsiteX30" fmla="*/ 322898 w 352425"/>
                <a:gd name="connsiteY30" fmla="*/ 1133475 h 1457325"/>
                <a:gd name="connsiteX31" fmla="*/ 323850 w 352425"/>
                <a:gd name="connsiteY31" fmla="*/ 1150620 h 1457325"/>
                <a:gd name="connsiteX32" fmla="*/ 322898 w 352425"/>
                <a:gd name="connsiteY32" fmla="*/ 1163003 h 1457325"/>
                <a:gd name="connsiteX33" fmla="*/ 300990 w 352425"/>
                <a:gd name="connsiteY33" fmla="*/ 936308 h 1457325"/>
                <a:gd name="connsiteX34" fmla="*/ 60960 w 352425"/>
                <a:gd name="connsiteY34" fmla="*/ 936308 h 1457325"/>
                <a:gd name="connsiteX35" fmla="*/ 37148 w 352425"/>
                <a:gd name="connsiteY35" fmla="*/ 904875 h 1457325"/>
                <a:gd name="connsiteX36" fmla="*/ 323850 w 352425"/>
                <a:gd name="connsiteY36" fmla="*/ 904875 h 1457325"/>
                <a:gd name="connsiteX37" fmla="*/ 323850 w 352425"/>
                <a:gd name="connsiteY37" fmla="*/ 934403 h 1457325"/>
                <a:gd name="connsiteX38" fmla="*/ 300990 w 352425"/>
                <a:gd name="connsiteY38" fmla="*/ 936308 h 1457325"/>
                <a:gd name="connsiteX39" fmla="*/ 322898 w 352425"/>
                <a:gd name="connsiteY39" fmla="*/ 960120 h 1457325"/>
                <a:gd name="connsiteX40" fmla="*/ 322898 w 352425"/>
                <a:gd name="connsiteY40" fmla="*/ 990600 h 1457325"/>
                <a:gd name="connsiteX41" fmla="*/ 37148 w 352425"/>
                <a:gd name="connsiteY41" fmla="*/ 990600 h 1457325"/>
                <a:gd name="connsiteX42" fmla="*/ 60960 w 352425"/>
                <a:gd name="connsiteY42" fmla="*/ 959168 h 1457325"/>
                <a:gd name="connsiteX43" fmla="*/ 298133 w 352425"/>
                <a:gd name="connsiteY43" fmla="*/ 959168 h 1457325"/>
                <a:gd name="connsiteX44" fmla="*/ 322898 w 352425"/>
                <a:gd name="connsiteY44" fmla="*/ 960120 h 1457325"/>
                <a:gd name="connsiteX45" fmla="*/ 37148 w 352425"/>
                <a:gd name="connsiteY45" fmla="*/ 762000 h 1457325"/>
                <a:gd name="connsiteX46" fmla="*/ 37148 w 352425"/>
                <a:gd name="connsiteY46" fmla="*/ 731520 h 1457325"/>
                <a:gd name="connsiteX47" fmla="*/ 323850 w 352425"/>
                <a:gd name="connsiteY47" fmla="*/ 731520 h 1457325"/>
                <a:gd name="connsiteX48" fmla="*/ 323850 w 352425"/>
                <a:gd name="connsiteY48" fmla="*/ 762000 h 1457325"/>
                <a:gd name="connsiteX49" fmla="*/ 37148 w 352425"/>
                <a:gd name="connsiteY49" fmla="*/ 762000 h 1457325"/>
                <a:gd name="connsiteX50" fmla="*/ 322898 w 352425"/>
                <a:gd name="connsiteY50" fmla="*/ 789623 h 1457325"/>
                <a:gd name="connsiteX51" fmla="*/ 322898 w 352425"/>
                <a:gd name="connsiteY51" fmla="*/ 820103 h 1457325"/>
                <a:gd name="connsiteX52" fmla="*/ 300038 w 352425"/>
                <a:gd name="connsiteY52" fmla="*/ 821055 h 1457325"/>
                <a:gd name="connsiteX53" fmla="*/ 60008 w 352425"/>
                <a:gd name="connsiteY53" fmla="*/ 821055 h 1457325"/>
                <a:gd name="connsiteX54" fmla="*/ 36195 w 352425"/>
                <a:gd name="connsiteY54" fmla="*/ 789623 h 1457325"/>
                <a:gd name="connsiteX55" fmla="*/ 322898 w 352425"/>
                <a:gd name="connsiteY55" fmla="*/ 789623 h 1457325"/>
                <a:gd name="connsiteX56" fmla="*/ 39053 w 352425"/>
                <a:gd name="connsiteY56" fmla="*/ 647700 h 1457325"/>
                <a:gd name="connsiteX57" fmla="*/ 61913 w 352425"/>
                <a:gd name="connsiteY57" fmla="*/ 616268 h 1457325"/>
                <a:gd name="connsiteX58" fmla="*/ 301943 w 352425"/>
                <a:gd name="connsiteY58" fmla="*/ 616268 h 1457325"/>
                <a:gd name="connsiteX59" fmla="*/ 324803 w 352425"/>
                <a:gd name="connsiteY59" fmla="*/ 617220 h 1457325"/>
                <a:gd name="connsiteX60" fmla="*/ 324803 w 352425"/>
                <a:gd name="connsiteY60" fmla="*/ 647700 h 1457325"/>
                <a:gd name="connsiteX61" fmla="*/ 39053 w 352425"/>
                <a:gd name="connsiteY61" fmla="*/ 647700 h 1457325"/>
                <a:gd name="connsiteX62" fmla="*/ 37148 w 352425"/>
                <a:gd name="connsiteY62" fmla="*/ 561975 h 1457325"/>
                <a:gd name="connsiteX63" fmla="*/ 323850 w 352425"/>
                <a:gd name="connsiteY63" fmla="*/ 561975 h 1457325"/>
                <a:gd name="connsiteX64" fmla="*/ 323850 w 352425"/>
                <a:gd name="connsiteY64" fmla="*/ 591503 h 1457325"/>
                <a:gd name="connsiteX65" fmla="*/ 300990 w 352425"/>
                <a:gd name="connsiteY65" fmla="*/ 592455 h 1457325"/>
                <a:gd name="connsiteX66" fmla="*/ 60960 w 352425"/>
                <a:gd name="connsiteY66" fmla="*/ 592455 h 1457325"/>
                <a:gd name="connsiteX67" fmla="*/ 37148 w 352425"/>
                <a:gd name="connsiteY67" fmla="*/ 561975 h 1457325"/>
                <a:gd name="connsiteX68" fmla="*/ 60960 w 352425"/>
                <a:gd name="connsiteY68" fmla="*/ 1073468 h 1457325"/>
                <a:gd name="connsiteX69" fmla="*/ 300990 w 352425"/>
                <a:gd name="connsiteY69" fmla="*/ 1073468 h 1457325"/>
                <a:gd name="connsiteX70" fmla="*/ 323850 w 352425"/>
                <a:gd name="connsiteY70" fmla="*/ 1074420 h 1457325"/>
                <a:gd name="connsiteX71" fmla="*/ 323850 w 352425"/>
                <a:gd name="connsiteY71" fmla="*/ 1103948 h 1457325"/>
                <a:gd name="connsiteX72" fmla="*/ 37148 w 352425"/>
                <a:gd name="connsiteY72" fmla="*/ 1103948 h 1457325"/>
                <a:gd name="connsiteX73" fmla="*/ 60960 w 352425"/>
                <a:gd name="connsiteY73" fmla="*/ 1073468 h 1457325"/>
                <a:gd name="connsiteX74" fmla="*/ 323850 w 352425"/>
                <a:gd name="connsiteY74" fmla="*/ 533400 h 1457325"/>
                <a:gd name="connsiteX75" fmla="*/ 38100 w 352425"/>
                <a:gd name="connsiteY75" fmla="*/ 533400 h 1457325"/>
                <a:gd name="connsiteX76" fmla="*/ 60008 w 352425"/>
                <a:gd name="connsiteY76" fmla="*/ 502920 h 1457325"/>
                <a:gd name="connsiteX77" fmla="*/ 301943 w 352425"/>
                <a:gd name="connsiteY77" fmla="*/ 502920 h 1457325"/>
                <a:gd name="connsiteX78" fmla="*/ 324803 w 352425"/>
                <a:gd name="connsiteY78" fmla="*/ 504825 h 1457325"/>
                <a:gd name="connsiteX79" fmla="*/ 323850 w 352425"/>
                <a:gd name="connsiteY79" fmla="*/ 533400 h 1457325"/>
                <a:gd name="connsiteX80" fmla="*/ 38100 w 352425"/>
                <a:gd name="connsiteY80" fmla="*/ 447675 h 1457325"/>
                <a:gd name="connsiteX81" fmla="*/ 322898 w 352425"/>
                <a:gd name="connsiteY81" fmla="*/ 447675 h 1457325"/>
                <a:gd name="connsiteX82" fmla="*/ 322898 w 352425"/>
                <a:gd name="connsiteY82" fmla="*/ 477203 h 1457325"/>
                <a:gd name="connsiteX83" fmla="*/ 300990 w 352425"/>
                <a:gd name="connsiteY83" fmla="*/ 479108 h 1457325"/>
                <a:gd name="connsiteX84" fmla="*/ 59055 w 352425"/>
                <a:gd name="connsiteY84" fmla="*/ 479108 h 1457325"/>
                <a:gd name="connsiteX85" fmla="*/ 38100 w 352425"/>
                <a:gd name="connsiteY85" fmla="*/ 447675 h 1457325"/>
                <a:gd name="connsiteX86" fmla="*/ 37148 w 352425"/>
                <a:gd name="connsiteY86" fmla="*/ 218123 h 1457325"/>
                <a:gd name="connsiteX87" fmla="*/ 322898 w 352425"/>
                <a:gd name="connsiteY87" fmla="*/ 218123 h 1457325"/>
                <a:gd name="connsiteX88" fmla="*/ 322898 w 352425"/>
                <a:gd name="connsiteY88" fmla="*/ 248603 h 1457325"/>
                <a:gd name="connsiteX89" fmla="*/ 300038 w 352425"/>
                <a:gd name="connsiteY89" fmla="*/ 249555 h 1457325"/>
                <a:gd name="connsiteX90" fmla="*/ 60008 w 352425"/>
                <a:gd name="connsiteY90" fmla="*/ 249555 h 1457325"/>
                <a:gd name="connsiteX91" fmla="*/ 37148 w 352425"/>
                <a:gd name="connsiteY91" fmla="*/ 218123 h 1457325"/>
                <a:gd name="connsiteX92" fmla="*/ 61913 w 352425"/>
                <a:gd name="connsiteY92" fmla="*/ 273368 h 1457325"/>
                <a:gd name="connsiteX93" fmla="*/ 299085 w 352425"/>
                <a:gd name="connsiteY93" fmla="*/ 273368 h 1457325"/>
                <a:gd name="connsiteX94" fmla="*/ 323850 w 352425"/>
                <a:gd name="connsiteY94" fmla="*/ 274320 h 1457325"/>
                <a:gd name="connsiteX95" fmla="*/ 323850 w 352425"/>
                <a:gd name="connsiteY95" fmla="*/ 304800 h 1457325"/>
                <a:gd name="connsiteX96" fmla="*/ 39053 w 352425"/>
                <a:gd name="connsiteY96" fmla="*/ 304800 h 1457325"/>
                <a:gd name="connsiteX97" fmla="*/ 61913 w 352425"/>
                <a:gd name="connsiteY97" fmla="*/ 273368 h 1457325"/>
                <a:gd name="connsiteX98" fmla="*/ 322898 w 352425"/>
                <a:gd name="connsiteY98" fmla="*/ 332423 h 1457325"/>
                <a:gd name="connsiteX99" fmla="*/ 322898 w 352425"/>
                <a:gd name="connsiteY99" fmla="*/ 362903 h 1457325"/>
                <a:gd name="connsiteX100" fmla="*/ 300038 w 352425"/>
                <a:gd name="connsiteY100" fmla="*/ 363855 h 1457325"/>
                <a:gd name="connsiteX101" fmla="*/ 60008 w 352425"/>
                <a:gd name="connsiteY101" fmla="*/ 363855 h 1457325"/>
                <a:gd name="connsiteX102" fmla="*/ 36195 w 352425"/>
                <a:gd name="connsiteY102" fmla="*/ 332423 h 1457325"/>
                <a:gd name="connsiteX103" fmla="*/ 322898 w 352425"/>
                <a:gd name="connsiteY103" fmla="*/ 332423 h 1457325"/>
                <a:gd name="connsiteX104" fmla="*/ 60960 w 352425"/>
                <a:gd name="connsiteY104" fmla="*/ 387668 h 1457325"/>
                <a:gd name="connsiteX105" fmla="*/ 300990 w 352425"/>
                <a:gd name="connsiteY105" fmla="*/ 387668 h 1457325"/>
                <a:gd name="connsiteX106" fmla="*/ 323850 w 352425"/>
                <a:gd name="connsiteY106" fmla="*/ 388620 h 1457325"/>
                <a:gd name="connsiteX107" fmla="*/ 323850 w 352425"/>
                <a:gd name="connsiteY107" fmla="*/ 419100 h 1457325"/>
                <a:gd name="connsiteX108" fmla="*/ 39053 w 352425"/>
                <a:gd name="connsiteY108" fmla="*/ 419100 h 1457325"/>
                <a:gd name="connsiteX109" fmla="*/ 60960 w 352425"/>
                <a:gd name="connsiteY109" fmla="*/ 387668 h 1457325"/>
                <a:gd name="connsiteX110" fmla="*/ 60960 w 352425"/>
                <a:gd name="connsiteY110" fmla="*/ 844868 h 1457325"/>
                <a:gd name="connsiteX111" fmla="*/ 300990 w 352425"/>
                <a:gd name="connsiteY111" fmla="*/ 844868 h 1457325"/>
                <a:gd name="connsiteX112" fmla="*/ 324803 w 352425"/>
                <a:gd name="connsiteY112" fmla="*/ 845820 h 1457325"/>
                <a:gd name="connsiteX113" fmla="*/ 324803 w 352425"/>
                <a:gd name="connsiteY113" fmla="*/ 875348 h 1457325"/>
                <a:gd name="connsiteX114" fmla="*/ 40005 w 352425"/>
                <a:gd name="connsiteY114" fmla="*/ 875348 h 1457325"/>
                <a:gd name="connsiteX115" fmla="*/ 60960 w 352425"/>
                <a:gd name="connsiteY115" fmla="*/ 844868 h 1457325"/>
                <a:gd name="connsiteX116" fmla="*/ 37148 w 352425"/>
                <a:gd name="connsiteY116" fmla="*/ 1019175 h 1457325"/>
                <a:gd name="connsiteX117" fmla="*/ 323850 w 352425"/>
                <a:gd name="connsiteY117" fmla="*/ 1019175 h 1457325"/>
                <a:gd name="connsiteX118" fmla="*/ 323850 w 352425"/>
                <a:gd name="connsiteY118" fmla="*/ 1049655 h 1457325"/>
                <a:gd name="connsiteX119" fmla="*/ 219075 w 352425"/>
                <a:gd name="connsiteY119" fmla="*/ 1049655 h 1457325"/>
                <a:gd name="connsiteX120" fmla="*/ 61913 w 352425"/>
                <a:gd name="connsiteY120" fmla="*/ 1049655 h 1457325"/>
                <a:gd name="connsiteX121" fmla="*/ 37148 w 352425"/>
                <a:gd name="connsiteY121" fmla="*/ 1019175 h 1457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Lst>
              <a:rect l="l" t="t" r="r" b="b"/>
              <a:pathLst>
                <a:path w="352425" h="1457325">
                  <a:moveTo>
                    <a:pt x="360045" y="1458278"/>
                  </a:moveTo>
                  <a:cubicBezTo>
                    <a:pt x="360045" y="1449705"/>
                    <a:pt x="360045" y="1442085"/>
                    <a:pt x="360045" y="1433513"/>
                  </a:cubicBezTo>
                  <a:cubicBezTo>
                    <a:pt x="360045" y="1008698"/>
                    <a:pt x="360045" y="584835"/>
                    <a:pt x="360998" y="160020"/>
                  </a:cubicBezTo>
                  <a:cubicBezTo>
                    <a:pt x="360998" y="138113"/>
                    <a:pt x="353378" y="129540"/>
                    <a:pt x="334328" y="122873"/>
                  </a:cubicBezTo>
                  <a:cubicBezTo>
                    <a:pt x="263843" y="98108"/>
                    <a:pt x="194310" y="71438"/>
                    <a:pt x="124778" y="45720"/>
                  </a:cubicBezTo>
                  <a:cubicBezTo>
                    <a:pt x="83820" y="30480"/>
                    <a:pt x="43815" y="16193"/>
                    <a:pt x="0" y="0"/>
                  </a:cubicBezTo>
                  <a:cubicBezTo>
                    <a:pt x="0" y="487680"/>
                    <a:pt x="0" y="972503"/>
                    <a:pt x="0" y="1457325"/>
                  </a:cubicBezTo>
                  <a:lnTo>
                    <a:pt x="360045" y="1457325"/>
                  </a:lnTo>
                  <a:close/>
                  <a:moveTo>
                    <a:pt x="323850" y="1391603"/>
                  </a:moveTo>
                  <a:cubicBezTo>
                    <a:pt x="315278" y="1392555"/>
                    <a:pt x="307658" y="1392555"/>
                    <a:pt x="300990" y="1392555"/>
                  </a:cubicBezTo>
                  <a:cubicBezTo>
                    <a:pt x="220980" y="1392555"/>
                    <a:pt x="140970" y="1392555"/>
                    <a:pt x="60960" y="1392555"/>
                  </a:cubicBezTo>
                  <a:cubicBezTo>
                    <a:pt x="34290" y="1392555"/>
                    <a:pt x="34290" y="1392555"/>
                    <a:pt x="37148" y="1362075"/>
                  </a:cubicBezTo>
                  <a:cubicBezTo>
                    <a:pt x="131445" y="1362075"/>
                    <a:pt x="226695" y="1362075"/>
                    <a:pt x="323850" y="1362075"/>
                  </a:cubicBezTo>
                  <a:cubicBezTo>
                    <a:pt x="323850" y="1372553"/>
                    <a:pt x="323850" y="1381125"/>
                    <a:pt x="323850" y="1391603"/>
                  </a:cubicBezTo>
                  <a:close/>
                  <a:moveTo>
                    <a:pt x="323850" y="1333500"/>
                  </a:moveTo>
                  <a:cubicBezTo>
                    <a:pt x="228600" y="1333500"/>
                    <a:pt x="133350" y="1333500"/>
                    <a:pt x="37148" y="1333500"/>
                  </a:cubicBezTo>
                  <a:cubicBezTo>
                    <a:pt x="33338" y="1302068"/>
                    <a:pt x="33338" y="1302068"/>
                    <a:pt x="60960" y="1302068"/>
                  </a:cubicBezTo>
                  <a:cubicBezTo>
                    <a:pt x="140970" y="1302068"/>
                    <a:pt x="220980" y="1302068"/>
                    <a:pt x="300990" y="1302068"/>
                  </a:cubicBezTo>
                  <a:cubicBezTo>
                    <a:pt x="308610" y="1302068"/>
                    <a:pt x="316230" y="1303020"/>
                    <a:pt x="323850" y="1303020"/>
                  </a:cubicBezTo>
                  <a:cubicBezTo>
                    <a:pt x="323850" y="1314450"/>
                    <a:pt x="323850" y="1323023"/>
                    <a:pt x="323850" y="1333500"/>
                  </a:cubicBezTo>
                  <a:close/>
                  <a:moveTo>
                    <a:pt x="323850" y="1277303"/>
                  </a:moveTo>
                  <a:cubicBezTo>
                    <a:pt x="315278" y="1278255"/>
                    <a:pt x="307658" y="1278255"/>
                    <a:pt x="300990" y="1278255"/>
                  </a:cubicBezTo>
                  <a:cubicBezTo>
                    <a:pt x="220980" y="1278255"/>
                    <a:pt x="140970" y="1278255"/>
                    <a:pt x="60960" y="1278255"/>
                  </a:cubicBezTo>
                  <a:cubicBezTo>
                    <a:pt x="34290" y="1278255"/>
                    <a:pt x="34290" y="1278255"/>
                    <a:pt x="37148" y="1247775"/>
                  </a:cubicBezTo>
                  <a:cubicBezTo>
                    <a:pt x="131445" y="1247775"/>
                    <a:pt x="226695" y="1247775"/>
                    <a:pt x="323850" y="1247775"/>
                  </a:cubicBezTo>
                  <a:cubicBezTo>
                    <a:pt x="323850" y="1258253"/>
                    <a:pt x="323850" y="1266825"/>
                    <a:pt x="323850" y="1277303"/>
                  </a:cubicBezTo>
                  <a:close/>
                  <a:moveTo>
                    <a:pt x="322898" y="1163003"/>
                  </a:moveTo>
                  <a:cubicBezTo>
                    <a:pt x="315278" y="1163003"/>
                    <a:pt x="307658" y="1163955"/>
                    <a:pt x="300038" y="1163955"/>
                  </a:cubicBezTo>
                  <a:cubicBezTo>
                    <a:pt x="220028" y="1163955"/>
                    <a:pt x="140018" y="1163955"/>
                    <a:pt x="60008" y="1163955"/>
                  </a:cubicBezTo>
                  <a:cubicBezTo>
                    <a:pt x="33338" y="1163955"/>
                    <a:pt x="33338" y="1163955"/>
                    <a:pt x="36195" y="1133475"/>
                  </a:cubicBezTo>
                  <a:cubicBezTo>
                    <a:pt x="130493" y="1133475"/>
                    <a:pt x="225743" y="1133475"/>
                    <a:pt x="322898" y="1133475"/>
                  </a:cubicBezTo>
                  <a:cubicBezTo>
                    <a:pt x="322898" y="1140143"/>
                    <a:pt x="323850" y="1144905"/>
                    <a:pt x="323850" y="1150620"/>
                  </a:cubicBezTo>
                  <a:cubicBezTo>
                    <a:pt x="324803" y="1154430"/>
                    <a:pt x="323850" y="1157288"/>
                    <a:pt x="322898" y="1163003"/>
                  </a:cubicBezTo>
                  <a:close/>
                  <a:moveTo>
                    <a:pt x="300990" y="936308"/>
                  </a:moveTo>
                  <a:cubicBezTo>
                    <a:pt x="220980" y="936308"/>
                    <a:pt x="140970" y="936308"/>
                    <a:pt x="60960" y="936308"/>
                  </a:cubicBezTo>
                  <a:cubicBezTo>
                    <a:pt x="34290" y="936308"/>
                    <a:pt x="34290" y="936308"/>
                    <a:pt x="37148" y="904875"/>
                  </a:cubicBezTo>
                  <a:cubicBezTo>
                    <a:pt x="133350" y="904875"/>
                    <a:pt x="227648" y="904875"/>
                    <a:pt x="323850" y="904875"/>
                  </a:cubicBezTo>
                  <a:cubicBezTo>
                    <a:pt x="323850" y="915353"/>
                    <a:pt x="323850" y="923925"/>
                    <a:pt x="323850" y="934403"/>
                  </a:cubicBezTo>
                  <a:cubicBezTo>
                    <a:pt x="316230" y="935355"/>
                    <a:pt x="308610" y="936308"/>
                    <a:pt x="300990" y="936308"/>
                  </a:cubicBezTo>
                  <a:close/>
                  <a:moveTo>
                    <a:pt x="322898" y="960120"/>
                  </a:moveTo>
                  <a:cubicBezTo>
                    <a:pt x="322898" y="970598"/>
                    <a:pt x="322898" y="980123"/>
                    <a:pt x="322898" y="990600"/>
                  </a:cubicBezTo>
                  <a:cubicBezTo>
                    <a:pt x="227648" y="990600"/>
                    <a:pt x="133350" y="990600"/>
                    <a:pt x="37148" y="990600"/>
                  </a:cubicBezTo>
                  <a:cubicBezTo>
                    <a:pt x="34290" y="959168"/>
                    <a:pt x="34290" y="959168"/>
                    <a:pt x="60960" y="959168"/>
                  </a:cubicBezTo>
                  <a:cubicBezTo>
                    <a:pt x="140018" y="959168"/>
                    <a:pt x="219075" y="959168"/>
                    <a:pt x="298133" y="959168"/>
                  </a:cubicBezTo>
                  <a:cubicBezTo>
                    <a:pt x="306705" y="959168"/>
                    <a:pt x="313373" y="960120"/>
                    <a:pt x="322898" y="960120"/>
                  </a:cubicBezTo>
                  <a:close/>
                  <a:moveTo>
                    <a:pt x="37148" y="762000"/>
                  </a:moveTo>
                  <a:cubicBezTo>
                    <a:pt x="37148" y="752475"/>
                    <a:pt x="37148" y="742950"/>
                    <a:pt x="37148" y="731520"/>
                  </a:cubicBezTo>
                  <a:cubicBezTo>
                    <a:pt x="133350" y="731520"/>
                    <a:pt x="227648" y="731520"/>
                    <a:pt x="323850" y="731520"/>
                  </a:cubicBezTo>
                  <a:cubicBezTo>
                    <a:pt x="323850" y="741998"/>
                    <a:pt x="323850" y="751523"/>
                    <a:pt x="323850" y="762000"/>
                  </a:cubicBezTo>
                  <a:cubicBezTo>
                    <a:pt x="227648" y="762000"/>
                    <a:pt x="133350" y="762000"/>
                    <a:pt x="37148" y="762000"/>
                  </a:cubicBezTo>
                  <a:close/>
                  <a:moveTo>
                    <a:pt x="322898" y="789623"/>
                  </a:moveTo>
                  <a:cubicBezTo>
                    <a:pt x="322898" y="799148"/>
                    <a:pt x="322898" y="808673"/>
                    <a:pt x="322898" y="820103"/>
                  </a:cubicBezTo>
                  <a:cubicBezTo>
                    <a:pt x="315278" y="820103"/>
                    <a:pt x="307658" y="821055"/>
                    <a:pt x="300038" y="821055"/>
                  </a:cubicBezTo>
                  <a:cubicBezTo>
                    <a:pt x="220028" y="821055"/>
                    <a:pt x="140018" y="821055"/>
                    <a:pt x="60008" y="821055"/>
                  </a:cubicBezTo>
                  <a:cubicBezTo>
                    <a:pt x="33338" y="821055"/>
                    <a:pt x="33338" y="821055"/>
                    <a:pt x="36195" y="789623"/>
                  </a:cubicBezTo>
                  <a:cubicBezTo>
                    <a:pt x="133350" y="789623"/>
                    <a:pt x="227648" y="789623"/>
                    <a:pt x="322898" y="789623"/>
                  </a:cubicBezTo>
                  <a:close/>
                  <a:moveTo>
                    <a:pt x="39053" y="647700"/>
                  </a:moveTo>
                  <a:cubicBezTo>
                    <a:pt x="32385" y="618173"/>
                    <a:pt x="33338" y="616268"/>
                    <a:pt x="61913" y="616268"/>
                  </a:cubicBezTo>
                  <a:cubicBezTo>
                    <a:pt x="141923" y="616268"/>
                    <a:pt x="221933" y="616268"/>
                    <a:pt x="301943" y="616268"/>
                  </a:cubicBezTo>
                  <a:cubicBezTo>
                    <a:pt x="308610" y="616268"/>
                    <a:pt x="315278" y="617220"/>
                    <a:pt x="324803" y="617220"/>
                  </a:cubicBezTo>
                  <a:cubicBezTo>
                    <a:pt x="324803" y="628650"/>
                    <a:pt x="324803" y="637223"/>
                    <a:pt x="324803" y="647700"/>
                  </a:cubicBezTo>
                  <a:cubicBezTo>
                    <a:pt x="228600" y="647700"/>
                    <a:pt x="133350" y="647700"/>
                    <a:pt x="39053" y="647700"/>
                  </a:cubicBezTo>
                  <a:close/>
                  <a:moveTo>
                    <a:pt x="37148" y="561975"/>
                  </a:moveTo>
                  <a:cubicBezTo>
                    <a:pt x="131445" y="561975"/>
                    <a:pt x="226695" y="561975"/>
                    <a:pt x="323850" y="561975"/>
                  </a:cubicBezTo>
                  <a:cubicBezTo>
                    <a:pt x="323850" y="571500"/>
                    <a:pt x="323850" y="581025"/>
                    <a:pt x="323850" y="591503"/>
                  </a:cubicBezTo>
                  <a:cubicBezTo>
                    <a:pt x="315278" y="591503"/>
                    <a:pt x="307658" y="592455"/>
                    <a:pt x="300990" y="592455"/>
                  </a:cubicBezTo>
                  <a:cubicBezTo>
                    <a:pt x="220980" y="592455"/>
                    <a:pt x="140970" y="592455"/>
                    <a:pt x="60960" y="592455"/>
                  </a:cubicBezTo>
                  <a:cubicBezTo>
                    <a:pt x="34290" y="593408"/>
                    <a:pt x="34290" y="593408"/>
                    <a:pt x="37148" y="561975"/>
                  </a:cubicBezTo>
                  <a:close/>
                  <a:moveTo>
                    <a:pt x="60960" y="1073468"/>
                  </a:moveTo>
                  <a:cubicBezTo>
                    <a:pt x="140970" y="1073468"/>
                    <a:pt x="220980" y="1073468"/>
                    <a:pt x="300990" y="1073468"/>
                  </a:cubicBezTo>
                  <a:cubicBezTo>
                    <a:pt x="308610" y="1073468"/>
                    <a:pt x="316230" y="1074420"/>
                    <a:pt x="323850" y="1074420"/>
                  </a:cubicBezTo>
                  <a:cubicBezTo>
                    <a:pt x="323850" y="1084898"/>
                    <a:pt x="323850" y="1094423"/>
                    <a:pt x="323850" y="1103948"/>
                  </a:cubicBezTo>
                  <a:cubicBezTo>
                    <a:pt x="228600" y="1103948"/>
                    <a:pt x="133350" y="1103948"/>
                    <a:pt x="37148" y="1103948"/>
                  </a:cubicBezTo>
                  <a:cubicBezTo>
                    <a:pt x="34290" y="1074420"/>
                    <a:pt x="34290" y="1073468"/>
                    <a:pt x="60960" y="1073468"/>
                  </a:cubicBezTo>
                  <a:close/>
                  <a:moveTo>
                    <a:pt x="323850" y="533400"/>
                  </a:moveTo>
                  <a:cubicBezTo>
                    <a:pt x="228600" y="533400"/>
                    <a:pt x="133350" y="533400"/>
                    <a:pt x="38100" y="533400"/>
                  </a:cubicBezTo>
                  <a:cubicBezTo>
                    <a:pt x="33338" y="503873"/>
                    <a:pt x="33338" y="502920"/>
                    <a:pt x="60008" y="502920"/>
                  </a:cubicBezTo>
                  <a:cubicBezTo>
                    <a:pt x="140970" y="502920"/>
                    <a:pt x="220980" y="502920"/>
                    <a:pt x="301943" y="502920"/>
                  </a:cubicBezTo>
                  <a:cubicBezTo>
                    <a:pt x="308610" y="502920"/>
                    <a:pt x="315278" y="503873"/>
                    <a:pt x="324803" y="504825"/>
                  </a:cubicBezTo>
                  <a:cubicBezTo>
                    <a:pt x="323850" y="514350"/>
                    <a:pt x="323850" y="522923"/>
                    <a:pt x="323850" y="533400"/>
                  </a:cubicBezTo>
                  <a:close/>
                  <a:moveTo>
                    <a:pt x="38100" y="447675"/>
                  </a:moveTo>
                  <a:cubicBezTo>
                    <a:pt x="132398" y="447675"/>
                    <a:pt x="227648" y="447675"/>
                    <a:pt x="322898" y="447675"/>
                  </a:cubicBezTo>
                  <a:cubicBezTo>
                    <a:pt x="322898" y="457200"/>
                    <a:pt x="322898" y="465773"/>
                    <a:pt x="322898" y="477203"/>
                  </a:cubicBezTo>
                  <a:cubicBezTo>
                    <a:pt x="315278" y="478155"/>
                    <a:pt x="308610" y="479108"/>
                    <a:pt x="300990" y="479108"/>
                  </a:cubicBezTo>
                  <a:cubicBezTo>
                    <a:pt x="220028" y="479108"/>
                    <a:pt x="140018" y="479108"/>
                    <a:pt x="59055" y="479108"/>
                  </a:cubicBezTo>
                  <a:cubicBezTo>
                    <a:pt x="34290" y="479108"/>
                    <a:pt x="33338" y="477203"/>
                    <a:pt x="38100" y="447675"/>
                  </a:cubicBezTo>
                  <a:close/>
                  <a:moveTo>
                    <a:pt x="37148" y="218123"/>
                  </a:moveTo>
                  <a:cubicBezTo>
                    <a:pt x="132398" y="218123"/>
                    <a:pt x="226695" y="218123"/>
                    <a:pt x="322898" y="218123"/>
                  </a:cubicBezTo>
                  <a:cubicBezTo>
                    <a:pt x="322898" y="227648"/>
                    <a:pt x="322898" y="237173"/>
                    <a:pt x="322898" y="248603"/>
                  </a:cubicBezTo>
                  <a:cubicBezTo>
                    <a:pt x="315278" y="248603"/>
                    <a:pt x="307658" y="249555"/>
                    <a:pt x="300038" y="249555"/>
                  </a:cubicBezTo>
                  <a:cubicBezTo>
                    <a:pt x="220028" y="249555"/>
                    <a:pt x="140018" y="249555"/>
                    <a:pt x="60008" y="249555"/>
                  </a:cubicBezTo>
                  <a:cubicBezTo>
                    <a:pt x="34290" y="250508"/>
                    <a:pt x="34290" y="249555"/>
                    <a:pt x="37148" y="218123"/>
                  </a:cubicBezTo>
                  <a:close/>
                  <a:moveTo>
                    <a:pt x="61913" y="273368"/>
                  </a:moveTo>
                  <a:cubicBezTo>
                    <a:pt x="140970" y="273368"/>
                    <a:pt x="220028" y="273368"/>
                    <a:pt x="299085" y="273368"/>
                  </a:cubicBezTo>
                  <a:cubicBezTo>
                    <a:pt x="306705" y="273368"/>
                    <a:pt x="314325" y="274320"/>
                    <a:pt x="323850" y="274320"/>
                  </a:cubicBezTo>
                  <a:cubicBezTo>
                    <a:pt x="323850" y="285750"/>
                    <a:pt x="323850" y="294323"/>
                    <a:pt x="323850" y="304800"/>
                  </a:cubicBezTo>
                  <a:cubicBezTo>
                    <a:pt x="227648" y="304800"/>
                    <a:pt x="133350" y="304800"/>
                    <a:pt x="39053" y="304800"/>
                  </a:cubicBezTo>
                  <a:cubicBezTo>
                    <a:pt x="32385" y="275273"/>
                    <a:pt x="33338" y="273368"/>
                    <a:pt x="61913" y="273368"/>
                  </a:cubicBezTo>
                  <a:close/>
                  <a:moveTo>
                    <a:pt x="322898" y="332423"/>
                  </a:moveTo>
                  <a:cubicBezTo>
                    <a:pt x="322898" y="341948"/>
                    <a:pt x="322898" y="351473"/>
                    <a:pt x="322898" y="362903"/>
                  </a:cubicBezTo>
                  <a:cubicBezTo>
                    <a:pt x="315278" y="362903"/>
                    <a:pt x="307658" y="363855"/>
                    <a:pt x="300038" y="363855"/>
                  </a:cubicBezTo>
                  <a:cubicBezTo>
                    <a:pt x="220028" y="363855"/>
                    <a:pt x="140018" y="363855"/>
                    <a:pt x="60008" y="363855"/>
                  </a:cubicBezTo>
                  <a:cubicBezTo>
                    <a:pt x="33338" y="363855"/>
                    <a:pt x="33338" y="363855"/>
                    <a:pt x="36195" y="332423"/>
                  </a:cubicBezTo>
                  <a:cubicBezTo>
                    <a:pt x="133350" y="332423"/>
                    <a:pt x="227648" y="332423"/>
                    <a:pt x="322898" y="332423"/>
                  </a:cubicBezTo>
                  <a:close/>
                  <a:moveTo>
                    <a:pt x="60960" y="387668"/>
                  </a:moveTo>
                  <a:cubicBezTo>
                    <a:pt x="140970" y="387668"/>
                    <a:pt x="220980" y="387668"/>
                    <a:pt x="300990" y="387668"/>
                  </a:cubicBezTo>
                  <a:cubicBezTo>
                    <a:pt x="307658" y="387668"/>
                    <a:pt x="314325" y="388620"/>
                    <a:pt x="323850" y="388620"/>
                  </a:cubicBezTo>
                  <a:cubicBezTo>
                    <a:pt x="323850" y="400050"/>
                    <a:pt x="323850" y="408623"/>
                    <a:pt x="323850" y="419100"/>
                  </a:cubicBezTo>
                  <a:cubicBezTo>
                    <a:pt x="227648" y="419100"/>
                    <a:pt x="133350" y="419100"/>
                    <a:pt x="39053" y="419100"/>
                  </a:cubicBezTo>
                  <a:cubicBezTo>
                    <a:pt x="32385" y="389573"/>
                    <a:pt x="33338" y="387668"/>
                    <a:pt x="60960" y="387668"/>
                  </a:cubicBezTo>
                  <a:close/>
                  <a:moveTo>
                    <a:pt x="60960" y="844868"/>
                  </a:moveTo>
                  <a:cubicBezTo>
                    <a:pt x="140970" y="844868"/>
                    <a:pt x="220980" y="844868"/>
                    <a:pt x="300990" y="844868"/>
                  </a:cubicBezTo>
                  <a:cubicBezTo>
                    <a:pt x="308610" y="844868"/>
                    <a:pt x="316230" y="845820"/>
                    <a:pt x="324803" y="845820"/>
                  </a:cubicBezTo>
                  <a:cubicBezTo>
                    <a:pt x="324803" y="856298"/>
                    <a:pt x="324803" y="864870"/>
                    <a:pt x="324803" y="875348"/>
                  </a:cubicBezTo>
                  <a:cubicBezTo>
                    <a:pt x="229553" y="875348"/>
                    <a:pt x="135255" y="875348"/>
                    <a:pt x="40005" y="875348"/>
                  </a:cubicBezTo>
                  <a:cubicBezTo>
                    <a:pt x="31433" y="848678"/>
                    <a:pt x="33338" y="844868"/>
                    <a:pt x="60960" y="844868"/>
                  </a:cubicBezTo>
                  <a:close/>
                  <a:moveTo>
                    <a:pt x="37148" y="1019175"/>
                  </a:moveTo>
                  <a:cubicBezTo>
                    <a:pt x="131445" y="1019175"/>
                    <a:pt x="226695" y="1019175"/>
                    <a:pt x="323850" y="1019175"/>
                  </a:cubicBezTo>
                  <a:cubicBezTo>
                    <a:pt x="323850" y="1028700"/>
                    <a:pt x="323850" y="1037273"/>
                    <a:pt x="323850" y="1049655"/>
                  </a:cubicBezTo>
                  <a:cubicBezTo>
                    <a:pt x="287655" y="1049655"/>
                    <a:pt x="253365" y="1049655"/>
                    <a:pt x="219075" y="1049655"/>
                  </a:cubicBezTo>
                  <a:cubicBezTo>
                    <a:pt x="166688" y="1049655"/>
                    <a:pt x="114300" y="1048703"/>
                    <a:pt x="61913" y="1049655"/>
                  </a:cubicBezTo>
                  <a:cubicBezTo>
                    <a:pt x="38100" y="1051560"/>
                    <a:pt x="31433" y="1042988"/>
                    <a:pt x="37148" y="1019175"/>
                  </a:cubicBezTo>
                  <a:close/>
                </a:path>
              </a:pathLst>
            </a:custGeom>
            <a:solidFill>
              <a:schemeClr val="accent1"/>
            </a:solidFill>
            <a:ln w="9525"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sp>
          <p:nvSpPr>
            <p:cNvPr id="124" name="Freeform: Shape 123">
              <a:extLst>
                <a:ext uri="{FF2B5EF4-FFF2-40B4-BE49-F238E27FC236}">
                  <a16:creationId xmlns="" xmlns:a16="http://schemas.microsoft.com/office/drawing/2014/main" id="{C4C276C9-E002-4779-ABD9-266854369292}"/>
                </a:ext>
              </a:extLst>
            </p:cNvPr>
            <p:cNvSpPr/>
            <p:nvPr/>
          </p:nvSpPr>
          <p:spPr>
            <a:xfrm rot="186138">
              <a:off x="6177380" y="1465249"/>
              <a:ext cx="189750" cy="529535"/>
            </a:xfrm>
            <a:custGeom>
              <a:avLst/>
              <a:gdLst>
                <a:gd name="connsiteX0" fmla="*/ 417195 w 409575"/>
                <a:gd name="connsiteY0" fmla="*/ 1149668 h 1143000"/>
                <a:gd name="connsiteX1" fmla="*/ 417195 w 409575"/>
                <a:gd name="connsiteY1" fmla="*/ 0 h 1143000"/>
                <a:gd name="connsiteX2" fmla="*/ 0 w 409575"/>
                <a:gd name="connsiteY2" fmla="*/ 0 h 1143000"/>
                <a:gd name="connsiteX3" fmla="*/ 0 w 409575"/>
                <a:gd name="connsiteY3" fmla="*/ 1149668 h 1143000"/>
                <a:gd name="connsiteX4" fmla="*/ 417195 w 409575"/>
                <a:gd name="connsiteY4" fmla="*/ 1149668 h 1143000"/>
                <a:gd name="connsiteX5" fmla="*/ 342900 w 409575"/>
                <a:gd name="connsiteY5" fmla="*/ 1091565 h 1143000"/>
                <a:gd name="connsiteX6" fmla="*/ 342900 w 409575"/>
                <a:gd name="connsiteY6" fmla="*/ 921068 h 1143000"/>
                <a:gd name="connsiteX7" fmla="*/ 383858 w 409575"/>
                <a:gd name="connsiteY7" fmla="*/ 951548 h 1143000"/>
                <a:gd name="connsiteX8" fmla="*/ 383858 w 409575"/>
                <a:gd name="connsiteY8" fmla="*/ 1061085 h 1143000"/>
                <a:gd name="connsiteX9" fmla="*/ 342900 w 409575"/>
                <a:gd name="connsiteY9" fmla="*/ 1091565 h 1143000"/>
                <a:gd name="connsiteX10" fmla="*/ 382905 w 409575"/>
                <a:gd name="connsiteY10" fmla="*/ 879158 h 1143000"/>
                <a:gd name="connsiteX11" fmla="*/ 343852 w 409575"/>
                <a:gd name="connsiteY11" fmla="*/ 894398 h 1143000"/>
                <a:gd name="connsiteX12" fmla="*/ 343852 w 409575"/>
                <a:gd name="connsiteY12" fmla="*/ 727710 h 1143000"/>
                <a:gd name="connsiteX13" fmla="*/ 367665 w 409575"/>
                <a:gd name="connsiteY13" fmla="*/ 728663 h 1143000"/>
                <a:gd name="connsiteX14" fmla="*/ 382905 w 409575"/>
                <a:gd name="connsiteY14" fmla="*/ 741998 h 1143000"/>
                <a:gd name="connsiteX15" fmla="*/ 382905 w 409575"/>
                <a:gd name="connsiteY15" fmla="*/ 879158 h 1143000"/>
                <a:gd name="connsiteX16" fmla="*/ 342900 w 409575"/>
                <a:gd name="connsiteY16" fmla="*/ 139065 h 1143000"/>
                <a:gd name="connsiteX17" fmla="*/ 382905 w 409575"/>
                <a:gd name="connsiteY17" fmla="*/ 139065 h 1143000"/>
                <a:gd name="connsiteX18" fmla="*/ 382905 w 409575"/>
                <a:gd name="connsiteY18" fmla="*/ 225743 h 1143000"/>
                <a:gd name="connsiteX19" fmla="*/ 382905 w 409575"/>
                <a:gd name="connsiteY19" fmla="*/ 268605 h 1143000"/>
                <a:gd name="connsiteX20" fmla="*/ 342900 w 409575"/>
                <a:gd name="connsiteY20" fmla="*/ 301943 h 1143000"/>
                <a:gd name="connsiteX21" fmla="*/ 342900 w 409575"/>
                <a:gd name="connsiteY21" fmla="*/ 139065 h 1143000"/>
                <a:gd name="connsiteX22" fmla="*/ 382905 w 409575"/>
                <a:gd name="connsiteY22" fmla="*/ 470535 h 1143000"/>
                <a:gd name="connsiteX23" fmla="*/ 342900 w 409575"/>
                <a:gd name="connsiteY23" fmla="*/ 501015 h 1143000"/>
                <a:gd name="connsiteX24" fmla="*/ 342900 w 409575"/>
                <a:gd name="connsiteY24" fmla="*/ 340043 h 1143000"/>
                <a:gd name="connsiteX25" fmla="*/ 382905 w 409575"/>
                <a:gd name="connsiteY25" fmla="*/ 370522 h 1143000"/>
                <a:gd name="connsiteX26" fmla="*/ 382905 w 409575"/>
                <a:gd name="connsiteY26" fmla="*/ 470535 h 1143000"/>
                <a:gd name="connsiteX27" fmla="*/ 342900 w 409575"/>
                <a:gd name="connsiteY27" fmla="*/ 531495 h 1143000"/>
                <a:gd name="connsiteX28" fmla="*/ 383858 w 409575"/>
                <a:gd name="connsiteY28" fmla="*/ 559118 h 1143000"/>
                <a:gd name="connsiteX29" fmla="*/ 383858 w 409575"/>
                <a:gd name="connsiteY29" fmla="*/ 690563 h 1143000"/>
                <a:gd name="connsiteX30" fmla="*/ 342900 w 409575"/>
                <a:gd name="connsiteY30" fmla="*/ 690563 h 1143000"/>
                <a:gd name="connsiteX31" fmla="*/ 342900 w 409575"/>
                <a:gd name="connsiteY31" fmla="*/ 531495 h 1143000"/>
                <a:gd name="connsiteX32" fmla="*/ 263842 w 409575"/>
                <a:gd name="connsiteY32" fmla="*/ 139065 h 1143000"/>
                <a:gd name="connsiteX33" fmla="*/ 305752 w 409575"/>
                <a:gd name="connsiteY33" fmla="*/ 139065 h 1143000"/>
                <a:gd name="connsiteX34" fmla="*/ 305752 w 409575"/>
                <a:gd name="connsiteY34" fmla="*/ 250508 h 1143000"/>
                <a:gd name="connsiteX35" fmla="*/ 305752 w 409575"/>
                <a:gd name="connsiteY35" fmla="*/ 278130 h 1143000"/>
                <a:gd name="connsiteX36" fmla="*/ 277177 w 409575"/>
                <a:gd name="connsiteY36" fmla="*/ 302895 h 1143000"/>
                <a:gd name="connsiteX37" fmla="*/ 264795 w 409575"/>
                <a:gd name="connsiteY37" fmla="*/ 289560 h 1143000"/>
                <a:gd name="connsiteX38" fmla="*/ 263842 w 409575"/>
                <a:gd name="connsiteY38" fmla="*/ 139065 h 1143000"/>
                <a:gd name="connsiteX39" fmla="*/ 284798 w 409575"/>
                <a:gd name="connsiteY39" fmla="*/ 526733 h 1143000"/>
                <a:gd name="connsiteX40" fmla="*/ 306705 w 409575"/>
                <a:gd name="connsiteY40" fmla="*/ 549593 h 1143000"/>
                <a:gd name="connsiteX41" fmla="*/ 306705 w 409575"/>
                <a:gd name="connsiteY41" fmla="*/ 691515 h 1143000"/>
                <a:gd name="connsiteX42" fmla="*/ 264795 w 409575"/>
                <a:gd name="connsiteY42" fmla="*/ 691515 h 1143000"/>
                <a:gd name="connsiteX43" fmla="*/ 264795 w 409575"/>
                <a:gd name="connsiteY43" fmla="*/ 602933 h 1143000"/>
                <a:gd name="connsiteX44" fmla="*/ 264795 w 409575"/>
                <a:gd name="connsiteY44" fmla="*/ 550545 h 1143000"/>
                <a:gd name="connsiteX45" fmla="*/ 284798 w 409575"/>
                <a:gd name="connsiteY45" fmla="*/ 526733 h 1143000"/>
                <a:gd name="connsiteX46" fmla="*/ 230505 w 409575"/>
                <a:gd name="connsiteY46" fmla="*/ 1012508 h 1143000"/>
                <a:gd name="connsiteX47" fmla="*/ 230505 w 409575"/>
                <a:gd name="connsiteY47" fmla="*/ 1079183 h 1143000"/>
                <a:gd name="connsiteX48" fmla="*/ 210502 w 409575"/>
                <a:gd name="connsiteY48" fmla="*/ 1093470 h 1143000"/>
                <a:gd name="connsiteX49" fmla="*/ 187642 w 409575"/>
                <a:gd name="connsiteY49" fmla="*/ 1079183 h 1143000"/>
                <a:gd name="connsiteX50" fmla="*/ 187642 w 409575"/>
                <a:gd name="connsiteY50" fmla="*/ 919163 h 1143000"/>
                <a:gd name="connsiteX51" fmla="*/ 230505 w 409575"/>
                <a:gd name="connsiteY51" fmla="*/ 919163 h 1143000"/>
                <a:gd name="connsiteX52" fmla="*/ 230505 w 409575"/>
                <a:gd name="connsiteY52" fmla="*/ 1012508 h 1143000"/>
                <a:gd name="connsiteX53" fmla="*/ 187642 w 409575"/>
                <a:gd name="connsiteY53" fmla="*/ 351472 h 1143000"/>
                <a:gd name="connsiteX54" fmla="*/ 200977 w 409575"/>
                <a:gd name="connsiteY54" fmla="*/ 338138 h 1143000"/>
                <a:gd name="connsiteX55" fmla="*/ 229552 w 409575"/>
                <a:gd name="connsiteY55" fmla="*/ 337185 h 1143000"/>
                <a:gd name="connsiteX56" fmla="*/ 229552 w 409575"/>
                <a:gd name="connsiteY56" fmla="*/ 490538 h 1143000"/>
                <a:gd name="connsiteX57" fmla="*/ 208598 w 409575"/>
                <a:gd name="connsiteY57" fmla="*/ 502920 h 1143000"/>
                <a:gd name="connsiteX58" fmla="*/ 187642 w 409575"/>
                <a:gd name="connsiteY58" fmla="*/ 490538 h 1143000"/>
                <a:gd name="connsiteX59" fmla="*/ 187642 w 409575"/>
                <a:gd name="connsiteY59" fmla="*/ 351472 h 1143000"/>
                <a:gd name="connsiteX60" fmla="*/ 187642 w 409575"/>
                <a:gd name="connsiteY60" fmla="*/ 743903 h 1143000"/>
                <a:gd name="connsiteX61" fmla="*/ 227648 w 409575"/>
                <a:gd name="connsiteY61" fmla="*/ 727710 h 1143000"/>
                <a:gd name="connsiteX62" fmla="*/ 227648 w 409575"/>
                <a:gd name="connsiteY62" fmla="*/ 893445 h 1143000"/>
                <a:gd name="connsiteX63" fmla="*/ 202883 w 409575"/>
                <a:gd name="connsiteY63" fmla="*/ 893445 h 1143000"/>
                <a:gd name="connsiteX64" fmla="*/ 186690 w 409575"/>
                <a:gd name="connsiteY64" fmla="*/ 878205 h 1143000"/>
                <a:gd name="connsiteX65" fmla="*/ 187642 w 409575"/>
                <a:gd name="connsiteY65" fmla="*/ 743903 h 1143000"/>
                <a:gd name="connsiteX66" fmla="*/ 114300 w 409575"/>
                <a:gd name="connsiteY66" fmla="*/ 139065 h 1143000"/>
                <a:gd name="connsiteX67" fmla="*/ 154305 w 409575"/>
                <a:gd name="connsiteY67" fmla="*/ 139065 h 1143000"/>
                <a:gd name="connsiteX68" fmla="*/ 154305 w 409575"/>
                <a:gd name="connsiteY68" fmla="*/ 230505 h 1143000"/>
                <a:gd name="connsiteX69" fmla="*/ 154305 w 409575"/>
                <a:gd name="connsiteY69" fmla="*/ 269558 h 1143000"/>
                <a:gd name="connsiteX70" fmla="*/ 114300 w 409575"/>
                <a:gd name="connsiteY70" fmla="*/ 301943 h 1143000"/>
                <a:gd name="connsiteX71" fmla="*/ 114300 w 409575"/>
                <a:gd name="connsiteY71" fmla="*/ 139065 h 1143000"/>
                <a:gd name="connsiteX72" fmla="*/ 114300 w 409575"/>
                <a:gd name="connsiteY72" fmla="*/ 339090 h 1143000"/>
                <a:gd name="connsiteX73" fmla="*/ 130492 w 409575"/>
                <a:gd name="connsiteY73" fmla="*/ 337185 h 1143000"/>
                <a:gd name="connsiteX74" fmla="*/ 155258 w 409575"/>
                <a:gd name="connsiteY74" fmla="*/ 360997 h 1143000"/>
                <a:gd name="connsiteX75" fmla="*/ 155258 w 409575"/>
                <a:gd name="connsiteY75" fmla="*/ 472440 h 1143000"/>
                <a:gd name="connsiteX76" fmla="*/ 115252 w 409575"/>
                <a:gd name="connsiteY76" fmla="*/ 501015 h 1143000"/>
                <a:gd name="connsiteX77" fmla="*/ 114300 w 409575"/>
                <a:gd name="connsiteY77" fmla="*/ 339090 h 1143000"/>
                <a:gd name="connsiteX78" fmla="*/ 154305 w 409575"/>
                <a:gd name="connsiteY78" fmla="*/ 691515 h 1143000"/>
                <a:gd name="connsiteX79" fmla="*/ 114300 w 409575"/>
                <a:gd name="connsiteY79" fmla="*/ 691515 h 1143000"/>
                <a:gd name="connsiteX80" fmla="*/ 114300 w 409575"/>
                <a:gd name="connsiteY80" fmla="*/ 530543 h 1143000"/>
                <a:gd name="connsiteX81" fmla="*/ 154305 w 409575"/>
                <a:gd name="connsiteY81" fmla="*/ 559118 h 1143000"/>
                <a:gd name="connsiteX82" fmla="*/ 154305 w 409575"/>
                <a:gd name="connsiteY82" fmla="*/ 691515 h 1143000"/>
                <a:gd name="connsiteX83" fmla="*/ 114300 w 409575"/>
                <a:gd name="connsiteY83" fmla="*/ 727710 h 1143000"/>
                <a:gd name="connsiteX84" fmla="*/ 139065 w 409575"/>
                <a:gd name="connsiteY84" fmla="*/ 728663 h 1143000"/>
                <a:gd name="connsiteX85" fmla="*/ 154305 w 409575"/>
                <a:gd name="connsiteY85" fmla="*/ 741998 h 1143000"/>
                <a:gd name="connsiteX86" fmla="*/ 154305 w 409575"/>
                <a:gd name="connsiteY86" fmla="*/ 879158 h 1143000"/>
                <a:gd name="connsiteX87" fmla="*/ 114300 w 409575"/>
                <a:gd name="connsiteY87" fmla="*/ 894398 h 1143000"/>
                <a:gd name="connsiteX88" fmla="*/ 114300 w 409575"/>
                <a:gd name="connsiteY88" fmla="*/ 727710 h 1143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Lst>
              <a:rect l="l" t="t" r="r" b="b"/>
              <a:pathLst>
                <a:path w="409575" h="1143000">
                  <a:moveTo>
                    <a:pt x="417195" y="1149668"/>
                  </a:moveTo>
                  <a:cubicBezTo>
                    <a:pt x="417195" y="764858"/>
                    <a:pt x="417195" y="381953"/>
                    <a:pt x="417195" y="0"/>
                  </a:cubicBezTo>
                  <a:cubicBezTo>
                    <a:pt x="276225" y="0"/>
                    <a:pt x="139065" y="0"/>
                    <a:pt x="0" y="0"/>
                  </a:cubicBezTo>
                  <a:cubicBezTo>
                    <a:pt x="0" y="384810"/>
                    <a:pt x="0" y="766763"/>
                    <a:pt x="0" y="1149668"/>
                  </a:cubicBezTo>
                  <a:lnTo>
                    <a:pt x="417195" y="1149668"/>
                  </a:lnTo>
                  <a:close/>
                  <a:moveTo>
                    <a:pt x="342900" y="1091565"/>
                  </a:moveTo>
                  <a:cubicBezTo>
                    <a:pt x="342900" y="1034415"/>
                    <a:pt x="342900" y="977265"/>
                    <a:pt x="342900" y="921068"/>
                  </a:cubicBezTo>
                  <a:cubicBezTo>
                    <a:pt x="382905" y="914400"/>
                    <a:pt x="383858" y="914400"/>
                    <a:pt x="383858" y="951548"/>
                  </a:cubicBezTo>
                  <a:cubicBezTo>
                    <a:pt x="383858" y="987743"/>
                    <a:pt x="383858" y="1023938"/>
                    <a:pt x="383858" y="1061085"/>
                  </a:cubicBezTo>
                  <a:cubicBezTo>
                    <a:pt x="382905" y="1096328"/>
                    <a:pt x="382905" y="1097280"/>
                    <a:pt x="342900" y="1091565"/>
                  </a:cubicBezTo>
                  <a:close/>
                  <a:moveTo>
                    <a:pt x="382905" y="879158"/>
                  </a:moveTo>
                  <a:cubicBezTo>
                    <a:pt x="381000" y="906780"/>
                    <a:pt x="358140" y="887730"/>
                    <a:pt x="343852" y="894398"/>
                  </a:cubicBezTo>
                  <a:cubicBezTo>
                    <a:pt x="343852" y="838200"/>
                    <a:pt x="343852" y="784860"/>
                    <a:pt x="343852" y="727710"/>
                  </a:cubicBezTo>
                  <a:cubicBezTo>
                    <a:pt x="353377" y="727710"/>
                    <a:pt x="360998" y="725805"/>
                    <a:pt x="367665" y="728663"/>
                  </a:cubicBezTo>
                  <a:cubicBezTo>
                    <a:pt x="373380" y="730568"/>
                    <a:pt x="382905" y="737235"/>
                    <a:pt x="382905" y="741998"/>
                  </a:cubicBezTo>
                  <a:cubicBezTo>
                    <a:pt x="383858" y="787718"/>
                    <a:pt x="384810" y="833438"/>
                    <a:pt x="382905" y="879158"/>
                  </a:cubicBezTo>
                  <a:close/>
                  <a:moveTo>
                    <a:pt x="342900" y="139065"/>
                  </a:moveTo>
                  <a:cubicBezTo>
                    <a:pt x="356235" y="139065"/>
                    <a:pt x="367665" y="139065"/>
                    <a:pt x="382905" y="139065"/>
                  </a:cubicBezTo>
                  <a:cubicBezTo>
                    <a:pt x="382905" y="168593"/>
                    <a:pt x="382905" y="197168"/>
                    <a:pt x="382905" y="225743"/>
                  </a:cubicBezTo>
                  <a:cubicBezTo>
                    <a:pt x="382905" y="240030"/>
                    <a:pt x="382905" y="254318"/>
                    <a:pt x="382905" y="268605"/>
                  </a:cubicBezTo>
                  <a:cubicBezTo>
                    <a:pt x="382905" y="305753"/>
                    <a:pt x="382905" y="305753"/>
                    <a:pt x="342900" y="301943"/>
                  </a:cubicBezTo>
                  <a:cubicBezTo>
                    <a:pt x="342900" y="246698"/>
                    <a:pt x="342900" y="193358"/>
                    <a:pt x="342900" y="139065"/>
                  </a:cubicBezTo>
                  <a:close/>
                  <a:moveTo>
                    <a:pt x="382905" y="470535"/>
                  </a:moveTo>
                  <a:cubicBezTo>
                    <a:pt x="382905" y="506730"/>
                    <a:pt x="382905" y="506730"/>
                    <a:pt x="342900" y="501015"/>
                  </a:cubicBezTo>
                  <a:cubicBezTo>
                    <a:pt x="342900" y="447675"/>
                    <a:pt x="342900" y="393383"/>
                    <a:pt x="342900" y="340043"/>
                  </a:cubicBezTo>
                  <a:cubicBezTo>
                    <a:pt x="382905" y="333375"/>
                    <a:pt x="382905" y="333375"/>
                    <a:pt x="382905" y="370522"/>
                  </a:cubicBezTo>
                  <a:cubicBezTo>
                    <a:pt x="382905" y="403860"/>
                    <a:pt x="382905" y="437197"/>
                    <a:pt x="382905" y="470535"/>
                  </a:cubicBezTo>
                  <a:close/>
                  <a:moveTo>
                    <a:pt x="342900" y="531495"/>
                  </a:moveTo>
                  <a:cubicBezTo>
                    <a:pt x="378142" y="521018"/>
                    <a:pt x="383858" y="523875"/>
                    <a:pt x="383858" y="559118"/>
                  </a:cubicBezTo>
                  <a:cubicBezTo>
                    <a:pt x="383858" y="601980"/>
                    <a:pt x="383858" y="645795"/>
                    <a:pt x="383858" y="690563"/>
                  </a:cubicBezTo>
                  <a:cubicBezTo>
                    <a:pt x="368617" y="690563"/>
                    <a:pt x="356235" y="690563"/>
                    <a:pt x="342900" y="690563"/>
                  </a:cubicBezTo>
                  <a:cubicBezTo>
                    <a:pt x="342900" y="637223"/>
                    <a:pt x="342900" y="584835"/>
                    <a:pt x="342900" y="531495"/>
                  </a:cubicBezTo>
                  <a:close/>
                  <a:moveTo>
                    <a:pt x="263842" y="139065"/>
                  </a:moveTo>
                  <a:cubicBezTo>
                    <a:pt x="279083" y="139065"/>
                    <a:pt x="290512" y="139065"/>
                    <a:pt x="305752" y="139065"/>
                  </a:cubicBezTo>
                  <a:cubicBezTo>
                    <a:pt x="305752" y="177165"/>
                    <a:pt x="305752" y="214313"/>
                    <a:pt x="305752" y="250508"/>
                  </a:cubicBezTo>
                  <a:cubicBezTo>
                    <a:pt x="305752" y="260033"/>
                    <a:pt x="305752" y="268605"/>
                    <a:pt x="305752" y="278130"/>
                  </a:cubicBezTo>
                  <a:cubicBezTo>
                    <a:pt x="305752" y="303847"/>
                    <a:pt x="301942" y="307658"/>
                    <a:pt x="277177" y="302895"/>
                  </a:cubicBezTo>
                  <a:cubicBezTo>
                    <a:pt x="272415" y="301943"/>
                    <a:pt x="264795" y="294323"/>
                    <a:pt x="264795" y="289560"/>
                  </a:cubicBezTo>
                  <a:cubicBezTo>
                    <a:pt x="263842" y="240030"/>
                    <a:pt x="263842" y="190500"/>
                    <a:pt x="263842" y="139065"/>
                  </a:cubicBezTo>
                  <a:close/>
                  <a:moveTo>
                    <a:pt x="284798" y="526733"/>
                  </a:moveTo>
                  <a:cubicBezTo>
                    <a:pt x="301942" y="526733"/>
                    <a:pt x="306705" y="533400"/>
                    <a:pt x="306705" y="549593"/>
                  </a:cubicBezTo>
                  <a:cubicBezTo>
                    <a:pt x="305752" y="596265"/>
                    <a:pt x="306705" y="641985"/>
                    <a:pt x="306705" y="691515"/>
                  </a:cubicBezTo>
                  <a:cubicBezTo>
                    <a:pt x="291465" y="691515"/>
                    <a:pt x="280035" y="691515"/>
                    <a:pt x="264795" y="691515"/>
                  </a:cubicBezTo>
                  <a:cubicBezTo>
                    <a:pt x="264795" y="661035"/>
                    <a:pt x="264795" y="631508"/>
                    <a:pt x="264795" y="602933"/>
                  </a:cubicBezTo>
                  <a:cubicBezTo>
                    <a:pt x="264795" y="585788"/>
                    <a:pt x="265748" y="567690"/>
                    <a:pt x="264795" y="550545"/>
                  </a:cubicBezTo>
                  <a:cubicBezTo>
                    <a:pt x="262890" y="534353"/>
                    <a:pt x="267652" y="526733"/>
                    <a:pt x="284798" y="526733"/>
                  </a:cubicBezTo>
                  <a:close/>
                  <a:moveTo>
                    <a:pt x="230505" y="1012508"/>
                  </a:moveTo>
                  <a:cubicBezTo>
                    <a:pt x="230505" y="1034415"/>
                    <a:pt x="230505" y="1056323"/>
                    <a:pt x="230505" y="1079183"/>
                  </a:cubicBezTo>
                  <a:cubicBezTo>
                    <a:pt x="230505" y="1094423"/>
                    <a:pt x="220980" y="1094423"/>
                    <a:pt x="210502" y="1093470"/>
                  </a:cubicBezTo>
                  <a:cubicBezTo>
                    <a:pt x="200025" y="1093470"/>
                    <a:pt x="187642" y="1096328"/>
                    <a:pt x="187642" y="1079183"/>
                  </a:cubicBezTo>
                  <a:cubicBezTo>
                    <a:pt x="187642" y="1026795"/>
                    <a:pt x="187642" y="974408"/>
                    <a:pt x="187642" y="919163"/>
                  </a:cubicBezTo>
                  <a:cubicBezTo>
                    <a:pt x="202883" y="919163"/>
                    <a:pt x="215265" y="919163"/>
                    <a:pt x="230505" y="919163"/>
                  </a:cubicBezTo>
                  <a:cubicBezTo>
                    <a:pt x="230505" y="951548"/>
                    <a:pt x="230505" y="982027"/>
                    <a:pt x="230505" y="1012508"/>
                  </a:cubicBezTo>
                  <a:close/>
                  <a:moveTo>
                    <a:pt x="187642" y="351472"/>
                  </a:moveTo>
                  <a:cubicBezTo>
                    <a:pt x="187642" y="346710"/>
                    <a:pt x="195262" y="340043"/>
                    <a:pt x="200977" y="338138"/>
                  </a:cubicBezTo>
                  <a:cubicBezTo>
                    <a:pt x="208598" y="336233"/>
                    <a:pt x="217170" y="337185"/>
                    <a:pt x="229552" y="337185"/>
                  </a:cubicBezTo>
                  <a:cubicBezTo>
                    <a:pt x="229552" y="390525"/>
                    <a:pt x="229552" y="440055"/>
                    <a:pt x="229552" y="490538"/>
                  </a:cubicBezTo>
                  <a:cubicBezTo>
                    <a:pt x="229552" y="506730"/>
                    <a:pt x="217170" y="504825"/>
                    <a:pt x="208598" y="502920"/>
                  </a:cubicBezTo>
                  <a:cubicBezTo>
                    <a:pt x="200977" y="501015"/>
                    <a:pt x="187642" y="495300"/>
                    <a:pt x="187642" y="490538"/>
                  </a:cubicBezTo>
                  <a:cubicBezTo>
                    <a:pt x="186690" y="443865"/>
                    <a:pt x="186690" y="398145"/>
                    <a:pt x="187642" y="351472"/>
                  </a:cubicBezTo>
                  <a:close/>
                  <a:moveTo>
                    <a:pt x="187642" y="743903"/>
                  </a:moveTo>
                  <a:cubicBezTo>
                    <a:pt x="188595" y="715328"/>
                    <a:pt x="212408" y="733425"/>
                    <a:pt x="227648" y="727710"/>
                  </a:cubicBezTo>
                  <a:cubicBezTo>
                    <a:pt x="227648" y="783908"/>
                    <a:pt x="227648" y="837248"/>
                    <a:pt x="227648" y="893445"/>
                  </a:cubicBezTo>
                  <a:cubicBezTo>
                    <a:pt x="218123" y="893445"/>
                    <a:pt x="210502" y="893445"/>
                    <a:pt x="202883" y="893445"/>
                  </a:cubicBezTo>
                  <a:cubicBezTo>
                    <a:pt x="191452" y="894398"/>
                    <a:pt x="186690" y="889635"/>
                    <a:pt x="186690" y="878205"/>
                  </a:cubicBezTo>
                  <a:cubicBezTo>
                    <a:pt x="187642" y="833438"/>
                    <a:pt x="185737" y="787718"/>
                    <a:pt x="187642" y="743903"/>
                  </a:cubicBezTo>
                  <a:close/>
                  <a:moveTo>
                    <a:pt x="114300" y="139065"/>
                  </a:moveTo>
                  <a:cubicBezTo>
                    <a:pt x="127635" y="139065"/>
                    <a:pt x="139065" y="139065"/>
                    <a:pt x="154305" y="139065"/>
                  </a:cubicBezTo>
                  <a:cubicBezTo>
                    <a:pt x="154305" y="170498"/>
                    <a:pt x="154305" y="200025"/>
                    <a:pt x="154305" y="230505"/>
                  </a:cubicBezTo>
                  <a:cubicBezTo>
                    <a:pt x="154305" y="243840"/>
                    <a:pt x="154305" y="256223"/>
                    <a:pt x="154305" y="269558"/>
                  </a:cubicBezTo>
                  <a:cubicBezTo>
                    <a:pt x="154305" y="306705"/>
                    <a:pt x="154305" y="306705"/>
                    <a:pt x="114300" y="301943"/>
                  </a:cubicBezTo>
                  <a:cubicBezTo>
                    <a:pt x="114300" y="248603"/>
                    <a:pt x="114300" y="195263"/>
                    <a:pt x="114300" y="139065"/>
                  </a:cubicBezTo>
                  <a:close/>
                  <a:moveTo>
                    <a:pt x="114300" y="339090"/>
                  </a:moveTo>
                  <a:cubicBezTo>
                    <a:pt x="120015" y="338138"/>
                    <a:pt x="124777" y="338138"/>
                    <a:pt x="130492" y="337185"/>
                  </a:cubicBezTo>
                  <a:cubicBezTo>
                    <a:pt x="148590" y="334328"/>
                    <a:pt x="156210" y="340995"/>
                    <a:pt x="155258" y="360997"/>
                  </a:cubicBezTo>
                  <a:cubicBezTo>
                    <a:pt x="154305" y="398145"/>
                    <a:pt x="155258" y="435293"/>
                    <a:pt x="155258" y="472440"/>
                  </a:cubicBezTo>
                  <a:cubicBezTo>
                    <a:pt x="155258" y="506730"/>
                    <a:pt x="152400" y="508635"/>
                    <a:pt x="115252" y="501015"/>
                  </a:cubicBezTo>
                  <a:cubicBezTo>
                    <a:pt x="114300" y="447675"/>
                    <a:pt x="114300" y="394335"/>
                    <a:pt x="114300" y="339090"/>
                  </a:cubicBezTo>
                  <a:close/>
                  <a:moveTo>
                    <a:pt x="154305" y="691515"/>
                  </a:moveTo>
                  <a:cubicBezTo>
                    <a:pt x="139065" y="691515"/>
                    <a:pt x="127635" y="691515"/>
                    <a:pt x="114300" y="691515"/>
                  </a:cubicBezTo>
                  <a:cubicBezTo>
                    <a:pt x="114300" y="637223"/>
                    <a:pt x="114300" y="583883"/>
                    <a:pt x="114300" y="530543"/>
                  </a:cubicBezTo>
                  <a:cubicBezTo>
                    <a:pt x="150495" y="521018"/>
                    <a:pt x="154305" y="523875"/>
                    <a:pt x="154305" y="559118"/>
                  </a:cubicBezTo>
                  <a:cubicBezTo>
                    <a:pt x="154305" y="603885"/>
                    <a:pt x="154305" y="646748"/>
                    <a:pt x="154305" y="691515"/>
                  </a:cubicBezTo>
                  <a:close/>
                  <a:moveTo>
                    <a:pt x="114300" y="727710"/>
                  </a:moveTo>
                  <a:cubicBezTo>
                    <a:pt x="123825" y="727710"/>
                    <a:pt x="132398" y="725805"/>
                    <a:pt x="139065" y="728663"/>
                  </a:cubicBezTo>
                  <a:cubicBezTo>
                    <a:pt x="144780" y="730568"/>
                    <a:pt x="154305" y="737235"/>
                    <a:pt x="154305" y="741998"/>
                  </a:cubicBezTo>
                  <a:cubicBezTo>
                    <a:pt x="155258" y="787718"/>
                    <a:pt x="157162" y="833438"/>
                    <a:pt x="154305" y="879158"/>
                  </a:cubicBezTo>
                  <a:cubicBezTo>
                    <a:pt x="152400" y="906780"/>
                    <a:pt x="129540" y="887730"/>
                    <a:pt x="114300" y="894398"/>
                  </a:cubicBezTo>
                  <a:cubicBezTo>
                    <a:pt x="114300" y="837248"/>
                    <a:pt x="114300" y="783908"/>
                    <a:pt x="114300" y="727710"/>
                  </a:cubicBezTo>
                  <a:close/>
                </a:path>
              </a:pathLst>
            </a:custGeom>
            <a:solidFill>
              <a:schemeClr val="accent1"/>
            </a:solidFill>
            <a:ln w="9525"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sp>
          <p:nvSpPr>
            <p:cNvPr id="125" name="Freeform: Shape 124">
              <a:extLst>
                <a:ext uri="{FF2B5EF4-FFF2-40B4-BE49-F238E27FC236}">
                  <a16:creationId xmlns="" xmlns:a16="http://schemas.microsoft.com/office/drawing/2014/main" id="{AC786997-65C4-4137-AD5B-71187F352987}"/>
                </a:ext>
              </a:extLst>
            </p:cNvPr>
            <p:cNvSpPr/>
            <p:nvPr/>
          </p:nvSpPr>
          <p:spPr>
            <a:xfrm rot="21180530">
              <a:off x="5712813" y="1452010"/>
              <a:ext cx="216227" cy="556013"/>
            </a:xfrm>
            <a:custGeom>
              <a:avLst/>
              <a:gdLst>
                <a:gd name="connsiteX0" fmla="*/ 0 w 466725"/>
                <a:gd name="connsiteY0" fmla="*/ 1203008 h 1200150"/>
                <a:gd name="connsiteX1" fmla="*/ 468630 w 466725"/>
                <a:gd name="connsiteY1" fmla="*/ 1203008 h 1200150"/>
                <a:gd name="connsiteX2" fmla="*/ 464820 w 466725"/>
                <a:gd name="connsiteY2" fmla="*/ 1182053 h 1200150"/>
                <a:gd name="connsiteX3" fmla="*/ 464820 w 466725"/>
                <a:gd name="connsiteY3" fmla="*/ 32385 h 1200150"/>
                <a:gd name="connsiteX4" fmla="*/ 464820 w 466725"/>
                <a:gd name="connsiteY4" fmla="*/ 0 h 1200150"/>
                <a:gd name="connsiteX5" fmla="*/ 0 w 466725"/>
                <a:gd name="connsiteY5" fmla="*/ 0 h 1200150"/>
                <a:gd name="connsiteX6" fmla="*/ 0 w 466725"/>
                <a:gd name="connsiteY6" fmla="*/ 29528 h 1200150"/>
                <a:gd name="connsiteX7" fmla="*/ 0 w 466725"/>
                <a:gd name="connsiteY7" fmla="*/ 1183958 h 1200150"/>
                <a:gd name="connsiteX8" fmla="*/ 0 w 466725"/>
                <a:gd name="connsiteY8" fmla="*/ 1203008 h 1200150"/>
                <a:gd name="connsiteX9" fmla="*/ 110490 w 466725"/>
                <a:gd name="connsiteY9" fmla="*/ 892493 h 1200150"/>
                <a:gd name="connsiteX10" fmla="*/ 41910 w 466725"/>
                <a:gd name="connsiteY10" fmla="*/ 892493 h 1200150"/>
                <a:gd name="connsiteX11" fmla="*/ 41910 w 466725"/>
                <a:gd name="connsiteY11" fmla="*/ 825818 h 1200150"/>
                <a:gd name="connsiteX12" fmla="*/ 110490 w 466725"/>
                <a:gd name="connsiteY12" fmla="*/ 825818 h 1200150"/>
                <a:gd name="connsiteX13" fmla="*/ 110490 w 466725"/>
                <a:gd name="connsiteY13" fmla="*/ 892493 h 1200150"/>
                <a:gd name="connsiteX14" fmla="*/ 204788 w 466725"/>
                <a:gd name="connsiteY14" fmla="*/ 892493 h 1200150"/>
                <a:gd name="connsiteX15" fmla="*/ 146685 w 466725"/>
                <a:gd name="connsiteY15" fmla="*/ 892493 h 1200150"/>
                <a:gd name="connsiteX16" fmla="*/ 146685 w 466725"/>
                <a:gd name="connsiteY16" fmla="*/ 824865 h 1200150"/>
                <a:gd name="connsiteX17" fmla="*/ 204788 w 466725"/>
                <a:gd name="connsiteY17" fmla="*/ 824865 h 1200150"/>
                <a:gd name="connsiteX18" fmla="*/ 204788 w 466725"/>
                <a:gd name="connsiteY18" fmla="*/ 892493 h 1200150"/>
                <a:gd name="connsiteX19" fmla="*/ 206692 w 466725"/>
                <a:gd name="connsiteY19" fmla="*/ 673418 h 1200150"/>
                <a:gd name="connsiteX20" fmla="*/ 206692 w 466725"/>
                <a:gd name="connsiteY20" fmla="*/ 701040 h 1200150"/>
                <a:gd name="connsiteX21" fmla="*/ 195263 w 466725"/>
                <a:gd name="connsiteY21" fmla="*/ 702945 h 1200150"/>
                <a:gd name="connsiteX22" fmla="*/ 144780 w 466725"/>
                <a:gd name="connsiteY22" fmla="*/ 652463 h 1200150"/>
                <a:gd name="connsiteX23" fmla="*/ 164782 w 466725"/>
                <a:gd name="connsiteY23" fmla="*/ 632460 h 1200150"/>
                <a:gd name="connsiteX24" fmla="*/ 206692 w 466725"/>
                <a:gd name="connsiteY24" fmla="*/ 673418 h 1200150"/>
                <a:gd name="connsiteX25" fmla="*/ 309563 w 466725"/>
                <a:gd name="connsiteY25" fmla="*/ 892493 h 1200150"/>
                <a:gd name="connsiteX26" fmla="*/ 252413 w 466725"/>
                <a:gd name="connsiteY26" fmla="*/ 892493 h 1200150"/>
                <a:gd name="connsiteX27" fmla="*/ 252413 w 466725"/>
                <a:gd name="connsiteY27" fmla="*/ 824865 h 1200150"/>
                <a:gd name="connsiteX28" fmla="*/ 309563 w 466725"/>
                <a:gd name="connsiteY28" fmla="*/ 824865 h 1200150"/>
                <a:gd name="connsiteX29" fmla="*/ 309563 w 466725"/>
                <a:gd name="connsiteY29" fmla="*/ 892493 h 1200150"/>
                <a:gd name="connsiteX30" fmla="*/ 311467 w 466725"/>
                <a:gd name="connsiteY30" fmla="*/ 701993 h 1200150"/>
                <a:gd name="connsiteX31" fmla="*/ 250507 w 466725"/>
                <a:gd name="connsiteY31" fmla="*/ 701993 h 1200150"/>
                <a:gd name="connsiteX32" fmla="*/ 251460 w 466725"/>
                <a:gd name="connsiteY32" fmla="*/ 644843 h 1200150"/>
                <a:gd name="connsiteX33" fmla="*/ 264795 w 466725"/>
                <a:gd name="connsiteY33" fmla="*/ 633413 h 1200150"/>
                <a:gd name="connsiteX34" fmla="*/ 311467 w 466725"/>
                <a:gd name="connsiteY34" fmla="*/ 672465 h 1200150"/>
                <a:gd name="connsiteX35" fmla="*/ 311467 w 466725"/>
                <a:gd name="connsiteY35" fmla="*/ 701993 h 1200150"/>
                <a:gd name="connsiteX36" fmla="*/ 404813 w 466725"/>
                <a:gd name="connsiteY36" fmla="*/ 892493 h 1200150"/>
                <a:gd name="connsiteX37" fmla="*/ 347663 w 466725"/>
                <a:gd name="connsiteY37" fmla="*/ 892493 h 1200150"/>
                <a:gd name="connsiteX38" fmla="*/ 347663 w 466725"/>
                <a:gd name="connsiteY38" fmla="*/ 824865 h 1200150"/>
                <a:gd name="connsiteX39" fmla="*/ 404813 w 466725"/>
                <a:gd name="connsiteY39" fmla="*/ 824865 h 1200150"/>
                <a:gd name="connsiteX40" fmla="*/ 404813 w 466725"/>
                <a:gd name="connsiteY40" fmla="*/ 892493 h 1200150"/>
                <a:gd name="connsiteX41" fmla="*/ 404813 w 466725"/>
                <a:gd name="connsiteY41" fmla="*/ 797243 h 1200150"/>
                <a:gd name="connsiteX42" fmla="*/ 346710 w 466725"/>
                <a:gd name="connsiteY42" fmla="*/ 797243 h 1200150"/>
                <a:gd name="connsiteX43" fmla="*/ 345757 w 466725"/>
                <a:gd name="connsiteY43" fmla="*/ 779145 h 1200150"/>
                <a:gd name="connsiteX44" fmla="*/ 404813 w 466725"/>
                <a:gd name="connsiteY44" fmla="*/ 731520 h 1200150"/>
                <a:gd name="connsiteX45" fmla="*/ 404813 w 466725"/>
                <a:gd name="connsiteY45" fmla="*/ 797243 h 1200150"/>
                <a:gd name="connsiteX46" fmla="*/ 405765 w 466725"/>
                <a:gd name="connsiteY46" fmla="*/ 701993 h 1200150"/>
                <a:gd name="connsiteX47" fmla="*/ 345757 w 466725"/>
                <a:gd name="connsiteY47" fmla="*/ 701993 h 1200150"/>
                <a:gd name="connsiteX48" fmla="*/ 345757 w 466725"/>
                <a:gd name="connsiteY48" fmla="*/ 643890 h 1200150"/>
                <a:gd name="connsiteX49" fmla="*/ 355282 w 466725"/>
                <a:gd name="connsiteY49" fmla="*/ 634365 h 1200150"/>
                <a:gd name="connsiteX50" fmla="*/ 404813 w 466725"/>
                <a:gd name="connsiteY50" fmla="*/ 634365 h 1200150"/>
                <a:gd name="connsiteX51" fmla="*/ 405765 w 466725"/>
                <a:gd name="connsiteY51" fmla="*/ 701993 h 1200150"/>
                <a:gd name="connsiteX52" fmla="*/ 405765 w 466725"/>
                <a:gd name="connsiteY52" fmla="*/ 444818 h 1200150"/>
                <a:gd name="connsiteX53" fmla="*/ 405765 w 466725"/>
                <a:gd name="connsiteY53" fmla="*/ 513398 h 1200150"/>
                <a:gd name="connsiteX54" fmla="*/ 358140 w 466725"/>
                <a:gd name="connsiteY54" fmla="*/ 512445 h 1200150"/>
                <a:gd name="connsiteX55" fmla="*/ 345757 w 466725"/>
                <a:gd name="connsiteY55" fmla="*/ 500063 h 1200150"/>
                <a:gd name="connsiteX56" fmla="*/ 344805 w 466725"/>
                <a:gd name="connsiteY56" fmla="*/ 443865 h 1200150"/>
                <a:gd name="connsiteX57" fmla="*/ 405765 w 466725"/>
                <a:gd name="connsiteY57" fmla="*/ 444818 h 1200150"/>
                <a:gd name="connsiteX58" fmla="*/ 404813 w 466725"/>
                <a:gd name="connsiteY58" fmla="*/ 321945 h 1200150"/>
                <a:gd name="connsiteX59" fmla="*/ 346710 w 466725"/>
                <a:gd name="connsiteY59" fmla="*/ 321945 h 1200150"/>
                <a:gd name="connsiteX60" fmla="*/ 346710 w 466725"/>
                <a:gd name="connsiteY60" fmla="*/ 254318 h 1200150"/>
                <a:gd name="connsiteX61" fmla="*/ 404813 w 466725"/>
                <a:gd name="connsiteY61" fmla="*/ 254318 h 1200150"/>
                <a:gd name="connsiteX62" fmla="*/ 404813 w 466725"/>
                <a:gd name="connsiteY62" fmla="*/ 321945 h 1200150"/>
                <a:gd name="connsiteX63" fmla="*/ 404813 w 466725"/>
                <a:gd name="connsiteY63" fmla="*/ 159068 h 1200150"/>
                <a:gd name="connsiteX64" fmla="*/ 404813 w 466725"/>
                <a:gd name="connsiteY64" fmla="*/ 224790 h 1200150"/>
                <a:gd name="connsiteX65" fmla="*/ 346710 w 466725"/>
                <a:gd name="connsiteY65" fmla="*/ 224790 h 1200150"/>
                <a:gd name="connsiteX66" fmla="*/ 345757 w 466725"/>
                <a:gd name="connsiteY66" fmla="*/ 207645 h 1200150"/>
                <a:gd name="connsiteX67" fmla="*/ 404813 w 466725"/>
                <a:gd name="connsiteY67" fmla="*/ 159068 h 1200150"/>
                <a:gd name="connsiteX68" fmla="*/ 346710 w 466725"/>
                <a:gd name="connsiteY68" fmla="*/ 349568 h 1200150"/>
                <a:gd name="connsiteX69" fmla="*/ 403860 w 466725"/>
                <a:gd name="connsiteY69" fmla="*/ 349568 h 1200150"/>
                <a:gd name="connsiteX70" fmla="*/ 403860 w 466725"/>
                <a:gd name="connsiteY70" fmla="*/ 415290 h 1200150"/>
                <a:gd name="connsiteX71" fmla="*/ 399097 w 466725"/>
                <a:gd name="connsiteY71" fmla="*/ 417195 h 1200150"/>
                <a:gd name="connsiteX72" fmla="*/ 346710 w 466725"/>
                <a:gd name="connsiteY72" fmla="*/ 349568 h 1200150"/>
                <a:gd name="connsiteX73" fmla="*/ 348615 w 466725"/>
                <a:gd name="connsiteY73" fmla="*/ 544830 h 1200150"/>
                <a:gd name="connsiteX74" fmla="*/ 405765 w 466725"/>
                <a:gd name="connsiteY74" fmla="*/ 534353 h 1200150"/>
                <a:gd name="connsiteX75" fmla="*/ 405765 w 466725"/>
                <a:gd name="connsiteY75" fmla="*/ 593408 h 1200150"/>
                <a:gd name="connsiteX76" fmla="*/ 403860 w 466725"/>
                <a:gd name="connsiteY76" fmla="*/ 611505 h 1200150"/>
                <a:gd name="connsiteX77" fmla="*/ 348615 w 466725"/>
                <a:gd name="connsiteY77" fmla="*/ 602933 h 1200150"/>
                <a:gd name="connsiteX78" fmla="*/ 348615 w 466725"/>
                <a:gd name="connsiteY78" fmla="*/ 544830 h 1200150"/>
                <a:gd name="connsiteX79" fmla="*/ 306705 w 466725"/>
                <a:gd name="connsiteY79" fmla="*/ 605790 h 1200150"/>
                <a:gd name="connsiteX80" fmla="*/ 258127 w 466725"/>
                <a:gd name="connsiteY80" fmla="*/ 607695 h 1200150"/>
                <a:gd name="connsiteX81" fmla="*/ 251460 w 466725"/>
                <a:gd name="connsiteY81" fmla="*/ 595313 h 1200150"/>
                <a:gd name="connsiteX82" fmla="*/ 251460 w 466725"/>
                <a:gd name="connsiteY82" fmla="*/ 570548 h 1200150"/>
                <a:gd name="connsiteX83" fmla="*/ 284797 w 466725"/>
                <a:gd name="connsiteY83" fmla="*/ 537210 h 1200150"/>
                <a:gd name="connsiteX84" fmla="*/ 314325 w 466725"/>
                <a:gd name="connsiteY84" fmla="*/ 575310 h 1200150"/>
                <a:gd name="connsiteX85" fmla="*/ 306705 w 466725"/>
                <a:gd name="connsiteY85" fmla="*/ 605790 h 1200150"/>
                <a:gd name="connsiteX86" fmla="*/ 252413 w 466725"/>
                <a:gd name="connsiteY86" fmla="*/ 254318 h 1200150"/>
                <a:gd name="connsiteX87" fmla="*/ 309563 w 466725"/>
                <a:gd name="connsiteY87" fmla="*/ 254318 h 1200150"/>
                <a:gd name="connsiteX88" fmla="*/ 309563 w 466725"/>
                <a:gd name="connsiteY88" fmla="*/ 321945 h 1200150"/>
                <a:gd name="connsiteX89" fmla="*/ 252413 w 466725"/>
                <a:gd name="connsiteY89" fmla="*/ 321945 h 1200150"/>
                <a:gd name="connsiteX90" fmla="*/ 252413 w 466725"/>
                <a:gd name="connsiteY90" fmla="*/ 254318 h 1200150"/>
                <a:gd name="connsiteX91" fmla="*/ 253365 w 466725"/>
                <a:gd name="connsiteY91" fmla="*/ 349568 h 1200150"/>
                <a:gd name="connsiteX92" fmla="*/ 309563 w 466725"/>
                <a:gd name="connsiteY92" fmla="*/ 349568 h 1200150"/>
                <a:gd name="connsiteX93" fmla="*/ 309563 w 466725"/>
                <a:gd name="connsiteY93" fmla="*/ 414338 h 1200150"/>
                <a:gd name="connsiteX94" fmla="*/ 304800 w 466725"/>
                <a:gd name="connsiteY94" fmla="*/ 417195 h 1200150"/>
                <a:gd name="connsiteX95" fmla="*/ 253365 w 466725"/>
                <a:gd name="connsiteY95" fmla="*/ 349568 h 1200150"/>
                <a:gd name="connsiteX96" fmla="*/ 254317 w 466725"/>
                <a:gd name="connsiteY96" fmla="*/ 736283 h 1200150"/>
                <a:gd name="connsiteX97" fmla="*/ 310515 w 466725"/>
                <a:gd name="connsiteY97" fmla="*/ 725805 h 1200150"/>
                <a:gd name="connsiteX98" fmla="*/ 310515 w 466725"/>
                <a:gd name="connsiteY98" fmla="*/ 799147 h 1200150"/>
                <a:gd name="connsiteX99" fmla="*/ 255270 w 466725"/>
                <a:gd name="connsiteY99" fmla="*/ 793433 h 1200150"/>
                <a:gd name="connsiteX100" fmla="*/ 254317 w 466725"/>
                <a:gd name="connsiteY100" fmla="*/ 736283 h 1200150"/>
                <a:gd name="connsiteX101" fmla="*/ 201930 w 466725"/>
                <a:gd name="connsiteY101" fmla="*/ 605790 h 1200150"/>
                <a:gd name="connsiteX102" fmla="*/ 153352 w 466725"/>
                <a:gd name="connsiteY102" fmla="*/ 607695 h 1200150"/>
                <a:gd name="connsiteX103" fmla="*/ 146685 w 466725"/>
                <a:gd name="connsiteY103" fmla="*/ 595313 h 1200150"/>
                <a:gd name="connsiteX104" fmla="*/ 145732 w 466725"/>
                <a:gd name="connsiteY104" fmla="*/ 559118 h 1200150"/>
                <a:gd name="connsiteX105" fmla="*/ 169545 w 466725"/>
                <a:gd name="connsiteY105" fmla="*/ 536258 h 1200150"/>
                <a:gd name="connsiteX106" fmla="*/ 208597 w 466725"/>
                <a:gd name="connsiteY106" fmla="*/ 574358 h 1200150"/>
                <a:gd name="connsiteX107" fmla="*/ 201930 w 466725"/>
                <a:gd name="connsiteY107" fmla="*/ 605790 h 1200150"/>
                <a:gd name="connsiteX108" fmla="*/ 145732 w 466725"/>
                <a:gd name="connsiteY108" fmla="*/ 167640 h 1200150"/>
                <a:gd name="connsiteX109" fmla="*/ 157163 w 466725"/>
                <a:gd name="connsiteY109" fmla="*/ 158115 h 1200150"/>
                <a:gd name="connsiteX110" fmla="*/ 204788 w 466725"/>
                <a:gd name="connsiteY110" fmla="*/ 158115 h 1200150"/>
                <a:gd name="connsiteX111" fmla="*/ 204788 w 466725"/>
                <a:gd name="connsiteY111" fmla="*/ 226695 h 1200150"/>
                <a:gd name="connsiteX112" fmla="*/ 144780 w 466725"/>
                <a:gd name="connsiteY112" fmla="*/ 226695 h 1200150"/>
                <a:gd name="connsiteX113" fmla="*/ 145732 w 466725"/>
                <a:gd name="connsiteY113" fmla="*/ 167640 h 1200150"/>
                <a:gd name="connsiteX114" fmla="*/ 204788 w 466725"/>
                <a:gd name="connsiteY114" fmla="*/ 254318 h 1200150"/>
                <a:gd name="connsiteX115" fmla="*/ 204788 w 466725"/>
                <a:gd name="connsiteY115" fmla="*/ 320993 h 1200150"/>
                <a:gd name="connsiteX116" fmla="*/ 146685 w 466725"/>
                <a:gd name="connsiteY116" fmla="*/ 320993 h 1200150"/>
                <a:gd name="connsiteX117" fmla="*/ 146685 w 466725"/>
                <a:gd name="connsiteY117" fmla="*/ 254318 h 1200150"/>
                <a:gd name="connsiteX118" fmla="*/ 204788 w 466725"/>
                <a:gd name="connsiteY118" fmla="*/ 254318 h 1200150"/>
                <a:gd name="connsiteX119" fmla="*/ 144780 w 466725"/>
                <a:gd name="connsiteY119" fmla="*/ 349568 h 1200150"/>
                <a:gd name="connsiteX120" fmla="*/ 205740 w 466725"/>
                <a:gd name="connsiteY120" fmla="*/ 349568 h 1200150"/>
                <a:gd name="connsiteX121" fmla="*/ 204788 w 466725"/>
                <a:gd name="connsiteY121" fmla="*/ 407670 h 1200150"/>
                <a:gd name="connsiteX122" fmla="*/ 194310 w 466725"/>
                <a:gd name="connsiteY122" fmla="*/ 418148 h 1200150"/>
                <a:gd name="connsiteX123" fmla="*/ 144780 w 466725"/>
                <a:gd name="connsiteY123" fmla="*/ 377190 h 1200150"/>
                <a:gd name="connsiteX124" fmla="*/ 144780 w 466725"/>
                <a:gd name="connsiteY124" fmla="*/ 349568 h 1200150"/>
                <a:gd name="connsiteX125" fmla="*/ 148590 w 466725"/>
                <a:gd name="connsiteY125" fmla="*/ 451485 h 1200150"/>
                <a:gd name="connsiteX126" fmla="*/ 204788 w 466725"/>
                <a:gd name="connsiteY126" fmla="*/ 441008 h 1200150"/>
                <a:gd name="connsiteX127" fmla="*/ 204788 w 466725"/>
                <a:gd name="connsiteY127" fmla="*/ 515303 h 1200150"/>
                <a:gd name="connsiteX128" fmla="*/ 148590 w 466725"/>
                <a:gd name="connsiteY128" fmla="*/ 506730 h 1200150"/>
                <a:gd name="connsiteX129" fmla="*/ 148590 w 466725"/>
                <a:gd name="connsiteY129" fmla="*/ 451485 h 1200150"/>
                <a:gd name="connsiteX130" fmla="*/ 112395 w 466725"/>
                <a:gd name="connsiteY130" fmla="*/ 782003 h 1200150"/>
                <a:gd name="connsiteX131" fmla="*/ 110490 w 466725"/>
                <a:gd name="connsiteY131" fmla="*/ 797243 h 1200150"/>
                <a:gd name="connsiteX132" fmla="*/ 89535 w 466725"/>
                <a:gd name="connsiteY132" fmla="*/ 798195 h 1200150"/>
                <a:gd name="connsiteX133" fmla="*/ 39052 w 466725"/>
                <a:gd name="connsiteY133" fmla="*/ 745808 h 1200150"/>
                <a:gd name="connsiteX134" fmla="*/ 56197 w 466725"/>
                <a:gd name="connsiteY134" fmla="*/ 727710 h 1200150"/>
                <a:gd name="connsiteX135" fmla="*/ 112395 w 466725"/>
                <a:gd name="connsiteY135" fmla="*/ 782003 h 1200150"/>
                <a:gd name="connsiteX136" fmla="*/ 74295 w 466725"/>
                <a:gd name="connsiteY136" fmla="*/ 609600 h 1200150"/>
                <a:gd name="connsiteX137" fmla="*/ 40005 w 466725"/>
                <a:gd name="connsiteY137" fmla="*/ 572453 h 1200150"/>
                <a:gd name="connsiteX138" fmla="*/ 78105 w 466725"/>
                <a:gd name="connsiteY138" fmla="*/ 537210 h 1200150"/>
                <a:gd name="connsiteX139" fmla="*/ 112395 w 466725"/>
                <a:gd name="connsiteY139" fmla="*/ 574358 h 1200150"/>
                <a:gd name="connsiteX140" fmla="*/ 74295 w 466725"/>
                <a:gd name="connsiteY140" fmla="*/ 609600 h 1200150"/>
                <a:gd name="connsiteX141" fmla="*/ 112395 w 466725"/>
                <a:gd name="connsiteY141" fmla="*/ 480060 h 1200150"/>
                <a:gd name="connsiteX142" fmla="*/ 75247 w 466725"/>
                <a:gd name="connsiteY142" fmla="*/ 513398 h 1200150"/>
                <a:gd name="connsiteX143" fmla="*/ 40005 w 466725"/>
                <a:gd name="connsiteY143" fmla="*/ 477203 h 1200150"/>
                <a:gd name="connsiteX144" fmla="*/ 76200 w 466725"/>
                <a:gd name="connsiteY144" fmla="*/ 442913 h 1200150"/>
                <a:gd name="connsiteX145" fmla="*/ 112395 w 466725"/>
                <a:gd name="connsiteY145" fmla="*/ 480060 h 1200150"/>
                <a:gd name="connsiteX146" fmla="*/ 41910 w 466725"/>
                <a:gd name="connsiteY146" fmla="*/ 320993 h 1200150"/>
                <a:gd name="connsiteX147" fmla="*/ 41910 w 466725"/>
                <a:gd name="connsiteY147" fmla="*/ 252413 h 1200150"/>
                <a:gd name="connsiteX148" fmla="*/ 109538 w 466725"/>
                <a:gd name="connsiteY148" fmla="*/ 252413 h 1200150"/>
                <a:gd name="connsiteX149" fmla="*/ 109538 w 466725"/>
                <a:gd name="connsiteY149" fmla="*/ 320993 h 1200150"/>
                <a:gd name="connsiteX150" fmla="*/ 41910 w 466725"/>
                <a:gd name="connsiteY150" fmla="*/ 320993 h 1200150"/>
                <a:gd name="connsiteX151" fmla="*/ 40957 w 466725"/>
                <a:gd name="connsiteY151" fmla="*/ 169545 h 1200150"/>
                <a:gd name="connsiteX152" fmla="*/ 91440 w 466725"/>
                <a:gd name="connsiteY152" fmla="*/ 158115 h 1200150"/>
                <a:gd name="connsiteX153" fmla="*/ 111442 w 466725"/>
                <a:gd name="connsiteY153" fmla="*/ 171450 h 1200150"/>
                <a:gd name="connsiteX154" fmla="*/ 111442 w 466725"/>
                <a:gd name="connsiteY154" fmla="*/ 226695 h 1200150"/>
                <a:gd name="connsiteX155" fmla="*/ 87630 w 466725"/>
                <a:gd name="connsiteY155" fmla="*/ 227648 h 1200150"/>
                <a:gd name="connsiteX156" fmla="*/ 39052 w 466725"/>
                <a:gd name="connsiteY156" fmla="*/ 227648 h 1200150"/>
                <a:gd name="connsiteX157" fmla="*/ 40957 w 466725"/>
                <a:gd name="connsiteY157" fmla="*/ 169545 h 1200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Lst>
              <a:rect l="l" t="t" r="r" b="b"/>
              <a:pathLst>
                <a:path w="466725" h="1200150">
                  <a:moveTo>
                    <a:pt x="0" y="1203008"/>
                  </a:moveTo>
                  <a:lnTo>
                    <a:pt x="468630" y="1203008"/>
                  </a:lnTo>
                  <a:cubicBezTo>
                    <a:pt x="466725" y="1197293"/>
                    <a:pt x="464820" y="1189673"/>
                    <a:pt x="464820" y="1182053"/>
                  </a:cubicBezTo>
                  <a:cubicBezTo>
                    <a:pt x="464820" y="799147"/>
                    <a:pt x="464820" y="415290"/>
                    <a:pt x="464820" y="32385"/>
                  </a:cubicBezTo>
                  <a:cubicBezTo>
                    <a:pt x="464820" y="21908"/>
                    <a:pt x="464820" y="11430"/>
                    <a:pt x="464820" y="0"/>
                  </a:cubicBezTo>
                  <a:cubicBezTo>
                    <a:pt x="308610" y="0"/>
                    <a:pt x="156210" y="0"/>
                    <a:pt x="0" y="0"/>
                  </a:cubicBezTo>
                  <a:cubicBezTo>
                    <a:pt x="0" y="10478"/>
                    <a:pt x="0" y="20003"/>
                    <a:pt x="0" y="29528"/>
                  </a:cubicBezTo>
                  <a:cubicBezTo>
                    <a:pt x="0" y="414338"/>
                    <a:pt x="0" y="799147"/>
                    <a:pt x="0" y="1183958"/>
                  </a:cubicBezTo>
                  <a:cubicBezTo>
                    <a:pt x="952" y="1189673"/>
                    <a:pt x="1905" y="1196340"/>
                    <a:pt x="0" y="1203008"/>
                  </a:cubicBezTo>
                  <a:close/>
                  <a:moveTo>
                    <a:pt x="110490" y="892493"/>
                  </a:moveTo>
                  <a:cubicBezTo>
                    <a:pt x="87630" y="892493"/>
                    <a:pt x="65722" y="892493"/>
                    <a:pt x="41910" y="892493"/>
                  </a:cubicBezTo>
                  <a:cubicBezTo>
                    <a:pt x="41910" y="870585"/>
                    <a:pt x="41910" y="848678"/>
                    <a:pt x="41910" y="825818"/>
                  </a:cubicBezTo>
                  <a:cubicBezTo>
                    <a:pt x="64770" y="825818"/>
                    <a:pt x="86677" y="825818"/>
                    <a:pt x="110490" y="825818"/>
                  </a:cubicBezTo>
                  <a:cubicBezTo>
                    <a:pt x="110490" y="847725"/>
                    <a:pt x="110490" y="869633"/>
                    <a:pt x="110490" y="892493"/>
                  </a:cubicBezTo>
                  <a:close/>
                  <a:moveTo>
                    <a:pt x="204788" y="892493"/>
                  </a:moveTo>
                  <a:cubicBezTo>
                    <a:pt x="184785" y="892493"/>
                    <a:pt x="166688" y="892493"/>
                    <a:pt x="146685" y="892493"/>
                  </a:cubicBezTo>
                  <a:cubicBezTo>
                    <a:pt x="146685" y="870585"/>
                    <a:pt x="146685" y="848678"/>
                    <a:pt x="146685" y="824865"/>
                  </a:cubicBezTo>
                  <a:cubicBezTo>
                    <a:pt x="165735" y="824865"/>
                    <a:pt x="184785" y="824865"/>
                    <a:pt x="204788" y="824865"/>
                  </a:cubicBezTo>
                  <a:cubicBezTo>
                    <a:pt x="204788" y="848678"/>
                    <a:pt x="204788" y="869633"/>
                    <a:pt x="204788" y="892493"/>
                  </a:cubicBezTo>
                  <a:close/>
                  <a:moveTo>
                    <a:pt x="206692" y="673418"/>
                  </a:moveTo>
                  <a:cubicBezTo>
                    <a:pt x="206692" y="681990"/>
                    <a:pt x="206692" y="691515"/>
                    <a:pt x="206692" y="701040"/>
                  </a:cubicBezTo>
                  <a:cubicBezTo>
                    <a:pt x="200025" y="701993"/>
                    <a:pt x="198120" y="702945"/>
                    <a:pt x="195263" y="702945"/>
                  </a:cubicBezTo>
                  <a:cubicBezTo>
                    <a:pt x="136207" y="701993"/>
                    <a:pt x="146685" y="712470"/>
                    <a:pt x="144780" y="652463"/>
                  </a:cubicBezTo>
                  <a:cubicBezTo>
                    <a:pt x="144780" y="638175"/>
                    <a:pt x="149542" y="632460"/>
                    <a:pt x="164782" y="632460"/>
                  </a:cubicBezTo>
                  <a:cubicBezTo>
                    <a:pt x="215265" y="633413"/>
                    <a:pt x="204788" y="629603"/>
                    <a:pt x="206692" y="673418"/>
                  </a:cubicBezTo>
                  <a:close/>
                  <a:moveTo>
                    <a:pt x="309563" y="892493"/>
                  </a:moveTo>
                  <a:cubicBezTo>
                    <a:pt x="291465" y="892493"/>
                    <a:pt x="272415" y="892493"/>
                    <a:pt x="252413" y="892493"/>
                  </a:cubicBezTo>
                  <a:cubicBezTo>
                    <a:pt x="252413" y="870585"/>
                    <a:pt x="252413" y="848678"/>
                    <a:pt x="252413" y="824865"/>
                  </a:cubicBezTo>
                  <a:cubicBezTo>
                    <a:pt x="272415" y="824865"/>
                    <a:pt x="290513" y="824865"/>
                    <a:pt x="309563" y="824865"/>
                  </a:cubicBezTo>
                  <a:cubicBezTo>
                    <a:pt x="309563" y="847725"/>
                    <a:pt x="309563" y="869633"/>
                    <a:pt x="309563" y="892493"/>
                  </a:cubicBezTo>
                  <a:close/>
                  <a:moveTo>
                    <a:pt x="311467" y="701993"/>
                  </a:moveTo>
                  <a:cubicBezTo>
                    <a:pt x="289560" y="701993"/>
                    <a:pt x="271463" y="701993"/>
                    <a:pt x="250507" y="701993"/>
                  </a:cubicBezTo>
                  <a:cubicBezTo>
                    <a:pt x="250507" y="681990"/>
                    <a:pt x="249555" y="662940"/>
                    <a:pt x="251460" y="644843"/>
                  </a:cubicBezTo>
                  <a:cubicBezTo>
                    <a:pt x="251460" y="641033"/>
                    <a:pt x="259080" y="634365"/>
                    <a:pt x="264795" y="633413"/>
                  </a:cubicBezTo>
                  <a:cubicBezTo>
                    <a:pt x="307657" y="626745"/>
                    <a:pt x="312420" y="630555"/>
                    <a:pt x="311467" y="672465"/>
                  </a:cubicBezTo>
                  <a:cubicBezTo>
                    <a:pt x="311467" y="681990"/>
                    <a:pt x="311467" y="690563"/>
                    <a:pt x="311467" y="701993"/>
                  </a:cubicBezTo>
                  <a:close/>
                  <a:moveTo>
                    <a:pt x="404813" y="892493"/>
                  </a:moveTo>
                  <a:cubicBezTo>
                    <a:pt x="385763" y="892493"/>
                    <a:pt x="367665" y="892493"/>
                    <a:pt x="347663" y="892493"/>
                  </a:cubicBezTo>
                  <a:cubicBezTo>
                    <a:pt x="347663" y="870585"/>
                    <a:pt x="347663" y="848678"/>
                    <a:pt x="347663" y="824865"/>
                  </a:cubicBezTo>
                  <a:cubicBezTo>
                    <a:pt x="366713" y="824865"/>
                    <a:pt x="384810" y="824865"/>
                    <a:pt x="404813" y="824865"/>
                  </a:cubicBezTo>
                  <a:cubicBezTo>
                    <a:pt x="404813" y="846772"/>
                    <a:pt x="404813" y="869633"/>
                    <a:pt x="404813" y="892493"/>
                  </a:cubicBezTo>
                  <a:close/>
                  <a:moveTo>
                    <a:pt x="404813" y="797243"/>
                  </a:moveTo>
                  <a:cubicBezTo>
                    <a:pt x="385763" y="797243"/>
                    <a:pt x="367665" y="797243"/>
                    <a:pt x="346710" y="797243"/>
                  </a:cubicBezTo>
                  <a:cubicBezTo>
                    <a:pt x="345757" y="789622"/>
                    <a:pt x="345757" y="784860"/>
                    <a:pt x="345757" y="779145"/>
                  </a:cubicBezTo>
                  <a:cubicBezTo>
                    <a:pt x="344805" y="722947"/>
                    <a:pt x="346710" y="721043"/>
                    <a:pt x="404813" y="731520"/>
                  </a:cubicBezTo>
                  <a:cubicBezTo>
                    <a:pt x="404813" y="752475"/>
                    <a:pt x="404813" y="773430"/>
                    <a:pt x="404813" y="797243"/>
                  </a:cubicBezTo>
                  <a:close/>
                  <a:moveTo>
                    <a:pt x="405765" y="701993"/>
                  </a:moveTo>
                  <a:cubicBezTo>
                    <a:pt x="386715" y="701993"/>
                    <a:pt x="367665" y="701993"/>
                    <a:pt x="345757" y="701993"/>
                  </a:cubicBezTo>
                  <a:cubicBezTo>
                    <a:pt x="345757" y="681990"/>
                    <a:pt x="344805" y="662940"/>
                    <a:pt x="345757" y="643890"/>
                  </a:cubicBezTo>
                  <a:cubicBezTo>
                    <a:pt x="345757" y="640080"/>
                    <a:pt x="351472" y="634365"/>
                    <a:pt x="355282" y="634365"/>
                  </a:cubicBezTo>
                  <a:cubicBezTo>
                    <a:pt x="371475" y="633413"/>
                    <a:pt x="387667" y="634365"/>
                    <a:pt x="404813" y="634365"/>
                  </a:cubicBezTo>
                  <a:cubicBezTo>
                    <a:pt x="405765" y="659130"/>
                    <a:pt x="405765" y="680085"/>
                    <a:pt x="405765" y="701993"/>
                  </a:cubicBezTo>
                  <a:close/>
                  <a:moveTo>
                    <a:pt x="405765" y="444818"/>
                  </a:moveTo>
                  <a:cubicBezTo>
                    <a:pt x="405765" y="467678"/>
                    <a:pt x="405765" y="488633"/>
                    <a:pt x="405765" y="513398"/>
                  </a:cubicBezTo>
                  <a:cubicBezTo>
                    <a:pt x="389572" y="513398"/>
                    <a:pt x="373380" y="514350"/>
                    <a:pt x="358140" y="512445"/>
                  </a:cubicBezTo>
                  <a:cubicBezTo>
                    <a:pt x="353377" y="512445"/>
                    <a:pt x="346710" y="504825"/>
                    <a:pt x="345757" y="500063"/>
                  </a:cubicBezTo>
                  <a:cubicBezTo>
                    <a:pt x="344805" y="481965"/>
                    <a:pt x="344805" y="463868"/>
                    <a:pt x="344805" y="443865"/>
                  </a:cubicBezTo>
                  <a:cubicBezTo>
                    <a:pt x="365760" y="444818"/>
                    <a:pt x="384810" y="444818"/>
                    <a:pt x="405765" y="444818"/>
                  </a:cubicBezTo>
                  <a:close/>
                  <a:moveTo>
                    <a:pt x="404813" y="321945"/>
                  </a:moveTo>
                  <a:cubicBezTo>
                    <a:pt x="385763" y="321945"/>
                    <a:pt x="367665" y="321945"/>
                    <a:pt x="346710" y="321945"/>
                  </a:cubicBezTo>
                  <a:cubicBezTo>
                    <a:pt x="346710" y="298133"/>
                    <a:pt x="346710" y="277178"/>
                    <a:pt x="346710" y="254318"/>
                  </a:cubicBezTo>
                  <a:cubicBezTo>
                    <a:pt x="365760" y="254318"/>
                    <a:pt x="384810" y="254318"/>
                    <a:pt x="404813" y="254318"/>
                  </a:cubicBezTo>
                  <a:cubicBezTo>
                    <a:pt x="404813" y="276225"/>
                    <a:pt x="404813" y="298133"/>
                    <a:pt x="404813" y="321945"/>
                  </a:cubicBezTo>
                  <a:close/>
                  <a:moveTo>
                    <a:pt x="404813" y="159068"/>
                  </a:moveTo>
                  <a:cubicBezTo>
                    <a:pt x="404813" y="180023"/>
                    <a:pt x="404813" y="201930"/>
                    <a:pt x="404813" y="224790"/>
                  </a:cubicBezTo>
                  <a:cubicBezTo>
                    <a:pt x="386715" y="224790"/>
                    <a:pt x="367665" y="224790"/>
                    <a:pt x="346710" y="224790"/>
                  </a:cubicBezTo>
                  <a:cubicBezTo>
                    <a:pt x="345757" y="218123"/>
                    <a:pt x="345757" y="212408"/>
                    <a:pt x="345757" y="207645"/>
                  </a:cubicBezTo>
                  <a:cubicBezTo>
                    <a:pt x="343852" y="151448"/>
                    <a:pt x="345757" y="150495"/>
                    <a:pt x="404813" y="159068"/>
                  </a:cubicBezTo>
                  <a:close/>
                  <a:moveTo>
                    <a:pt x="346710" y="349568"/>
                  </a:moveTo>
                  <a:cubicBezTo>
                    <a:pt x="365760" y="349568"/>
                    <a:pt x="383857" y="349568"/>
                    <a:pt x="403860" y="349568"/>
                  </a:cubicBezTo>
                  <a:cubicBezTo>
                    <a:pt x="403860" y="371475"/>
                    <a:pt x="403860" y="393383"/>
                    <a:pt x="403860" y="415290"/>
                  </a:cubicBezTo>
                  <a:cubicBezTo>
                    <a:pt x="401955" y="416243"/>
                    <a:pt x="401003" y="417195"/>
                    <a:pt x="399097" y="417195"/>
                  </a:cubicBezTo>
                  <a:cubicBezTo>
                    <a:pt x="336232" y="417195"/>
                    <a:pt x="343852" y="433388"/>
                    <a:pt x="346710" y="349568"/>
                  </a:cubicBezTo>
                  <a:close/>
                  <a:moveTo>
                    <a:pt x="348615" y="544830"/>
                  </a:moveTo>
                  <a:cubicBezTo>
                    <a:pt x="355282" y="534353"/>
                    <a:pt x="383857" y="538163"/>
                    <a:pt x="405765" y="534353"/>
                  </a:cubicBezTo>
                  <a:cubicBezTo>
                    <a:pt x="405765" y="558165"/>
                    <a:pt x="405765" y="576263"/>
                    <a:pt x="405765" y="593408"/>
                  </a:cubicBezTo>
                  <a:cubicBezTo>
                    <a:pt x="405765" y="598170"/>
                    <a:pt x="404813" y="601980"/>
                    <a:pt x="403860" y="611505"/>
                  </a:cubicBezTo>
                  <a:cubicBezTo>
                    <a:pt x="383857" y="608648"/>
                    <a:pt x="355282" y="613410"/>
                    <a:pt x="348615" y="602933"/>
                  </a:cubicBezTo>
                  <a:cubicBezTo>
                    <a:pt x="340042" y="588645"/>
                    <a:pt x="340042" y="559118"/>
                    <a:pt x="348615" y="544830"/>
                  </a:cubicBezTo>
                  <a:close/>
                  <a:moveTo>
                    <a:pt x="306705" y="605790"/>
                  </a:moveTo>
                  <a:cubicBezTo>
                    <a:pt x="291465" y="609600"/>
                    <a:pt x="274320" y="608648"/>
                    <a:pt x="258127" y="607695"/>
                  </a:cubicBezTo>
                  <a:cubicBezTo>
                    <a:pt x="255270" y="607695"/>
                    <a:pt x="252413" y="600075"/>
                    <a:pt x="251460" y="595313"/>
                  </a:cubicBezTo>
                  <a:cubicBezTo>
                    <a:pt x="250507" y="586740"/>
                    <a:pt x="251460" y="579120"/>
                    <a:pt x="251460" y="570548"/>
                  </a:cubicBezTo>
                  <a:cubicBezTo>
                    <a:pt x="251460" y="537210"/>
                    <a:pt x="251460" y="537210"/>
                    <a:pt x="284797" y="537210"/>
                  </a:cubicBezTo>
                  <a:cubicBezTo>
                    <a:pt x="312420" y="537210"/>
                    <a:pt x="312420" y="537210"/>
                    <a:pt x="314325" y="575310"/>
                  </a:cubicBezTo>
                  <a:cubicBezTo>
                    <a:pt x="311467" y="585788"/>
                    <a:pt x="311467" y="604838"/>
                    <a:pt x="306705" y="605790"/>
                  </a:cubicBezTo>
                  <a:close/>
                  <a:moveTo>
                    <a:pt x="252413" y="254318"/>
                  </a:moveTo>
                  <a:cubicBezTo>
                    <a:pt x="270510" y="254318"/>
                    <a:pt x="289560" y="254318"/>
                    <a:pt x="309563" y="254318"/>
                  </a:cubicBezTo>
                  <a:cubicBezTo>
                    <a:pt x="309563" y="275273"/>
                    <a:pt x="309563" y="297180"/>
                    <a:pt x="309563" y="321945"/>
                  </a:cubicBezTo>
                  <a:cubicBezTo>
                    <a:pt x="290513" y="321945"/>
                    <a:pt x="272415" y="321945"/>
                    <a:pt x="252413" y="321945"/>
                  </a:cubicBezTo>
                  <a:cubicBezTo>
                    <a:pt x="252413" y="300038"/>
                    <a:pt x="252413" y="278130"/>
                    <a:pt x="252413" y="254318"/>
                  </a:cubicBezTo>
                  <a:close/>
                  <a:moveTo>
                    <a:pt x="253365" y="349568"/>
                  </a:moveTo>
                  <a:cubicBezTo>
                    <a:pt x="271463" y="349568"/>
                    <a:pt x="289560" y="349568"/>
                    <a:pt x="309563" y="349568"/>
                  </a:cubicBezTo>
                  <a:cubicBezTo>
                    <a:pt x="309563" y="372428"/>
                    <a:pt x="309563" y="393383"/>
                    <a:pt x="309563" y="414338"/>
                  </a:cubicBezTo>
                  <a:cubicBezTo>
                    <a:pt x="306705" y="416243"/>
                    <a:pt x="305752" y="417195"/>
                    <a:pt x="304800" y="417195"/>
                  </a:cubicBezTo>
                  <a:cubicBezTo>
                    <a:pt x="247650" y="422910"/>
                    <a:pt x="240030" y="412433"/>
                    <a:pt x="253365" y="349568"/>
                  </a:cubicBezTo>
                  <a:close/>
                  <a:moveTo>
                    <a:pt x="254317" y="736283"/>
                  </a:moveTo>
                  <a:cubicBezTo>
                    <a:pt x="260985" y="725805"/>
                    <a:pt x="288607" y="728663"/>
                    <a:pt x="310515" y="725805"/>
                  </a:cubicBezTo>
                  <a:cubicBezTo>
                    <a:pt x="310515" y="753428"/>
                    <a:pt x="310515" y="774383"/>
                    <a:pt x="310515" y="799147"/>
                  </a:cubicBezTo>
                  <a:cubicBezTo>
                    <a:pt x="291465" y="798195"/>
                    <a:pt x="262890" y="803910"/>
                    <a:pt x="255270" y="793433"/>
                  </a:cubicBezTo>
                  <a:cubicBezTo>
                    <a:pt x="245745" y="780097"/>
                    <a:pt x="244792" y="750570"/>
                    <a:pt x="254317" y="736283"/>
                  </a:cubicBezTo>
                  <a:close/>
                  <a:moveTo>
                    <a:pt x="201930" y="605790"/>
                  </a:moveTo>
                  <a:cubicBezTo>
                    <a:pt x="186690" y="610553"/>
                    <a:pt x="169545" y="608648"/>
                    <a:pt x="153352" y="607695"/>
                  </a:cubicBezTo>
                  <a:cubicBezTo>
                    <a:pt x="150495" y="607695"/>
                    <a:pt x="146685" y="600075"/>
                    <a:pt x="146685" y="595313"/>
                  </a:cubicBezTo>
                  <a:cubicBezTo>
                    <a:pt x="145732" y="582930"/>
                    <a:pt x="147638" y="571500"/>
                    <a:pt x="145732" y="559118"/>
                  </a:cubicBezTo>
                  <a:cubicBezTo>
                    <a:pt x="143827" y="540068"/>
                    <a:pt x="152400" y="536258"/>
                    <a:pt x="169545" y="536258"/>
                  </a:cubicBezTo>
                  <a:cubicBezTo>
                    <a:pt x="214313" y="537210"/>
                    <a:pt x="206692" y="533400"/>
                    <a:pt x="208597" y="574358"/>
                  </a:cubicBezTo>
                  <a:cubicBezTo>
                    <a:pt x="205740" y="585788"/>
                    <a:pt x="206692" y="604838"/>
                    <a:pt x="201930" y="605790"/>
                  </a:cubicBezTo>
                  <a:close/>
                  <a:moveTo>
                    <a:pt x="145732" y="167640"/>
                  </a:moveTo>
                  <a:cubicBezTo>
                    <a:pt x="145732" y="163830"/>
                    <a:pt x="153352" y="158115"/>
                    <a:pt x="157163" y="158115"/>
                  </a:cubicBezTo>
                  <a:cubicBezTo>
                    <a:pt x="172402" y="157163"/>
                    <a:pt x="186690" y="158115"/>
                    <a:pt x="204788" y="158115"/>
                  </a:cubicBezTo>
                  <a:cubicBezTo>
                    <a:pt x="204788" y="182880"/>
                    <a:pt x="204788" y="203835"/>
                    <a:pt x="204788" y="226695"/>
                  </a:cubicBezTo>
                  <a:cubicBezTo>
                    <a:pt x="185738" y="226695"/>
                    <a:pt x="166688" y="226695"/>
                    <a:pt x="144780" y="226695"/>
                  </a:cubicBezTo>
                  <a:cubicBezTo>
                    <a:pt x="145732" y="205740"/>
                    <a:pt x="144780" y="186690"/>
                    <a:pt x="145732" y="167640"/>
                  </a:cubicBezTo>
                  <a:close/>
                  <a:moveTo>
                    <a:pt x="204788" y="254318"/>
                  </a:moveTo>
                  <a:cubicBezTo>
                    <a:pt x="204788" y="276225"/>
                    <a:pt x="204788" y="297180"/>
                    <a:pt x="204788" y="320993"/>
                  </a:cubicBezTo>
                  <a:cubicBezTo>
                    <a:pt x="186690" y="320993"/>
                    <a:pt x="167640" y="320993"/>
                    <a:pt x="146685" y="320993"/>
                  </a:cubicBezTo>
                  <a:cubicBezTo>
                    <a:pt x="146685" y="298133"/>
                    <a:pt x="146685" y="277178"/>
                    <a:pt x="146685" y="254318"/>
                  </a:cubicBezTo>
                  <a:cubicBezTo>
                    <a:pt x="165735" y="254318"/>
                    <a:pt x="183832" y="254318"/>
                    <a:pt x="204788" y="254318"/>
                  </a:cubicBezTo>
                  <a:close/>
                  <a:moveTo>
                    <a:pt x="144780" y="349568"/>
                  </a:moveTo>
                  <a:cubicBezTo>
                    <a:pt x="165735" y="349568"/>
                    <a:pt x="183832" y="349568"/>
                    <a:pt x="205740" y="349568"/>
                  </a:cubicBezTo>
                  <a:cubicBezTo>
                    <a:pt x="205740" y="368618"/>
                    <a:pt x="206692" y="388620"/>
                    <a:pt x="204788" y="407670"/>
                  </a:cubicBezTo>
                  <a:cubicBezTo>
                    <a:pt x="204788" y="411480"/>
                    <a:pt x="198120" y="417195"/>
                    <a:pt x="194310" y="418148"/>
                  </a:cubicBezTo>
                  <a:cubicBezTo>
                    <a:pt x="150495" y="426720"/>
                    <a:pt x="144780" y="421005"/>
                    <a:pt x="144780" y="377190"/>
                  </a:cubicBezTo>
                  <a:cubicBezTo>
                    <a:pt x="144780" y="368618"/>
                    <a:pt x="144780" y="359093"/>
                    <a:pt x="144780" y="349568"/>
                  </a:cubicBezTo>
                  <a:close/>
                  <a:moveTo>
                    <a:pt x="148590" y="451485"/>
                  </a:moveTo>
                  <a:cubicBezTo>
                    <a:pt x="156210" y="441008"/>
                    <a:pt x="183832" y="443865"/>
                    <a:pt x="204788" y="441008"/>
                  </a:cubicBezTo>
                  <a:cubicBezTo>
                    <a:pt x="204788" y="468630"/>
                    <a:pt x="204788" y="489585"/>
                    <a:pt x="204788" y="515303"/>
                  </a:cubicBezTo>
                  <a:cubicBezTo>
                    <a:pt x="184785" y="513398"/>
                    <a:pt x="157163" y="517208"/>
                    <a:pt x="148590" y="506730"/>
                  </a:cubicBezTo>
                  <a:cubicBezTo>
                    <a:pt x="140017" y="494348"/>
                    <a:pt x="139065" y="463868"/>
                    <a:pt x="148590" y="451485"/>
                  </a:cubicBezTo>
                  <a:close/>
                  <a:moveTo>
                    <a:pt x="112395" y="782003"/>
                  </a:moveTo>
                  <a:cubicBezTo>
                    <a:pt x="112395" y="786765"/>
                    <a:pt x="111442" y="790575"/>
                    <a:pt x="110490" y="797243"/>
                  </a:cubicBezTo>
                  <a:cubicBezTo>
                    <a:pt x="101917" y="797243"/>
                    <a:pt x="96202" y="798195"/>
                    <a:pt x="89535" y="798195"/>
                  </a:cubicBezTo>
                  <a:cubicBezTo>
                    <a:pt x="36195" y="799147"/>
                    <a:pt x="36195" y="799147"/>
                    <a:pt x="39052" y="745808"/>
                  </a:cubicBezTo>
                  <a:cubicBezTo>
                    <a:pt x="40005" y="733425"/>
                    <a:pt x="42863" y="727710"/>
                    <a:pt x="56197" y="727710"/>
                  </a:cubicBezTo>
                  <a:cubicBezTo>
                    <a:pt x="122872" y="729615"/>
                    <a:pt x="111442" y="717233"/>
                    <a:pt x="112395" y="782003"/>
                  </a:cubicBezTo>
                  <a:close/>
                  <a:moveTo>
                    <a:pt x="74295" y="609600"/>
                  </a:moveTo>
                  <a:cubicBezTo>
                    <a:pt x="40005" y="609600"/>
                    <a:pt x="40005" y="609600"/>
                    <a:pt x="40005" y="572453"/>
                  </a:cubicBezTo>
                  <a:cubicBezTo>
                    <a:pt x="40005" y="537210"/>
                    <a:pt x="40005" y="537210"/>
                    <a:pt x="78105" y="537210"/>
                  </a:cubicBezTo>
                  <a:cubicBezTo>
                    <a:pt x="112395" y="537210"/>
                    <a:pt x="112395" y="537210"/>
                    <a:pt x="112395" y="574358"/>
                  </a:cubicBezTo>
                  <a:cubicBezTo>
                    <a:pt x="112395" y="609600"/>
                    <a:pt x="112395" y="609600"/>
                    <a:pt x="74295" y="609600"/>
                  </a:cubicBezTo>
                  <a:close/>
                  <a:moveTo>
                    <a:pt x="112395" y="480060"/>
                  </a:moveTo>
                  <a:cubicBezTo>
                    <a:pt x="112395" y="513398"/>
                    <a:pt x="112395" y="513398"/>
                    <a:pt x="75247" y="513398"/>
                  </a:cubicBezTo>
                  <a:cubicBezTo>
                    <a:pt x="40005" y="513398"/>
                    <a:pt x="40005" y="513398"/>
                    <a:pt x="40005" y="477203"/>
                  </a:cubicBezTo>
                  <a:cubicBezTo>
                    <a:pt x="40005" y="437198"/>
                    <a:pt x="38100" y="443865"/>
                    <a:pt x="76200" y="442913"/>
                  </a:cubicBezTo>
                  <a:cubicBezTo>
                    <a:pt x="115252" y="443865"/>
                    <a:pt x="112395" y="438150"/>
                    <a:pt x="112395" y="480060"/>
                  </a:cubicBezTo>
                  <a:close/>
                  <a:moveTo>
                    <a:pt x="41910" y="320993"/>
                  </a:moveTo>
                  <a:cubicBezTo>
                    <a:pt x="41910" y="299085"/>
                    <a:pt x="41910" y="277178"/>
                    <a:pt x="41910" y="252413"/>
                  </a:cubicBezTo>
                  <a:cubicBezTo>
                    <a:pt x="65722" y="252413"/>
                    <a:pt x="86677" y="252413"/>
                    <a:pt x="109538" y="252413"/>
                  </a:cubicBezTo>
                  <a:cubicBezTo>
                    <a:pt x="109538" y="275273"/>
                    <a:pt x="109538" y="297180"/>
                    <a:pt x="109538" y="320993"/>
                  </a:cubicBezTo>
                  <a:cubicBezTo>
                    <a:pt x="87630" y="320993"/>
                    <a:pt x="65722" y="320993"/>
                    <a:pt x="41910" y="320993"/>
                  </a:cubicBezTo>
                  <a:close/>
                  <a:moveTo>
                    <a:pt x="40957" y="169545"/>
                  </a:moveTo>
                  <a:cubicBezTo>
                    <a:pt x="49530" y="142875"/>
                    <a:pt x="74295" y="162878"/>
                    <a:pt x="91440" y="158115"/>
                  </a:cubicBezTo>
                  <a:cubicBezTo>
                    <a:pt x="100965" y="155258"/>
                    <a:pt x="111442" y="156210"/>
                    <a:pt x="111442" y="171450"/>
                  </a:cubicBezTo>
                  <a:cubicBezTo>
                    <a:pt x="111442" y="188595"/>
                    <a:pt x="111442" y="205740"/>
                    <a:pt x="111442" y="226695"/>
                  </a:cubicBezTo>
                  <a:cubicBezTo>
                    <a:pt x="100965" y="227648"/>
                    <a:pt x="94297" y="227648"/>
                    <a:pt x="87630" y="227648"/>
                  </a:cubicBezTo>
                  <a:cubicBezTo>
                    <a:pt x="72390" y="227648"/>
                    <a:pt x="57150" y="227648"/>
                    <a:pt x="39052" y="227648"/>
                  </a:cubicBezTo>
                  <a:cubicBezTo>
                    <a:pt x="40005" y="206693"/>
                    <a:pt x="36195" y="185738"/>
                    <a:pt x="40957" y="169545"/>
                  </a:cubicBezTo>
                  <a:close/>
                </a:path>
              </a:pathLst>
            </a:custGeom>
            <a:solidFill>
              <a:schemeClr val="accent1"/>
            </a:solidFill>
            <a:ln w="9525"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sp>
          <p:nvSpPr>
            <p:cNvPr id="126" name="Freeform: Shape 125">
              <a:extLst>
                <a:ext uri="{FF2B5EF4-FFF2-40B4-BE49-F238E27FC236}">
                  <a16:creationId xmlns="" xmlns:a16="http://schemas.microsoft.com/office/drawing/2014/main" id="{B8D3BFA2-F196-49F9-83A9-8D04B69F78D9}"/>
                </a:ext>
              </a:extLst>
            </p:cNvPr>
            <p:cNvSpPr/>
            <p:nvPr/>
          </p:nvSpPr>
          <p:spPr>
            <a:xfrm>
              <a:off x="5975196" y="1441944"/>
              <a:ext cx="158861" cy="551600"/>
            </a:xfrm>
            <a:custGeom>
              <a:avLst/>
              <a:gdLst>
                <a:gd name="connsiteX0" fmla="*/ 344805 w 342900"/>
                <a:gd name="connsiteY0" fmla="*/ 1193721 h 1190625"/>
                <a:gd name="connsiteX1" fmla="*/ 342900 w 342900"/>
                <a:gd name="connsiteY1" fmla="*/ 1161335 h 1190625"/>
                <a:gd name="connsiteX2" fmla="*/ 342900 w 342900"/>
                <a:gd name="connsiteY2" fmla="*/ 116443 h 1190625"/>
                <a:gd name="connsiteX3" fmla="*/ 342900 w 342900"/>
                <a:gd name="connsiteY3" fmla="*/ 86916 h 1190625"/>
                <a:gd name="connsiteX4" fmla="*/ 304800 w 342900"/>
                <a:gd name="connsiteY4" fmla="*/ 84058 h 1190625"/>
                <a:gd name="connsiteX5" fmla="*/ 303848 w 342900"/>
                <a:gd name="connsiteY5" fmla="*/ 17383 h 1190625"/>
                <a:gd name="connsiteX6" fmla="*/ 291465 w 342900"/>
                <a:gd name="connsiteY6" fmla="*/ 1191 h 1190625"/>
                <a:gd name="connsiteX7" fmla="*/ 237173 w 342900"/>
                <a:gd name="connsiteY7" fmla="*/ 238 h 1190625"/>
                <a:gd name="connsiteX8" fmla="*/ 237173 w 342900"/>
                <a:gd name="connsiteY8" fmla="*/ 86916 h 1190625"/>
                <a:gd name="connsiteX9" fmla="*/ 0 w 342900"/>
                <a:gd name="connsiteY9" fmla="*/ 86916 h 1190625"/>
                <a:gd name="connsiteX10" fmla="*/ 0 w 342900"/>
                <a:gd name="connsiteY10" fmla="*/ 1193721 h 1190625"/>
                <a:gd name="connsiteX11" fmla="*/ 344805 w 342900"/>
                <a:gd name="connsiteY11" fmla="*/ 1193721 h 1190625"/>
                <a:gd name="connsiteX12" fmla="*/ 315278 w 342900"/>
                <a:gd name="connsiteY12" fmla="*/ 971788 h 1190625"/>
                <a:gd name="connsiteX13" fmla="*/ 238125 w 342900"/>
                <a:gd name="connsiteY13" fmla="*/ 971788 h 1190625"/>
                <a:gd name="connsiteX14" fmla="*/ 238125 w 342900"/>
                <a:gd name="connsiteY14" fmla="*/ 885110 h 1190625"/>
                <a:gd name="connsiteX15" fmla="*/ 315278 w 342900"/>
                <a:gd name="connsiteY15" fmla="*/ 885110 h 1190625"/>
                <a:gd name="connsiteX16" fmla="*/ 315278 w 342900"/>
                <a:gd name="connsiteY16" fmla="*/ 971788 h 1190625"/>
                <a:gd name="connsiteX17" fmla="*/ 315278 w 342900"/>
                <a:gd name="connsiteY17" fmla="*/ 724138 h 1190625"/>
                <a:gd name="connsiteX18" fmla="*/ 238125 w 342900"/>
                <a:gd name="connsiteY18" fmla="*/ 724138 h 1190625"/>
                <a:gd name="connsiteX19" fmla="*/ 238125 w 342900"/>
                <a:gd name="connsiteY19" fmla="*/ 637460 h 1190625"/>
                <a:gd name="connsiteX20" fmla="*/ 315278 w 342900"/>
                <a:gd name="connsiteY20" fmla="*/ 637460 h 1190625"/>
                <a:gd name="connsiteX21" fmla="*/ 315278 w 342900"/>
                <a:gd name="connsiteY21" fmla="*/ 724138 h 1190625"/>
                <a:gd name="connsiteX22" fmla="*/ 239078 w 342900"/>
                <a:gd name="connsiteY22" fmla="*/ 265033 h 1190625"/>
                <a:gd name="connsiteX23" fmla="*/ 316230 w 342900"/>
                <a:gd name="connsiteY23" fmla="*/ 265033 h 1190625"/>
                <a:gd name="connsiteX24" fmla="*/ 316230 w 342900"/>
                <a:gd name="connsiteY24" fmla="*/ 353616 h 1190625"/>
                <a:gd name="connsiteX25" fmla="*/ 239078 w 342900"/>
                <a:gd name="connsiteY25" fmla="*/ 353616 h 1190625"/>
                <a:gd name="connsiteX26" fmla="*/ 239078 w 342900"/>
                <a:gd name="connsiteY26" fmla="*/ 265033 h 1190625"/>
                <a:gd name="connsiteX27" fmla="*/ 238125 w 342900"/>
                <a:gd name="connsiteY27" fmla="*/ 388858 h 1190625"/>
                <a:gd name="connsiteX28" fmla="*/ 314325 w 342900"/>
                <a:gd name="connsiteY28" fmla="*/ 388858 h 1190625"/>
                <a:gd name="connsiteX29" fmla="*/ 314325 w 342900"/>
                <a:gd name="connsiteY29" fmla="*/ 477441 h 1190625"/>
                <a:gd name="connsiteX30" fmla="*/ 238125 w 342900"/>
                <a:gd name="connsiteY30" fmla="*/ 477441 h 1190625"/>
                <a:gd name="connsiteX31" fmla="*/ 238125 w 342900"/>
                <a:gd name="connsiteY31" fmla="*/ 388858 h 1190625"/>
                <a:gd name="connsiteX32" fmla="*/ 238125 w 342900"/>
                <a:gd name="connsiteY32" fmla="*/ 761285 h 1190625"/>
                <a:gd name="connsiteX33" fmla="*/ 314325 w 342900"/>
                <a:gd name="connsiteY33" fmla="*/ 761285 h 1190625"/>
                <a:gd name="connsiteX34" fmla="*/ 314325 w 342900"/>
                <a:gd name="connsiteY34" fmla="*/ 848916 h 1190625"/>
                <a:gd name="connsiteX35" fmla="*/ 238125 w 342900"/>
                <a:gd name="connsiteY35" fmla="*/ 848916 h 1190625"/>
                <a:gd name="connsiteX36" fmla="*/ 238125 w 342900"/>
                <a:gd name="connsiteY36" fmla="*/ 761285 h 1190625"/>
                <a:gd name="connsiteX37" fmla="*/ 103823 w 342900"/>
                <a:gd name="connsiteY37" fmla="*/ 1094660 h 1190625"/>
                <a:gd name="connsiteX38" fmla="*/ 26670 w 342900"/>
                <a:gd name="connsiteY38" fmla="*/ 1094660 h 1190625"/>
                <a:gd name="connsiteX39" fmla="*/ 26670 w 342900"/>
                <a:gd name="connsiteY39" fmla="*/ 1008935 h 1190625"/>
                <a:gd name="connsiteX40" fmla="*/ 103823 w 342900"/>
                <a:gd name="connsiteY40" fmla="*/ 1008935 h 1190625"/>
                <a:gd name="connsiteX41" fmla="*/ 103823 w 342900"/>
                <a:gd name="connsiteY41" fmla="*/ 1094660 h 1190625"/>
                <a:gd name="connsiteX42" fmla="*/ 103823 w 342900"/>
                <a:gd name="connsiteY42" fmla="*/ 971788 h 1190625"/>
                <a:gd name="connsiteX43" fmla="*/ 27623 w 342900"/>
                <a:gd name="connsiteY43" fmla="*/ 971788 h 1190625"/>
                <a:gd name="connsiteX44" fmla="*/ 27623 w 342900"/>
                <a:gd name="connsiteY44" fmla="*/ 885110 h 1190625"/>
                <a:gd name="connsiteX45" fmla="*/ 103823 w 342900"/>
                <a:gd name="connsiteY45" fmla="*/ 885110 h 1190625"/>
                <a:gd name="connsiteX46" fmla="*/ 103823 w 342900"/>
                <a:gd name="connsiteY46" fmla="*/ 971788 h 1190625"/>
                <a:gd name="connsiteX47" fmla="*/ 104775 w 342900"/>
                <a:gd name="connsiteY47" fmla="*/ 847010 h 1190625"/>
                <a:gd name="connsiteX48" fmla="*/ 28575 w 342900"/>
                <a:gd name="connsiteY48" fmla="*/ 847010 h 1190625"/>
                <a:gd name="connsiteX49" fmla="*/ 28575 w 342900"/>
                <a:gd name="connsiteY49" fmla="*/ 760333 h 1190625"/>
                <a:gd name="connsiteX50" fmla="*/ 104775 w 342900"/>
                <a:gd name="connsiteY50" fmla="*/ 760333 h 1190625"/>
                <a:gd name="connsiteX51" fmla="*/ 104775 w 342900"/>
                <a:gd name="connsiteY51" fmla="*/ 847010 h 1190625"/>
                <a:gd name="connsiteX52" fmla="*/ 28575 w 342900"/>
                <a:gd name="connsiteY52" fmla="*/ 724138 h 1190625"/>
                <a:gd name="connsiteX53" fmla="*/ 28575 w 342900"/>
                <a:gd name="connsiteY53" fmla="*/ 637460 h 1190625"/>
                <a:gd name="connsiteX54" fmla="*/ 104775 w 342900"/>
                <a:gd name="connsiteY54" fmla="*/ 637460 h 1190625"/>
                <a:gd name="connsiteX55" fmla="*/ 104775 w 342900"/>
                <a:gd name="connsiteY55" fmla="*/ 724138 h 1190625"/>
                <a:gd name="connsiteX56" fmla="*/ 28575 w 342900"/>
                <a:gd name="connsiteY56" fmla="*/ 724138 h 1190625"/>
                <a:gd name="connsiteX57" fmla="*/ 104775 w 342900"/>
                <a:gd name="connsiteY57" fmla="*/ 601266 h 1190625"/>
                <a:gd name="connsiteX58" fmla="*/ 27623 w 342900"/>
                <a:gd name="connsiteY58" fmla="*/ 601266 h 1190625"/>
                <a:gd name="connsiteX59" fmla="*/ 27623 w 342900"/>
                <a:gd name="connsiteY59" fmla="*/ 514588 h 1190625"/>
                <a:gd name="connsiteX60" fmla="*/ 104775 w 342900"/>
                <a:gd name="connsiteY60" fmla="*/ 514588 h 1190625"/>
                <a:gd name="connsiteX61" fmla="*/ 104775 w 342900"/>
                <a:gd name="connsiteY61" fmla="*/ 601266 h 1190625"/>
                <a:gd name="connsiteX62" fmla="*/ 209550 w 342900"/>
                <a:gd name="connsiteY62" fmla="*/ 1094660 h 1190625"/>
                <a:gd name="connsiteX63" fmla="*/ 132398 w 342900"/>
                <a:gd name="connsiteY63" fmla="*/ 1094660 h 1190625"/>
                <a:gd name="connsiteX64" fmla="*/ 132398 w 342900"/>
                <a:gd name="connsiteY64" fmla="*/ 1008935 h 1190625"/>
                <a:gd name="connsiteX65" fmla="*/ 209550 w 342900"/>
                <a:gd name="connsiteY65" fmla="*/ 1008935 h 1190625"/>
                <a:gd name="connsiteX66" fmla="*/ 209550 w 342900"/>
                <a:gd name="connsiteY66" fmla="*/ 1094660 h 1190625"/>
                <a:gd name="connsiteX67" fmla="*/ 132398 w 342900"/>
                <a:gd name="connsiteY67" fmla="*/ 476488 h 1190625"/>
                <a:gd name="connsiteX68" fmla="*/ 132398 w 342900"/>
                <a:gd name="connsiteY68" fmla="*/ 387906 h 1190625"/>
                <a:gd name="connsiteX69" fmla="*/ 208598 w 342900"/>
                <a:gd name="connsiteY69" fmla="*/ 387906 h 1190625"/>
                <a:gd name="connsiteX70" fmla="*/ 208598 w 342900"/>
                <a:gd name="connsiteY70" fmla="*/ 476488 h 1190625"/>
                <a:gd name="connsiteX71" fmla="*/ 132398 w 342900"/>
                <a:gd name="connsiteY71" fmla="*/ 476488 h 1190625"/>
                <a:gd name="connsiteX72" fmla="*/ 209550 w 342900"/>
                <a:gd name="connsiteY72" fmla="*/ 971788 h 1190625"/>
                <a:gd name="connsiteX73" fmla="*/ 132398 w 342900"/>
                <a:gd name="connsiteY73" fmla="*/ 971788 h 1190625"/>
                <a:gd name="connsiteX74" fmla="*/ 132398 w 342900"/>
                <a:gd name="connsiteY74" fmla="*/ 885110 h 1190625"/>
                <a:gd name="connsiteX75" fmla="*/ 209550 w 342900"/>
                <a:gd name="connsiteY75" fmla="*/ 885110 h 1190625"/>
                <a:gd name="connsiteX76" fmla="*/ 209550 w 342900"/>
                <a:gd name="connsiteY76" fmla="*/ 971788 h 1190625"/>
                <a:gd name="connsiteX77" fmla="*/ 209550 w 342900"/>
                <a:gd name="connsiteY77" fmla="*/ 724138 h 1190625"/>
                <a:gd name="connsiteX78" fmla="*/ 132398 w 342900"/>
                <a:gd name="connsiteY78" fmla="*/ 724138 h 1190625"/>
                <a:gd name="connsiteX79" fmla="*/ 132398 w 342900"/>
                <a:gd name="connsiteY79" fmla="*/ 637460 h 1190625"/>
                <a:gd name="connsiteX80" fmla="*/ 209550 w 342900"/>
                <a:gd name="connsiteY80" fmla="*/ 637460 h 1190625"/>
                <a:gd name="connsiteX81" fmla="*/ 209550 w 342900"/>
                <a:gd name="connsiteY81" fmla="*/ 724138 h 1190625"/>
                <a:gd name="connsiteX82" fmla="*/ 209550 w 342900"/>
                <a:gd name="connsiteY82" fmla="*/ 601266 h 1190625"/>
                <a:gd name="connsiteX83" fmla="*/ 133350 w 342900"/>
                <a:gd name="connsiteY83" fmla="*/ 601266 h 1190625"/>
                <a:gd name="connsiteX84" fmla="*/ 133350 w 342900"/>
                <a:gd name="connsiteY84" fmla="*/ 514588 h 1190625"/>
                <a:gd name="connsiteX85" fmla="*/ 209550 w 342900"/>
                <a:gd name="connsiteY85" fmla="*/ 514588 h 1190625"/>
                <a:gd name="connsiteX86" fmla="*/ 209550 w 342900"/>
                <a:gd name="connsiteY86" fmla="*/ 601266 h 1190625"/>
                <a:gd name="connsiteX87" fmla="*/ 133350 w 342900"/>
                <a:gd name="connsiteY87" fmla="*/ 142160 h 1190625"/>
                <a:gd name="connsiteX88" fmla="*/ 209550 w 342900"/>
                <a:gd name="connsiteY88" fmla="*/ 142160 h 1190625"/>
                <a:gd name="connsiteX89" fmla="*/ 209550 w 342900"/>
                <a:gd name="connsiteY89" fmla="*/ 230743 h 1190625"/>
                <a:gd name="connsiteX90" fmla="*/ 133350 w 342900"/>
                <a:gd name="connsiteY90" fmla="*/ 230743 h 1190625"/>
                <a:gd name="connsiteX91" fmla="*/ 133350 w 342900"/>
                <a:gd name="connsiteY91" fmla="*/ 142160 h 1190625"/>
                <a:gd name="connsiteX92" fmla="*/ 132398 w 342900"/>
                <a:gd name="connsiteY92" fmla="*/ 265033 h 1190625"/>
                <a:gd name="connsiteX93" fmla="*/ 209550 w 342900"/>
                <a:gd name="connsiteY93" fmla="*/ 265033 h 1190625"/>
                <a:gd name="connsiteX94" fmla="*/ 209550 w 342900"/>
                <a:gd name="connsiteY94" fmla="*/ 353616 h 1190625"/>
                <a:gd name="connsiteX95" fmla="*/ 132398 w 342900"/>
                <a:gd name="connsiteY95" fmla="*/ 353616 h 1190625"/>
                <a:gd name="connsiteX96" fmla="*/ 132398 w 342900"/>
                <a:gd name="connsiteY96" fmla="*/ 265033 h 1190625"/>
                <a:gd name="connsiteX97" fmla="*/ 26670 w 342900"/>
                <a:gd name="connsiteY97" fmla="*/ 153591 h 1190625"/>
                <a:gd name="connsiteX98" fmla="*/ 40005 w 342900"/>
                <a:gd name="connsiteY98" fmla="*/ 140256 h 1190625"/>
                <a:gd name="connsiteX99" fmla="*/ 103823 w 342900"/>
                <a:gd name="connsiteY99" fmla="*/ 139303 h 1190625"/>
                <a:gd name="connsiteX100" fmla="*/ 103823 w 342900"/>
                <a:gd name="connsiteY100" fmla="*/ 230743 h 1190625"/>
                <a:gd name="connsiteX101" fmla="*/ 38100 w 342900"/>
                <a:gd name="connsiteY101" fmla="*/ 229791 h 1190625"/>
                <a:gd name="connsiteX102" fmla="*/ 27623 w 342900"/>
                <a:gd name="connsiteY102" fmla="*/ 216456 h 1190625"/>
                <a:gd name="connsiteX103" fmla="*/ 26670 w 342900"/>
                <a:gd name="connsiteY103" fmla="*/ 153591 h 1190625"/>
                <a:gd name="connsiteX104" fmla="*/ 26670 w 342900"/>
                <a:gd name="connsiteY104" fmla="*/ 325993 h 1190625"/>
                <a:gd name="connsiteX105" fmla="*/ 104775 w 342900"/>
                <a:gd name="connsiteY105" fmla="*/ 266938 h 1190625"/>
                <a:gd name="connsiteX106" fmla="*/ 104775 w 342900"/>
                <a:gd name="connsiteY106" fmla="*/ 355521 h 1190625"/>
                <a:gd name="connsiteX107" fmla="*/ 38100 w 342900"/>
                <a:gd name="connsiteY107" fmla="*/ 354568 h 1190625"/>
                <a:gd name="connsiteX108" fmla="*/ 26670 w 342900"/>
                <a:gd name="connsiteY108" fmla="*/ 342185 h 1190625"/>
                <a:gd name="connsiteX109" fmla="*/ 26670 w 342900"/>
                <a:gd name="connsiteY109" fmla="*/ 325993 h 1190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Lst>
              <a:rect l="l" t="t" r="r" b="b"/>
              <a:pathLst>
                <a:path w="342900" h="1190625">
                  <a:moveTo>
                    <a:pt x="344805" y="1193721"/>
                  </a:moveTo>
                  <a:cubicBezTo>
                    <a:pt x="342900" y="1188006"/>
                    <a:pt x="342900" y="1177528"/>
                    <a:pt x="342900" y="1161335"/>
                  </a:cubicBezTo>
                  <a:cubicBezTo>
                    <a:pt x="342900" y="812721"/>
                    <a:pt x="342900" y="465058"/>
                    <a:pt x="342900" y="116443"/>
                  </a:cubicBezTo>
                  <a:cubicBezTo>
                    <a:pt x="342900" y="106918"/>
                    <a:pt x="342900" y="97393"/>
                    <a:pt x="342900" y="86916"/>
                  </a:cubicBezTo>
                  <a:cubicBezTo>
                    <a:pt x="329565" y="85963"/>
                    <a:pt x="318135" y="85010"/>
                    <a:pt x="304800" y="84058"/>
                  </a:cubicBezTo>
                  <a:cubicBezTo>
                    <a:pt x="304800" y="61198"/>
                    <a:pt x="305753" y="39291"/>
                    <a:pt x="303848" y="17383"/>
                  </a:cubicBezTo>
                  <a:cubicBezTo>
                    <a:pt x="303848" y="11668"/>
                    <a:pt x="296228" y="1191"/>
                    <a:pt x="291465" y="1191"/>
                  </a:cubicBezTo>
                  <a:cubicBezTo>
                    <a:pt x="274320" y="-715"/>
                    <a:pt x="257175" y="238"/>
                    <a:pt x="237173" y="238"/>
                  </a:cubicBezTo>
                  <a:cubicBezTo>
                    <a:pt x="237173" y="30718"/>
                    <a:pt x="237173" y="58341"/>
                    <a:pt x="237173" y="86916"/>
                  </a:cubicBezTo>
                  <a:cubicBezTo>
                    <a:pt x="157163" y="86916"/>
                    <a:pt x="80010" y="86916"/>
                    <a:pt x="0" y="86916"/>
                  </a:cubicBezTo>
                  <a:cubicBezTo>
                    <a:pt x="0" y="456485"/>
                    <a:pt x="0" y="823198"/>
                    <a:pt x="0" y="1193721"/>
                  </a:cubicBezTo>
                  <a:lnTo>
                    <a:pt x="344805" y="1193721"/>
                  </a:lnTo>
                  <a:close/>
                  <a:moveTo>
                    <a:pt x="315278" y="971788"/>
                  </a:moveTo>
                  <a:cubicBezTo>
                    <a:pt x="289560" y="971788"/>
                    <a:pt x="264795" y="971788"/>
                    <a:pt x="238125" y="971788"/>
                  </a:cubicBezTo>
                  <a:cubicBezTo>
                    <a:pt x="238125" y="943213"/>
                    <a:pt x="238125" y="914638"/>
                    <a:pt x="238125" y="885110"/>
                  </a:cubicBezTo>
                  <a:cubicBezTo>
                    <a:pt x="263843" y="885110"/>
                    <a:pt x="287655" y="885110"/>
                    <a:pt x="315278" y="885110"/>
                  </a:cubicBezTo>
                  <a:cubicBezTo>
                    <a:pt x="315278" y="914638"/>
                    <a:pt x="315278" y="943213"/>
                    <a:pt x="315278" y="971788"/>
                  </a:cubicBezTo>
                  <a:close/>
                  <a:moveTo>
                    <a:pt x="315278" y="724138"/>
                  </a:moveTo>
                  <a:cubicBezTo>
                    <a:pt x="289560" y="724138"/>
                    <a:pt x="264795" y="724138"/>
                    <a:pt x="238125" y="724138"/>
                  </a:cubicBezTo>
                  <a:cubicBezTo>
                    <a:pt x="238125" y="695563"/>
                    <a:pt x="238125" y="666988"/>
                    <a:pt x="238125" y="637460"/>
                  </a:cubicBezTo>
                  <a:cubicBezTo>
                    <a:pt x="262890" y="637460"/>
                    <a:pt x="287655" y="637460"/>
                    <a:pt x="315278" y="637460"/>
                  </a:cubicBezTo>
                  <a:cubicBezTo>
                    <a:pt x="315278" y="666988"/>
                    <a:pt x="315278" y="694610"/>
                    <a:pt x="315278" y="724138"/>
                  </a:cubicBezTo>
                  <a:close/>
                  <a:moveTo>
                    <a:pt x="239078" y="265033"/>
                  </a:moveTo>
                  <a:cubicBezTo>
                    <a:pt x="263843" y="265033"/>
                    <a:pt x="288608" y="265033"/>
                    <a:pt x="316230" y="265033"/>
                  </a:cubicBezTo>
                  <a:cubicBezTo>
                    <a:pt x="316230" y="295513"/>
                    <a:pt x="316230" y="323135"/>
                    <a:pt x="316230" y="353616"/>
                  </a:cubicBezTo>
                  <a:cubicBezTo>
                    <a:pt x="290513" y="353616"/>
                    <a:pt x="266700" y="353616"/>
                    <a:pt x="239078" y="353616"/>
                  </a:cubicBezTo>
                  <a:cubicBezTo>
                    <a:pt x="239078" y="324088"/>
                    <a:pt x="239078" y="295513"/>
                    <a:pt x="239078" y="265033"/>
                  </a:cubicBezTo>
                  <a:close/>
                  <a:moveTo>
                    <a:pt x="238125" y="388858"/>
                  </a:moveTo>
                  <a:cubicBezTo>
                    <a:pt x="262890" y="388858"/>
                    <a:pt x="286703" y="388858"/>
                    <a:pt x="314325" y="388858"/>
                  </a:cubicBezTo>
                  <a:cubicBezTo>
                    <a:pt x="314325" y="417433"/>
                    <a:pt x="314325" y="446008"/>
                    <a:pt x="314325" y="477441"/>
                  </a:cubicBezTo>
                  <a:cubicBezTo>
                    <a:pt x="288608" y="477441"/>
                    <a:pt x="263843" y="477441"/>
                    <a:pt x="238125" y="477441"/>
                  </a:cubicBezTo>
                  <a:cubicBezTo>
                    <a:pt x="238125" y="447913"/>
                    <a:pt x="238125" y="419338"/>
                    <a:pt x="238125" y="388858"/>
                  </a:cubicBezTo>
                  <a:close/>
                  <a:moveTo>
                    <a:pt x="238125" y="761285"/>
                  </a:moveTo>
                  <a:cubicBezTo>
                    <a:pt x="263843" y="761285"/>
                    <a:pt x="288608" y="761285"/>
                    <a:pt x="314325" y="761285"/>
                  </a:cubicBezTo>
                  <a:cubicBezTo>
                    <a:pt x="314325" y="789860"/>
                    <a:pt x="314325" y="817483"/>
                    <a:pt x="314325" y="848916"/>
                  </a:cubicBezTo>
                  <a:cubicBezTo>
                    <a:pt x="288608" y="848916"/>
                    <a:pt x="263843" y="848916"/>
                    <a:pt x="238125" y="848916"/>
                  </a:cubicBezTo>
                  <a:cubicBezTo>
                    <a:pt x="238125" y="818435"/>
                    <a:pt x="238125" y="790813"/>
                    <a:pt x="238125" y="761285"/>
                  </a:cubicBezTo>
                  <a:close/>
                  <a:moveTo>
                    <a:pt x="103823" y="1094660"/>
                  </a:moveTo>
                  <a:cubicBezTo>
                    <a:pt x="79058" y="1094660"/>
                    <a:pt x="54293" y="1094660"/>
                    <a:pt x="26670" y="1094660"/>
                  </a:cubicBezTo>
                  <a:cubicBezTo>
                    <a:pt x="26670" y="1065133"/>
                    <a:pt x="26670" y="1038463"/>
                    <a:pt x="26670" y="1008935"/>
                  </a:cubicBezTo>
                  <a:cubicBezTo>
                    <a:pt x="52388" y="1008935"/>
                    <a:pt x="77153" y="1008935"/>
                    <a:pt x="103823" y="1008935"/>
                  </a:cubicBezTo>
                  <a:cubicBezTo>
                    <a:pt x="103823" y="1036558"/>
                    <a:pt x="103823" y="1065133"/>
                    <a:pt x="103823" y="1094660"/>
                  </a:cubicBezTo>
                  <a:close/>
                  <a:moveTo>
                    <a:pt x="103823" y="971788"/>
                  </a:moveTo>
                  <a:cubicBezTo>
                    <a:pt x="79058" y="971788"/>
                    <a:pt x="54293" y="971788"/>
                    <a:pt x="27623" y="971788"/>
                  </a:cubicBezTo>
                  <a:cubicBezTo>
                    <a:pt x="27623" y="943213"/>
                    <a:pt x="27623" y="915591"/>
                    <a:pt x="27623" y="885110"/>
                  </a:cubicBezTo>
                  <a:cubicBezTo>
                    <a:pt x="53340" y="885110"/>
                    <a:pt x="78105" y="885110"/>
                    <a:pt x="103823" y="885110"/>
                  </a:cubicBezTo>
                  <a:cubicBezTo>
                    <a:pt x="103823" y="913685"/>
                    <a:pt x="103823" y="942260"/>
                    <a:pt x="103823" y="971788"/>
                  </a:cubicBezTo>
                  <a:close/>
                  <a:moveTo>
                    <a:pt x="104775" y="847010"/>
                  </a:moveTo>
                  <a:cubicBezTo>
                    <a:pt x="80010" y="847010"/>
                    <a:pt x="55245" y="847010"/>
                    <a:pt x="28575" y="847010"/>
                  </a:cubicBezTo>
                  <a:cubicBezTo>
                    <a:pt x="28575" y="818435"/>
                    <a:pt x="28575" y="790813"/>
                    <a:pt x="28575" y="760333"/>
                  </a:cubicBezTo>
                  <a:cubicBezTo>
                    <a:pt x="54293" y="760333"/>
                    <a:pt x="78105" y="760333"/>
                    <a:pt x="104775" y="760333"/>
                  </a:cubicBezTo>
                  <a:cubicBezTo>
                    <a:pt x="104775" y="789860"/>
                    <a:pt x="104775" y="817483"/>
                    <a:pt x="104775" y="847010"/>
                  </a:cubicBezTo>
                  <a:close/>
                  <a:moveTo>
                    <a:pt x="28575" y="724138"/>
                  </a:moveTo>
                  <a:cubicBezTo>
                    <a:pt x="28575" y="696516"/>
                    <a:pt x="28575" y="667941"/>
                    <a:pt x="28575" y="637460"/>
                  </a:cubicBezTo>
                  <a:cubicBezTo>
                    <a:pt x="54293" y="637460"/>
                    <a:pt x="79058" y="637460"/>
                    <a:pt x="104775" y="637460"/>
                  </a:cubicBezTo>
                  <a:cubicBezTo>
                    <a:pt x="104775" y="666035"/>
                    <a:pt x="104775" y="694610"/>
                    <a:pt x="104775" y="724138"/>
                  </a:cubicBezTo>
                  <a:cubicBezTo>
                    <a:pt x="80010" y="724138"/>
                    <a:pt x="55245" y="724138"/>
                    <a:pt x="28575" y="724138"/>
                  </a:cubicBezTo>
                  <a:close/>
                  <a:moveTo>
                    <a:pt x="104775" y="601266"/>
                  </a:moveTo>
                  <a:cubicBezTo>
                    <a:pt x="79058" y="601266"/>
                    <a:pt x="54293" y="601266"/>
                    <a:pt x="27623" y="601266"/>
                  </a:cubicBezTo>
                  <a:cubicBezTo>
                    <a:pt x="27623" y="571738"/>
                    <a:pt x="27623" y="544116"/>
                    <a:pt x="27623" y="514588"/>
                  </a:cubicBezTo>
                  <a:cubicBezTo>
                    <a:pt x="53340" y="514588"/>
                    <a:pt x="78105" y="514588"/>
                    <a:pt x="104775" y="514588"/>
                  </a:cubicBezTo>
                  <a:cubicBezTo>
                    <a:pt x="104775" y="544116"/>
                    <a:pt x="104775" y="571738"/>
                    <a:pt x="104775" y="601266"/>
                  </a:cubicBezTo>
                  <a:close/>
                  <a:moveTo>
                    <a:pt x="209550" y="1094660"/>
                  </a:moveTo>
                  <a:cubicBezTo>
                    <a:pt x="184785" y="1094660"/>
                    <a:pt x="159068" y="1094660"/>
                    <a:pt x="132398" y="1094660"/>
                  </a:cubicBezTo>
                  <a:cubicBezTo>
                    <a:pt x="132398" y="1067038"/>
                    <a:pt x="132398" y="1038463"/>
                    <a:pt x="132398" y="1008935"/>
                  </a:cubicBezTo>
                  <a:cubicBezTo>
                    <a:pt x="159068" y="1008935"/>
                    <a:pt x="182880" y="1008935"/>
                    <a:pt x="209550" y="1008935"/>
                  </a:cubicBezTo>
                  <a:cubicBezTo>
                    <a:pt x="209550" y="1037510"/>
                    <a:pt x="209550" y="1065133"/>
                    <a:pt x="209550" y="1094660"/>
                  </a:cubicBezTo>
                  <a:close/>
                  <a:moveTo>
                    <a:pt x="132398" y="476488"/>
                  </a:moveTo>
                  <a:cubicBezTo>
                    <a:pt x="132398" y="446960"/>
                    <a:pt x="132398" y="418385"/>
                    <a:pt x="132398" y="387906"/>
                  </a:cubicBezTo>
                  <a:cubicBezTo>
                    <a:pt x="159068" y="387906"/>
                    <a:pt x="182880" y="387906"/>
                    <a:pt x="208598" y="387906"/>
                  </a:cubicBezTo>
                  <a:cubicBezTo>
                    <a:pt x="208598" y="417433"/>
                    <a:pt x="208598" y="446008"/>
                    <a:pt x="208598" y="476488"/>
                  </a:cubicBezTo>
                  <a:cubicBezTo>
                    <a:pt x="184785" y="476488"/>
                    <a:pt x="159068" y="476488"/>
                    <a:pt x="132398" y="476488"/>
                  </a:cubicBezTo>
                  <a:close/>
                  <a:moveTo>
                    <a:pt x="209550" y="971788"/>
                  </a:moveTo>
                  <a:cubicBezTo>
                    <a:pt x="183833" y="971788"/>
                    <a:pt x="159068" y="971788"/>
                    <a:pt x="132398" y="971788"/>
                  </a:cubicBezTo>
                  <a:cubicBezTo>
                    <a:pt x="132398" y="943213"/>
                    <a:pt x="132398" y="914638"/>
                    <a:pt x="132398" y="885110"/>
                  </a:cubicBezTo>
                  <a:cubicBezTo>
                    <a:pt x="158115" y="885110"/>
                    <a:pt x="181928" y="885110"/>
                    <a:pt x="209550" y="885110"/>
                  </a:cubicBezTo>
                  <a:cubicBezTo>
                    <a:pt x="209550" y="914638"/>
                    <a:pt x="209550" y="943213"/>
                    <a:pt x="209550" y="971788"/>
                  </a:cubicBezTo>
                  <a:close/>
                  <a:moveTo>
                    <a:pt x="209550" y="724138"/>
                  </a:moveTo>
                  <a:cubicBezTo>
                    <a:pt x="183833" y="724138"/>
                    <a:pt x="159068" y="724138"/>
                    <a:pt x="132398" y="724138"/>
                  </a:cubicBezTo>
                  <a:cubicBezTo>
                    <a:pt x="132398" y="695563"/>
                    <a:pt x="132398" y="667941"/>
                    <a:pt x="132398" y="637460"/>
                  </a:cubicBezTo>
                  <a:cubicBezTo>
                    <a:pt x="157163" y="637460"/>
                    <a:pt x="181928" y="637460"/>
                    <a:pt x="209550" y="637460"/>
                  </a:cubicBezTo>
                  <a:cubicBezTo>
                    <a:pt x="209550" y="666988"/>
                    <a:pt x="209550" y="694610"/>
                    <a:pt x="209550" y="724138"/>
                  </a:cubicBezTo>
                  <a:close/>
                  <a:moveTo>
                    <a:pt x="209550" y="601266"/>
                  </a:moveTo>
                  <a:cubicBezTo>
                    <a:pt x="183833" y="601266"/>
                    <a:pt x="159068" y="601266"/>
                    <a:pt x="133350" y="601266"/>
                  </a:cubicBezTo>
                  <a:cubicBezTo>
                    <a:pt x="133350" y="572691"/>
                    <a:pt x="133350" y="545068"/>
                    <a:pt x="133350" y="514588"/>
                  </a:cubicBezTo>
                  <a:cubicBezTo>
                    <a:pt x="158115" y="514588"/>
                    <a:pt x="182880" y="514588"/>
                    <a:pt x="209550" y="514588"/>
                  </a:cubicBezTo>
                  <a:cubicBezTo>
                    <a:pt x="209550" y="544116"/>
                    <a:pt x="209550" y="571738"/>
                    <a:pt x="209550" y="601266"/>
                  </a:cubicBezTo>
                  <a:close/>
                  <a:moveTo>
                    <a:pt x="133350" y="142160"/>
                  </a:moveTo>
                  <a:cubicBezTo>
                    <a:pt x="158115" y="142160"/>
                    <a:pt x="183833" y="142160"/>
                    <a:pt x="209550" y="142160"/>
                  </a:cubicBezTo>
                  <a:cubicBezTo>
                    <a:pt x="209550" y="171688"/>
                    <a:pt x="209550" y="200263"/>
                    <a:pt x="209550" y="230743"/>
                  </a:cubicBezTo>
                  <a:cubicBezTo>
                    <a:pt x="182880" y="230743"/>
                    <a:pt x="159068" y="230743"/>
                    <a:pt x="133350" y="230743"/>
                  </a:cubicBezTo>
                  <a:cubicBezTo>
                    <a:pt x="133350" y="200263"/>
                    <a:pt x="133350" y="172641"/>
                    <a:pt x="133350" y="142160"/>
                  </a:cubicBezTo>
                  <a:close/>
                  <a:moveTo>
                    <a:pt x="132398" y="265033"/>
                  </a:moveTo>
                  <a:cubicBezTo>
                    <a:pt x="158115" y="265033"/>
                    <a:pt x="182880" y="265033"/>
                    <a:pt x="209550" y="265033"/>
                  </a:cubicBezTo>
                  <a:cubicBezTo>
                    <a:pt x="209550" y="294560"/>
                    <a:pt x="209550" y="323135"/>
                    <a:pt x="209550" y="353616"/>
                  </a:cubicBezTo>
                  <a:cubicBezTo>
                    <a:pt x="184785" y="353616"/>
                    <a:pt x="160020" y="353616"/>
                    <a:pt x="132398" y="353616"/>
                  </a:cubicBezTo>
                  <a:cubicBezTo>
                    <a:pt x="132398" y="323135"/>
                    <a:pt x="132398" y="294560"/>
                    <a:pt x="132398" y="265033"/>
                  </a:cubicBezTo>
                  <a:close/>
                  <a:moveTo>
                    <a:pt x="26670" y="153591"/>
                  </a:moveTo>
                  <a:cubicBezTo>
                    <a:pt x="26670" y="148828"/>
                    <a:pt x="35243" y="141208"/>
                    <a:pt x="40005" y="140256"/>
                  </a:cubicBezTo>
                  <a:cubicBezTo>
                    <a:pt x="60008" y="138351"/>
                    <a:pt x="80963" y="139303"/>
                    <a:pt x="103823" y="139303"/>
                  </a:cubicBezTo>
                  <a:cubicBezTo>
                    <a:pt x="103823" y="169783"/>
                    <a:pt x="103823" y="199310"/>
                    <a:pt x="103823" y="230743"/>
                  </a:cubicBezTo>
                  <a:cubicBezTo>
                    <a:pt x="80963" y="230743"/>
                    <a:pt x="59055" y="231696"/>
                    <a:pt x="38100" y="229791"/>
                  </a:cubicBezTo>
                  <a:cubicBezTo>
                    <a:pt x="34290" y="229791"/>
                    <a:pt x="27623" y="221218"/>
                    <a:pt x="27623" y="216456"/>
                  </a:cubicBezTo>
                  <a:cubicBezTo>
                    <a:pt x="25718" y="196453"/>
                    <a:pt x="25718" y="174546"/>
                    <a:pt x="26670" y="153591"/>
                  </a:cubicBezTo>
                  <a:close/>
                  <a:moveTo>
                    <a:pt x="26670" y="325993"/>
                  </a:moveTo>
                  <a:cubicBezTo>
                    <a:pt x="26670" y="256460"/>
                    <a:pt x="31433" y="252651"/>
                    <a:pt x="104775" y="266938"/>
                  </a:cubicBezTo>
                  <a:cubicBezTo>
                    <a:pt x="104775" y="296466"/>
                    <a:pt x="104775" y="324088"/>
                    <a:pt x="104775" y="355521"/>
                  </a:cubicBezTo>
                  <a:cubicBezTo>
                    <a:pt x="81915" y="355521"/>
                    <a:pt x="60008" y="356473"/>
                    <a:pt x="38100" y="354568"/>
                  </a:cubicBezTo>
                  <a:cubicBezTo>
                    <a:pt x="34290" y="354568"/>
                    <a:pt x="28575" y="346948"/>
                    <a:pt x="26670" y="342185"/>
                  </a:cubicBezTo>
                  <a:cubicBezTo>
                    <a:pt x="24765" y="337423"/>
                    <a:pt x="26670" y="330756"/>
                    <a:pt x="26670" y="325993"/>
                  </a:cubicBezTo>
                  <a:close/>
                </a:path>
              </a:pathLst>
            </a:custGeom>
            <a:solidFill>
              <a:schemeClr val="accent1"/>
            </a:solidFill>
            <a:ln w="9525"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grpSp>
      <p:grpSp>
        <p:nvGrpSpPr>
          <p:cNvPr id="127" name="Group 126">
            <a:extLst>
              <a:ext uri="{FF2B5EF4-FFF2-40B4-BE49-F238E27FC236}">
                <a16:creationId xmlns="" xmlns:a16="http://schemas.microsoft.com/office/drawing/2014/main" id="{ECE682B8-5BD4-4732-9491-F4A67F6D0095}"/>
              </a:ext>
            </a:extLst>
          </p:cNvPr>
          <p:cNvGrpSpPr/>
          <p:nvPr/>
        </p:nvGrpSpPr>
        <p:grpSpPr>
          <a:xfrm rot="2779377">
            <a:off x="5085623" y="992488"/>
            <a:ext cx="612565" cy="605613"/>
            <a:chOff x="5733204" y="4148522"/>
            <a:chExt cx="1306402" cy="1722100"/>
          </a:xfrm>
        </p:grpSpPr>
        <p:grpSp>
          <p:nvGrpSpPr>
            <p:cNvPr id="128" name="Group 127">
              <a:extLst>
                <a:ext uri="{FF2B5EF4-FFF2-40B4-BE49-F238E27FC236}">
                  <a16:creationId xmlns="" xmlns:a16="http://schemas.microsoft.com/office/drawing/2014/main" id="{992857E0-9B62-493F-A111-D9EF7F78869B}"/>
                </a:ext>
              </a:extLst>
            </p:cNvPr>
            <p:cNvGrpSpPr/>
            <p:nvPr/>
          </p:nvGrpSpPr>
          <p:grpSpPr>
            <a:xfrm>
              <a:off x="5733204" y="4148522"/>
              <a:ext cx="1306402" cy="1722100"/>
              <a:chOff x="2445111" y="599435"/>
              <a:chExt cx="5312311" cy="7002691"/>
            </a:xfrm>
            <a:solidFill>
              <a:schemeClr val="accent3"/>
            </a:solidFill>
          </p:grpSpPr>
          <p:sp>
            <p:nvSpPr>
              <p:cNvPr id="133" name="Freeform: Shape 132">
                <a:extLst>
                  <a:ext uri="{FF2B5EF4-FFF2-40B4-BE49-F238E27FC236}">
                    <a16:creationId xmlns="" xmlns:a16="http://schemas.microsoft.com/office/drawing/2014/main" id="{766ABEC5-ACD6-42E5-A96E-6BEB7E14B6EB}"/>
                  </a:ext>
                </a:extLst>
              </p:cNvPr>
              <p:cNvSpPr/>
              <p:nvPr/>
            </p:nvSpPr>
            <p:spPr>
              <a:xfrm>
                <a:off x="2445111" y="599435"/>
                <a:ext cx="3497902" cy="6838182"/>
              </a:xfrm>
              <a:custGeom>
                <a:avLst/>
                <a:gdLst>
                  <a:gd name="connsiteX0" fmla="*/ 410833 w 404363"/>
                  <a:gd name="connsiteY0" fmla="*/ 353414 h 800639"/>
                  <a:gd name="connsiteX1" fmla="*/ 362309 w 404363"/>
                  <a:gd name="connsiteY1" fmla="*/ 339665 h 800639"/>
                  <a:gd name="connsiteX2" fmla="*/ 239383 w 404363"/>
                  <a:gd name="connsiteY2" fmla="*/ 260410 h 800639"/>
                  <a:gd name="connsiteX3" fmla="*/ 218356 w 404363"/>
                  <a:gd name="connsiteY3" fmla="*/ 252323 h 800639"/>
                  <a:gd name="connsiteX4" fmla="*/ 214313 w 404363"/>
                  <a:gd name="connsiteY4" fmla="*/ 276585 h 800639"/>
                  <a:gd name="connsiteX5" fmla="*/ 228870 w 404363"/>
                  <a:gd name="connsiteY5" fmla="*/ 765055 h 800639"/>
                  <a:gd name="connsiteX6" fmla="*/ 203799 w 404363"/>
                  <a:gd name="connsiteY6" fmla="*/ 803066 h 800639"/>
                  <a:gd name="connsiteX7" fmla="*/ 180346 w 404363"/>
                  <a:gd name="connsiteY7" fmla="*/ 765055 h 800639"/>
                  <a:gd name="connsiteX8" fmla="*/ 194903 w 404363"/>
                  <a:gd name="connsiteY8" fmla="*/ 279819 h 800639"/>
                  <a:gd name="connsiteX9" fmla="*/ 190859 w 404363"/>
                  <a:gd name="connsiteY9" fmla="*/ 252323 h 800639"/>
                  <a:gd name="connsiteX10" fmla="*/ 164980 w 404363"/>
                  <a:gd name="connsiteY10" fmla="*/ 262836 h 800639"/>
                  <a:gd name="connsiteX11" fmla="*/ 40436 w 404363"/>
                  <a:gd name="connsiteY11" fmla="*/ 340474 h 800639"/>
                  <a:gd name="connsiteX12" fmla="*/ 0 w 404363"/>
                  <a:gd name="connsiteY12" fmla="*/ 353414 h 800639"/>
                  <a:gd name="connsiteX13" fmla="*/ 26688 w 404363"/>
                  <a:gd name="connsiteY13" fmla="*/ 324299 h 800639"/>
                  <a:gd name="connsiteX14" fmla="*/ 164171 w 404363"/>
                  <a:gd name="connsiteY14" fmla="*/ 253131 h 800639"/>
                  <a:gd name="connsiteX15" fmla="*/ 199755 w 404363"/>
                  <a:gd name="connsiteY15" fmla="*/ 194094 h 800639"/>
                  <a:gd name="connsiteX16" fmla="*/ 198138 w 404363"/>
                  <a:gd name="connsiteY16" fmla="*/ 14557 h 800639"/>
                  <a:gd name="connsiteX17" fmla="*/ 205417 w 404363"/>
                  <a:gd name="connsiteY17" fmla="*/ 0 h 800639"/>
                  <a:gd name="connsiteX18" fmla="*/ 215930 w 404363"/>
                  <a:gd name="connsiteY18" fmla="*/ 32349 h 800639"/>
                  <a:gd name="connsiteX19" fmla="*/ 210269 w 404363"/>
                  <a:gd name="connsiteY19" fmla="*/ 194094 h 800639"/>
                  <a:gd name="connsiteX20" fmla="*/ 244235 w 404363"/>
                  <a:gd name="connsiteY20" fmla="*/ 253131 h 800639"/>
                  <a:gd name="connsiteX21" fmla="*/ 373632 w 404363"/>
                  <a:gd name="connsiteY21" fmla="*/ 321873 h 800639"/>
                  <a:gd name="connsiteX22" fmla="*/ 410833 w 404363"/>
                  <a:gd name="connsiteY22" fmla="*/ 353414 h 800639"/>
                  <a:gd name="connsiteX0" fmla="*/ 410833 w 410833"/>
                  <a:gd name="connsiteY0" fmla="*/ 353414 h 803153"/>
                  <a:gd name="connsiteX1" fmla="*/ 362309 w 410833"/>
                  <a:gd name="connsiteY1" fmla="*/ 339665 h 803153"/>
                  <a:gd name="connsiteX2" fmla="*/ 239383 w 410833"/>
                  <a:gd name="connsiteY2" fmla="*/ 260410 h 803153"/>
                  <a:gd name="connsiteX3" fmla="*/ 218356 w 410833"/>
                  <a:gd name="connsiteY3" fmla="*/ 252323 h 803153"/>
                  <a:gd name="connsiteX4" fmla="*/ 214313 w 410833"/>
                  <a:gd name="connsiteY4" fmla="*/ 276585 h 803153"/>
                  <a:gd name="connsiteX5" fmla="*/ 228870 w 410833"/>
                  <a:gd name="connsiteY5" fmla="*/ 765055 h 803153"/>
                  <a:gd name="connsiteX6" fmla="*/ 203799 w 410833"/>
                  <a:gd name="connsiteY6" fmla="*/ 803066 h 803153"/>
                  <a:gd name="connsiteX7" fmla="*/ 180346 w 410833"/>
                  <a:gd name="connsiteY7" fmla="*/ 765055 h 803153"/>
                  <a:gd name="connsiteX8" fmla="*/ 194903 w 410833"/>
                  <a:gd name="connsiteY8" fmla="*/ 279819 h 803153"/>
                  <a:gd name="connsiteX9" fmla="*/ 190859 w 410833"/>
                  <a:gd name="connsiteY9" fmla="*/ 252323 h 803153"/>
                  <a:gd name="connsiteX10" fmla="*/ 164980 w 410833"/>
                  <a:gd name="connsiteY10" fmla="*/ 262836 h 803153"/>
                  <a:gd name="connsiteX11" fmla="*/ 40436 w 410833"/>
                  <a:gd name="connsiteY11" fmla="*/ 340474 h 803153"/>
                  <a:gd name="connsiteX12" fmla="*/ 0 w 410833"/>
                  <a:gd name="connsiteY12" fmla="*/ 353414 h 803153"/>
                  <a:gd name="connsiteX13" fmla="*/ 26688 w 410833"/>
                  <a:gd name="connsiteY13" fmla="*/ 324299 h 803153"/>
                  <a:gd name="connsiteX14" fmla="*/ 164171 w 410833"/>
                  <a:gd name="connsiteY14" fmla="*/ 253131 h 803153"/>
                  <a:gd name="connsiteX15" fmla="*/ 199755 w 410833"/>
                  <a:gd name="connsiteY15" fmla="*/ 194094 h 803153"/>
                  <a:gd name="connsiteX16" fmla="*/ 198138 w 410833"/>
                  <a:gd name="connsiteY16" fmla="*/ 14557 h 803153"/>
                  <a:gd name="connsiteX17" fmla="*/ 205417 w 410833"/>
                  <a:gd name="connsiteY17" fmla="*/ 0 h 803153"/>
                  <a:gd name="connsiteX18" fmla="*/ 215930 w 410833"/>
                  <a:gd name="connsiteY18" fmla="*/ 32349 h 803153"/>
                  <a:gd name="connsiteX19" fmla="*/ 210269 w 410833"/>
                  <a:gd name="connsiteY19" fmla="*/ 194094 h 803153"/>
                  <a:gd name="connsiteX20" fmla="*/ 244235 w 410833"/>
                  <a:gd name="connsiteY20" fmla="*/ 253131 h 803153"/>
                  <a:gd name="connsiteX21" fmla="*/ 373632 w 410833"/>
                  <a:gd name="connsiteY21" fmla="*/ 321873 h 803153"/>
                  <a:gd name="connsiteX22" fmla="*/ 410833 w 410833"/>
                  <a:gd name="connsiteY22" fmla="*/ 353414 h 803153"/>
                  <a:gd name="connsiteX0" fmla="*/ 410833 w 410833"/>
                  <a:gd name="connsiteY0" fmla="*/ 353414 h 803153"/>
                  <a:gd name="connsiteX1" fmla="*/ 362309 w 410833"/>
                  <a:gd name="connsiteY1" fmla="*/ 339665 h 803153"/>
                  <a:gd name="connsiteX2" fmla="*/ 239383 w 410833"/>
                  <a:gd name="connsiteY2" fmla="*/ 260410 h 803153"/>
                  <a:gd name="connsiteX3" fmla="*/ 218356 w 410833"/>
                  <a:gd name="connsiteY3" fmla="*/ 252323 h 803153"/>
                  <a:gd name="connsiteX4" fmla="*/ 214313 w 410833"/>
                  <a:gd name="connsiteY4" fmla="*/ 276585 h 803153"/>
                  <a:gd name="connsiteX5" fmla="*/ 228870 w 410833"/>
                  <a:gd name="connsiteY5" fmla="*/ 765055 h 803153"/>
                  <a:gd name="connsiteX6" fmla="*/ 203799 w 410833"/>
                  <a:gd name="connsiteY6" fmla="*/ 803066 h 803153"/>
                  <a:gd name="connsiteX7" fmla="*/ 180346 w 410833"/>
                  <a:gd name="connsiteY7" fmla="*/ 765055 h 803153"/>
                  <a:gd name="connsiteX8" fmla="*/ 194903 w 410833"/>
                  <a:gd name="connsiteY8" fmla="*/ 279819 h 803153"/>
                  <a:gd name="connsiteX9" fmla="*/ 190859 w 410833"/>
                  <a:gd name="connsiteY9" fmla="*/ 252323 h 803153"/>
                  <a:gd name="connsiteX10" fmla="*/ 164980 w 410833"/>
                  <a:gd name="connsiteY10" fmla="*/ 262836 h 803153"/>
                  <a:gd name="connsiteX11" fmla="*/ 40436 w 410833"/>
                  <a:gd name="connsiteY11" fmla="*/ 340474 h 803153"/>
                  <a:gd name="connsiteX12" fmla="*/ 0 w 410833"/>
                  <a:gd name="connsiteY12" fmla="*/ 353414 h 803153"/>
                  <a:gd name="connsiteX13" fmla="*/ 26688 w 410833"/>
                  <a:gd name="connsiteY13" fmla="*/ 324299 h 803153"/>
                  <a:gd name="connsiteX14" fmla="*/ 164171 w 410833"/>
                  <a:gd name="connsiteY14" fmla="*/ 253131 h 803153"/>
                  <a:gd name="connsiteX15" fmla="*/ 199755 w 410833"/>
                  <a:gd name="connsiteY15" fmla="*/ 194094 h 803153"/>
                  <a:gd name="connsiteX16" fmla="*/ 198138 w 410833"/>
                  <a:gd name="connsiteY16" fmla="*/ 14557 h 803153"/>
                  <a:gd name="connsiteX17" fmla="*/ 205417 w 410833"/>
                  <a:gd name="connsiteY17" fmla="*/ 0 h 803153"/>
                  <a:gd name="connsiteX18" fmla="*/ 215930 w 410833"/>
                  <a:gd name="connsiteY18" fmla="*/ 32349 h 803153"/>
                  <a:gd name="connsiteX19" fmla="*/ 210269 w 410833"/>
                  <a:gd name="connsiteY19" fmla="*/ 194094 h 803153"/>
                  <a:gd name="connsiteX20" fmla="*/ 244235 w 410833"/>
                  <a:gd name="connsiteY20" fmla="*/ 253131 h 803153"/>
                  <a:gd name="connsiteX21" fmla="*/ 373632 w 410833"/>
                  <a:gd name="connsiteY21" fmla="*/ 321873 h 803153"/>
                  <a:gd name="connsiteX22" fmla="*/ 410833 w 410833"/>
                  <a:gd name="connsiteY22" fmla="*/ 353414 h 803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10833" h="803153">
                    <a:moveTo>
                      <a:pt x="410833" y="353414"/>
                    </a:moveTo>
                    <a:cubicBezTo>
                      <a:pt x="389806" y="358266"/>
                      <a:pt x="376058" y="347752"/>
                      <a:pt x="362309" y="339665"/>
                    </a:cubicBezTo>
                    <a:cubicBezTo>
                      <a:pt x="321064" y="313786"/>
                      <a:pt x="280628" y="286289"/>
                      <a:pt x="239383" y="260410"/>
                    </a:cubicBezTo>
                    <a:cubicBezTo>
                      <a:pt x="232913" y="256366"/>
                      <a:pt x="226443" y="248279"/>
                      <a:pt x="218356" y="252323"/>
                    </a:cubicBezTo>
                    <a:cubicBezTo>
                      <a:pt x="214223" y="255048"/>
                      <a:pt x="214313" y="268497"/>
                      <a:pt x="214313" y="276585"/>
                    </a:cubicBezTo>
                    <a:cubicBezTo>
                      <a:pt x="219165" y="439138"/>
                      <a:pt x="224017" y="602501"/>
                      <a:pt x="228870" y="765055"/>
                    </a:cubicBezTo>
                    <a:cubicBezTo>
                      <a:pt x="229678" y="783656"/>
                      <a:pt x="229678" y="804683"/>
                      <a:pt x="203799" y="803066"/>
                    </a:cubicBezTo>
                    <a:cubicBezTo>
                      <a:pt x="181155" y="802257"/>
                      <a:pt x="179537" y="783656"/>
                      <a:pt x="180346" y="765055"/>
                    </a:cubicBezTo>
                    <a:lnTo>
                      <a:pt x="194903" y="279819"/>
                    </a:lnTo>
                    <a:cubicBezTo>
                      <a:pt x="194903" y="270115"/>
                      <a:pt x="198992" y="256921"/>
                      <a:pt x="190859" y="252323"/>
                    </a:cubicBezTo>
                    <a:cubicBezTo>
                      <a:pt x="181414" y="246983"/>
                      <a:pt x="173067" y="257984"/>
                      <a:pt x="164980" y="262836"/>
                    </a:cubicBezTo>
                    <a:lnTo>
                      <a:pt x="40436" y="340474"/>
                    </a:lnTo>
                    <a:cubicBezTo>
                      <a:pt x="29114" y="347752"/>
                      <a:pt x="16175" y="354222"/>
                      <a:pt x="0" y="353414"/>
                    </a:cubicBezTo>
                    <a:cubicBezTo>
                      <a:pt x="1617" y="335621"/>
                      <a:pt x="15366" y="329960"/>
                      <a:pt x="26688" y="324299"/>
                    </a:cubicBezTo>
                    <a:cubicBezTo>
                      <a:pt x="71977" y="300038"/>
                      <a:pt x="118074" y="276585"/>
                      <a:pt x="164171" y="253131"/>
                    </a:cubicBezTo>
                    <a:cubicBezTo>
                      <a:pt x="188433" y="241001"/>
                      <a:pt x="198138" y="220782"/>
                      <a:pt x="199755" y="194094"/>
                    </a:cubicBezTo>
                    <a:cubicBezTo>
                      <a:pt x="202182" y="134249"/>
                      <a:pt x="190051" y="74403"/>
                      <a:pt x="198138" y="14557"/>
                    </a:cubicBezTo>
                    <a:cubicBezTo>
                      <a:pt x="198947" y="9705"/>
                      <a:pt x="198138" y="4044"/>
                      <a:pt x="205417" y="0"/>
                    </a:cubicBezTo>
                    <a:cubicBezTo>
                      <a:pt x="217547" y="7279"/>
                      <a:pt x="216739" y="20218"/>
                      <a:pt x="215930" y="32349"/>
                    </a:cubicBezTo>
                    <a:cubicBezTo>
                      <a:pt x="214313" y="86534"/>
                      <a:pt x="211886" y="139910"/>
                      <a:pt x="210269" y="194094"/>
                    </a:cubicBezTo>
                    <a:cubicBezTo>
                      <a:pt x="209460" y="220782"/>
                      <a:pt x="219974" y="241001"/>
                      <a:pt x="244235" y="253131"/>
                    </a:cubicBezTo>
                    <a:cubicBezTo>
                      <a:pt x="287907" y="274967"/>
                      <a:pt x="330769" y="298420"/>
                      <a:pt x="373632" y="321873"/>
                    </a:cubicBezTo>
                    <a:cubicBezTo>
                      <a:pt x="388189" y="328343"/>
                      <a:pt x="401128" y="337239"/>
                      <a:pt x="410833" y="353414"/>
                    </a:cubicBezTo>
                    <a:close/>
                  </a:path>
                </a:pathLst>
              </a:custGeom>
              <a:grpFill/>
              <a:ln w="8081"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sp>
            <p:nvSpPr>
              <p:cNvPr id="134" name="Freeform: Shape 133">
                <a:extLst>
                  <a:ext uri="{FF2B5EF4-FFF2-40B4-BE49-F238E27FC236}">
                    <a16:creationId xmlns="" xmlns:a16="http://schemas.microsoft.com/office/drawing/2014/main" id="{D5B7E80D-D016-43CF-8467-C0B9A50C4F7B}"/>
                  </a:ext>
                </a:extLst>
              </p:cNvPr>
              <p:cNvSpPr/>
              <p:nvPr/>
            </p:nvSpPr>
            <p:spPr>
              <a:xfrm>
                <a:off x="2473235" y="4334670"/>
                <a:ext cx="1615901" cy="3158982"/>
              </a:xfrm>
              <a:custGeom>
                <a:avLst/>
                <a:gdLst>
                  <a:gd name="connsiteX0" fmla="*/ 410833 w 404363"/>
                  <a:gd name="connsiteY0" fmla="*/ 353414 h 800639"/>
                  <a:gd name="connsiteX1" fmla="*/ 362309 w 404363"/>
                  <a:gd name="connsiteY1" fmla="*/ 339665 h 800639"/>
                  <a:gd name="connsiteX2" fmla="*/ 239383 w 404363"/>
                  <a:gd name="connsiteY2" fmla="*/ 260410 h 800639"/>
                  <a:gd name="connsiteX3" fmla="*/ 218356 w 404363"/>
                  <a:gd name="connsiteY3" fmla="*/ 252323 h 800639"/>
                  <a:gd name="connsiteX4" fmla="*/ 214313 w 404363"/>
                  <a:gd name="connsiteY4" fmla="*/ 276585 h 800639"/>
                  <a:gd name="connsiteX5" fmla="*/ 228870 w 404363"/>
                  <a:gd name="connsiteY5" fmla="*/ 765055 h 800639"/>
                  <a:gd name="connsiteX6" fmla="*/ 203799 w 404363"/>
                  <a:gd name="connsiteY6" fmla="*/ 803066 h 800639"/>
                  <a:gd name="connsiteX7" fmla="*/ 180346 w 404363"/>
                  <a:gd name="connsiteY7" fmla="*/ 765055 h 800639"/>
                  <a:gd name="connsiteX8" fmla="*/ 194903 w 404363"/>
                  <a:gd name="connsiteY8" fmla="*/ 279819 h 800639"/>
                  <a:gd name="connsiteX9" fmla="*/ 190859 w 404363"/>
                  <a:gd name="connsiteY9" fmla="*/ 252323 h 800639"/>
                  <a:gd name="connsiteX10" fmla="*/ 164980 w 404363"/>
                  <a:gd name="connsiteY10" fmla="*/ 262836 h 800639"/>
                  <a:gd name="connsiteX11" fmla="*/ 40436 w 404363"/>
                  <a:gd name="connsiteY11" fmla="*/ 340474 h 800639"/>
                  <a:gd name="connsiteX12" fmla="*/ 0 w 404363"/>
                  <a:gd name="connsiteY12" fmla="*/ 353414 h 800639"/>
                  <a:gd name="connsiteX13" fmla="*/ 26688 w 404363"/>
                  <a:gd name="connsiteY13" fmla="*/ 324299 h 800639"/>
                  <a:gd name="connsiteX14" fmla="*/ 164171 w 404363"/>
                  <a:gd name="connsiteY14" fmla="*/ 253131 h 800639"/>
                  <a:gd name="connsiteX15" fmla="*/ 199755 w 404363"/>
                  <a:gd name="connsiteY15" fmla="*/ 194094 h 800639"/>
                  <a:gd name="connsiteX16" fmla="*/ 198138 w 404363"/>
                  <a:gd name="connsiteY16" fmla="*/ 14557 h 800639"/>
                  <a:gd name="connsiteX17" fmla="*/ 205417 w 404363"/>
                  <a:gd name="connsiteY17" fmla="*/ 0 h 800639"/>
                  <a:gd name="connsiteX18" fmla="*/ 215930 w 404363"/>
                  <a:gd name="connsiteY18" fmla="*/ 32349 h 800639"/>
                  <a:gd name="connsiteX19" fmla="*/ 210269 w 404363"/>
                  <a:gd name="connsiteY19" fmla="*/ 194094 h 800639"/>
                  <a:gd name="connsiteX20" fmla="*/ 244235 w 404363"/>
                  <a:gd name="connsiteY20" fmla="*/ 253131 h 800639"/>
                  <a:gd name="connsiteX21" fmla="*/ 373632 w 404363"/>
                  <a:gd name="connsiteY21" fmla="*/ 321873 h 800639"/>
                  <a:gd name="connsiteX22" fmla="*/ 410833 w 404363"/>
                  <a:gd name="connsiteY22" fmla="*/ 353414 h 800639"/>
                  <a:gd name="connsiteX0" fmla="*/ 410833 w 410833"/>
                  <a:gd name="connsiteY0" fmla="*/ 353414 h 803153"/>
                  <a:gd name="connsiteX1" fmla="*/ 362309 w 410833"/>
                  <a:gd name="connsiteY1" fmla="*/ 339665 h 803153"/>
                  <a:gd name="connsiteX2" fmla="*/ 239383 w 410833"/>
                  <a:gd name="connsiteY2" fmla="*/ 260410 h 803153"/>
                  <a:gd name="connsiteX3" fmla="*/ 218356 w 410833"/>
                  <a:gd name="connsiteY3" fmla="*/ 252323 h 803153"/>
                  <a:gd name="connsiteX4" fmla="*/ 214313 w 410833"/>
                  <a:gd name="connsiteY4" fmla="*/ 276585 h 803153"/>
                  <a:gd name="connsiteX5" fmla="*/ 228870 w 410833"/>
                  <a:gd name="connsiteY5" fmla="*/ 765055 h 803153"/>
                  <a:gd name="connsiteX6" fmla="*/ 203799 w 410833"/>
                  <a:gd name="connsiteY6" fmla="*/ 803066 h 803153"/>
                  <a:gd name="connsiteX7" fmla="*/ 180346 w 410833"/>
                  <a:gd name="connsiteY7" fmla="*/ 765055 h 803153"/>
                  <a:gd name="connsiteX8" fmla="*/ 194903 w 410833"/>
                  <a:gd name="connsiteY8" fmla="*/ 279819 h 803153"/>
                  <a:gd name="connsiteX9" fmla="*/ 190859 w 410833"/>
                  <a:gd name="connsiteY9" fmla="*/ 252323 h 803153"/>
                  <a:gd name="connsiteX10" fmla="*/ 164980 w 410833"/>
                  <a:gd name="connsiteY10" fmla="*/ 262836 h 803153"/>
                  <a:gd name="connsiteX11" fmla="*/ 40436 w 410833"/>
                  <a:gd name="connsiteY11" fmla="*/ 340474 h 803153"/>
                  <a:gd name="connsiteX12" fmla="*/ 0 w 410833"/>
                  <a:gd name="connsiteY12" fmla="*/ 353414 h 803153"/>
                  <a:gd name="connsiteX13" fmla="*/ 26688 w 410833"/>
                  <a:gd name="connsiteY13" fmla="*/ 324299 h 803153"/>
                  <a:gd name="connsiteX14" fmla="*/ 164171 w 410833"/>
                  <a:gd name="connsiteY14" fmla="*/ 253131 h 803153"/>
                  <a:gd name="connsiteX15" fmla="*/ 199755 w 410833"/>
                  <a:gd name="connsiteY15" fmla="*/ 194094 h 803153"/>
                  <a:gd name="connsiteX16" fmla="*/ 198138 w 410833"/>
                  <a:gd name="connsiteY16" fmla="*/ 14557 h 803153"/>
                  <a:gd name="connsiteX17" fmla="*/ 205417 w 410833"/>
                  <a:gd name="connsiteY17" fmla="*/ 0 h 803153"/>
                  <a:gd name="connsiteX18" fmla="*/ 215930 w 410833"/>
                  <a:gd name="connsiteY18" fmla="*/ 32349 h 803153"/>
                  <a:gd name="connsiteX19" fmla="*/ 210269 w 410833"/>
                  <a:gd name="connsiteY19" fmla="*/ 194094 h 803153"/>
                  <a:gd name="connsiteX20" fmla="*/ 244235 w 410833"/>
                  <a:gd name="connsiteY20" fmla="*/ 253131 h 803153"/>
                  <a:gd name="connsiteX21" fmla="*/ 373632 w 410833"/>
                  <a:gd name="connsiteY21" fmla="*/ 321873 h 803153"/>
                  <a:gd name="connsiteX22" fmla="*/ 410833 w 410833"/>
                  <a:gd name="connsiteY22" fmla="*/ 353414 h 803153"/>
                  <a:gd name="connsiteX0" fmla="*/ 410833 w 410833"/>
                  <a:gd name="connsiteY0" fmla="*/ 353414 h 803153"/>
                  <a:gd name="connsiteX1" fmla="*/ 362309 w 410833"/>
                  <a:gd name="connsiteY1" fmla="*/ 339665 h 803153"/>
                  <a:gd name="connsiteX2" fmla="*/ 239383 w 410833"/>
                  <a:gd name="connsiteY2" fmla="*/ 260410 h 803153"/>
                  <a:gd name="connsiteX3" fmla="*/ 218356 w 410833"/>
                  <a:gd name="connsiteY3" fmla="*/ 252323 h 803153"/>
                  <a:gd name="connsiteX4" fmla="*/ 214313 w 410833"/>
                  <a:gd name="connsiteY4" fmla="*/ 276585 h 803153"/>
                  <a:gd name="connsiteX5" fmla="*/ 228870 w 410833"/>
                  <a:gd name="connsiteY5" fmla="*/ 765055 h 803153"/>
                  <a:gd name="connsiteX6" fmla="*/ 203799 w 410833"/>
                  <a:gd name="connsiteY6" fmla="*/ 803066 h 803153"/>
                  <a:gd name="connsiteX7" fmla="*/ 180346 w 410833"/>
                  <a:gd name="connsiteY7" fmla="*/ 765055 h 803153"/>
                  <a:gd name="connsiteX8" fmla="*/ 194903 w 410833"/>
                  <a:gd name="connsiteY8" fmla="*/ 279819 h 803153"/>
                  <a:gd name="connsiteX9" fmla="*/ 190859 w 410833"/>
                  <a:gd name="connsiteY9" fmla="*/ 252323 h 803153"/>
                  <a:gd name="connsiteX10" fmla="*/ 164980 w 410833"/>
                  <a:gd name="connsiteY10" fmla="*/ 262836 h 803153"/>
                  <a:gd name="connsiteX11" fmla="*/ 40436 w 410833"/>
                  <a:gd name="connsiteY11" fmla="*/ 340474 h 803153"/>
                  <a:gd name="connsiteX12" fmla="*/ 0 w 410833"/>
                  <a:gd name="connsiteY12" fmla="*/ 353414 h 803153"/>
                  <a:gd name="connsiteX13" fmla="*/ 26688 w 410833"/>
                  <a:gd name="connsiteY13" fmla="*/ 324299 h 803153"/>
                  <a:gd name="connsiteX14" fmla="*/ 164171 w 410833"/>
                  <a:gd name="connsiteY14" fmla="*/ 253131 h 803153"/>
                  <a:gd name="connsiteX15" fmla="*/ 199755 w 410833"/>
                  <a:gd name="connsiteY15" fmla="*/ 194094 h 803153"/>
                  <a:gd name="connsiteX16" fmla="*/ 198138 w 410833"/>
                  <a:gd name="connsiteY16" fmla="*/ 14557 h 803153"/>
                  <a:gd name="connsiteX17" fmla="*/ 205417 w 410833"/>
                  <a:gd name="connsiteY17" fmla="*/ 0 h 803153"/>
                  <a:gd name="connsiteX18" fmla="*/ 215930 w 410833"/>
                  <a:gd name="connsiteY18" fmla="*/ 32349 h 803153"/>
                  <a:gd name="connsiteX19" fmla="*/ 210269 w 410833"/>
                  <a:gd name="connsiteY19" fmla="*/ 194094 h 803153"/>
                  <a:gd name="connsiteX20" fmla="*/ 244235 w 410833"/>
                  <a:gd name="connsiteY20" fmla="*/ 253131 h 803153"/>
                  <a:gd name="connsiteX21" fmla="*/ 373632 w 410833"/>
                  <a:gd name="connsiteY21" fmla="*/ 321873 h 803153"/>
                  <a:gd name="connsiteX22" fmla="*/ 410833 w 410833"/>
                  <a:gd name="connsiteY22" fmla="*/ 353414 h 803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10833" h="803153">
                    <a:moveTo>
                      <a:pt x="410833" y="353414"/>
                    </a:moveTo>
                    <a:cubicBezTo>
                      <a:pt x="389806" y="358266"/>
                      <a:pt x="376058" y="347752"/>
                      <a:pt x="362309" y="339665"/>
                    </a:cubicBezTo>
                    <a:cubicBezTo>
                      <a:pt x="321064" y="313786"/>
                      <a:pt x="280628" y="286289"/>
                      <a:pt x="239383" y="260410"/>
                    </a:cubicBezTo>
                    <a:cubicBezTo>
                      <a:pt x="232913" y="256366"/>
                      <a:pt x="226443" y="248279"/>
                      <a:pt x="218356" y="252323"/>
                    </a:cubicBezTo>
                    <a:cubicBezTo>
                      <a:pt x="214223" y="255048"/>
                      <a:pt x="214313" y="268497"/>
                      <a:pt x="214313" y="276585"/>
                    </a:cubicBezTo>
                    <a:cubicBezTo>
                      <a:pt x="219165" y="439138"/>
                      <a:pt x="224017" y="602501"/>
                      <a:pt x="228870" y="765055"/>
                    </a:cubicBezTo>
                    <a:cubicBezTo>
                      <a:pt x="229678" y="783656"/>
                      <a:pt x="229678" y="804683"/>
                      <a:pt x="203799" y="803066"/>
                    </a:cubicBezTo>
                    <a:cubicBezTo>
                      <a:pt x="181155" y="802257"/>
                      <a:pt x="179537" y="783656"/>
                      <a:pt x="180346" y="765055"/>
                    </a:cubicBezTo>
                    <a:lnTo>
                      <a:pt x="194903" y="279819"/>
                    </a:lnTo>
                    <a:cubicBezTo>
                      <a:pt x="194903" y="270115"/>
                      <a:pt x="198992" y="256921"/>
                      <a:pt x="190859" y="252323"/>
                    </a:cubicBezTo>
                    <a:cubicBezTo>
                      <a:pt x="181414" y="246983"/>
                      <a:pt x="173067" y="257984"/>
                      <a:pt x="164980" y="262836"/>
                    </a:cubicBezTo>
                    <a:lnTo>
                      <a:pt x="40436" y="340474"/>
                    </a:lnTo>
                    <a:cubicBezTo>
                      <a:pt x="29114" y="347752"/>
                      <a:pt x="16175" y="354222"/>
                      <a:pt x="0" y="353414"/>
                    </a:cubicBezTo>
                    <a:cubicBezTo>
                      <a:pt x="1617" y="335621"/>
                      <a:pt x="15366" y="329960"/>
                      <a:pt x="26688" y="324299"/>
                    </a:cubicBezTo>
                    <a:cubicBezTo>
                      <a:pt x="71977" y="300038"/>
                      <a:pt x="118074" y="276585"/>
                      <a:pt x="164171" y="253131"/>
                    </a:cubicBezTo>
                    <a:cubicBezTo>
                      <a:pt x="188433" y="241001"/>
                      <a:pt x="198138" y="220782"/>
                      <a:pt x="199755" y="194094"/>
                    </a:cubicBezTo>
                    <a:cubicBezTo>
                      <a:pt x="202182" y="134249"/>
                      <a:pt x="190051" y="74403"/>
                      <a:pt x="198138" y="14557"/>
                    </a:cubicBezTo>
                    <a:cubicBezTo>
                      <a:pt x="198947" y="9705"/>
                      <a:pt x="198138" y="4044"/>
                      <a:pt x="205417" y="0"/>
                    </a:cubicBezTo>
                    <a:cubicBezTo>
                      <a:pt x="217547" y="7279"/>
                      <a:pt x="216739" y="20218"/>
                      <a:pt x="215930" y="32349"/>
                    </a:cubicBezTo>
                    <a:cubicBezTo>
                      <a:pt x="214313" y="86534"/>
                      <a:pt x="211886" y="139910"/>
                      <a:pt x="210269" y="194094"/>
                    </a:cubicBezTo>
                    <a:cubicBezTo>
                      <a:pt x="209460" y="220782"/>
                      <a:pt x="219974" y="241001"/>
                      <a:pt x="244235" y="253131"/>
                    </a:cubicBezTo>
                    <a:cubicBezTo>
                      <a:pt x="287907" y="274967"/>
                      <a:pt x="330769" y="298420"/>
                      <a:pt x="373632" y="321873"/>
                    </a:cubicBezTo>
                    <a:cubicBezTo>
                      <a:pt x="388189" y="328343"/>
                      <a:pt x="401128" y="337239"/>
                      <a:pt x="410833" y="353414"/>
                    </a:cubicBezTo>
                    <a:close/>
                  </a:path>
                </a:pathLst>
              </a:custGeom>
              <a:grpFill/>
              <a:ln w="8081"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sp>
            <p:nvSpPr>
              <p:cNvPr id="135" name="Freeform: Shape 134">
                <a:extLst>
                  <a:ext uri="{FF2B5EF4-FFF2-40B4-BE49-F238E27FC236}">
                    <a16:creationId xmlns="" xmlns:a16="http://schemas.microsoft.com/office/drawing/2014/main" id="{986845B7-1E20-4243-865B-FB714623E09B}"/>
                  </a:ext>
                </a:extLst>
              </p:cNvPr>
              <p:cNvSpPr/>
              <p:nvPr/>
            </p:nvSpPr>
            <p:spPr>
              <a:xfrm>
                <a:off x="5693427" y="3567142"/>
                <a:ext cx="2063995" cy="4034984"/>
              </a:xfrm>
              <a:custGeom>
                <a:avLst/>
                <a:gdLst>
                  <a:gd name="connsiteX0" fmla="*/ 410833 w 404363"/>
                  <a:gd name="connsiteY0" fmla="*/ 353414 h 800639"/>
                  <a:gd name="connsiteX1" fmla="*/ 362309 w 404363"/>
                  <a:gd name="connsiteY1" fmla="*/ 339665 h 800639"/>
                  <a:gd name="connsiteX2" fmla="*/ 239383 w 404363"/>
                  <a:gd name="connsiteY2" fmla="*/ 260410 h 800639"/>
                  <a:gd name="connsiteX3" fmla="*/ 218356 w 404363"/>
                  <a:gd name="connsiteY3" fmla="*/ 252323 h 800639"/>
                  <a:gd name="connsiteX4" fmla="*/ 214313 w 404363"/>
                  <a:gd name="connsiteY4" fmla="*/ 276585 h 800639"/>
                  <a:gd name="connsiteX5" fmla="*/ 228870 w 404363"/>
                  <a:gd name="connsiteY5" fmla="*/ 765055 h 800639"/>
                  <a:gd name="connsiteX6" fmla="*/ 203799 w 404363"/>
                  <a:gd name="connsiteY6" fmla="*/ 803066 h 800639"/>
                  <a:gd name="connsiteX7" fmla="*/ 180346 w 404363"/>
                  <a:gd name="connsiteY7" fmla="*/ 765055 h 800639"/>
                  <a:gd name="connsiteX8" fmla="*/ 194903 w 404363"/>
                  <a:gd name="connsiteY8" fmla="*/ 279819 h 800639"/>
                  <a:gd name="connsiteX9" fmla="*/ 190859 w 404363"/>
                  <a:gd name="connsiteY9" fmla="*/ 252323 h 800639"/>
                  <a:gd name="connsiteX10" fmla="*/ 164980 w 404363"/>
                  <a:gd name="connsiteY10" fmla="*/ 262836 h 800639"/>
                  <a:gd name="connsiteX11" fmla="*/ 40436 w 404363"/>
                  <a:gd name="connsiteY11" fmla="*/ 340474 h 800639"/>
                  <a:gd name="connsiteX12" fmla="*/ 0 w 404363"/>
                  <a:gd name="connsiteY12" fmla="*/ 353414 h 800639"/>
                  <a:gd name="connsiteX13" fmla="*/ 26688 w 404363"/>
                  <a:gd name="connsiteY13" fmla="*/ 324299 h 800639"/>
                  <a:gd name="connsiteX14" fmla="*/ 164171 w 404363"/>
                  <a:gd name="connsiteY14" fmla="*/ 253131 h 800639"/>
                  <a:gd name="connsiteX15" fmla="*/ 199755 w 404363"/>
                  <a:gd name="connsiteY15" fmla="*/ 194094 h 800639"/>
                  <a:gd name="connsiteX16" fmla="*/ 198138 w 404363"/>
                  <a:gd name="connsiteY16" fmla="*/ 14557 h 800639"/>
                  <a:gd name="connsiteX17" fmla="*/ 205417 w 404363"/>
                  <a:gd name="connsiteY17" fmla="*/ 0 h 800639"/>
                  <a:gd name="connsiteX18" fmla="*/ 215930 w 404363"/>
                  <a:gd name="connsiteY18" fmla="*/ 32349 h 800639"/>
                  <a:gd name="connsiteX19" fmla="*/ 210269 w 404363"/>
                  <a:gd name="connsiteY19" fmla="*/ 194094 h 800639"/>
                  <a:gd name="connsiteX20" fmla="*/ 244235 w 404363"/>
                  <a:gd name="connsiteY20" fmla="*/ 253131 h 800639"/>
                  <a:gd name="connsiteX21" fmla="*/ 373632 w 404363"/>
                  <a:gd name="connsiteY21" fmla="*/ 321873 h 800639"/>
                  <a:gd name="connsiteX22" fmla="*/ 410833 w 404363"/>
                  <a:gd name="connsiteY22" fmla="*/ 353414 h 800639"/>
                  <a:gd name="connsiteX0" fmla="*/ 410833 w 410833"/>
                  <a:gd name="connsiteY0" fmla="*/ 353414 h 803153"/>
                  <a:gd name="connsiteX1" fmla="*/ 362309 w 410833"/>
                  <a:gd name="connsiteY1" fmla="*/ 339665 h 803153"/>
                  <a:gd name="connsiteX2" fmla="*/ 239383 w 410833"/>
                  <a:gd name="connsiteY2" fmla="*/ 260410 h 803153"/>
                  <a:gd name="connsiteX3" fmla="*/ 218356 w 410833"/>
                  <a:gd name="connsiteY3" fmla="*/ 252323 h 803153"/>
                  <a:gd name="connsiteX4" fmla="*/ 214313 w 410833"/>
                  <a:gd name="connsiteY4" fmla="*/ 276585 h 803153"/>
                  <a:gd name="connsiteX5" fmla="*/ 228870 w 410833"/>
                  <a:gd name="connsiteY5" fmla="*/ 765055 h 803153"/>
                  <a:gd name="connsiteX6" fmla="*/ 203799 w 410833"/>
                  <a:gd name="connsiteY6" fmla="*/ 803066 h 803153"/>
                  <a:gd name="connsiteX7" fmla="*/ 180346 w 410833"/>
                  <a:gd name="connsiteY7" fmla="*/ 765055 h 803153"/>
                  <a:gd name="connsiteX8" fmla="*/ 194903 w 410833"/>
                  <a:gd name="connsiteY8" fmla="*/ 279819 h 803153"/>
                  <a:gd name="connsiteX9" fmla="*/ 190859 w 410833"/>
                  <a:gd name="connsiteY9" fmla="*/ 252323 h 803153"/>
                  <a:gd name="connsiteX10" fmla="*/ 164980 w 410833"/>
                  <a:gd name="connsiteY10" fmla="*/ 262836 h 803153"/>
                  <a:gd name="connsiteX11" fmla="*/ 40436 w 410833"/>
                  <a:gd name="connsiteY11" fmla="*/ 340474 h 803153"/>
                  <a:gd name="connsiteX12" fmla="*/ 0 w 410833"/>
                  <a:gd name="connsiteY12" fmla="*/ 353414 h 803153"/>
                  <a:gd name="connsiteX13" fmla="*/ 26688 w 410833"/>
                  <a:gd name="connsiteY13" fmla="*/ 324299 h 803153"/>
                  <a:gd name="connsiteX14" fmla="*/ 164171 w 410833"/>
                  <a:gd name="connsiteY14" fmla="*/ 253131 h 803153"/>
                  <a:gd name="connsiteX15" fmla="*/ 199755 w 410833"/>
                  <a:gd name="connsiteY15" fmla="*/ 194094 h 803153"/>
                  <a:gd name="connsiteX16" fmla="*/ 198138 w 410833"/>
                  <a:gd name="connsiteY16" fmla="*/ 14557 h 803153"/>
                  <a:gd name="connsiteX17" fmla="*/ 205417 w 410833"/>
                  <a:gd name="connsiteY17" fmla="*/ 0 h 803153"/>
                  <a:gd name="connsiteX18" fmla="*/ 215930 w 410833"/>
                  <a:gd name="connsiteY18" fmla="*/ 32349 h 803153"/>
                  <a:gd name="connsiteX19" fmla="*/ 210269 w 410833"/>
                  <a:gd name="connsiteY19" fmla="*/ 194094 h 803153"/>
                  <a:gd name="connsiteX20" fmla="*/ 244235 w 410833"/>
                  <a:gd name="connsiteY20" fmla="*/ 253131 h 803153"/>
                  <a:gd name="connsiteX21" fmla="*/ 373632 w 410833"/>
                  <a:gd name="connsiteY21" fmla="*/ 321873 h 803153"/>
                  <a:gd name="connsiteX22" fmla="*/ 410833 w 410833"/>
                  <a:gd name="connsiteY22" fmla="*/ 353414 h 803153"/>
                  <a:gd name="connsiteX0" fmla="*/ 410833 w 410833"/>
                  <a:gd name="connsiteY0" fmla="*/ 353414 h 803153"/>
                  <a:gd name="connsiteX1" fmla="*/ 362309 w 410833"/>
                  <a:gd name="connsiteY1" fmla="*/ 339665 h 803153"/>
                  <a:gd name="connsiteX2" fmla="*/ 239383 w 410833"/>
                  <a:gd name="connsiteY2" fmla="*/ 260410 h 803153"/>
                  <a:gd name="connsiteX3" fmla="*/ 218356 w 410833"/>
                  <a:gd name="connsiteY3" fmla="*/ 252323 h 803153"/>
                  <a:gd name="connsiteX4" fmla="*/ 214313 w 410833"/>
                  <a:gd name="connsiteY4" fmla="*/ 276585 h 803153"/>
                  <a:gd name="connsiteX5" fmla="*/ 228870 w 410833"/>
                  <a:gd name="connsiteY5" fmla="*/ 765055 h 803153"/>
                  <a:gd name="connsiteX6" fmla="*/ 203799 w 410833"/>
                  <a:gd name="connsiteY6" fmla="*/ 803066 h 803153"/>
                  <a:gd name="connsiteX7" fmla="*/ 180346 w 410833"/>
                  <a:gd name="connsiteY7" fmla="*/ 765055 h 803153"/>
                  <a:gd name="connsiteX8" fmla="*/ 194903 w 410833"/>
                  <a:gd name="connsiteY8" fmla="*/ 279819 h 803153"/>
                  <a:gd name="connsiteX9" fmla="*/ 190859 w 410833"/>
                  <a:gd name="connsiteY9" fmla="*/ 252323 h 803153"/>
                  <a:gd name="connsiteX10" fmla="*/ 164980 w 410833"/>
                  <a:gd name="connsiteY10" fmla="*/ 262836 h 803153"/>
                  <a:gd name="connsiteX11" fmla="*/ 40436 w 410833"/>
                  <a:gd name="connsiteY11" fmla="*/ 340474 h 803153"/>
                  <a:gd name="connsiteX12" fmla="*/ 0 w 410833"/>
                  <a:gd name="connsiteY12" fmla="*/ 353414 h 803153"/>
                  <a:gd name="connsiteX13" fmla="*/ 26688 w 410833"/>
                  <a:gd name="connsiteY13" fmla="*/ 324299 h 803153"/>
                  <a:gd name="connsiteX14" fmla="*/ 164171 w 410833"/>
                  <a:gd name="connsiteY14" fmla="*/ 253131 h 803153"/>
                  <a:gd name="connsiteX15" fmla="*/ 199755 w 410833"/>
                  <a:gd name="connsiteY15" fmla="*/ 194094 h 803153"/>
                  <a:gd name="connsiteX16" fmla="*/ 198138 w 410833"/>
                  <a:gd name="connsiteY16" fmla="*/ 14557 h 803153"/>
                  <a:gd name="connsiteX17" fmla="*/ 205417 w 410833"/>
                  <a:gd name="connsiteY17" fmla="*/ 0 h 803153"/>
                  <a:gd name="connsiteX18" fmla="*/ 215930 w 410833"/>
                  <a:gd name="connsiteY18" fmla="*/ 32349 h 803153"/>
                  <a:gd name="connsiteX19" fmla="*/ 210269 w 410833"/>
                  <a:gd name="connsiteY19" fmla="*/ 194094 h 803153"/>
                  <a:gd name="connsiteX20" fmla="*/ 244235 w 410833"/>
                  <a:gd name="connsiteY20" fmla="*/ 253131 h 803153"/>
                  <a:gd name="connsiteX21" fmla="*/ 373632 w 410833"/>
                  <a:gd name="connsiteY21" fmla="*/ 321873 h 803153"/>
                  <a:gd name="connsiteX22" fmla="*/ 410833 w 410833"/>
                  <a:gd name="connsiteY22" fmla="*/ 353414 h 803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10833" h="803153">
                    <a:moveTo>
                      <a:pt x="410833" y="353414"/>
                    </a:moveTo>
                    <a:cubicBezTo>
                      <a:pt x="389806" y="358266"/>
                      <a:pt x="376058" y="347752"/>
                      <a:pt x="362309" y="339665"/>
                    </a:cubicBezTo>
                    <a:cubicBezTo>
                      <a:pt x="321064" y="313786"/>
                      <a:pt x="280628" y="286289"/>
                      <a:pt x="239383" y="260410"/>
                    </a:cubicBezTo>
                    <a:cubicBezTo>
                      <a:pt x="232913" y="256366"/>
                      <a:pt x="226443" y="248279"/>
                      <a:pt x="218356" y="252323"/>
                    </a:cubicBezTo>
                    <a:cubicBezTo>
                      <a:pt x="214223" y="255048"/>
                      <a:pt x="214313" y="268497"/>
                      <a:pt x="214313" y="276585"/>
                    </a:cubicBezTo>
                    <a:cubicBezTo>
                      <a:pt x="219165" y="439138"/>
                      <a:pt x="224017" y="602501"/>
                      <a:pt x="228870" y="765055"/>
                    </a:cubicBezTo>
                    <a:cubicBezTo>
                      <a:pt x="229678" y="783656"/>
                      <a:pt x="229678" y="804683"/>
                      <a:pt x="203799" y="803066"/>
                    </a:cubicBezTo>
                    <a:cubicBezTo>
                      <a:pt x="181155" y="802257"/>
                      <a:pt x="179537" y="783656"/>
                      <a:pt x="180346" y="765055"/>
                    </a:cubicBezTo>
                    <a:lnTo>
                      <a:pt x="194903" y="279819"/>
                    </a:lnTo>
                    <a:cubicBezTo>
                      <a:pt x="194903" y="270115"/>
                      <a:pt x="198992" y="256921"/>
                      <a:pt x="190859" y="252323"/>
                    </a:cubicBezTo>
                    <a:cubicBezTo>
                      <a:pt x="181414" y="246983"/>
                      <a:pt x="173067" y="257984"/>
                      <a:pt x="164980" y="262836"/>
                    </a:cubicBezTo>
                    <a:lnTo>
                      <a:pt x="40436" y="340474"/>
                    </a:lnTo>
                    <a:cubicBezTo>
                      <a:pt x="29114" y="347752"/>
                      <a:pt x="16175" y="354222"/>
                      <a:pt x="0" y="353414"/>
                    </a:cubicBezTo>
                    <a:cubicBezTo>
                      <a:pt x="1617" y="335621"/>
                      <a:pt x="15366" y="329960"/>
                      <a:pt x="26688" y="324299"/>
                    </a:cubicBezTo>
                    <a:cubicBezTo>
                      <a:pt x="71977" y="300038"/>
                      <a:pt x="118074" y="276585"/>
                      <a:pt x="164171" y="253131"/>
                    </a:cubicBezTo>
                    <a:cubicBezTo>
                      <a:pt x="188433" y="241001"/>
                      <a:pt x="198138" y="220782"/>
                      <a:pt x="199755" y="194094"/>
                    </a:cubicBezTo>
                    <a:cubicBezTo>
                      <a:pt x="202182" y="134249"/>
                      <a:pt x="190051" y="74403"/>
                      <a:pt x="198138" y="14557"/>
                    </a:cubicBezTo>
                    <a:cubicBezTo>
                      <a:pt x="198947" y="9705"/>
                      <a:pt x="198138" y="4044"/>
                      <a:pt x="205417" y="0"/>
                    </a:cubicBezTo>
                    <a:cubicBezTo>
                      <a:pt x="217547" y="7279"/>
                      <a:pt x="216739" y="20218"/>
                      <a:pt x="215930" y="32349"/>
                    </a:cubicBezTo>
                    <a:cubicBezTo>
                      <a:pt x="214313" y="86534"/>
                      <a:pt x="211886" y="139910"/>
                      <a:pt x="210269" y="194094"/>
                    </a:cubicBezTo>
                    <a:cubicBezTo>
                      <a:pt x="209460" y="220782"/>
                      <a:pt x="219974" y="241001"/>
                      <a:pt x="244235" y="253131"/>
                    </a:cubicBezTo>
                    <a:cubicBezTo>
                      <a:pt x="287907" y="274967"/>
                      <a:pt x="330769" y="298420"/>
                      <a:pt x="373632" y="321873"/>
                    </a:cubicBezTo>
                    <a:cubicBezTo>
                      <a:pt x="388189" y="328343"/>
                      <a:pt x="401128" y="337239"/>
                      <a:pt x="410833" y="353414"/>
                    </a:cubicBezTo>
                    <a:close/>
                  </a:path>
                </a:pathLst>
              </a:custGeom>
              <a:grpFill/>
              <a:ln w="8081"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grpSp>
        <p:grpSp>
          <p:nvGrpSpPr>
            <p:cNvPr id="129" name="Group 128">
              <a:extLst>
                <a:ext uri="{FF2B5EF4-FFF2-40B4-BE49-F238E27FC236}">
                  <a16:creationId xmlns="" xmlns:a16="http://schemas.microsoft.com/office/drawing/2014/main" id="{3846B13F-CF9C-45C6-9F45-A818A825B7B8}"/>
                </a:ext>
              </a:extLst>
            </p:cNvPr>
            <p:cNvGrpSpPr/>
            <p:nvPr/>
          </p:nvGrpSpPr>
          <p:grpSpPr>
            <a:xfrm>
              <a:off x="5960899" y="4970731"/>
              <a:ext cx="821311" cy="845919"/>
              <a:chOff x="954383" y="599435"/>
              <a:chExt cx="6803039" cy="7006874"/>
            </a:xfrm>
            <a:solidFill>
              <a:schemeClr val="accent3"/>
            </a:solidFill>
          </p:grpSpPr>
          <p:sp>
            <p:nvSpPr>
              <p:cNvPr id="130" name="Freeform: Shape 129">
                <a:extLst>
                  <a:ext uri="{FF2B5EF4-FFF2-40B4-BE49-F238E27FC236}">
                    <a16:creationId xmlns="" xmlns:a16="http://schemas.microsoft.com/office/drawing/2014/main" id="{783D043E-F20A-4CA0-9C3B-8029FEA6F9C3}"/>
                  </a:ext>
                </a:extLst>
              </p:cNvPr>
              <p:cNvSpPr/>
              <p:nvPr/>
            </p:nvSpPr>
            <p:spPr>
              <a:xfrm>
                <a:off x="2445111" y="599435"/>
                <a:ext cx="3497902" cy="6838182"/>
              </a:xfrm>
              <a:custGeom>
                <a:avLst/>
                <a:gdLst>
                  <a:gd name="connsiteX0" fmla="*/ 410833 w 404363"/>
                  <a:gd name="connsiteY0" fmla="*/ 353414 h 800639"/>
                  <a:gd name="connsiteX1" fmla="*/ 362309 w 404363"/>
                  <a:gd name="connsiteY1" fmla="*/ 339665 h 800639"/>
                  <a:gd name="connsiteX2" fmla="*/ 239383 w 404363"/>
                  <a:gd name="connsiteY2" fmla="*/ 260410 h 800639"/>
                  <a:gd name="connsiteX3" fmla="*/ 218356 w 404363"/>
                  <a:gd name="connsiteY3" fmla="*/ 252323 h 800639"/>
                  <a:gd name="connsiteX4" fmla="*/ 214313 w 404363"/>
                  <a:gd name="connsiteY4" fmla="*/ 276585 h 800639"/>
                  <a:gd name="connsiteX5" fmla="*/ 228870 w 404363"/>
                  <a:gd name="connsiteY5" fmla="*/ 765055 h 800639"/>
                  <a:gd name="connsiteX6" fmla="*/ 203799 w 404363"/>
                  <a:gd name="connsiteY6" fmla="*/ 803066 h 800639"/>
                  <a:gd name="connsiteX7" fmla="*/ 180346 w 404363"/>
                  <a:gd name="connsiteY7" fmla="*/ 765055 h 800639"/>
                  <a:gd name="connsiteX8" fmla="*/ 194903 w 404363"/>
                  <a:gd name="connsiteY8" fmla="*/ 279819 h 800639"/>
                  <a:gd name="connsiteX9" fmla="*/ 190859 w 404363"/>
                  <a:gd name="connsiteY9" fmla="*/ 252323 h 800639"/>
                  <a:gd name="connsiteX10" fmla="*/ 164980 w 404363"/>
                  <a:gd name="connsiteY10" fmla="*/ 262836 h 800639"/>
                  <a:gd name="connsiteX11" fmla="*/ 40436 w 404363"/>
                  <a:gd name="connsiteY11" fmla="*/ 340474 h 800639"/>
                  <a:gd name="connsiteX12" fmla="*/ 0 w 404363"/>
                  <a:gd name="connsiteY12" fmla="*/ 353414 h 800639"/>
                  <a:gd name="connsiteX13" fmla="*/ 26688 w 404363"/>
                  <a:gd name="connsiteY13" fmla="*/ 324299 h 800639"/>
                  <a:gd name="connsiteX14" fmla="*/ 164171 w 404363"/>
                  <a:gd name="connsiteY14" fmla="*/ 253131 h 800639"/>
                  <a:gd name="connsiteX15" fmla="*/ 199755 w 404363"/>
                  <a:gd name="connsiteY15" fmla="*/ 194094 h 800639"/>
                  <a:gd name="connsiteX16" fmla="*/ 198138 w 404363"/>
                  <a:gd name="connsiteY16" fmla="*/ 14557 h 800639"/>
                  <a:gd name="connsiteX17" fmla="*/ 205417 w 404363"/>
                  <a:gd name="connsiteY17" fmla="*/ 0 h 800639"/>
                  <a:gd name="connsiteX18" fmla="*/ 215930 w 404363"/>
                  <a:gd name="connsiteY18" fmla="*/ 32349 h 800639"/>
                  <a:gd name="connsiteX19" fmla="*/ 210269 w 404363"/>
                  <a:gd name="connsiteY19" fmla="*/ 194094 h 800639"/>
                  <a:gd name="connsiteX20" fmla="*/ 244235 w 404363"/>
                  <a:gd name="connsiteY20" fmla="*/ 253131 h 800639"/>
                  <a:gd name="connsiteX21" fmla="*/ 373632 w 404363"/>
                  <a:gd name="connsiteY21" fmla="*/ 321873 h 800639"/>
                  <a:gd name="connsiteX22" fmla="*/ 410833 w 404363"/>
                  <a:gd name="connsiteY22" fmla="*/ 353414 h 800639"/>
                  <a:gd name="connsiteX0" fmla="*/ 410833 w 410833"/>
                  <a:gd name="connsiteY0" fmla="*/ 353414 h 803153"/>
                  <a:gd name="connsiteX1" fmla="*/ 362309 w 410833"/>
                  <a:gd name="connsiteY1" fmla="*/ 339665 h 803153"/>
                  <a:gd name="connsiteX2" fmla="*/ 239383 w 410833"/>
                  <a:gd name="connsiteY2" fmla="*/ 260410 h 803153"/>
                  <a:gd name="connsiteX3" fmla="*/ 218356 w 410833"/>
                  <a:gd name="connsiteY3" fmla="*/ 252323 h 803153"/>
                  <a:gd name="connsiteX4" fmla="*/ 214313 w 410833"/>
                  <a:gd name="connsiteY4" fmla="*/ 276585 h 803153"/>
                  <a:gd name="connsiteX5" fmla="*/ 228870 w 410833"/>
                  <a:gd name="connsiteY5" fmla="*/ 765055 h 803153"/>
                  <a:gd name="connsiteX6" fmla="*/ 203799 w 410833"/>
                  <a:gd name="connsiteY6" fmla="*/ 803066 h 803153"/>
                  <a:gd name="connsiteX7" fmla="*/ 180346 w 410833"/>
                  <a:gd name="connsiteY7" fmla="*/ 765055 h 803153"/>
                  <a:gd name="connsiteX8" fmla="*/ 194903 w 410833"/>
                  <a:gd name="connsiteY8" fmla="*/ 279819 h 803153"/>
                  <a:gd name="connsiteX9" fmla="*/ 190859 w 410833"/>
                  <a:gd name="connsiteY9" fmla="*/ 252323 h 803153"/>
                  <a:gd name="connsiteX10" fmla="*/ 164980 w 410833"/>
                  <a:gd name="connsiteY10" fmla="*/ 262836 h 803153"/>
                  <a:gd name="connsiteX11" fmla="*/ 40436 w 410833"/>
                  <a:gd name="connsiteY11" fmla="*/ 340474 h 803153"/>
                  <a:gd name="connsiteX12" fmla="*/ 0 w 410833"/>
                  <a:gd name="connsiteY12" fmla="*/ 353414 h 803153"/>
                  <a:gd name="connsiteX13" fmla="*/ 26688 w 410833"/>
                  <a:gd name="connsiteY13" fmla="*/ 324299 h 803153"/>
                  <a:gd name="connsiteX14" fmla="*/ 164171 w 410833"/>
                  <a:gd name="connsiteY14" fmla="*/ 253131 h 803153"/>
                  <a:gd name="connsiteX15" fmla="*/ 199755 w 410833"/>
                  <a:gd name="connsiteY15" fmla="*/ 194094 h 803153"/>
                  <a:gd name="connsiteX16" fmla="*/ 198138 w 410833"/>
                  <a:gd name="connsiteY16" fmla="*/ 14557 h 803153"/>
                  <a:gd name="connsiteX17" fmla="*/ 205417 w 410833"/>
                  <a:gd name="connsiteY17" fmla="*/ 0 h 803153"/>
                  <a:gd name="connsiteX18" fmla="*/ 215930 w 410833"/>
                  <a:gd name="connsiteY18" fmla="*/ 32349 h 803153"/>
                  <a:gd name="connsiteX19" fmla="*/ 210269 w 410833"/>
                  <a:gd name="connsiteY19" fmla="*/ 194094 h 803153"/>
                  <a:gd name="connsiteX20" fmla="*/ 244235 w 410833"/>
                  <a:gd name="connsiteY20" fmla="*/ 253131 h 803153"/>
                  <a:gd name="connsiteX21" fmla="*/ 373632 w 410833"/>
                  <a:gd name="connsiteY21" fmla="*/ 321873 h 803153"/>
                  <a:gd name="connsiteX22" fmla="*/ 410833 w 410833"/>
                  <a:gd name="connsiteY22" fmla="*/ 353414 h 803153"/>
                  <a:gd name="connsiteX0" fmla="*/ 410833 w 410833"/>
                  <a:gd name="connsiteY0" fmla="*/ 353414 h 803153"/>
                  <a:gd name="connsiteX1" fmla="*/ 362309 w 410833"/>
                  <a:gd name="connsiteY1" fmla="*/ 339665 h 803153"/>
                  <a:gd name="connsiteX2" fmla="*/ 239383 w 410833"/>
                  <a:gd name="connsiteY2" fmla="*/ 260410 h 803153"/>
                  <a:gd name="connsiteX3" fmla="*/ 218356 w 410833"/>
                  <a:gd name="connsiteY3" fmla="*/ 252323 h 803153"/>
                  <a:gd name="connsiteX4" fmla="*/ 214313 w 410833"/>
                  <a:gd name="connsiteY4" fmla="*/ 276585 h 803153"/>
                  <a:gd name="connsiteX5" fmla="*/ 228870 w 410833"/>
                  <a:gd name="connsiteY5" fmla="*/ 765055 h 803153"/>
                  <a:gd name="connsiteX6" fmla="*/ 203799 w 410833"/>
                  <a:gd name="connsiteY6" fmla="*/ 803066 h 803153"/>
                  <a:gd name="connsiteX7" fmla="*/ 180346 w 410833"/>
                  <a:gd name="connsiteY7" fmla="*/ 765055 h 803153"/>
                  <a:gd name="connsiteX8" fmla="*/ 194903 w 410833"/>
                  <a:gd name="connsiteY8" fmla="*/ 279819 h 803153"/>
                  <a:gd name="connsiteX9" fmla="*/ 190859 w 410833"/>
                  <a:gd name="connsiteY9" fmla="*/ 252323 h 803153"/>
                  <a:gd name="connsiteX10" fmla="*/ 164980 w 410833"/>
                  <a:gd name="connsiteY10" fmla="*/ 262836 h 803153"/>
                  <a:gd name="connsiteX11" fmla="*/ 40436 w 410833"/>
                  <a:gd name="connsiteY11" fmla="*/ 340474 h 803153"/>
                  <a:gd name="connsiteX12" fmla="*/ 0 w 410833"/>
                  <a:gd name="connsiteY12" fmla="*/ 353414 h 803153"/>
                  <a:gd name="connsiteX13" fmla="*/ 26688 w 410833"/>
                  <a:gd name="connsiteY13" fmla="*/ 324299 h 803153"/>
                  <a:gd name="connsiteX14" fmla="*/ 164171 w 410833"/>
                  <a:gd name="connsiteY14" fmla="*/ 253131 h 803153"/>
                  <a:gd name="connsiteX15" fmla="*/ 199755 w 410833"/>
                  <a:gd name="connsiteY15" fmla="*/ 194094 h 803153"/>
                  <a:gd name="connsiteX16" fmla="*/ 198138 w 410833"/>
                  <a:gd name="connsiteY16" fmla="*/ 14557 h 803153"/>
                  <a:gd name="connsiteX17" fmla="*/ 205417 w 410833"/>
                  <a:gd name="connsiteY17" fmla="*/ 0 h 803153"/>
                  <a:gd name="connsiteX18" fmla="*/ 215930 w 410833"/>
                  <a:gd name="connsiteY18" fmla="*/ 32349 h 803153"/>
                  <a:gd name="connsiteX19" fmla="*/ 210269 w 410833"/>
                  <a:gd name="connsiteY19" fmla="*/ 194094 h 803153"/>
                  <a:gd name="connsiteX20" fmla="*/ 244235 w 410833"/>
                  <a:gd name="connsiteY20" fmla="*/ 253131 h 803153"/>
                  <a:gd name="connsiteX21" fmla="*/ 373632 w 410833"/>
                  <a:gd name="connsiteY21" fmla="*/ 321873 h 803153"/>
                  <a:gd name="connsiteX22" fmla="*/ 410833 w 410833"/>
                  <a:gd name="connsiteY22" fmla="*/ 353414 h 803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10833" h="803153">
                    <a:moveTo>
                      <a:pt x="410833" y="353414"/>
                    </a:moveTo>
                    <a:cubicBezTo>
                      <a:pt x="389806" y="358266"/>
                      <a:pt x="376058" y="347752"/>
                      <a:pt x="362309" y="339665"/>
                    </a:cubicBezTo>
                    <a:cubicBezTo>
                      <a:pt x="321064" y="313786"/>
                      <a:pt x="280628" y="286289"/>
                      <a:pt x="239383" y="260410"/>
                    </a:cubicBezTo>
                    <a:cubicBezTo>
                      <a:pt x="232913" y="256366"/>
                      <a:pt x="226443" y="248279"/>
                      <a:pt x="218356" y="252323"/>
                    </a:cubicBezTo>
                    <a:cubicBezTo>
                      <a:pt x="214223" y="255048"/>
                      <a:pt x="214313" y="268497"/>
                      <a:pt x="214313" y="276585"/>
                    </a:cubicBezTo>
                    <a:cubicBezTo>
                      <a:pt x="219165" y="439138"/>
                      <a:pt x="224017" y="602501"/>
                      <a:pt x="228870" y="765055"/>
                    </a:cubicBezTo>
                    <a:cubicBezTo>
                      <a:pt x="229678" y="783656"/>
                      <a:pt x="229678" y="804683"/>
                      <a:pt x="203799" y="803066"/>
                    </a:cubicBezTo>
                    <a:cubicBezTo>
                      <a:pt x="181155" y="802257"/>
                      <a:pt x="179537" y="783656"/>
                      <a:pt x="180346" y="765055"/>
                    </a:cubicBezTo>
                    <a:lnTo>
                      <a:pt x="194903" y="279819"/>
                    </a:lnTo>
                    <a:cubicBezTo>
                      <a:pt x="194903" y="270115"/>
                      <a:pt x="198992" y="256921"/>
                      <a:pt x="190859" y="252323"/>
                    </a:cubicBezTo>
                    <a:cubicBezTo>
                      <a:pt x="181414" y="246983"/>
                      <a:pt x="173067" y="257984"/>
                      <a:pt x="164980" y="262836"/>
                    </a:cubicBezTo>
                    <a:lnTo>
                      <a:pt x="40436" y="340474"/>
                    </a:lnTo>
                    <a:cubicBezTo>
                      <a:pt x="29114" y="347752"/>
                      <a:pt x="16175" y="354222"/>
                      <a:pt x="0" y="353414"/>
                    </a:cubicBezTo>
                    <a:cubicBezTo>
                      <a:pt x="1617" y="335621"/>
                      <a:pt x="15366" y="329960"/>
                      <a:pt x="26688" y="324299"/>
                    </a:cubicBezTo>
                    <a:cubicBezTo>
                      <a:pt x="71977" y="300038"/>
                      <a:pt x="118074" y="276585"/>
                      <a:pt x="164171" y="253131"/>
                    </a:cubicBezTo>
                    <a:cubicBezTo>
                      <a:pt x="188433" y="241001"/>
                      <a:pt x="198138" y="220782"/>
                      <a:pt x="199755" y="194094"/>
                    </a:cubicBezTo>
                    <a:cubicBezTo>
                      <a:pt x="202182" y="134249"/>
                      <a:pt x="190051" y="74403"/>
                      <a:pt x="198138" y="14557"/>
                    </a:cubicBezTo>
                    <a:cubicBezTo>
                      <a:pt x="198947" y="9705"/>
                      <a:pt x="198138" y="4044"/>
                      <a:pt x="205417" y="0"/>
                    </a:cubicBezTo>
                    <a:cubicBezTo>
                      <a:pt x="217547" y="7279"/>
                      <a:pt x="216739" y="20218"/>
                      <a:pt x="215930" y="32349"/>
                    </a:cubicBezTo>
                    <a:cubicBezTo>
                      <a:pt x="214313" y="86534"/>
                      <a:pt x="211886" y="139910"/>
                      <a:pt x="210269" y="194094"/>
                    </a:cubicBezTo>
                    <a:cubicBezTo>
                      <a:pt x="209460" y="220782"/>
                      <a:pt x="219974" y="241001"/>
                      <a:pt x="244235" y="253131"/>
                    </a:cubicBezTo>
                    <a:cubicBezTo>
                      <a:pt x="287907" y="274967"/>
                      <a:pt x="330769" y="298420"/>
                      <a:pt x="373632" y="321873"/>
                    </a:cubicBezTo>
                    <a:cubicBezTo>
                      <a:pt x="388189" y="328343"/>
                      <a:pt x="401128" y="337239"/>
                      <a:pt x="410833" y="353414"/>
                    </a:cubicBezTo>
                    <a:close/>
                  </a:path>
                </a:pathLst>
              </a:custGeom>
              <a:grpFill/>
              <a:ln w="8081"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sp>
            <p:nvSpPr>
              <p:cNvPr id="131" name="Freeform: Shape 130">
                <a:extLst>
                  <a:ext uri="{FF2B5EF4-FFF2-40B4-BE49-F238E27FC236}">
                    <a16:creationId xmlns="" xmlns:a16="http://schemas.microsoft.com/office/drawing/2014/main" id="{B6BCA537-0004-40B7-AB2B-A9EF9D429073}"/>
                  </a:ext>
                </a:extLst>
              </p:cNvPr>
              <p:cNvSpPr/>
              <p:nvPr/>
            </p:nvSpPr>
            <p:spPr>
              <a:xfrm>
                <a:off x="954383" y="4447323"/>
                <a:ext cx="1615901" cy="3158986"/>
              </a:xfrm>
              <a:custGeom>
                <a:avLst/>
                <a:gdLst>
                  <a:gd name="connsiteX0" fmla="*/ 410833 w 404363"/>
                  <a:gd name="connsiteY0" fmla="*/ 353414 h 800639"/>
                  <a:gd name="connsiteX1" fmla="*/ 362309 w 404363"/>
                  <a:gd name="connsiteY1" fmla="*/ 339665 h 800639"/>
                  <a:gd name="connsiteX2" fmla="*/ 239383 w 404363"/>
                  <a:gd name="connsiteY2" fmla="*/ 260410 h 800639"/>
                  <a:gd name="connsiteX3" fmla="*/ 218356 w 404363"/>
                  <a:gd name="connsiteY3" fmla="*/ 252323 h 800639"/>
                  <a:gd name="connsiteX4" fmla="*/ 214313 w 404363"/>
                  <a:gd name="connsiteY4" fmla="*/ 276585 h 800639"/>
                  <a:gd name="connsiteX5" fmla="*/ 228870 w 404363"/>
                  <a:gd name="connsiteY5" fmla="*/ 765055 h 800639"/>
                  <a:gd name="connsiteX6" fmla="*/ 203799 w 404363"/>
                  <a:gd name="connsiteY6" fmla="*/ 803066 h 800639"/>
                  <a:gd name="connsiteX7" fmla="*/ 180346 w 404363"/>
                  <a:gd name="connsiteY7" fmla="*/ 765055 h 800639"/>
                  <a:gd name="connsiteX8" fmla="*/ 194903 w 404363"/>
                  <a:gd name="connsiteY8" fmla="*/ 279819 h 800639"/>
                  <a:gd name="connsiteX9" fmla="*/ 190859 w 404363"/>
                  <a:gd name="connsiteY9" fmla="*/ 252323 h 800639"/>
                  <a:gd name="connsiteX10" fmla="*/ 164980 w 404363"/>
                  <a:gd name="connsiteY10" fmla="*/ 262836 h 800639"/>
                  <a:gd name="connsiteX11" fmla="*/ 40436 w 404363"/>
                  <a:gd name="connsiteY11" fmla="*/ 340474 h 800639"/>
                  <a:gd name="connsiteX12" fmla="*/ 0 w 404363"/>
                  <a:gd name="connsiteY12" fmla="*/ 353414 h 800639"/>
                  <a:gd name="connsiteX13" fmla="*/ 26688 w 404363"/>
                  <a:gd name="connsiteY13" fmla="*/ 324299 h 800639"/>
                  <a:gd name="connsiteX14" fmla="*/ 164171 w 404363"/>
                  <a:gd name="connsiteY14" fmla="*/ 253131 h 800639"/>
                  <a:gd name="connsiteX15" fmla="*/ 199755 w 404363"/>
                  <a:gd name="connsiteY15" fmla="*/ 194094 h 800639"/>
                  <a:gd name="connsiteX16" fmla="*/ 198138 w 404363"/>
                  <a:gd name="connsiteY16" fmla="*/ 14557 h 800639"/>
                  <a:gd name="connsiteX17" fmla="*/ 205417 w 404363"/>
                  <a:gd name="connsiteY17" fmla="*/ 0 h 800639"/>
                  <a:gd name="connsiteX18" fmla="*/ 215930 w 404363"/>
                  <a:gd name="connsiteY18" fmla="*/ 32349 h 800639"/>
                  <a:gd name="connsiteX19" fmla="*/ 210269 w 404363"/>
                  <a:gd name="connsiteY19" fmla="*/ 194094 h 800639"/>
                  <a:gd name="connsiteX20" fmla="*/ 244235 w 404363"/>
                  <a:gd name="connsiteY20" fmla="*/ 253131 h 800639"/>
                  <a:gd name="connsiteX21" fmla="*/ 373632 w 404363"/>
                  <a:gd name="connsiteY21" fmla="*/ 321873 h 800639"/>
                  <a:gd name="connsiteX22" fmla="*/ 410833 w 404363"/>
                  <a:gd name="connsiteY22" fmla="*/ 353414 h 800639"/>
                  <a:gd name="connsiteX0" fmla="*/ 410833 w 410833"/>
                  <a:gd name="connsiteY0" fmla="*/ 353414 h 803153"/>
                  <a:gd name="connsiteX1" fmla="*/ 362309 w 410833"/>
                  <a:gd name="connsiteY1" fmla="*/ 339665 h 803153"/>
                  <a:gd name="connsiteX2" fmla="*/ 239383 w 410833"/>
                  <a:gd name="connsiteY2" fmla="*/ 260410 h 803153"/>
                  <a:gd name="connsiteX3" fmla="*/ 218356 w 410833"/>
                  <a:gd name="connsiteY3" fmla="*/ 252323 h 803153"/>
                  <a:gd name="connsiteX4" fmla="*/ 214313 w 410833"/>
                  <a:gd name="connsiteY4" fmla="*/ 276585 h 803153"/>
                  <a:gd name="connsiteX5" fmla="*/ 228870 w 410833"/>
                  <a:gd name="connsiteY5" fmla="*/ 765055 h 803153"/>
                  <a:gd name="connsiteX6" fmla="*/ 203799 w 410833"/>
                  <a:gd name="connsiteY6" fmla="*/ 803066 h 803153"/>
                  <a:gd name="connsiteX7" fmla="*/ 180346 w 410833"/>
                  <a:gd name="connsiteY7" fmla="*/ 765055 h 803153"/>
                  <a:gd name="connsiteX8" fmla="*/ 194903 w 410833"/>
                  <a:gd name="connsiteY8" fmla="*/ 279819 h 803153"/>
                  <a:gd name="connsiteX9" fmla="*/ 190859 w 410833"/>
                  <a:gd name="connsiteY9" fmla="*/ 252323 h 803153"/>
                  <a:gd name="connsiteX10" fmla="*/ 164980 w 410833"/>
                  <a:gd name="connsiteY10" fmla="*/ 262836 h 803153"/>
                  <a:gd name="connsiteX11" fmla="*/ 40436 w 410833"/>
                  <a:gd name="connsiteY11" fmla="*/ 340474 h 803153"/>
                  <a:gd name="connsiteX12" fmla="*/ 0 w 410833"/>
                  <a:gd name="connsiteY12" fmla="*/ 353414 h 803153"/>
                  <a:gd name="connsiteX13" fmla="*/ 26688 w 410833"/>
                  <a:gd name="connsiteY13" fmla="*/ 324299 h 803153"/>
                  <a:gd name="connsiteX14" fmla="*/ 164171 w 410833"/>
                  <a:gd name="connsiteY14" fmla="*/ 253131 h 803153"/>
                  <a:gd name="connsiteX15" fmla="*/ 199755 w 410833"/>
                  <a:gd name="connsiteY15" fmla="*/ 194094 h 803153"/>
                  <a:gd name="connsiteX16" fmla="*/ 198138 w 410833"/>
                  <a:gd name="connsiteY16" fmla="*/ 14557 h 803153"/>
                  <a:gd name="connsiteX17" fmla="*/ 205417 w 410833"/>
                  <a:gd name="connsiteY17" fmla="*/ 0 h 803153"/>
                  <a:gd name="connsiteX18" fmla="*/ 215930 w 410833"/>
                  <a:gd name="connsiteY18" fmla="*/ 32349 h 803153"/>
                  <a:gd name="connsiteX19" fmla="*/ 210269 w 410833"/>
                  <a:gd name="connsiteY19" fmla="*/ 194094 h 803153"/>
                  <a:gd name="connsiteX20" fmla="*/ 244235 w 410833"/>
                  <a:gd name="connsiteY20" fmla="*/ 253131 h 803153"/>
                  <a:gd name="connsiteX21" fmla="*/ 373632 w 410833"/>
                  <a:gd name="connsiteY21" fmla="*/ 321873 h 803153"/>
                  <a:gd name="connsiteX22" fmla="*/ 410833 w 410833"/>
                  <a:gd name="connsiteY22" fmla="*/ 353414 h 803153"/>
                  <a:gd name="connsiteX0" fmla="*/ 410833 w 410833"/>
                  <a:gd name="connsiteY0" fmla="*/ 353414 h 803153"/>
                  <a:gd name="connsiteX1" fmla="*/ 362309 w 410833"/>
                  <a:gd name="connsiteY1" fmla="*/ 339665 h 803153"/>
                  <a:gd name="connsiteX2" fmla="*/ 239383 w 410833"/>
                  <a:gd name="connsiteY2" fmla="*/ 260410 h 803153"/>
                  <a:gd name="connsiteX3" fmla="*/ 218356 w 410833"/>
                  <a:gd name="connsiteY3" fmla="*/ 252323 h 803153"/>
                  <a:gd name="connsiteX4" fmla="*/ 214313 w 410833"/>
                  <a:gd name="connsiteY4" fmla="*/ 276585 h 803153"/>
                  <a:gd name="connsiteX5" fmla="*/ 228870 w 410833"/>
                  <a:gd name="connsiteY5" fmla="*/ 765055 h 803153"/>
                  <a:gd name="connsiteX6" fmla="*/ 203799 w 410833"/>
                  <a:gd name="connsiteY6" fmla="*/ 803066 h 803153"/>
                  <a:gd name="connsiteX7" fmla="*/ 180346 w 410833"/>
                  <a:gd name="connsiteY7" fmla="*/ 765055 h 803153"/>
                  <a:gd name="connsiteX8" fmla="*/ 194903 w 410833"/>
                  <a:gd name="connsiteY8" fmla="*/ 279819 h 803153"/>
                  <a:gd name="connsiteX9" fmla="*/ 190859 w 410833"/>
                  <a:gd name="connsiteY9" fmla="*/ 252323 h 803153"/>
                  <a:gd name="connsiteX10" fmla="*/ 164980 w 410833"/>
                  <a:gd name="connsiteY10" fmla="*/ 262836 h 803153"/>
                  <a:gd name="connsiteX11" fmla="*/ 40436 w 410833"/>
                  <a:gd name="connsiteY11" fmla="*/ 340474 h 803153"/>
                  <a:gd name="connsiteX12" fmla="*/ 0 w 410833"/>
                  <a:gd name="connsiteY12" fmla="*/ 353414 h 803153"/>
                  <a:gd name="connsiteX13" fmla="*/ 26688 w 410833"/>
                  <a:gd name="connsiteY13" fmla="*/ 324299 h 803153"/>
                  <a:gd name="connsiteX14" fmla="*/ 164171 w 410833"/>
                  <a:gd name="connsiteY14" fmla="*/ 253131 h 803153"/>
                  <a:gd name="connsiteX15" fmla="*/ 199755 w 410833"/>
                  <a:gd name="connsiteY15" fmla="*/ 194094 h 803153"/>
                  <a:gd name="connsiteX16" fmla="*/ 198138 w 410833"/>
                  <a:gd name="connsiteY16" fmla="*/ 14557 h 803153"/>
                  <a:gd name="connsiteX17" fmla="*/ 205417 w 410833"/>
                  <a:gd name="connsiteY17" fmla="*/ 0 h 803153"/>
                  <a:gd name="connsiteX18" fmla="*/ 215930 w 410833"/>
                  <a:gd name="connsiteY18" fmla="*/ 32349 h 803153"/>
                  <a:gd name="connsiteX19" fmla="*/ 210269 w 410833"/>
                  <a:gd name="connsiteY19" fmla="*/ 194094 h 803153"/>
                  <a:gd name="connsiteX20" fmla="*/ 244235 w 410833"/>
                  <a:gd name="connsiteY20" fmla="*/ 253131 h 803153"/>
                  <a:gd name="connsiteX21" fmla="*/ 373632 w 410833"/>
                  <a:gd name="connsiteY21" fmla="*/ 321873 h 803153"/>
                  <a:gd name="connsiteX22" fmla="*/ 410833 w 410833"/>
                  <a:gd name="connsiteY22" fmla="*/ 353414 h 803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10833" h="803153">
                    <a:moveTo>
                      <a:pt x="410833" y="353414"/>
                    </a:moveTo>
                    <a:cubicBezTo>
                      <a:pt x="389806" y="358266"/>
                      <a:pt x="376058" y="347752"/>
                      <a:pt x="362309" y="339665"/>
                    </a:cubicBezTo>
                    <a:cubicBezTo>
                      <a:pt x="321064" y="313786"/>
                      <a:pt x="280628" y="286289"/>
                      <a:pt x="239383" y="260410"/>
                    </a:cubicBezTo>
                    <a:cubicBezTo>
                      <a:pt x="232913" y="256366"/>
                      <a:pt x="226443" y="248279"/>
                      <a:pt x="218356" y="252323"/>
                    </a:cubicBezTo>
                    <a:cubicBezTo>
                      <a:pt x="214223" y="255048"/>
                      <a:pt x="214313" y="268497"/>
                      <a:pt x="214313" y="276585"/>
                    </a:cubicBezTo>
                    <a:cubicBezTo>
                      <a:pt x="219165" y="439138"/>
                      <a:pt x="224017" y="602501"/>
                      <a:pt x="228870" y="765055"/>
                    </a:cubicBezTo>
                    <a:cubicBezTo>
                      <a:pt x="229678" y="783656"/>
                      <a:pt x="229678" y="804683"/>
                      <a:pt x="203799" y="803066"/>
                    </a:cubicBezTo>
                    <a:cubicBezTo>
                      <a:pt x="181155" y="802257"/>
                      <a:pt x="179537" y="783656"/>
                      <a:pt x="180346" y="765055"/>
                    </a:cubicBezTo>
                    <a:lnTo>
                      <a:pt x="194903" y="279819"/>
                    </a:lnTo>
                    <a:cubicBezTo>
                      <a:pt x="194903" y="270115"/>
                      <a:pt x="198992" y="256921"/>
                      <a:pt x="190859" y="252323"/>
                    </a:cubicBezTo>
                    <a:cubicBezTo>
                      <a:pt x="181414" y="246983"/>
                      <a:pt x="173067" y="257984"/>
                      <a:pt x="164980" y="262836"/>
                    </a:cubicBezTo>
                    <a:lnTo>
                      <a:pt x="40436" y="340474"/>
                    </a:lnTo>
                    <a:cubicBezTo>
                      <a:pt x="29114" y="347752"/>
                      <a:pt x="16175" y="354222"/>
                      <a:pt x="0" y="353414"/>
                    </a:cubicBezTo>
                    <a:cubicBezTo>
                      <a:pt x="1617" y="335621"/>
                      <a:pt x="15366" y="329960"/>
                      <a:pt x="26688" y="324299"/>
                    </a:cubicBezTo>
                    <a:cubicBezTo>
                      <a:pt x="71977" y="300038"/>
                      <a:pt x="118074" y="276585"/>
                      <a:pt x="164171" y="253131"/>
                    </a:cubicBezTo>
                    <a:cubicBezTo>
                      <a:pt x="188433" y="241001"/>
                      <a:pt x="198138" y="220782"/>
                      <a:pt x="199755" y="194094"/>
                    </a:cubicBezTo>
                    <a:cubicBezTo>
                      <a:pt x="202182" y="134249"/>
                      <a:pt x="190051" y="74403"/>
                      <a:pt x="198138" y="14557"/>
                    </a:cubicBezTo>
                    <a:cubicBezTo>
                      <a:pt x="198947" y="9705"/>
                      <a:pt x="198138" y="4044"/>
                      <a:pt x="205417" y="0"/>
                    </a:cubicBezTo>
                    <a:cubicBezTo>
                      <a:pt x="217547" y="7279"/>
                      <a:pt x="216739" y="20218"/>
                      <a:pt x="215930" y="32349"/>
                    </a:cubicBezTo>
                    <a:cubicBezTo>
                      <a:pt x="214313" y="86534"/>
                      <a:pt x="211886" y="139910"/>
                      <a:pt x="210269" y="194094"/>
                    </a:cubicBezTo>
                    <a:cubicBezTo>
                      <a:pt x="209460" y="220782"/>
                      <a:pt x="219974" y="241001"/>
                      <a:pt x="244235" y="253131"/>
                    </a:cubicBezTo>
                    <a:cubicBezTo>
                      <a:pt x="287907" y="274967"/>
                      <a:pt x="330769" y="298420"/>
                      <a:pt x="373632" y="321873"/>
                    </a:cubicBezTo>
                    <a:cubicBezTo>
                      <a:pt x="388189" y="328343"/>
                      <a:pt x="401128" y="337239"/>
                      <a:pt x="410833" y="353414"/>
                    </a:cubicBezTo>
                    <a:close/>
                  </a:path>
                </a:pathLst>
              </a:custGeom>
              <a:grpFill/>
              <a:ln w="8081"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sp>
            <p:nvSpPr>
              <p:cNvPr id="132" name="Freeform: Shape 131">
                <a:extLst>
                  <a:ext uri="{FF2B5EF4-FFF2-40B4-BE49-F238E27FC236}">
                    <a16:creationId xmlns="" xmlns:a16="http://schemas.microsoft.com/office/drawing/2014/main" id="{D8C39085-AF1A-4ECA-BBCB-4807E6143976}"/>
                  </a:ext>
                </a:extLst>
              </p:cNvPr>
              <p:cNvSpPr/>
              <p:nvPr/>
            </p:nvSpPr>
            <p:spPr>
              <a:xfrm>
                <a:off x="5693427" y="3567142"/>
                <a:ext cx="2063995" cy="4034984"/>
              </a:xfrm>
              <a:custGeom>
                <a:avLst/>
                <a:gdLst>
                  <a:gd name="connsiteX0" fmla="*/ 410833 w 404363"/>
                  <a:gd name="connsiteY0" fmla="*/ 353414 h 800639"/>
                  <a:gd name="connsiteX1" fmla="*/ 362309 w 404363"/>
                  <a:gd name="connsiteY1" fmla="*/ 339665 h 800639"/>
                  <a:gd name="connsiteX2" fmla="*/ 239383 w 404363"/>
                  <a:gd name="connsiteY2" fmla="*/ 260410 h 800639"/>
                  <a:gd name="connsiteX3" fmla="*/ 218356 w 404363"/>
                  <a:gd name="connsiteY3" fmla="*/ 252323 h 800639"/>
                  <a:gd name="connsiteX4" fmla="*/ 214313 w 404363"/>
                  <a:gd name="connsiteY4" fmla="*/ 276585 h 800639"/>
                  <a:gd name="connsiteX5" fmla="*/ 228870 w 404363"/>
                  <a:gd name="connsiteY5" fmla="*/ 765055 h 800639"/>
                  <a:gd name="connsiteX6" fmla="*/ 203799 w 404363"/>
                  <a:gd name="connsiteY6" fmla="*/ 803066 h 800639"/>
                  <a:gd name="connsiteX7" fmla="*/ 180346 w 404363"/>
                  <a:gd name="connsiteY7" fmla="*/ 765055 h 800639"/>
                  <a:gd name="connsiteX8" fmla="*/ 194903 w 404363"/>
                  <a:gd name="connsiteY8" fmla="*/ 279819 h 800639"/>
                  <a:gd name="connsiteX9" fmla="*/ 190859 w 404363"/>
                  <a:gd name="connsiteY9" fmla="*/ 252323 h 800639"/>
                  <a:gd name="connsiteX10" fmla="*/ 164980 w 404363"/>
                  <a:gd name="connsiteY10" fmla="*/ 262836 h 800639"/>
                  <a:gd name="connsiteX11" fmla="*/ 40436 w 404363"/>
                  <a:gd name="connsiteY11" fmla="*/ 340474 h 800639"/>
                  <a:gd name="connsiteX12" fmla="*/ 0 w 404363"/>
                  <a:gd name="connsiteY12" fmla="*/ 353414 h 800639"/>
                  <a:gd name="connsiteX13" fmla="*/ 26688 w 404363"/>
                  <a:gd name="connsiteY13" fmla="*/ 324299 h 800639"/>
                  <a:gd name="connsiteX14" fmla="*/ 164171 w 404363"/>
                  <a:gd name="connsiteY14" fmla="*/ 253131 h 800639"/>
                  <a:gd name="connsiteX15" fmla="*/ 199755 w 404363"/>
                  <a:gd name="connsiteY15" fmla="*/ 194094 h 800639"/>
                  <a:gd name="connsiteX16" fmla="*/ 198138 w 404363"/>
                  <a:gd name="connsiteY16" fmla="*/ 14557 h 800639"/>
                  <a:gd name="connsiteX17" fmla="*/ 205417 w 404363"/>
                  <a:gd name="connsiteY17" fmla="*/ 0 h 800639"/>
                  <a:gd name="connsiteX18" fmla="*/ 215930 w 404363"/>
                  <a:gd name="connsiteY18" fmla="*/ 32349 h 800639"/>
                  <a:gd name="connsiteX19" fmla="*/ 210269 w 404363"/>
                  <a:gd name="connsiteY19" fmla="*/ 194094 h 800639"/>
                  <a:gd name="connsiteX20" fmla="*/ 244235 w 404363"/>
                  <a:gd name="connsiteY20" fmla="*/ 253131 h 800639"/>
                  <a:gd name="connsiteX21" fmla="*/ 373632 w 404363"/>
                  <a:gd name="connsiteY21" fmla="*/ 321873 h 800639"/>
                  <a:gd name="connsiteX22" fmla="*/ 410833 w 404363"/>
                  <a:gd name="connsiteY22" fmla="*/ 353414 h 800639"/>
                  <a:gd name="connsiteX0" fmla="*/ 410833 w 410833"/>
                  <a:gd name="connsiteY0" fmla="*/ 353414 h 803153"/>
                  <a:gd name="connsiteX1" fmla="*/ 362309 w 410833"/>
                  <a:gd name="connsiteY1" fmla="*/ 339665 h 803153"/>
                  <a:gd name="connsiteX2" fmla="*/ 239383 w 410833"/>
                  <a:gd name="connsiteY2" fmla="*/ 260410 h 803153"/>
                  <a:gd name="connsiteX3" fmla="*/ 218356 w 410833"/>
                  <a:gd name="connsiteY3" fmla="*/ 252323 h 803153"/>
                  <a:gd name="connsiteX4" fmla="*/ 214313 w 410833"/>
                  <a:gd name="connsiteY4" fmla="*/ 276585 h 803153"/>
                  <a:gd name="connsiteX5" fmla="*/ 228870 w 410833"/>
                  <a:gd name="connsiteY5" fmla="*/ 765055 h 803153"/>
                  <a:gd name="connsiteX6" fmla="*/ 203799 w 410833"/>
                  <a:gd name="connsiteY6" fmla="*/ 803066 h 803153"/>
                  <a:gd name="connsiteX7" fmla="*/ 180346 w 410833"/>
                  <a:gd name="connsiteY7" fmla="*/ 765055 h 803153"/>
                  <a:gd name="connsiteX8" fmla="*/ 194903 w 410833"/>
                  <a:gd name="connsiteY8" fmla="*/ 279819 h 803153"/>
                  <a:gd name="connsiteX9" fmla="*/ 190859 w 410833"/>
                  <a:gd name="connsiteY9" fmla="*/ 252323 h 803153"/>
                  <a:gd name="connsiteX10" fmla="*/ 164980 w 410833"/>
                  <a:gd name="connsiteY10" fmla="*/ 262836 h 803153"/>
                  <a:gd name="connsiteX11" fmla="*/ 40436 w 410833"/>
                  <a:gd name="connsiteY11" fmla="*/ 340474 h 803153"/>
                  <a:gd name="connsiteX12" fmla="*/ 0 w 410833"/>
                  <a:gd name="connsiteY12" fmla="*/ 353414 h 803153"/>
                  <a:gd name="connsiteX13" fmla="*/ 26688 w 410833"/>
                  <a:gd name="connsiteY13" fmla="*/ 324299 h 803153"/>
                  <a:gd name="connsiteX14" fmla="*/ 164171 w 410833"/>
                  <a:gd name="connsiteY14" fmla="*/ 253131 h 803153"/>
                  <a:gd name="connsiteX15" fmla="*/ 199755 w 410833"/>
                  <a:gd name="connsiteY15" fmla="*/ 194094 h 803153"/>
                  <a:gd name="connsiteX16" fmla="*/ 198138 w 410833"/>
                  <a:gd name="connsiteY16" fmla="*/ 14557 h 803153"/>
                  <a:gd name="connsiteX17" fmla="*/ 205417 w 410833"/>
                  <a:gd name="connsiteY17" fmla="*/ 0 h 803153"/>
                  <a:gd name="connsiteX18" fmla="*/ 215930 w 410833"/>
                  <a:gd name="connsiteY18" fmla="*/ 32349 h 803153"/>
                  <a:gd name="connsiteX19" fmla="*/ 210269 w 410833"/>
                  <a:gd name="connsiteY19" fmla="*/ 194094 h 803153"/>
                  <a:gd name="connsiteX20" fmla="*/ 244235 w 410833"/>
                  <a:gd name="connsiteY20" fmla="*/ 253131 h 803153"/>
                  <a:gd name="connsiteX21" fmla="*/ 373632 w 410833"/>
                  <a:gd name="connsiteY21" fmla="*/ 321873 h 803153"/>
                  <a:gd name="connsiteX22" fmla="*/ 410833 w 410833"/>
                  <a:gd name="connsiteY22" fmla="*/ 353414 h 803153"/>
                  <a:gd name="connsiteX0" fmla="*/ 410833 w 410833"/>
                  <a:gd name="connsiteY0" fmla="*/ 353414 h 803153"/>
                  <a:gd name="connsiteX1" fmla="*/ 362309 w 410833"/>
                  <a:gd name="connsiteY1" fmla="*/ 339665 h 803153"/>
                  <a:gd name="connsiteX2" fmla="*/ 239383 w 410833"/>
                  <a:gd name="connsiteY2" fmla="*/ 260410 h 803153"/>
                  <a:gd name="connsiteX3" fmla="*/ 218356 w 410833"/>
                  <a:gd name="connsiteY3" fmla="*/ 252323 h 803153"/>
                  <a:gd name="connsiteX4" fmla="*/ 214313 w 410833"/>
                  <a:gd name="connsiteY4" fmla="*/ 276585 h 803153"/>
                  <a:gd name="connsiteX5" fmla="*/ 228870 w 410833"/>
                  <a:gd name="connsiteY5" fmla="*/ 765055 h 803153"/>
                  <a:gd name="connsiteX6" fmla="*/ 203799 w 410833"/>
                  <a:gd name="connsiteY6" fmla="*/ 803066 h 803153"/>
                  <a:gd name="connsiteX7" fmla="*/ 180346 w 410833"/>
                  <a:gd name="connsiteY7" fmla="*/ 765055 h 803153"/>
                  <a:gd name="connsiteX8" fmla="*/ 194903 w 410833"/>
                  <a:gd name="connsiteY8" fmla="*/ 279819 h 803153"/>
                  <a:gd name="connsiteX9" fmla="*/ 190859 w 410833"/>
                  <a:gd name="connsiteY9" fmla="*/ 252323 h 803153"/>
                  <a:gd name="connsiteX10" fmla="*/ 164980 w 410833"/>
                  <a:gd name="connsiteY10" fmla="*/ 262836 h 803153"/>
                  <a:gd name="connsiteX11" fmla="*/ 40436 w 410833"/>
                  <a:gd name="connsiteY11" fmla="*/ 340474 h 803153"/>
                  <a:gd name="connsiteX12" fmla="*/ 0 w 410833"/>
                  <a:gd name="connsiteY12" fmla="*/ 353414 h 803153"/>
                  <a:gd name="connsiteX13" fmla="*/ 26688 w 410833"/>
                  <a:gd name="connsiteY13" fmla="*/ 324299 h 803153"/>
                  <a:gd name="connsiteX14" fmla="*/ 164171 w 410833"/>
                  <a:gd name="connsiteY14" fmla="*/ 253131 h 803153"/>
                  <a:gd name="connsiteX15" fmla="*/ 199755 w 410833"/>
                  <a:gd name="connsiteY15" fmla="*/ 194094 h 803153"/>
                  <a:gd name="connsiteX16" fmla="*/ 198138 w 410833"/>
                  <a:gd name="connsiteY16" fmla="*/ 14557 h 803153"/>
                  <a:gd name="connsiteX17" fmla="*/ 205417 w 410833"/>
                  <a:gd name="connsiteY17" fmla="*/ 0 h 803153"/>
                  <a:gd name="connsiteX18" fmla="*/ 215930 w 410833"/>
                  <a:gd name="connsiteY18" fmla="*/ 32349 h 803153"/>
                  <a:gd name="connsiteX19" fmla="*/ 210269 w 410833"/>
                  <a:gd name="connsiteY19" fmla="*/ 194094 h 803153"/>
                  <a:gd name="connsiteX20" fmla="*/ 244235 w 410833"/>
                  <a:gd name="connsiteY20" fmla="*/ 253131 h 803153"/>
                  <a:gd name="connsiteX21" fmla="*/ 373632 w 410833"/>
                  <a:gd name="connsiteY21" fmla="*/ 321873 h 803153"/>
                  <a:gd name="connsiteX22" fmla="*/ 410833 w 410833"/>
                  <a:gd name="connsiteY22" fmla="*/ 353414 h 803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10833" h="803153">
                    <a:moveTo>
                      <a:pt x="410833" y="353414"/>
                    </a:moveTo>
                    <a:cubicBezTo>
                      <a:pt x="389806" y="358266"/>
                      <a:pt x="376058" y="347752"/>
                      <a:pt x="362309" y="339665"/>
                    </a:cubicBezTo>
                    <a:cubicBezTo>
                      <a:pt x="321064" y="313786"/>
                      <a:pt x="280628" y="286289"/>
                      <a:pt x="239383" y="260410"/>
                    </a:cubicBezTo>
                    <a:cubicBezTo>
                      <a:pt x="232913" y="256366"/>
                      <a:pt x="226443" y="248279"/>
                      <a:pt x="218356" y="252323"/>
                    </a:cubicBezTo>
                    <a:cubicBezTo>
                      <a:pt x="214223" y="255048"/>
                      <a:pt x="214313" y="268497"/>
                      <a:pt x="214313" y="276585"/>
                    </a:cubicBezTo>
                    <a:cubicBezTo>
                      <a:pt x="219165" y="439138"/>
                      <a:pt x="224017" y="602501"/>
                      <a:pt x="228870" y="765055"/>
                    </a:cubicBezTo>
                    <a:cubicBezTo>
                      <a:pt x="229678" y="783656"/>
                      <a:pt x="229678" y="804683"/>
                      <a:pt x="203799" y="803066"/>
                    </a:cubicBezTo>
                    <a:cubicBezTo>
                      <a:pt x="181155" y="802257"/>
                      <a:pt x="179537" y="783656"/>
                      <a:pt x="180346" y="765055"/>
                    </a:cubicBezTo>
                    <a:lnTo>
                      <a:pt x="194903" y="279819"/>
                    </a:lnTo>
                    <a:cubicBezTo>
                      <a:pt x="194903" y="270115"/>
                      <a:pt x="198992" y="256921"/>
                      <a:pt x="190859" y="252323"/>
                    </a:cubicBezTo>
                    <a:cubicBezTo>
                      <a:pt x="181414" y="246983"/>
                      <a:pt x="173067" y="257984"/>
                      <a:pt x="164980" y="262836"/>
                    </a:cubicBezTo>
                    <a:lnTo>
                      <a:pt x="40436" y="340474"/>
                    </a:lnTo>
                    <a:cubicBezTo>
                      <a:pt x="29114" y="347752"/>
                      <a:pt x="16175" y="354222"/>
                      <a:pt x="0" y="353414"/>
                    </a:cubicBezTo>
                    <a:cubicBezTo>
                      <a:pt x="1617" y="335621"/>
                      <a:pt x="15366" y="329960"/>
                      <a:pt x="26688" y="324299"/>
                    </a:cubicBezTo>
                    <a:cubicBezTo>
                      <a:pt x="71977" y="300038"/>
                      <a:pt x="118074" y="276585"/>
                      <a:pt x="164171" y="253131"/>
                    </a:cubicBezTo>
                    <a:cubicBezTo>
                      <a:pt x="188433" y="241001"/>
                      <a:pt x="198138" y="220782"/>
                      <a:pt x="199755" y="194094"/>
                    </a:cubicBezTo>
                    <a:cubicBezTo>
                      <a:pt x="202182" y="134249"/>
                      <a:pt x="190051" y="74403"/>
                      <a:pt x="198138" y="14557"/>
                    </a:cubicBezTo>
                    <a:cubicBezTo>
                      <a:pt x="198947" y="9705"/>
                      <a:pt x="198138" y="4044"/>
                      <a:pt x="205417" y="0"/>
                    </a:cubicBezTo>
                    <a:cubicBezTo>
                      <a:pt x="217547" y="7279"/>
                      <a:pt x="216739" y="20218"/>
                      <a:pt x="215930" y="32349"/>
                    </a:cubicBezTo>
                    <a:cubicBezTo>
                      <a:pt x="214313" y="86534"/>
                      <a:pt x="211886" y="139910"/>
                      <a:pt x="210269" y="194094"/>
                    </a:cubicBezTo>
                    <a:cubicBezTo>
                      <a:pt x="209460" y="220782"/>
                      <a:pt x="219974" y="241001"/>
                      <a:pt x="244235" y="253131"/>
                    </a:cubicBezTo>
                    <a:cubicBezTo>
                      <a:pt x="287907" y="274967"/>
                      <a:pt x="330769" y="298420"/>
                      <a:pt x="373632" y="321873"/>
                    </a:cubicBezTo>
                    <a:cubicBezTo>
                      <a:pt x="388189" y="328343"/>
                      <a:pt x="401128" y="337239"/>
                      <a:pt x="410833" y="353414"/>
                    </a:cubicBezTo>
                    <a:close/>
                  </a:path>
                </a:pathLst>
              </a:custGeom>
              <a:grpFill/>
              <a:ln w="8081"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grpSp>
      </p:grpSp>
      <p:grpSp>
        <p:nvGrpSpPr>
          <p:cNvPr id="136" name="Group 135">
            <a:extLst>
              <a:ext uri="{FF2B5EF4-FFF2-40B4-BE49-F238E27FC236}">
                <a16:creationId xmlns="" xmlns:a16="http://schemas.microsoft.com/office/drawing/2014/main" id="{13822EB5-523E-4C82-A4CD-F151154C2A33}"/>
              </a:ext>
            </a:extLst>
          </p:cNvPr>
          <p:cNvGrpSpPr/>
          <p:nvPr/>
        </p:nvGrpSpPr>
        <p:grpSpPr>
          <a:xfrm rot="18305502">
            <a:off x="3334286" y="1526471"/>
            <a:ext cx="889290" cy="238832"/>
            <a:chOff x="2751274" y="4274125"/>
            <a:chExt cx="1502839" cy="538144"/>
          </a:xfrm>
        </p:grpSpPr>
        <p:sp>
          <p:nvSpPr>
            <p:cNvPr id="137" name="Freeform: Shape 136">
              <a:extLst>
                <a:ext uri="{FF2B5EF4-FFF2-40B4-BE49-F238E27FC236}">
                  <a16:creationId xmlns="" xmlns:a16="http://schemas.microsoft.com/office/drawing/2014/main" id="{CB4B5651-3798-4C82-9B98-AD8870D8932E}"/>
                </a:ext>
              </a:extLst>
            </p:cNvPr>
            <p:cNvSpPr/>
            <p:nvPr/>
          </p:nvSpPr>
          <p:spPr>
            <a:xfrm>
              <a:off x="2751274" y="4567310"/>
              <a:ext cx="295404" cy="244959"/>
            </a:xfrm>
            <a:custGeom>
              <a:avLst/>
              <a:gdLst>
                <a:gd name="connsiteX0" fmla="*/ 652747 w 958519"/>
                <a:gd name="connsiteY0" fmla="*/ 294854 h 794837"/>
                <a:gd name="connsiteX1" fmla="*/ 846112 w 958519"/>
                <a:gd name="connsiteY1" fmla="*/ 294854 h 794837"/>
                <a:gd name="connsiteX2" fmla="*/ 866369 w 958519"/>
                <a:gd name="connsiteY2" fmla="*/ 313270 h 794837"/>
                <a:gd name="connsiteX3" fmla="*/ 892151 w 958519"/>
                <a:gd name="connsiteY3" fmla="*/ 514000 h 794837"/>
                <a:gd name="connsiteX4" fmla="*/ 864527 w 958519"/>
                <a:gd name="connsiteY4" fmla="*/ 544846 h 794837"/>
                <a:gd name="connsiteX5" fmla="*/ 764623 w 958519"/>
                <a:gd name="connsiteY5" fmla="*/ 545307 h 794837"/>
                <a:gd name="connsiteX6" fmla="*/ 664256 w 958519"/>
                <a:gd name="connsiteY6" fmla="*/ 545307 h 794837"/>
                <a:gd name="connsiteX7" fmla="*/ 644920 w 958519"/>
                <a:gd name="connsiteY7" fmla="*/ 526431 h 794837"/>
                <a:gd name="connsiteX8" fmla="*/ 641880 w 958519"/>
                <a:gd name="connsiteY8" fmla="*/ 465357 h 794837"/>
                <a:gd name="connsiteX9" fmla="*/ 629441 w 958519"/>
                <a:gd name="connsiteY9" fmla="*/ 467387 h 794837"/>
                <a:gd name="connsiteX10" fmla="*/ 616525 w 958519"/>
                <a:gd name="connsiteY10" fmla="*/ 466971 h 794837"/>
                <a:gd name="connsiteX11" fmla="*/ 619140 w 958519"/>
                <a:gd name="connsiteY11" fmla="*/ 519985 h 794837"/>
                <a:gd name="connsiteX12" fmla="*/ 594278 w 958519"/>
                <a:gd name="connsiteY12" fmla="*/ 545767 h 794837"/>
                <a:gd name="connsiteX13" fmla="*/ 481942 w 958519"/>
                <a:gd name="connsiteY13" fmla="*/ 545306 h 794837"/>
                <a:gd name="connsiteX14" fmla="*/ 369607 w 958519"/>
                <a:gd name="connsiteY14" fmla="*/ 545306 h 794837"/>
                <a:gd name="connsiteX15" fmla="*/ 345666 w 958519"/>
                <a:gd name="connsiteY15" fmla="*/ 521826 h 794837"/>
                <a:gd name="connsiteX16" fmla="*/ 355795 w 958519"/>
                <a:gd name="connsiteY16" fmla="*/ 313269 h 794837"/>
                <a:gd name="connsiteX17" fmla="*/ 374211 w 958519"/>
                <a:gd name="connsiteY17" fmla="*/ 295775 h 794837"/>
                <a:gd name="connsiteX18" fmla="*/ 590135 w 958519"/>
                <a:gd name="connsiteY18" fmla="*/ 295775 h 794837"/>
                <a:gd name="connsiteX19" fmla="*/ 609011 w 958519"/>
                <a:gd name="connsiteY19" fmla="*/ 314651 h 794837"/>
                <a:gd name="connsiteX20" fmla="*/ 616342 w 958519"/>
                <a:gd name="connsiteY20" fmla="*/ 463262 h 794837"/>
                <a:gd name="connsiteX21" fmla="*/ 641779 w 958519"/>
                <a:gd name="connsiteY21" fmla="*/ 463326 h 794837"/>
                <a:gd name="connsiteX22" fmla="*/ 634331 w 958519"/>
                <a:gd name="connsiteY22" fmla="*/ 313730 h 794837"/>
                <a:gd name="connsiteX23" fmla="*/ 652747 w 958519"/>
                <a:gd name="connsiteY23" fmla="*/ 294854 h 794837"/>
                <a:gd name="connsiteX24" fmla="*/ 115471 w 958519"/>
                <a:gd name="connsiteY24" fmla="*/ 294854 h 794837"/>
                <a:gd name="connsiteX25" fmla="*/ 310677 w 958519"/>
                <a:gd name="connsiteY25" fmla="*/ 294854 h 794837"/>
                <a:gd name="connsiteX26" fmla="*/ 330474 w 958519"/>
                <a:gd name="connsiteY26" fmla="*/ 316032 h 794837"/>
                <a:gd name="connsiteX27" fmla="*/ 320346 w 958519"/>
                <a:gd name="connsiteY27" fmla="*/ 519985 h 794837"/>
                <a:gd name="connsiteX28" fmla="*/ 295024 w 958519"/>
                <a:gd name="connsiteY28" fmla="*/ 545307 h 794837"/>
                <a:gd name="connsiteX29" fmla="*/ 196499 w 958519"/>
                <a:gd name="connsiteY29" fmla="*/ 545307 h 794837"/>
                <a:gd name="connsiteX30" fmla="*/ 96134 w 958519"/>
                <a:gd name="connsiteY30" fmla="*/ 545307 h 794837"/>
                <a:gd name="connsiteX31" fmla="*/ 68050 w 958519"/>
                <a:gd name="connsiteY31" fmla="*/ 514460 h 794837"/>
                <a:gd name="connsiteX32" fmla="*/ 93832 w 958519"/>
                <a:gd name="connsiteY32" fmla="*/ 315572 h 794837"/>
                <a:gd name="connsiteX33" fmla="*/ 115471 w 958519"/>
                <a:gd name="connsiteY33" fmla="*/ 294854 h 794837"/>
                <a:gd name="connsiteX34" fmla="*/ 644460 w 958519"/>
                <a:gd name="connsiteY34" fmla="*/ 61896 h 794837"/>
                <a:gd name="connsiteX35" fmla="*/ 804215 w 958519"/>
                <a:gd name="connsiteY35" fmla="*/ 62357 h 794837"/>
                <a:gd name="connsiteX36" fmla="*/ 836443 w 958519"/>
                <a:gd name="connsiteY36" fmla="*/ 90901 h 794837"/>
                <a:gd name="connsiteX37" fmla="*/ 857621 w 958519"/>
                <a:gd name="connsiteY37" fmla="*/ 251118 h 794837"/>
                <a:gd name="connsiteX38" fmla="*/ 841968 w 958519"/>
                <a:gd name="connsiteY38" fmla="*/ 268153 h 794837"/>
                <a:gd name="connsiteX39" fmla="*/ 745746 w 958519"/>
                <a:gd name="connsiteY39" fmla="*/ 268153 h 794837"/>
                <a:gd name="connsiteX40" fmla="*/ 650905 w 958519"/>
                <a:gd name="connsiteY40" fmla="*/ 268153 h 794837"/>
                <a:gd name="connsiteX41" fmla="*/ 631109 w 958519"/>
                <a:gd name="connsiteY41" fmla="*/ 249737 h 794837"/>
                <a:gd name="connsiteX42" fmla="*/ 623282 w 958519"/>
                <a:gd name="connsiteY42" fmla="*/ 83074 h 794837"/>
                <a:gd name="connsiteX43" fmla="*/ 644460 w 958519"/>
                <a:gd name="connsiteY43" fmla="*/ 61896 h 794837"/>
                <a:gd name="connsiteX44" fmla="*/ 390324 w 958519"/>
                <a:gd name="connsiteY44" fmla="*/ 61896 h 794837"/>
                <a:gd name="connsiteX45" fmla="*/ 574941 w 958519"/>
                <a:gd name="connsiteY45" fmla="*/ 61896 h 794837"/>
                <a:gd name="connsiteX46" fmla="*/ 597500 w 958519"/>
                <a:gd name="connsiteY46" fmla="*/ 83074 h 794837"/>
                <a:gd name="connsiteX47" fmla="*/ 605327 w 958519"/>
                <a:gd name="connsiteY47" fmla="*/ 247895 h 794837"/>
                <a:gd name="connsiteX48" fmla="*/ 584609 w 958519"/>
                <a:gd name="connsiteY48" fmla="*/ 268152 h 794837"/>
                <a:gd name="connsiteX49" fmla="*/ 483323 w 958519"/>
                <a:gd name="connsiteY49" fmla="*/ 268152 h 794837"/>
                <a:gd name="connsiteX50" fmla="*/ 377894 w 958519"/>
                <a:gd name="connsiteY50" fmla="*/ 268152 h 794837"/>
                <a:gd name="connsiteX51" fmla="*/ 359478 w 958519"/>
                <a:gd name="connsiteY51" fmla="*/ 249276 h 794837"/>
                <a:gd name="connsiteX52" fmla="*/ 367305 w 958519"/>
                <a:gd name="connsiteY52" fmla="*/ 82614 h 794837"/>
                <a:gd name="connsiteX53" fmla="*/ 390324 w 958519"/>
                <a:gd name="connsiteY53" fmla="*/ 61896 h 794837"/>
                <a:gd name="connsiteX54" fmla="*/ 152302 w 958519"/>
                <a:gd name="connsiteY54" fmla="*/ 61896 h 794837"/>
                <a:gd name="connsiteX55" fmla="*/ 324488 w 958519"/>
                <a:gd name="connsiteY55" fmla="*/ 61896 h 794837"/>
                <a:gd name="connsiteX56" fmla="*/ 341522 w 958519"/>
                <a:gd name="connsiteY56" fmla="*/ 80312 h 794837"/>
                <a:gd name="connsiteX57" fmla="*/ 333696 w 958519"/>
                <a:gd name="connsiteY57" fmla="*/ 250197 h 794837"/>
                <a:gd name="connsiteX58" fmla="*/ 314820 w 958519"/>
                <a:gd name="connsiteY58" fmla="*/ 267692 h 794837"/>
                <a:gd name="connsiteX59" fmla="*/ 216757 w 958519"/>
                <a:gd name="connsiteY59" fmla="*/ 268152 h 794837"/>
                <a:gd name="connsiteX60" fmla="*/ 121916 w 958519"/>
                <a:gd name="connsiteY60" fmla="*/ 268152 h 794837"/>
                <a:gd name="connsiteX61" fmla="*/ 102580 w 958519"/>
                <a:gd name="connsiteY61" fmla="*/ 247435 h 794837"/>
                <a:gd name="connsiteX62" fmla="*/ 123758 w 958519"/>
                <a:gd name="connsiteY62" fmla="*/ 87217 h 794837"/>
                <a:gd name="connsiteX63" fmla="*/ 152302 w 958519"/>
                <a:gd name="connsiteY63" fmla="*/ 61896 h 794837"/>
                <a:gd name="connsiteX64" fmla="*/ 136187 w 958519"/>
                <a:gd name="connsiteY64" fmla="*/ 41639 h 794837"/>
                <a:gd name="connsiteX65" fmla="*/ 101198 w 958519"/>
                <a:gd name="connsiteY65" fmla="*/ 71564 h 794837"/>
                <a:gd name="connsiteX66" fmla="*/ 86465 w 958519"/>
                <a:gd name="connsiteY66" fmla="*/ 182979 h 794837"/>
                <a:gd name="connsiteX67" fmla="*/ 43188 w 958519"/>
                <a:gd name="connsiteY67" fmla="*/ 523209 h 794837"/>
                <a:gd name="connsiteX68" fmla="*/ 80020 w 958519"/>
                <a:gd name="connsiteY68" fmla="*/ 563723 h 794837"/>
                <a:gd name="connsiteX69" fmla="*/ 479180 w 958519"/>
                <a:gd name="connsiteY69" fmla="*/ 563723 h 794837"/>
                <a:gd name="connsiteX70" fmla="*/ 887546 w 958519"/>
                <a:gd name="connsiteY70" fmla="*/ 563263 h 794837"/>
                <a:gd name="connsiteX71" fmla="*/ 917932 w 958519"/>
                <a:gd name="connsiteY71" fmla="*/ 530115 h 794837"/>
                <a:gd name="connsiteX72" fmla="*/ 859462 w 958519"/>
                <a:gd name="connsiteY72" fmla="*/ 73406 h 794837"/>
                <a:gd name="connsiteX73" fmla="*/ 824012 w 958519"/>
                <a:gd name="connsiteY73" fmla="*/ 41639 h 794837"/>
                <a:gd name="connsiteX74" fmla="*/ 136187 w 958519"/>
                <a:gd name="connsiteY74" fmla="*/ 41639 h 794837"/>
                <a:gd name="connsiteX75" fmla="*/ 130202 w 958519"/>
                <a:gd name="connsiteY75" fmla="*/ 204 h 794837"/>
                <a:gd name="connsiteX76" fmla="*/ 342903 w 958519"/>
                <a:gd name="connsiteY76" fmla="*/ 204 h 794837"/>
                <a:gd name="connsiteX77" fmla="*/ 819408 w 958519"/>
                <a:gd name="connsiteY77" fmla="*/ 204 h 794837"/>
                <a:gd name="connsiteX78" fmla="*/ 899976 w 958519"/>
                <a:gd name="connsiteY78" fmla="*/ 71564 h 794837"/>
                <a:gd name="connsiteX79" fmla="*/ 957986 w 958519"/>
                <a:gd name="connsiteY79" fmla="*/ 528272 h 794837"/>
                <a:gd name="connsiteX80" fmla="*/ 904120 w 958519"/>
                <a:gd name="connsiteY80" fmla="*/ 636003 h 794837"/>
                <a:gd name="connsiteX81" fmla="*/ 870051 w 958519"/>
                <a:gd name="connsiteY81" fmla="*/ 643369 h 794837"/>
                <a:gd name="connsiteX82" fmla="*/ 707533 w 958519"/>
                <a:gd name="connsiteY82" fmla="*/ 643369 h 794837"/>
                <a:gd name="connsiteX83" fmla="*/ 536728 w 958519"/>
                <a:gd name="connsiteY83" fmla="*/ 642909 h 794837"/>
                <a:gd name="connsiteX84" fmla="*/ 521995 w 958519"/>
                <a:gd name="connsiteY84" fmla="*/ 661325 h 794837"/>
                <a:gd name="connsiteX85" fmla="*/ 547317 w 958519"/>
                <a:gd name="connsiteY85" fmla="*/ 770898 h 794837"/>
                <a:gd name="connsiteX86" fmla="*/ 531203 w 958519"/>
                <a:gd name="connsiteY86" fmla="*/ 792996 h 794837"/>
                <a:gd name="connsiteX87" fmla="*/ 423932 w 958519"/>
                <a:gd name="connsiteY87" fmla="*/ 792536 h 794837"/>
                <a:gd name="connsiteX88" fmla="*/ 411962 w 958519"/>
                <a:gd name="connsiteY88" fmla="*/ 775502 h 794837"/>
                <a:gd name="connsiteX89" fmla="*/ 436823 w 958519"/>
                <a:gd name="connsiteY89" fmla="*/ 664087 h 794837"/>
                <a:gd name="connsiteX90" fmla="*/ 419789 w 958519"/>
                <a:gd name="connsiteY90" fmla="*/ 643369 h 794837"/>
                <a:gd name="connsiteX91" fmla="*/ 103039 w 958519"/>
                <a:gd name="connsiteY91" fmla="*/ 643369 h 794837"/>
                <a:gd name="connsiteX92" fmla="*/ 832 w 958519"/>
                <a:gd name="connsiteY92" fmla="*/ 528732 h 794837"/>
                <a:gd name="connsiteX93" fmla="*/ 60683 w 958519"/>
                <a:gd name="connsiteY93" fmla="*/ 59594 h 794837"/>
                <a:gd name="connsiteX94" fmla="*/ 130202 w 958519"/>
                <a:gd name="connsiteY94" fmla="*/ 204 h 7948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958519" h="794837">
                  <a:moveTo>
                    <a:pt x="652747" y="294854"/>
                  </a:moveTo>
                  <a:cubicBezTo>
                    <a:pt x="717201" y="295314"/>
                    <a:pt x="781657" y="295314"/>
                    <a:pt x="846112" y="294854"/>
                  </a:cubicBezTo>
                  <a:cubicBezTo>
                    <a:pt x="859463" y="294854"/>
                    <a:pt x="864527" y="300379"/>
                    <a:pt x="866369" y="313270"/>
                  </a:cubicBezTo>
                  <a:cubicBezTo>
                    <a:pt x="874656" y="380026"/>
                    <a:pt x="883864" y="446783"/>
                    <a:pt x="892151" y="514000"/>
                  </a:cubicBezTo>
                  <a:cubicBezTo>
                    <a:pt x="894913" y="534257"/>
                    <a:pt x="885705" y="544846"/>
                    <a:pt x="864527" y="544846"/>
                  </a:cubicBezTo>
                  <a:cubicBezTo>
                    <a:pt x="831379" y="545767"/>
                    <a:pt x="797771" y="545307"/>
                    <a:pt x="764623" y="545307"/>
                  </a:cubicBezTo>
                  <a:cubicBezTo>
                    <a:pt x="731014" y="545307"/>
                    <a:pt x="697865" y="544846"/>
                    <a:pt x="664256" y="545307"/>
                  </a:cubicBezTo>
                  <a:cubicBezTo>
                    <a:pt x="650445" y="545307"/>
                    <a:pt x="645380" y="539782"/>
                    <a:pt x="644920" y="526431"/>
                  </a:cubicBezTo>
                  <a:lnTo>
                    <a:pt x="641880" y="465357"/>
                  </a:lnTo>
                  <a:lnTo>
                    <a:pt x="629441" y="467387"/>
                  </a:lnTo>
                  <a:lnTo>
                    <a:pt x="616525" y="466971"/>
                  </a:lnTo>
                  <a:lnTo>
                    <a:pt x="619140" y="519985"/>
                  </a:lnTo>
                  <a:cubicBezTo>
                    <a:pt x="620521" y="544386"/>
                    <a:pt x="618679" y="545767"/>
                    <a:pt x="594278" y="545767"/>
                  </a:cubicBezTo>
                  <a:cubicBezTo>
                    <a:pt x="556987" y="545306"/>
                    <a:pt x="519235" y="545306"/>
                    <a:pt x="481942" y="545306"/>
                  </a:cubicBezTo>
                  <a:cubicBezTo>
                    <a:pt x="444650" y="545306"/>
                    <a:pt x="406898" y="545306"/>
                    <a:pt x="369607" y="545306"/>
                  </a:cubicBezTo>
                  <a:cubicBezTo>
                    <a:pt x="346587" y="545306"/>
                    <a:pt x="344746" y="543925"/>
                    <a:pt x="345666" y="521826"/>
                  </a:cubicBezTo>
                  <a:cubicBezTo>
                    <a:pt x="348889" y="452307"/>
                    <a:pt x="352572" y="382788"/>
                    <a:pt x="355795" y="313269"/>
                  </a:cubicBezTo>
                  <a:cubicBezTo>
                    <a:pt x="356255" y="300839"/>
                    <a:pt x="361320" y="295314"/>
                    <a:pt x="374211" y="295775"/>
                  </a:cubicBezTo>
                  <a:cubicBezTo>
                    <a:pt x="446031" y="296235"/>
                    <a:pt x="518314" y="296235"/>
                    <a:pt x="590135" y="295775"/>
                  </a:cubicBezTo>
                  <a:cubicBezTo>
                    <a:pt x="603946" y="295775"/>
                    <a:pt x="608550" y="301760"/>
                    <a:pt x="609011" y="314651"/>
                  </a:cubicBezTo>
                  <a:lnTo>
                    <a:pt x="616342" y="463262"/>
                  </a:lnTo>
                  <a:lnTo>
                    <a:pt x="641779" y="463326"/>
                  </a:lnTo>
                  <a:lnTo>
                    <a:pt x="634331" y="313730"/>
                  </a:lnTo>
                  <a:cubicBezTo>
                    <a:pt x="633410" y="299918"/>
                    <a:pt x="638935" y="294854"/>
                    <a:pt x="652747" y="294854"/>
                  </a:cubicBezTo>
                  <a:close/>
                  <a:moveTo>
                    <a:pt x="115471" y="294854"/>
                  </a:moveTo>
                  <a:cubicBezTo>
                    <a:pt x="180386" y="295314"/>
                    <a:pt x="245762" y="295314"/>
                    <a:pt x="310677" y="294854"/>
                  </a:cubicBezTo>
                  <a:cubicBezTo>
                    <a:pt x="326331" y="294854"/>
                    <a:pt x="330934" y="300839"/>
                    <a:pt x="330474" y="316032"/>
                  </a:cubicBezTo>
                  <a:cubicBezTo>
                    <a:pt x="326791" y="383710"/>
                    <a:pt x="323568" y="451847"/>
                    <a:pt x="320346" y="519985"/>
                  </a:cubicBezTo>
                  <a:cubicBezTo>
                    <a:pt x="319425" y="543005"/>
                    <a:pt x="317583" y="545307"/>
                    <a:pt x="295024" y="545307"/>
                  </a:cubicBezTo>
                  <a:cubicBezTo>
                    <a:pt x="261876" y="545767"/>
                    <a:pt x="229187" y="545307"/>
                    <a:pt x="196499" y="545307"/>
                  </a:cubicBezTo>
                  <a:cubicBezTo>
                    <a:pt x="162891" y="545307"/>
                    <a:pt x="129743" y="545767"/>
                    <a:pt x="96134" y="545307"/>
                  </a:cubicBezTo>
                  <a:cubicBezTo>
                    <a:pt x="74496" y="545307"/>
                    <a:pt x="65288" y="535638"/>
                    <a:pt x="68050" y="514460"/>
                  </a:cubicBezTo>
                  <a:cubicBezTo>
                    <a:pt x="76337" y="448164"/>
                    <a:pt x="85545" y="381868"/>
                    <a:pt x="93832" y="315572"/>
                  </a:cubicBezTo>
                  <a:cubicBezTo>
                    <a:pt x="95674" y="301760"/>
                    <a:pt x="100278" y="294854"/>
                    <a:pt x="115471" y="294854"/>
                  </a:cubicBezTo>
                  <a:close/>
                  <a:moveTo>
                    <a:pt x="644460" y="61896"/>
                  </a:moveTo>
                  <a:cubicBezTo>
                    <a:pt x="697865" y="62357"/>
                    <a:pt x="750810" y="61896"/>
                    <a:pt x="804215" y="62357"/>
                  </a:cubicBezTo>
                  <a:cubicBezTo>
                    <a:pt x="826314" y="62357"/>
                    <a:pt x="833681" y="68802"/>
                    <a:pt x="836443" y="90901"/>
                  </a:cubicBezTo>
                  <a:cubicBezTo>
                    <a:pt x="843809" y="144306"/>
                    <a:pt x="850255" y="197713"/>
                    <a:pt x="857621" y="251118"/>
                  </a:cubicBezTo>
                  <a:cubicBezTo>
                    <a:pt x="859462" y="264009"/>
                    <a:pt x="853938" y="268153"/>
                    <a:pt x="841968" y="268153"/>
                  </a:cubicBezTo>
                  <a:cubicBezTo>
                    <a:pt x="810201" y="268153"/>
                    <a:pt x="777973" y="268153"/>
                    <a:pt x="745746" y="268153"/>
                  </a:cubicBezTo>
                  <a:cubicBezTo>
                    <a:pt x="713979" y="268153"/>
                    <a:pt x="682672" y="267692"/>
                    <a:pt x="650905" y="268153"/>
                  </a:cubicBezTo>
                  <a:cubicBezTo>
                    <a:pt x="637554" y="268153"/>
                    <a:pt x="631569" y="263088"/>
                    <a:pt x="631109" y="249737"/>
                  </a:cubicBezTo>
                  <a:cubicBezTo>
                    <a:pt x="628807" y="194030"/>
                    <a:pt x="626505" y="138782"/>
                    <a:pt x="623282" y="83074"/>
                  </a:cubicBezTo>
                  <a:cubicBezTo>
                    <a:pt x="622361" y="66500"/>
                    <a:pt x="628807" y="61436"/>
                    <a:pt x="644460" y="61896"/>
                  </a:cubicBezTo>
                  <a:close/>
                  <a:moveTo>
                    <a:pt x="390324" y="61896"/>
                  </a:moveTo>
                  <a:cubicBezTo>
                    <a:pt x="452016" y="62817"/>
                    <a:pt x="513249" y="62817"/>
                    <a:pt x="574941" y="61896"/>
                  </a:cubicBezTo>
                  <a:cubicBezTo>
                    <a:pt x="591055" y="61896"/>
                    <a:pt x="597040" y="67881"/>
                    <a:pt x="597500" y="83074"/>
                  </a:cubicBezTo>
                  <a:cubicBezTo>
                    <a:pt x="599802" y="137861"/>
                    <a:pt x="602564" y="193109"/>
                    <a:pt x="605327" y="247895"/>
                  </a:cubicBezTo>
                  <a:cubicBezTo>
                    <a:pt x="606247" y="263549"/>
                    <a:pt x="599802" y="268152"/>
                    <a:pt x="584609" y="268152"/>
                  </a:cubicBezTo>
                  <a:cubicBezTo>
                    <a:pt x="551461" y="267692"/>
                    <a:pt x="517392" y="268152"/>
                    <a:pt x="483323" y="268152"/>
                  </a:cubicBezTo>
                  <a:cubicBezTo>
                    <a:pt x="448333" y="268152"/>
                    <a:pt x="412883" y="267692"/>
                    <a:pt x="377894" y="268152"/>
                  </a:cubicBezTo>
                  <a:cubicBezTo>
                    <a:pt x="364082" y="268152"/>
                    <a:pt x="358557" y="263088"/>
                    <a:pt x="359478" y="249276"/>
                  </a:cubicBezTo>
                  <a:cubicBezTo>
                    <a:pt x="362240" y="193569"/>
                    <a:pt x="365003" y="138321"/>
                    <a:pt x="367305" y="82614"/>
                  </a:cubicBezTo>
                  <a:cubicBezTo>
                    <a:pt x="367765" y="66961"/>
                    <a:pt x="374671" y="61436"/>
                    <a:pt x="390324" y="61896"/>
                  </a:cubicBezTo>
                  <a:close/>
                  <a:moveTo>
                    <a:pt x="152302" y="61896"/>
                  </a:moveTo>
                  <a:cubicBezTo>
                    <a:pt x="209851" y="61896"/>
                    <a:pt x="266939" y="61896"/>
                    <a:pt x="324488" y="61896"/>
                  </a:cubicBezTo>
                  <a:cubicBezTo>
                    <a:pt x="337379" y="61896"/>
                    <a:pt x="342443" y="67881"/>
                    <a:pt x="341522" y="80312"/>
                  </a:cubicBezTo>
                  <a:cubicBezTo>
                    <a:pt x="338760" y="136940"/>
                    <a:pt x="335998" y="193569"/>
                    <a:pt x="333696" y="250197"/>
                  </a:cubicBezTo>
                  <a:cubicBezTo>
                    <a:pt x="333235" y="262627"/>
                    <a:pt x="327711" y="267692"/>
                    <a:pt x="314820" y="267692"/>
                  </a:cubicBezTo>
                  <a:cubicBezTo>
                    <a:pt x="282592" y="268152"/>
                    <a:pt x="249905" y="268152"/>
                    <a:pt x="216757" y="268152"/>
                  </a:cubicBezTo>
                  <a:cubicBezTo>
                    <a:pt x="184990" y="268152"/>
                    <a:pt x="153683" y="267692"/>
                    <a:pt x="121916" y="268152"/>
                  </a:cubicBezTo>
                  <a:cubicBezTo>
                    <a:pt x="106723" y="268613"/>
                    <a:pt x="100738" y="263088"/>
                    <a:pt x="102580" y="247435"/>
                  </a:cubicBezTo>
                  <a:cubicBezTo>
                    <a:pt x="109946" y="194029"/>
                    <a:pt x="116852" y="140623"/>
                    <a:pt x="123758" y="87217"/>
                  </a:cubicBezTo>
                  <a:cubicBezTo>
                    <a:pt x="126060" y="71104"/>
                    <a:pt x="135267" y="61896"/>
                    <a:pt x="152302" y="61896"/>
                  </a:cubicBezTo>
                  <a:close/>
                  <a:moveTo>
                    <a:pt x="136187" y="41639"/>
                  </a:moveTo>
                  <a:cubicBezTo>
                    <a:pt x="112247" y="41639"/>
                    <a:pt x="104420" y="48084"/>
                    <a:pt x="101198" y="71564"/>
                  </a:cubicBezTo>
                  <a:cubicBezTo>
                    <a:pt x="95673" y="108396"/>
                    <a:pt x="91069" y="145687"/>
                    <a:pt x="86465" y="182979"/>
                  </a:cubicBezTo>
                  <a:cubicBezTo>
                    <a:pt x="72193" y="296696"/>
                    <a:pt x="57461" y="409953"/>
                    <a:pt x="43188" y="523209"/>
                  </a:cubicBezTo>
                  <a:cubicBezTo>
                    <a:pt x="38584" y="556817"/>
                    <a:pt x="45951" y="563723"/>
                    <a:pt x="80020" y="563723"/>
                  </a:cubicBezTo>
                  <a:cubicBezTo>
                    <a:pt x="213073" y="563723"/>
                    <a:pt x="346125" y="563723"/>
                    <a:pt x="479180" y="563723"/>
                  </a:cubicBezTo>
                  <a:cubicBezTo>
                    <a:pt x="615455" y="563723"/>
                    <a:pt x="751270" y="563723"/>
                    <a:pt x="887546" y="563263"/>
                  </a:cubicBezTo>
                  <a:cubicBezTo>
                    <a:pt x="912407" y="563263"/>
                    <a:pt x="921155" y="554055"/>
                    <a:pt x="917932" y="530115"/>
                  </a:cubicBezTo>
                  <a:cubicBezTo>
                    <a:pt x="898595" y="377725"/>
                    <a:pt x="878799" y="225795"/>
                    <a:pt x="859462" y="73406"/>
                  </a:cubicBezTo>
                  <a:cubicBezTo>
                    <a:pt x="856240" y="49005"/>
                    <a:pt x="848413" y="41639"/>
                    <a:pt x="824012" y="41639"/>
                  </a:cubicBezTo>
                  <a:cubicBezTo>
                    <a:pt x="594738" y="41639"/>
                    <a:pt x="365463" y="41639"/>
                    <a:pt x="136187" y="41639"/>
                  </a:cubicBezTo>
                  <a:close/>
                  <a:moveTo>
                    <a:pt x="130202" y="204"/>
                  </a:moveTo>
                  <a:cubicBezTo>
                    <a:pt x="201102" y="-257"/>
                    <a:pt x="272002" y="204"/>
                    <a:pt x="342903" y="204"/>
                  </a:cubicBezTo>
                  <a:cubicBezTo>
                    <a:pt x="501738" y="204"/>
                    <a:pt x="660573" y="204"/>
                    <a:pt x="819408" y="204"/>
                  </a:cubicBezTo>
                  <a:cubicBezTo>
                    <a:pt x="869130" y="204"/>
                    <a:pt x="893991" y="22302"/>
                    <a:pt x="899976" y="71564"/>
                  </a:cubicBezTo>
                  <a:cubicBezTo>
                    <a:pt x="919313" y="223954"/>
                    <a:pt x="938649" y="376343"/>
                    <a:pt x="957986" y="528272"/>
                  </a:cubicBezTo>
                  <a:cubicBezTo>
                    <a:pt x="962590" y="566024"/>
                    <a:pt x="936808" y="617588"/>
                    <a:pt x="904120" y="636003"/>
                  </a:cubicBezTo>
                  <a:cubicBezTo>
                    <a:pt x="893531" y="641988"/>
                    <a:pt x="882021" y="643369"/>
                    <a:pt x="870051" y="643369"/>
                  </a:cubicBezTo>
                  <a:cubicBezTo>
                    <a:pt x="816646" y="643369"/>
                    <a:pt x="761859" y="643369"/>
                    <a:pt x="707533" y="643369"/>
                  </a:cubicBezTo>
                  <a:cubicBezTo>
                    <a:pt x="650445" y="643369"/>
                    <a:pt x="593817" y="643830"/>
                    <a:pt x="536728" y="642909"/>
                  </a:cubicBezTo>
                  <a:cubicBezTo>
                    <a:pt x="521995" y="642909"/>
                    <a:pt x="518312" y="647053"/>
                    <a:pt x="521995" y="661325"/>
                  </a:cubicBezTo>
                  <a:cubicBezTo>
                    <a:pt x="530743" y="697696"/>
                    <a:pt x="538109" y="734527"/>
                    <a:pt x="547317" y="770898"/>
                  </a:cubicBezTo>
                  <a:cubicBezTo>
                    <a:pt x="551461" y="786551"/>
                    <a:pt x="546857" y="792076"/>
                    <a:pt x="531203" y="792996"/>
                  </a:cubicBezTo>
                  <a:cubicBezTo>
                    <a:pt x="495293" y="795298"/>
                    <a:pt x="459843" y="795759"/>
                    <a:pt x="423932" y="792536"/>
                  </a:cubicBezTo>
                  <a:cubicBezTo>
                    <a:pt x="411502" y="791615"/>
                    <a:pt x="409200" y="786551"/>
                    <a:pt x="411962" y="775502"/>
                  </a:cubicBezTo>
                  <a:cubicBezTo>
                    <a:pt x="420709" y="738210"/>
                    <a:pt x="428536" y="701379"/>
                    <a:pt x="436823" y="664087"/>
                  </a:cubicBezTo>
                  <a:cubicBezTo>
                    <a:pt x="441427" y="644290"/>
                    <a:pt x="440506" y="643369"/>
                    <a:pt x="419789" y="643369"/>
                  </a:cubicBezTo>
                  <a:cubicBezTo>
                    <a:pt x="314358" y="643369"/>
                    <a:pt x="208929" y="643369"/>
                    <a:pt x="103039" y="643369"/>
                  </a:cubicBezTo>
                  <a:cubicBezTo>
                    <a:pt x="41347" y="643369"/>
                    <a:pt x="-6994" y="589964"/>
                    <a:pt x="832" y="528732"/>
                  </a:cubicBezTo>
                  <a:cubicBezTo>
                    <a:pt x="20168" y="372199"/>
                    <a:pt x="40426" y="216127"/>
                    <a:pt x="60683" y="59594"/>
                  </a:cubicBezTo>
                  <a:cubicBezTo>
                    <a:pt x="65287" y="24144"/>
                    <a:pt x="93371" y="664"/>
                    <a:pt x="130202" y="204"/>
                  </a:cubicBezTo>
                  <a:close/>
                </a:path>
              </a:pathLst>
            </a:custGeom>
            <a:solidFill>
              <a:schemeClr val="accent2"/>
            </a:solidFill>
            <a:ln w="4596"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sp>
          <p:nvSpPr>
            <p:cNvPr id="138" name="Freeform: Shape 137">
              <a:extLst>
                <a:ext uri="{FF2B5EF4-FFF2-40B4-BE49-F238E27FC236}">
                  <a16:creationId xmlns="" xmlns:a16="http://schemas.microsoft.com/office/drawing/2014/main" id="{7EB5C5F8-527E-4E08-9DBF-E2FF9FFD89BB}"/>
                </a:ext>
              </a:extLst>
            </p:cNvPr>
            <p:cNvSpPr/>
            <p:nvPr/>
          </p:nvSpPr>
          <p:spPr>
            <a:xfrm>
              <a:off x="3010694" y="4274125"/>
              <a:ext cx="592070" cy="490966"/>
            </a:xfrm>
            <a:custGeom>
              <a:avLst/>
              <a:gdLst>
                <a:gd name="connsiteX0" fmla="*/ 652747 w 958519"/>
                <a:gd name="connsiteY0" fmla="*/ 294854 h 794837"/>
                <a:gd name="connsiteX1" fmla="*/ 846112 w 958519"/>
                <a:gd name="connsiteY1" fmla="*/ 294854 h 794837"/>
                <a:gd name="connsiteX2" fmla="*/ 866369 w 958519"/>
                <a:gd name="connsiteY2" fmla="*/ 313270 h 794837"/>
                <a:gd name="connsiteX3" fmla="*/ 892151 w 958519"/>
                <a:gd name="connsiteY3" fmla="*/ 514000 h 794837"/>
                <a:gd name="connsiteX4" fmla="*/ 864527 w 958519"/>
                <a:gd name="connsiteY4" fmla="*/ 544846 h 794837"/>
                <a:gd name="connsiteX5" fmla="*/ 764623 w 958519"/>
                <a:gd name="connsiteY5" fmla="*/ 545307 h 794837"/>
                <a:gd name="connsiteX6" fmla="*/ 664256 w 958519"/>
                <a:gd name="connsiteY6" fmla="*/ 545307 h 794837"/>
                <a:gd name="connsiteX7" fmla="*/ 644920 w 958519"/>
                <a:gd name="connsiteY7" fmla="*/ 526431 h 794837"/>
                <a:gd name="connsiteX8" fmla="*/ 641880 w 958519"/>
                <a:gd name="connsiteY8" fmla="*/ 465357 h 794837"/>
                <a:gd name="connsiteX9" fmla="*/ 629441 w 958519"/>
                <a:gd name="connsiteY9" fmla="*/ 467387 h 794837"/>
                <a:gd name="connsiteX10" fmla="*/ 616525 w 958519"/>
                <a:gd name="connsiteY10" fmla="*/ 466971 h 794837"/>
                <a:gd name="connsiteX11" fmla="*/ 619140 w 958519"/>
                <a:gd name="connsiteY11" fmla="*/ 519985 h 794837"/>
                <a:gd name="connsiteX12" fmla="*/ 594278 w 958519"/>
                <a:gd name="connsiteY12" fmla="*/ 545767 h 794837"/>
                <a:gd name="connsiteX13" fmla="*/ 481942 w 958519"/>
                <a:gd name="connsiteY13" fmla="*/ 545306 h 794837"/>
                <a:gd name="connsiteX14" fmla="*/ 369607 w 958519"/>
                <a:gd name="connsiteY14" fmla="*/ 545306 h 794837"/>
                <a:gd name="connsiteX15" fmla="*/ 345666 w 958519"/>
                <a:gd name="connsiteY15" fmla="*/ 521826 h 794837"/>
                <a:gd name="connsiteX16" fmla="*/ 355795 w 958519"/>
                <a:gd name="connsiteY16" fmla="*/ 313269 h 794837"/>
                <a:gd name="connsiteX17" fmla="*/ 374211 w 958519"/>
                <a:gd name="connsiteY17" fmla="*/ 295775 h 794837"/>
                <a:gd name="connsiteX18" fmla="*/ 590135 w 958519"/>
                <a:gd name="connsiteY18" fmla="*/ 295775 h 794837"/>
                <a:gd name="connsiteX19" fmla="*/ 609011 w 958519"/>
                <a:gd name="connsiteY19" fmla="*/ 314651 h 794837"/>
                <a:gd name="connsiteX20" fmla="*/ 616342 w 958519"/>
                <a:gd name="connsiteY20" fmla="*/ 463262 h 794837"/>
                <a:gd name="connsiteX21" fmla="*/ 641779 w 958519"/>
                <a:gd name="connsiteY21" fmla="*/ 463326 h 794837"/>
                <a:gd name="connsiteX22" fmla="*/ 634331 w 958519"/>
                <a:gd name="connsiteY22" fmla="*/ 313730 h 794837"/>
                <a:gd name="connsiteX23" fmla="*/ 652747 w 958519"/>
                <a:gd name="connsiteY23" fmla="*/ 294854 h 794837"/>
                <a:gd name="connsiteX24" fmla="*/ 115471 w 958519"/>
                <a:gd name="connsiteY24" fmla="*/ 294854 h 794837"/>
                <a:gd name="connsiteX25" fmla="*/ 310677 w 958519"/>
                <a:gd name="connsiteY25" fmla="*/ 294854 h 794837"/>
                <a:gd name="connsiteX26" fmla="*/ 330474 w 958519"/>
                <a:gd name="connsiteY26" fmla="*/ 316032 h 794837"/>
                <a:gd name="connsiteX27" fmla="*/ 320346 w 958519"/>
                <a:gd name="connsiteY27" fmla="*/ 519985 h 794837"/>
                <a:gd name="connsiteX28" fmla="*/ 295024 w 958519"/>
                <a:gd name="connsiteY28" fmla="*/ 545307 h 794837"/>
                <a:gd name="connsiteX29" fmla="*/ 196499 w 958519"/>
                <a:gd name="connsiteY29" fmla="*/ 545307 h 794837"/>
                <a:gd name="connsiteX30" fmla="*/ 96134 w 958519"/>
                <a:gd name="connsiteY30" fmla="*/ 545307 h 794837"/>
                <a:gd name="connsiteX31" fmla="*/ 68050 w 958519"/>
                <a:gd name="connsiteY31" fmla="*/ 514460 h 794837"/>
                <a:gd name="connsiteX32" fmla="*/ 93832 w 958519"/>
                <a:gd name="connsiteY32" fmla="*/ 315572 h 794837"/>
                <a:gd name="connsiteX33" fmla="*/ 115471 w 958519"/>
                <a:gd name="connsiteY33" fmla="*/ 294854 h 794837"/>
                <a:gd name="connsiteX34" fmla="*/ 644460 w 958519"/>
                <a:gd name="connsiteY34" fmla="*/ 61896 h 794837"/>
                <a:gd name="connsiteX35" fmla="*/ 804215 w 958519"/>
                <a:gd name="connsiteY35" fmla="*/ 62357 h 794837"/>
                <a:gd name="connsiteX36" fmla="*/ 836443 w 958519"/>
                <a:gd name="connsiteY36" fmla="*/ 90901 h 794837"/>
                <a:gd name="connsiteX37" fmla="*/ 857621 w 958519"/>
                <a:gd name="connsiteY37" fmla="*/ 251118 h 794837"/>
                <a:gd name="connsiteX38" fmla="*/ 841968 w 958519"/>
                <a:gd name="connsiteY38" fmla="*/ 268153 h 794837"/>
                <a:gd name="connsiteX39" fmla="*/ 745746 w 958519"/>
                <a:gd name="connsiteY39" fmla="*/ 268153 h 794837"/>
                <a:gd name="connsiteX40" fmla="*/ 650905 w 958519"/>
                <a:gd name="connsiteY40" fmla="*/ 268153 h 794837"/>
                <a:gd name="connsiteX41" fmla="*/ 631109 w 958519"/>
                <a:gd name="connsiteY41" fmla="*/ 249737 h 794837"/>
                <a:gd name="connsiteX42" fmla="*/ 623282 w 958519"/>
                <a:gd name="connsiteY42" fmla="*/ 83074 h 794837"/>
                <a:gd name="connsiteX43" fmla="*/ 644460 w 958519"/>
                <a:gd name="connsiteY43" fmla="*/ 61896 h 794837"/>
                <a:gd name="connsiteX44" fmla="*/ 390324 w 958519"/>
                <a:gd name="connsiteY44" fmla="*/ 61896 h 794837"/>
                <a:gd name="connsiteX45" fmla="*/ 574941 w 958519"/>
                <a:gd name="connsiteY45" fmla="*/ 61896 h 794837"/>
                <a:gd name="connsiteX46" fmla="*/ 597500 w 958519"/>
                <a:gd name="connsiteY46" fmla="*/ 83074 h 794837"/>
                <a:gd name="connsiteX47" fmla="*/ 605327 w 958519"/>
                <a:gd name="connsiteY47" fmla="*/ 247895 h 794837"/>
                <a:gd name="connsiteX48" fmla="*/ 584609 w 958519"/>
                <a:gd name="connsiteY48" fmla="*/ 268152 h 794837"/>
                <a:gd name="connsiteX49" fmla="*/ 483323 w 958519"/>
                <a:gd name="connsiteY49" fmla="*/ 268152 h 794837"/>
                <a:gd name="connsiteX50" fmla="*/ 377894 w 958519"/>
                <a:gd name="connsiteY50" fmla="*/ 268152 h 794837"/>
                <a:gd name="connsiteX51" fmla="*/ 359478 w 958519"/>
                <a:gd name="connsiteY51" fmla="*/ 249276 h 794837"/>
                <a:gd name="connsiteX52" fmla="*/ 367305 w 958519"/>
                <a:gd name="connsiteY52" fmla="*/ 82614 h 794837"/>
                <a:gd name="connsiteX53" fmla="*/ 390324 w 958519"/>
                <a:gd name="connsiteY53" fmla="*/ 61896 h 794837"/>
                <a:gd name="connsiteX54" fmla="*/ 152302 w 958519"/>
                <a:gd name="connsiteY54" fmla="*/ 61896 h 794837"/>
                <a:gd name="connsiteX55" fmla="*/ 324488 w 958519"/>
                <a:gd name="connsiteY55" fmla="*/ 61896 h 794837"/>
                <a:gd name="connsiteX56" fmla="*/ 341522 w 958519"/>
                <a:gd name="connsiteY56" fmla="*/ 80312 h 794837"/>
                <a:gd name="connsiteX57" fmla="*/ 333696 w 958519"/>
                <a:gd name="connsiteY57" fmla="*/ 250197 h 794837"/>
                <a:gd name="connsiteX58" fmla="*/ 314820 w 958519"/>
                <a:gd name="connsiteY58" fmla="*/ 267692 h 794837"/>
                <a:gd name="connsiteX59" fmla="*/ 216757 w 958519"/>
                <a:gd name="connsiteY59" fmla="*/ 268152 h 794837"/>
                <a:gd name="connsiteX60" fmla="*/ 121916 w 958519"/>
                <a:gd name="connsiteY60" fmla="*/ 268152 h 794837"/>
                <a:gd name="connsiteX61" fmla="*/ 102580 w 958519"/>
                <a:gd name="connsiteY61" fmla="*/ 247435 h 794837"/>
                <a:gd name="connsiteX62" fmla="*/ 123758 w 958519"/>
                <a:gd name="connsiteY62" fmla="*/ 87217 h 794837"/>
                <a:gd name="connsiteX63" fmla="*/ 152302 w 958519"/>
                <a:gd name="connsiteY63" fmla="*/ 61896 h 794837"/>
                <a:gd name="connsiteX64" fmla="*/ 136187 w 958519"/>
                <a:gd name="connsiteY64" fmla="*/ 41639 h 794837"/>
                <a:gd name="connsiteX65" fmla="*/ 101198 w 958519"/>
                <a:gd name="connsiteY65" fmla="*/ 71564 h 794837"/>
                <a:gd name="connsiteX66" fmla="*/ 86465 w 958519"/>
                <a:gd name="connsiteY66" fmla="*/ 182979 h 794837"/>
                <a:gd name="connsiteX67" fmla="*/ 43188 w 958519"/>
                <a:gd name="connsiteY67" fmla="*/ 523209 h 794837"/>
                <a:gd name="connsiteX68" fmla="*/ 80020 w 958519"/>
                <a:gd name="connsiteY68" fmla="*/ 563723 h 794837"/>
                <a:gd name="connsiteX69" fmla="*/ 479180 w 958519"/>
                <a:gd name="connsiteY69" fmla="*/ 563723 h 794837"/>
                <a:gd name="connsiteX70" fmla="*/ 887546 w 958519"/>
                <a:gd name="connsiteY70" fmla="*/ 563263 h 794837"/>
                <a:gd name="connsiteX71" fmla="*/ 917932 w 958519"/>
                <a:gd name="connsiteY71" fmla="*/ 530115 h 794837"/>
                <a:gd name="connsiteX72" fmla="*/ 859462 w 958519"/>
                <a:gd name="connsiteY72" fmla="*/ 73406 h 794837"/>
                <a:gd name="connsiteX73" fmla="*/ 824012 w 958519"/>
                <a:gd name="connsiteY73" fmla="*/ 41639 h 794837"/>
                <a:gd name="connsiteX74" fmla="*/ 136187 w 958519"/>
                <a:gd name="connsiteY74" fmla="*/ 41639 h 794837"/>
                <a:gd name="connsiteX75" fmla="*/ 130202 w 958519"/>
                <a:gd name="connsiteY75" fmla="*/ 204 h 794837"/>
                <a:gd name="connsiteX76" fmla="*/ 342903 w 958519"/>
                <a:gd name="connsiteY76" fmla="*/ 204 h 794837"/>
                <a:gd name="connsiteX77" fmla="*/ 819408 w 958519"/>
                <a:gd name="connsiteY77" fmla="*/ 204 h 794837"/>
                <a:gd name="connsiteX78" fmla="*/ 899976 w 958519"/>
                <a:gd name="connsiteY78" fmla="*/ 71564 h 794837"/>
                <a:gd name="connsiteX79" fmla="*/ 957986 w 958519"/>
                <a:gd name="connsiteY79" fmla="*/ 528272 h 794837"/>
                <a:gd name="connsiteX80" fmla="*/ 904120 w 958519"/>
                <a:gd name="connsiteY80" fmla="*/ 636003 h 794837"/>
                <a:gd name="connsiteX81" fmla="*/ 870051 w 958519"/>
                <a:gd name="connsiteY81" fmla="*/ 643369 h 794837"/>
                <a:gd name="connsiteX82" fmla="*/ 707533 w 958519"/>
                <a:gd name="connsiteY82" fmla="*/ 643369 h 794837"/>
                <a:gd name="connsiteX83" fmla="*/ 536728 w 958519"/>
                <a:gd name="connsiteY83" fmla="*/ 642909 h 794837"/>
                <a:gd name="connsiteX84" fmla="*/ 521995 w 958519"/>
                <a:gd name="connsiteY84" fmla="*/ 661325 h 794837"/>
                <a:gd name="connsiteX85" fmla="*/ 547317 w 958519"/>
                <a:gd name="connsiteY85" fmla="*/ 770898 h 794837"/>
                <a:gd name="connsiteX86" fmla="*/ 531203 w 958519"/>
                <a:gd name="connsiteY86" fmla="*/ 792996 h 794837"/>
                <a:gd name="connsiteX87" fmla="*/ 423932 w 958519"/>
                <a:gd name="connsiteY87" fmla="*/ 792536 h 794837"/>
                <a:gd name="connsiteX88" fmla="*/ 411962 w 958519"/>
                <a:gd name="connsiteY88" fmla="*/ 775502 h 794837"/>
                <a:gd name="connsiteX89" fmla="*/ 436823 w 958519"/>
                <a:gd name="connsiteY89" fmla="*/ 664087 h 794837"/>
                <a:gd name="connsiteX90" fmla="*/ 419789 w 958519"/>
                <a:gd name="connsiteY90" fmla="*/ 643369 h 794837"/>
                <a:gd name="connsiteX91" fmla="*/ 103039 w 958519"/>
                <a:gd name="connsiteY91" fmla="*/ 643369 h 794837"/>
                <a:gd name="connsiteX92" fmla="*/ 832 w 958519"/>
                <a:gd name="connsiteY92" fmla="*/ 528732 h 794837"/>
                <a:gd name="connsiteX93" fmla="*/ 60683 w 958519"/>
                <a:gd name="connsiteY93" fmla="*/ 59594 h 794837"/>
                <a:gd name="connsiteX94" fmla="*/ 130202 w 958519"/>
                <a:gd name="connsiteY94" fmla="*/ 204 h 7948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958519" h="794837">
                  <a:moveTo>
                    <a:pt x="652747" y="294854"/>
                  </a:moveTo>
                  <a:cubicBezTo>
                    <a:pt x="717201" y="295314"/>
                    <a:pt x="781657" y="295314"/>
                    <a:pt x="846112" y="294854"/>
                  </a:cubicBezTo>
                  <a:cubicBezTo>
                    <a:pt x="859463" y="294854"/>
                    <a:pt x="864527" y="300379"/>
                    <a:pt x="866369" y="313270"/>
                  </a:cubicBezTo>
                  <a:cubicBezTo>
                    <a:pt x="874656" y="380026"/>
                    <a:pt x="883864" y="446783"/>
                    <a:pt x="892151" y="514000"/>
                  </a:cubicBezTo>
                  <a:cubicBezTo>
                    <a:pt x="894913" y="534257"/>
                    <a:pt x="885705" y="544846"/>
                    <a:pt x="864527" y="544846"/>
                  </a:cubicBezTo>
                  <a:cubicBezTo>
                    <a:pt x="831379" y="545767"/>
                    <a:pt x="797771" y="545307"/>
                    <a:pt x="764623" y="545307"/>
                  </a:cubicBezTo>
                  <a:cubicBezTo>
                    <a:pt x="731014" y="545307"/>
                    <a:pt x="697865" y="544846"/>
                    <a:pt x="664256" y="545307"/>
                  </a:cubicBezTo>
                  <a:cubicBezTo>
                    <a:pt x="650445" y="545307"/>
                    <a:pt x="645380" y="539782"/>
                    <a:pt x="644920" y="526431"/>
                  </a:cubicBezTo>
                  <a:lnTo>
                    <a:pt x="641880" y="465357"/>
                  </a:lnTo>
                  <a:lnTo>
                    <a:pt x="629441" y="467387"/>
                  </a:lnTo>
                  <a:lnTo>
                    <a:pt x="616525" y="466971"/>
                  </a:lnTo>
                  <a:lnTo>
                    <a:pt x="619140" y="519985"/>
                  </a:lnTo>
                  <a:cubicBezTo>
                    <a:pt x="620521" y="544386"/>
                    <a:pt x="618679" y="545767"/>
                    <a:pt x="594278" y="545767"/>
                  </a:cubicBezTo>
                  <a:cubicBezTo>
                    <a:pt x="556987" y="545306"/>
                    <a:pt x="519235" y="545306"/>
                    <a:pt x="481942" y="545306"/>
                  </a:cubicBezTo>
                  <a:cubicBezTo>
                    <a:pt x="444650" y="545306"/>
                    <a:pt x="406898" y="545306"/>
                    <a:pt x="369607" y="545306"/>
                  </a:cubicBezTo>
                  <a:cubicBezTo>
                    <a:pt x="346587" y="545306"/>
                    <a:pt x="344746" y="543925"/>
                    <a:pt x="345666" y="521826"/>
                  </a:cubicBezTo>
                  <a:cubicBezTo>
                    <a:pt x="348889" y="452307"/>
                    <a:pt x="352572" y="382788"/>
                    <a:pt x="355795" y="313269"/>
                  </a:cubicBezTo>
                  <a:cubicBezTo>
                    <a:pt x="356255" y="300839"/>
                    <a:pt x="361320" y="295314"/>
                    <a:pt x="374211" y="295775"/>
                  </a:cubicBezTo>
                  <a:cubicBezTo>
                    <a:pt x="446031" y="296235"/>
                    <a:pt x="518314" y="296235"/>
                    <a:pt x="590135" y="295775"/>
                  </a:cubicBezTo>
                  <a:cubicBezTo>
                    <a:pt x="603946" y="295775"/>
                    <a:pt x="608550" y="301760"/>
                    <a:pt x="609011" y="314651"/>
                  </a:cubicBezTo>
                  <a:lnTo>
                    <a:pt x="616342" y="463262"/>
                  </a:lnTo>
                  <a:lnTo>
                    <a:pt x="641779" y="463326"/>
                  </a:lnTo>
                  <a:lnTo>
                    <a:pt x="634331" y="313730"/>
                  </a:lnTo>
                  <a:cubicBezTo>
                    <a:pt x="633410" y="299918"/>
                    <a:pt x="638935" y="294854"/>
                    <a:pt x="652747" y="294854"/>
                  </a:cubicBezTo>
                  <a:close/>
                  <a:moveTo>
                    <a:pt x="115471" y="294854"/>
                  </a:moveTo>
                  <a:cubicBezTo>
                    <a:pt x="180386" y="295314"/>
                    <a:pt x="245762" y="295314"/>
                    <a:pt x="310677" y="294854"/>
                  </a:cubicBezTo>
                  <a:cubicBezTo>
                    <a:pt x="326331" y="294854"/>
                    <a:pt x="330934" y="300839"/>
                    <a:pt x="330474" y="316032"/>
                  </a:cubicBezTo>
                  <a:cubicBezTo>
                    <a:pt x="326791" y="383710"/>
                    <a:pt x="323568" y="451847"/>
                    <a:pt x="320346" y="519985"/>
                  </a:cubicBezTo>
                  <a:cubicBezTo>
                    <a:pt x="319425" y="543005"/>
                    <a:pt x="317583" y="545307"/>
                    <a:pt x="295024" y="545307"/>
                  </a:cubicBezTo>
                  <a:cubicBezTo>
                    <a:pt x="261876" y="545767"/>
                    <a:pt x="229187" y="545307"/>
                    <a:pt x="196499" y="545307"/>
                  </a:cubicBezTo>
                  <a:cubicBezTo>
                    <a:pt x="162891" y="545307"/>
                    <a:pt x="129743" y="545767"/>
                    <a:pt x="96134" y="545307"/>
                  </a:cubicBezTo>
                  <a:cubicBezTo>
                    <a:pt x="74496" y="545307"/>
                    <a:pt x="65288" y="535638"/>
                    <a:pt x="68050" y="514460"/>
                  </a:cubicBezTo>
                  <a:cubicBezTo>
                    <a:pt x="76337" y="448164"/>
                    <a:pt x="85545" y="381868"/>
                    <a:pt x="93832" y="315572"/>
                  </a:cubicBezTo>
                  <a:cubicBezTo>
                    <a:pt x="95674" y="301760"/>
                    <a:pt x="100278" y="294854"/>
                    <a:pt x="115471" y="294854"/>
                  </a:cubicBezTo>
                  <a:close/>
                  <a:moveTo>
                    <a:pt x="644460" y="61896"/>
                  </a:moveTo>
                  <a:cubicBezTo>
                    <a:pt x="697865" y="62357"/>
                    <a:pt x="750810" y="61896"/>
                    <a:pt x="804215" y="62357"/>
                  </a:cubicBezTo>
                  <a:cubicBezTo>
                    <a:pt x="826314" y="62357"/>
                    <a:pt x="833681" y="68802"/>
                    <a:pt x="836443" y="90901"/>
                  </a:cubicBezTo>
                  <a:cubicBezTo>
                    <a:pt x="843809" y="144306"/>
                    <a:pt x="850255" y="197713"/>
                    <a:pt x="857621" y="251118"/>
                  </a:cubicBezTo>
                  <a:cubicBezTo>
                    <a:pt x="859462" y="264009"/>
                    <a:pt x="853938" y="268153"/>
                    <a:pt x="841968" y="268153"/>
                  </a:cubicBezTo>
                  <a:cubicBezTo>
                    <a:pt x="810201" y="268153"/>
                    <a:pt x="777973" y="268153"/>
                    <a:pt x="745746" y="268153"/>
                  </a:cubicBezTo>
                  <a:cubicBezTo>
                    <a:pt x="713979" y="268153"/>
                    <a:pt x="682672" y="267692"/>
                    <a:pt x="650905" y="268153"/>
                  </a:cubicBezTo>
                  <a:cubicBezTo>
                    <a:pt x="637554" y="268153"/>
                    <a:pt x="631569" y="263088"/>
                    <a:pt x="631109" y="249737"/>
                  </a:cubicBezTo>
                  <a:cubicBezTo>
                    <a:pt x="628807" y="194030"/>
                    <a:pt x="626505" y="138782"/>
                    <a:pt x="623282" y="83074"/>
                  </a:cubicBezTo>
                  <a:cubicBezTo>
                    <a:pt x="622361" y="66500"/>
                    <a:pt x="628807" y="61436"/>
                    <a:pt x="644460" y="61896"/>
                  </a:cubicBezTo>
                  <a:close/>
                  <a:moveTo>
                    <a:pt x="390324" y="61896"/>
                  </a:moveTo>
                  <a:cubicBezTo>
                    <a:pt x="452016" y="62817"/>
                    <a:pt x="513249" y="62817"/>
                    <a:pt x="574941" y="61896"/>
                  </a:cubicBezTo>
                  <a:cubicBezTo>
                    <a:pt x="591055" y="61896"/>
                    <a:pt x="597040" y="67881"/>
                    <a:pt x="597500" y="83074"/>
                  </a:cubicBezTo>
                  <a:cubicBezTo>
                    <a:pt x="599802" y="137861"/>
                    <a:pt x="602564" y="193109"/>
                    <a:pt x="605327" y="247895"/>
                  </a:cubicBezTo>
                  <a:cubicBezTo>
                    <a:pt x="606247" y="263549"/>
                    <a:pt x="599802" y="268152"/>
                    <a:pt x="584609" y="268152"/>
                  </a:cubicBezTo>
                  <a:cubicBezTo>
                    <a:pt x="551461" y="267692"/>
                    <a:pt x="517392" y="268152"/>
                    <a:pt x="483323" y="268152"/>
                  </a:cubicBezTo>
                  <a:cubicBezTo>
                    <a:pt x="448333" y="268152"/>
                    <a:pt x="412883" y="267692"/>
                    <a:pt x="377894" y="268152"/>
                  </a:cubicBezTo>
                  <a:cubicBezTo>
                    <a:pt x="364082" y="268152"/>
                    <a:pt x="358557" y="263088"/>
                    <a:pt x="359478" y="249276"/>
                  </a:cubicBezTo>
                  <a:cubicBezTo>
                    <a:pt x="362240" y="193569"/>
                    <a:pt x="365003" y="138321"/>
                    <a:pt x="367305" y="82614"/>
                  </a:cubicBezTo>
                  <a:cubicBezTo>
                    <a:pt x="367765" y="66961"/>
                    <a:pt x="374671" y="61436"/>
                    <a:pt x="390324" y="61896"/>
                  </a:cubicBezTo>
                  <a:close/>
                  <a:moveTo>
                    <a:pt x="152302" y="61896"/>
                  </a:moveTo>
                  <a:cubicBezTo>
                    <a:pt x="209851" y="61896"/>
                    <a:pt x="266939" y="61896"/>
                    <a:pt x="324488" y="61896"/>
                  </a:cubicBezTo>
                  <a:cubicBezTo>
                    <a:pt x="337379" y="61896"/>
                    <a:pt x="342443" y="67881"/>
                    <a:pt x="341522" y="80312"/>
                  </a:cubicBezTo>
                  <a:cubicBezTo>
                    <a:pt x="338760" y="136940"/>
                    <a:pt x="335998" y="193569"/>
                    <a:pt x="333696" y="250197"/>
                  </a:cubicBezTo>
                  <a:cubicBezTo>
                    <a:pt x="333235" y="262627"/>
                    <a:pt x="327711" y="267692"/>
                    <a:pt x="314820" y="267692"/>
                  </a:cubicBezTo>
                  <a:cubicBezTo>
                    <a:pt x="282592" y="268152"/>
                    <a:pt x="249905" y="268152"/>
                    <a:pt x="216757" y="268152"/>
                  </a:cubicBezTo>
                  <a:cubicBezTo>
                    <a:pt x="184990" y="268152"/>
                    <a:pt x="153683" y="267692"/>
                    <a:pt x="121916" y="268152"/>
                  </a:cubicBezTo>
                  <a:cubicBezTo>
                    <a:pt x="106723" y="268613"/>
                    <a:pt x="100738" y="263088"/>
                    <a:pt x="102580" y="247435"/>
                  </a:cubicBezTo>
                  <a:cubicBezTo>
                    <a:pt x="109946" y="194029"/>
                    <a:pt x="116852" y="140623"/>
                    <a:pt x="123758" y="87217"/>
                  </a:cubicBezTo>
                  <a:cubicBezTo>
                    <a:pt x="126060" y="71104"/>
                    <a:pt x="135267" y="61896"/>
                    <a:pt x="152302" y="61896"/>
                  </a:cubicBezTo>
                  <a:close/>
                  <a:moveTo>
                    <a:pt x="136187" y="41639"/>
                  </a:moveTo>
                  <a:cubicBezTo>
                    <a:pt x="112247" y="41639"/>
                    <a:pt x="104420" y="48084"/>
                    <a:pt x="101198" y="71564"/>
                  </a:cubicBezTo>
                  <a:cubicBezTo>
                    <a:pt x="95673" y="108396"/>
                    <a:pt x="91069" y="145687"/>
                    <a:pt x="86465" y="182979"/>
                  </a:cubicBezTo>
                  <a:cubicBezTo>
                    <a:pt x="72193" y="296696"/>
                    <a:pt x="57461" y="409953"/>
                    <a:pt x="43188" y="523209"/>
                  </a:cubicBezTo>
                  <a:cubicBezTo>
                    <a:pt x="38584" y="556817"/>
                    <a:pt x="45951" y="563723"/>
                    <a:pt x="80020" y="563723"/>
                  </a:cubicBezTo>
                  <a:cubicBezTo>
                    <a:pt x="213073" y="563723"/>
                    <a:pt x="346125" y="563723"/>
                    <a:pt x="479180" y="563723"/>
                  </a:cubicBezTo>
                  <a:cubicBezTo>
                    <a:pt x="615455" y="563723"/>
                    <a:pt x="751270" y="563723"/>
                    <a:pt x="887546" y="563263"/>
                  </a:cubicBezTo>
                  <a:cubicBezTo>
                    <a:pt x="912407" y="563263"/>
                    <a:pt x="921155" y="554055"/>
                    <a:pt x="917932" y="530115"/>
                  </a:cubicBezTo>
                  <a:cubicBezTo>
                    <a:pt x="898595" y="377725"/>
                    <a:pt x="878799" y="225795"/>
                    <a:pt x="859462" y="73406"/>
                  </a:cubicBezTo>
                  <a:cubicBezTo>
                    <a:pt x="856240" y="49005"/>
                    <a:pt x="848413" y="41639"/>
                    <a:pt x="824012" y="41639"/>
                  </a:cubicBezTo>
                  <a:cubicBezTo>
                    <a:pt x="594738" y="41639"/>
                    <a:pt x="365463" y="41639"/>
                    <a:pt x="136187" y="41639"/>
                  </a:cubicBezTo>
                  <a:close/>
                  <a:moveTo>
                    <a:pt x="130202" y="204"/>
                  </a:moveTo>
                  <a:cubicBezTo>
                    <a:pt x="201102" y="-257"/>
                    <a:pt x="272002" y="204"/>
                    <a:pt x="342903" y="204"/>
                  </a:cubicBezTo>
                  <a:cubicBezTo>
                    <a:pt x="501738" y="204"/>
                    <a:pt x="660573" y="204"/>
                    <a:pt x="819408" y="204"/>
                  </a:cubicBezTo>
                  <a:cubicBezTo>
                    <a:pt x="869130" y="204"/>
                    <a:pt x="893991" y="22302"/>
                    <a:pt x="899976" y="71564"/>
                  </a:cubicBezTo>
                  <a:cubicBezTo>
                    <a:pt x="919313" y="223954"/>
                    <a:pt x="938649" y="376343"/>
                    <a:pt x="957986" y="528272"/>
                  </a:cubicBezTo>
                  <a:cubicBezTo>
                    <a:pt x="962590" y="566024"/>
                    <a:pt x="936808" y="617588"/>
                    <a:pt x="904120" y="636003"/>
                  </a:cubicBezTo>
                  <a:cubicBezTo>
                    <a:pt x="893531" y="641988"/>
                    <a:pt x="882021" y="643369"/>
                    <a:pt x="870051" y="643369"/>
                  </a:cubicBezTo>
                  <a:cubicBezTo>
                    <a:pt x="816646" y="643369"/>
                    <a:pt x="761859" y="643369"/>
                    <a:pt x="707533" y="643369"/>
                  </a:cubicBezTo>
                  <a:cubicBezTo>
                    <a:pt x="650445" y="643369"/>
                    <a:pt x="593817" y="643830"/>
                    <a:pt x="536728" y="642909"/>
                  </a:cubicBezTo>
                  <a:cubicBezTo>
                    <a:pt x="521995" y="642909"/>
                    <a:pt x="518312" y="647053"/>
                    <a:pt x="521995" y="661325"/>
                  </a:cubicBezTo>
                  <a:cubicBezTo>
                    <a:pt x="530743" y="697696"/>
                    <a:pt x="538109" y="734527"/>
                    <a:pt x="547317" y="770898"/>
                  </a:cubicBezTo>
                  <a:cubicBezTo>
                    <a:pt x="551461" y="786551"/>
                    <a:pt x="546857" y="792076"/>
                    <a:pt x="531203" y="792996"/>
                  </a:cubicBezTo>
                  <a:cubicBezTo>
                    <a:pt x="495293" y="795298"/>
                    <a:pt x="459843" y="795759"/>
                    <a:pt x="423932" y="792536"/>
                  </a:cubicBezTo>
                  <a:cubicBezTo>
                    <a:pt x="411502" y="791615"/>
                    <a:pt x="409200" y="786551"/>
                    <a:pt x="411962" y="775502"/>
                  </a:cubicBezTo>
                  <a:cubicBezTo>
                    <a:pt x="420709" y="738210"/>
                    <a:pt x="428536" y="701379"/>
                    <a:pt x="436823" y="664087"/>
                  </a:cubicBezTo>
                  <a:cubicBezTo>
                    <a:pt x="441427" y="644290"/>
                    <a:pt x="440506" y="643369"/>
                    <a:pt x="419789" y="643369"/>
                  </a:cubicBezTo>
                  <a:cubicBezTo>
                    <a:pt x="314358" y="643369"/>
                    <a:pt x="208929" y="643369"/>
                    <a:pt x="103039" y="643369"/>
                  </a:cubicBezTo>
                  <a:cubicBezTo>
                    <a:pt x="41347" y="643369"/>
                    <a:pt x="-6994" y="589964"/>
                    <a:pt x="832" y="528732"/>
                  </a:cubicBezTo>
                  <a:cubicBezTo>
                    <a:pt x="20168" y="372199"/>
                    <a:pt x="40426" y="216127"/>
                    <a:pt x="60683" y="59594"/>
                  </a:cubicBezTo>
                  <a:cubicBezTo>
                    <a:pt x="65287" y="24144"/>
                    <a:pt x="93371" y="664"/>
                    <a:pt x="130202" y="204"/>
                  </a:cubicBezTo>
                  <a:close/>
                </a:path>
              </a:pathLst>
            </a:custGeom>
            <a:solidFill>
              <a:schemeClr val="accent2"/>
            </a:solidFill>
            <a:ln w="4596"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sp>
          <p:nvSpPr>
            <p:cNvPr id="139" name="Freeform: Shape 138">
              <a:extLst>
                <a:ext uri="{FF2B5EF4-FFF2-40B4-BE49-F238E27FC236}">
                  <a16:creationId xmlns="" xmlns:a16="http://schemas.microsoft.com/office/drawing/2014/main" id="{847BB29C-A56C-419B-95ED-154F2D072E78}"/>
                </a:ext>
              </a:extLst>
            </p:cNvPr>
            <p:cNvSpPr/>
            <p:nvPr/>
          </p:nvSpPr>
          <p:spPr>
            <a:xfrm>
              <a:off x="3593508" y="4427305"/>
              <a:ext cx="369266" cy="306207"/>
            </a:xfrm>
            <a:custGeom>
              <a:avLst/>
              <a:gdLst>
                <a:gd name="connsiteX0" fmla="*/ 652747 w 958519"/>
                <a:gd name="connsiteY0" fmla="*/ 294854 h 794837"/>
                <a:gd name="connsiteX1" fmla="*/ 846112 w 958519"/>
                <a:gd name="connsiteY1" fmla="*/ 294854 h 794837"/>
                <a:gd name="connsiteX2" fmla="*/ 866369 w 958519"/>
                <a:gd name="connsiteY2" fmla="*/ 313270 h 794837"/>
                <a:gd name="connsiteX3" fmla="*/ 892151 w 958519"/>
                <a:gd name="connsiteY3" fmla="*/ 514000 h 794837"/>
                <a:gd name="connsiteX4" fmla="*/ 864527 w 958519"/>
                <a:gd name="connsiteY4" fmla="*/ 544846 h 794837"/>
                <a:gd name="connsiteX5" fmla="*/ 764623 w 958519"/>
                <a:gd name="connsiteY5" fmla="*/ 545307 h 794837"/>
                <a:gd name="connsiteX6" fmla="*/ 664256 w 958519"/>
                <a:gd name="connsiteY6" fmla="*/ 545307 h 794837"/>
                <a:gd name="connsiteX7" fmla="*/ 644920 w 958519"/>
                <a:gd name="connsiteY7" fmla="*/ 526431 h 794837"/>
                <a:gd name="connsiteX8" fmla="*/ 641880 w 958519"/>
                <a:gd name="connsiteY8" fmla="*/ 465357 h 794837"/>
                <a:gd name="connsiteX9" fmla="*/ 629441 w 958519"/>
                <a:gd name="connsiteY9" fmla="*/ 467387 h 794837"/>
                <a:gd name="connsiteX10" fmla="*/ 616525 w 958519"/>
                <a:gd name="connsiteY10" fmla="*/ 466971 h 794837"/>
                <a:gd name="connsiteX11" fmla="*/ 619140 w 958519"/>
                <a:gd name="connsiteY11" fmla="*/ 519985 h 794837"/>
                <a:gd name="connsiteX12" fmla="*/ 594278 w 958519"/>
                <a:gd name="connsiteY12" fmla="*/ 545767 h 794837"/>
                <a:gd name="connsiteX13" fmla="*/ 481942 w 958519"/>
                <a:gd name="connsiteY13" fmla="*/ 545306 h 794837"/>
                <a:gd name="connsiteX14" fmla="*/ 369607 w 958519"/>
                <a:gd name="connsiteY14" fmla="*/ 545306 h 794837"/>
                <a:gd name="connsiteX15" fmla="*/ 345666 w 958519"/>
                <a:gd name="connsiteY15" fmla="*/ 521826 h 794837"/>
                <a:gd name="connsiteX16" fmla="*/ 355795 w 958519"/>
                <a:gd name="connsiteY16" fmla="*/ 313269 h 794837"/>
                <a:gd name="connsiteX17" fmla="*/ 374211 w 958519"/>
                <a:gd name="connsiteY17" fmla="*/ 295775 h 794837"/>
                <a:gd name="connsiteX18" fmla="*/ 590135 w 958519"/>
                <a:gd name="connsiteY18" fmla="*/ 295775 h 794837"/>
                <a:gd name="connsiteX19" fmla="*/ 609011 w 958519"/>
                <a:gd name="connsiteY19" fmla="*/ 314651 h 794837"/>
                <a:gd name="connsiteX20" fmla="*/ 616342 w 958519"/>
                <a:gd name="connsiteY20" fmla="*/ 463262 h 794837"/>
                <a:gd name="connsiteX21" fmla="*/ 641779 w 958519"/>
                <a:gd name="connsiteY21" fmla="*/ 463326 h 794837"/>
                <a:gd name="connsiteX22" fmla="*/ 634331 w 958519"/>
                <a:gd name="connsiteY22" fmla="*/ 313730 h 794837"/>
                <a:gd name="connsiteX23" fmla="*/ 652747 w 958519"/>
                <a:gd name="connsiteY23" fmla="*/ 294854 h 794837"/>
                <a:gd name="connsiteX24" fmla="*/ 115471 w 958519"/>
                <a:gd name="connsiteY24" fmla="*/ 294854 h 794837"/>
                <a:gd name="connsiteX25" fmla="*/ 310677 w 958519"/>
                <a:gd name="connsiteY25" fmla="*/ 294854 h 794837"/>
                <a:gd name="connsiteX26" fmla="*/ 330474 w 958519"/>
                <a:gd name="connsiteY26" fmla="*/ 316032 h 794837"/>
                <a:gd name="connsiteX27" fmla="*/ 320346 w 958519"/>
                <a:gd name="connsiteY27" fmla="*/ 519985 h 794837"/>
                <a:gd name="connsiteX28" fmla="*/ 295024 w 958519"/>
                <a:gd name="connsiteY28" fmla="*/ 545307 h 794837"/>
                <a:gd name="connsiteX29" fmla="*/ 196499 w 958519"/>
                <a:gd name="connsiteY29" fmla="*/ 545307 h 794837"/>
                <a:gd name="connsiteX30" fmla="*/ 96134 w 958519"/>
                <a:gd name="connsiteY30" fmla="*/ 545307 h 794837"/>
                <a:gd name="connsiteX31" fmla="*/ 68050 w 958519"/>
                <a:gd name="connsiteY31" fmla="*/ 514460 h 794837"/>
                <a:gd name="connsiteX32" fmla="*/ 93832 w 958519"/>
                <a:gd name="connsiteY32" fmla="*/ 315572 h 794837"/>
                <a:gd name="connsiteX33" fmla="*/ 115471 w 958519"/>
                <a:gd name="connsiteY33" fmla="*/ 294854 h 794837"/>
                <a:gd name="connsiteX34" fmla="*/ 644460 w 958519"/>
                <a:gd name="connsiteY34" fmla="*/ 61896 h 794837"/>
                <a:gd name="connsiteX35" fmla="*/ 804215 w 958519"/>
                <a:gd name="connsiteY35" fmla="*/ 62357 h 794837"/>
                <a:gd name="connsiteX36" fmla="*/ 836443 w 958519"/>
                <a:gd name="connsiteY36" fmla="*/ 90901 h 794837"/>
                <a:gd name="connsiteX37" fmla="*/ 857621 w 958519"/>
                <a:gd name="connsiteY37" fmla="*/ 251118 h 794837"/>
                <a:gd name="connsiteX38" fmla="*/ 841968 w 958519"/>
                <a:gd name="connsiteY38" fmla="*/ 268153 h 794837"/>
                <a:gd name="connsiteX39" fmla="*/ 745746 w 958519"/>
                <a:gd name="connsiteY39" fmla="*/ 268153 h 794837"/>
                <a:gd name="connsiteX40" fmla="*/ 650905 w 958519"/>
                <a:gd name="connsiteY40" fmla="*/ 268153 h 794837"/>
                <a:gd name="connsiteX41" fmla="*/ 631109 w 958519"/>
                <a:gd name="connsiteY41" fmla="*/ 249737 h 794837"/>
                <a:gd name="connsiteX42" fmla="*/ 623282 w 958519"/>
                <a:gd name="connsiteY42" fmla="*/ 83074 h 794837"/>
                <a:gd name="connsiteX43" fmla="*/ 644460 w 958519"/>
                <a:gd name="connsiteY43" fmla="*/ 61896 h 794837"/>
                <a:gd name="connsiteX44" fmla="*/ 390324 w 958519"/>
                <a:gd name="connsiteY44" fmla="*/ 61896 h 794837"/>
                <a:gd name="connsiteX45" fmla="*/ 574941 w 958519"/>
                <a:gd name="connsiteY45" fmla="*/ 61896 h 794837"/>
                <a:gd name="connsiteX46" fmla="*/ 597500 w 958519"/>
                <a:gd name="connsiteY46" fmla="*/ 83074 h 794837"/>
                <a:gd name="connsiteX47" fmla="*/ 605327 w 958519"/>
                <a:gd name="connsiteY47" fmla="*/ 247895 h 794837"/>
                <a:gd name="connsiteX48" fmla="*/ 584609 w 958519"/>
                <a:gd name="connsiteY48" fmla="*/ 268152 h 794837"/>
                <a:gd name="connsiteX49" fmla="*/ 483323 w 958519"/>
                <a:gd name="connsiteY49" fmla="*/ 268152 h 794837"/>
                <a:gd name="connsiteX50" fmla="*/ 377894 w 958519"/>
                <a:gd name="connsiteY50" fmla="*/ 268152 h 794837"/>
                <a:gd name="connsiteX51" fmla="*/ 359478 w 958519"/>
                <a:gd name="connsiteY51" fmla="*/ 249276 h 794837"/>
                <a:gd name="connsiteX52" fmla="*/ 367305 w 958519"/>
                <a:gd name="connsiteY52" fmla="*/ 82614 h 794837"/>
                <a:gd name="connsiteX53" fmla="*/ 390324 w 958519"/>
                <a:gd name="connsiteY53" fmla="*/ 61896 h 794837"/>
                <a:gd name="connsiteX54" fmla="*/ 152302 w 958519"/>
                <a:gd name="connsiteY54" fmla="*/ 61896 h 794837"/>
                <a:gd name="connsiteX55" fmla="*/ 324488 w 958519"/>
                <a:gd name="connsiteY55" fmla="*/ 61896 h 794837"/>
                <a:gd name="connsiteX56" fmla="*/ 341522 w 958519"/>
                <a:gd name="connsiteY56" fmla="*/ 80312 h 794837"/>
                <a:gd name="connsiteX57" fmla="*/ 333696 w 958519"/>
                <a:gd name="connsiteY57" fmla="*/ 250197 h 794837"/>
                <a:gd name="connsiteX58" fmla="*/ 314820 w 958519"/>
                <a:gd name="connsiteY58" fmla="*/ 267692 h 794837"/>
                <a:gd name="connsiteX59" fmla="*/ 216757 w 958519"/>
                <a:gd name="connsiteY59" fmla="*/ 268152 h 794837"/>
                <a:gd name="connsiteX60" fmla="*/ 121916 w 958519"/>
                <a:gd name="connsiteY60" fmla="*/ 268152 h 794837"/>
                <a:gd name="connsiteX61" fmla="*/ 102580 w 958519"/>
                <a:gd name="connsiteY61" fmla="*/ 247435 h 794837"/>
                <a:gd name="connsiteX62" fmla="*/ 123758 w 958519"/>
                <a:gd name="connsiteY62" fmla="*/ 87217 h 794837"/>
                <a:gd name="connsiteX63" fmla="*/ 152302 w 958519"/>
                <a:gd name="connsiteY63" fmla="*/ 61896 h 794837"/>
                <a:gd name="connsiteX64" fmla="*/ 136187 w 958519"/>
                <a:gd name="connsiteY64" fmla="*/ 41639 h 794837"/>
                <a:gd name="connsiteX65" fmla="*/ 101198 w 958519"/>
                <a:gd name="connsiteY65" fmla="*/ 71564 h 794837"/>
                <a:gd name="connsiteX66" fmla="*/ 86465 w 958519"/>
                <a:gd name="connsiteY66" fmla="*/ 182979 h 794837"/>
                <a:gd name="connsiteX67" fmla="*/ 43188 w 958519"/>
                <a:gd name="connsiteY67" fmla="*/ 523209 h 794837"/>
                <a:gd name="connsiteX68" fmla="*/ 80020 w 958519"/>
                <a:gd name="connsiteY68" fmla="*/ 563723 h 794837"/>
                <a:gd name="connsiteX69" fmla="*/ 479180 w 958519"/>
                <a:gd name="connsiteY69" fmla="*/ 563723 h 794837"/>
                <a:gd name="connsiteX70" fmla="*/ 887546 w 958519"/>
                <a:gd name="connsiteY70" fmla="*/ 563263 h 794837"/>
                <a:gd name="connsiteX71" fmla="*/ 917932 w 958519"/>
                <a:gd name="connsiteY71" fmla="*/ 530115 h 794837"/>
                <a:gd name="connsiteX72" fmla="*/ 859462 w 958519"/>
                <a:gd name="connsiteY72" fmla="*/ 73406 h 794837"/>
                <a:gd name="connsiteX73" fmla="*/ 824012 w 958519"/>
                <a:gd name="connsiteY73" fmla="*/ 41639 h 794837"/>
                <a:gd name="connsiteX74" fmla="*/ 136187 w 958519"/>
                <a:gd name="connsiteY74" fmla="*/ 41639 h 794837"/>
                <a:gd name="connsiteX75" fmla="*/ 130202 w 958519"/>
                <a:gd name="connsiteY75" fmla="*/ 204 h 794837"/>
                <a:gd name="connsiteX76" fmla="*/ 342903 w 958519"/>
                <a:gd name="connsiteY76" fmla="*/ 204 h 794837"/>
                <a:gd name="connsiteX77" fmla="*/ 819408 w 958519"/>
                <a:gd name="connsiteY77" fmla="*/ 204 h 794837"/>
                <a:gd name="connsiteX78" fmla="*/ 899976 w 958519"/>
                <a:gd name="connsiteY78" fmla="*/ 71564 h 794837"/>
                <a:gd name="connsiteX79" fmla="*/ 957986 w 958519"/>
                <a:gd name="connsiteY79" fmla="*/ 528272 h 794837"/>
                <a:gd name="connsiteX80" fmla="*/ 904120 w 958519"/>
                <a:gd name="connsiteY80" fmla="*/ 636003 h 794837"/>
                <a:gd name="connsiteX81" fmla="*/ 870051 w 958519"/>
                <a:gd name="connsiteY81" fmla="*/ 643369 h 794837"/>
                <a:gd name="connsiteX82" fmla="*/ 707533 w 958519"/>
                <a:gd name="connsiteY82" fmla="*/ 643369 h 794837"/>
                <a:gd name="connsiteX83" fmla="*/ 536728 w 958519"/>
                <a:gd name="connsiteY83" fmla="*/ 642909 h 794837"/>
                <a:gd name="connsiteX84" fmla="*/ 521995 w 958519"/>
                <a:gd name="connsiteY84" fmla="*/ 661325 h 794837"/>
                <a:gd name="connsiteX85" fmla="*/ 547317 w 958519"/>
                <a:gd name="connsiteY85" fmla="*/ 770898 h 794837"/>
                <a:gd name="connsiteX86" fmla="*/ 531203 w 958519"/>
                <a:gd name="connsiteY86" fmla="*/ 792996 h 794837"/>
                <a:gd name="connsiteX87" fmla="*/ 423932 w 958519"/>
                <a:gd name="connsiteY87" fmla="*/ 792536 h 794837"/>
                <a:gd name="connsiteX88" fmla="*/ 411962 w 958519"/>
                <a:gd name="connsiteY88" fmla="*/ 775502 h 794837"/>
                <a:gd name="connsiteX89" fmla="*/ 436823 w 958519"/>
                <a:gd name="connsiteY89" fmla="*/ 664087 h 794837"/>
                <a:gd name="connsiteX90" fmla="*/ 419789 w 958519"/>
                <a:gd name="connsiteY90" fmla="*/ 643369 h 794837"/>
                <a:gd name="connsiteX91" fmla="*/ 103039 w 958519"/>
                <a:gd name="connsiteY91" fmla="*/ 643369 h 794837"/>
                <a:gd name="connsiteX92" fmla="*/ 832 w 958519"/>
                <a:gd name="connsiteY92" fmla="*/ 528732 h 794837"/>
                <a:gd name="connsiteX93" fmla="*/ 60683 w 958519"/>
                <a:gd name="connsiteY93" fmla="*/ 59594 h 794837"/>
                <a:gd name="connsiteX94" fmla="*/ 130202 w 958519"/>
                <a:gd name="connsiteY94" fmla="*/ 204 h 7948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958519" h="794837">
                  <a:moveTo>
                    <a:pt x="652747" y="294854"/>
                  </a:moveTo>
                  <a:cubicBezTo>
                    <a:pt x="717201" y="295314"/>
                    <a:pt x="781657" y="295314"/>
                    <a:pt x="846112" y="294854"/>
                  </a:cubicBezTo>
                  <a:cubicBezTo>
                    <a:pt x="859463" y="294854"/>
                    <a:pt x="864527" y="300379"/>
                    <a:pt x="866369" y="313270"/>
                  </a:cubicBezTo>
                  <a:cubicBezTo>
                    <a:pt x="874656" y="380026"/>
                    <a:pt x="883864" y="446783"/>
                    <a:pt x="892151" y="514000"/>
                  </a:cubicBezTo>
                  <a:cubicBezTo>
                    <a:pt x="894913" y="534257"/>
                    <a:pt x="885705" y="544846"/>
                    <a:pt x="864527" y="544846"/>
                  </a:cubicBezTo>
                  <a:cubicBezTo>
                    <a:pt x="831379" y="545767"/>
                    <a:pt x="797771" y="545307"/>
                    <a:pt x="764623" y="545307"/>
                  </a:cubicBezTo>
                  <a:cubicBezTo>
                    <a:pt x="731014" y="545307"/>
                    <a:pt x="697865" y="544846"/>
                    <a:pt x="664256" y="545307"/>
                  </a:cubicBezTo>
                  <a:cubicBezTo>
                    <a:pt x="650445" y="545307"/>
                    <a:pt x="645380" y="539782"/>
                    <a:pt x="644920" y="526431"/>
                  </a:cubicBezTo>
                  <a:lnTo>
                    <a:pt x="641880" y="465357"/>
                  </a:lnTo>
                  <a:lnTo>
                    <a:pt x="629441" y="467387"/>
                  </a:lnTo>
                  <a:lnTo>
                    <a:pt x="616525" y="466971"/>
                  </a:lnTo>
                  <a:lnTo>
                    <a:pt x="619140" y="519985"/>
                  </a:lnTo>
                  <a:cubicBezTo>
                    <a:pt x="620521" y="544386"/>
                    <a:pt x="618679" y="545767"/>
                    <a:pt x="594278" y="545767"/>
                  </a:cubicBezTo>
                  <a:cubicBezTo>
                    <a:pt x="556987" y="545306"/>
                    <a:pt x="519235" y="545306"/>
                    <a:pt x="481942" y="545306"/>
                  </a:cubicBezTo>
                  <a:cubicBezTo>
                    <a:pt x="444650" y="545306"/>
                    <a:pt x="406898" y="545306"/>
                    <a:pt x="369607" y="545306"/>
                  </a:cubicBezTo>
                  <a:cubicBezTo>
                    <a:pt x="346587" y="545306"/>
                    <a:pt x="344746" y="543925"/>
                    <a:pt x="345666" y="521826"/>
                  </a:cubicBezTo>
                  <a:cubicBezTo>
                    <a:pt x="348889" y="452307"/>
                    <a:pt x="352572" y="382788"/>
                    <a:pt x="355795" y="313269"/>
                  </a:cubicBezTo>
                  <a:cubicBezTo>
                    <a:pt x="356255" y="300839"/>
                    <a:pt x="361320" y="295314"/>
                    <a:pt x="374211" y="295775"/>
                  </a:cubicBezTo>
                  <a:cubicBezTo>
                    <a:pt x="446031" y="296235"/>
                    <a:pt x="518314" y="296235"/>
                    <a:pt x="590135" y="295775"/>
                  </a:cubicBezTo>
                  <a:cubicBezTo>
                    <a:pt x="603946" y="295775"/>
                    <a:pt x="608550" y="301760"/>
                    <a:pt x="609011" y="314651"/>
                  </a:cubicBezTo>
                  <a:lnTo>
                    <a:pt x="616342" y="463262"/>
                  </a:lnTo>
                  <a:lnTo>
                    <a:pt x="641779" y="463326"/>
                  </a:lnTo>
                  <a:lnTo>
                    <a:pt x="634331" y="313730"/>
                  </a:lnTo>
                  <a:cubicBezTo>
                    <a:pt x="633410" y="299918"/>
                    <a:pt x="638935" y="294854"/>
                    <a:pt x="652747" y="294854"/>
                  </a:cubicBezTo>
                  <a:close/>
                  <a:moveTo>
                    <a:pt x="115471" y="294854"/>
                  </a:moveTo>
                  <a:cubicBezTo>
                    <a:pt x="180386" y="295314"/>
                    <a:pt x="245762" y="295314"/>
                    <a:pt x="310677" y="294854"/>
                  </a:cubicBezTo>
                  <a:cubicBezTo>
                    <a:pt x="326331" y="294854"/>
                    <a:pt x="330934" y="300839"/>
                    <a:pt x="330474" y="316032"/>
                  </a:cubicBezTo>
                  <a:cubicBezTo>
                    <a:pt x="326791" y="383710"/>
                    <a:pt x="323568" y="451847"/>
                    <a:pt x="320346" y="519985"/>
                  </a:cubicBezTo>
                  <a:cubicBezTo>
                    <a:pt x="319425" y="543005"/>
                    <a:pt x="317583" y="545307"/>
                    <a:pt x="295024" y="545307"/>
                  </a:cubicBezTo>
                  <a:cubicBezTo>
                    <a:pt x="261876" y="545767"/>
                    <a:pt x="229187" y="545307"/>
                    <a:pt x="196499" y="545307"/>
                  </a:cubicBezTo>
                  <a:cubicBezTo>
                    <a:pt x="162891" y="545307"/>
                    <a:pt x="129743" y="545767"/>
                    <a:pt x="96134" y="545307"/>
                  </a:cubicBezTo>
                  <a:cubicBezTo>
                    <a:pt x="74496" y="545307"/>
                    <a:pt x="65288" y="535638"/>
                    <a:pt x="68050" y="514460"/>
                  </a:cubicBezTo>
                  <a:cubicBezTo>
                    <a:pt x="76337" y="448164"/>
                    <a:pt x="85545" y="381868"/>
                    <a:pt x="93832" y="315572"/>
                  </a:cubicBezTo>
                  <a:cubicBezTo>
                    <a:pt x="95674" y="301760"/>
                    <a:pt x="100278" y="294854"/>
                    <a:pt x="115471" y="294854"/>
                  </a:cubicBezTo>
                  <a:close/>
                  <a:moveTo>
                    <a:pt x="644460" y="61896"/>
                  </a:moveTo>
                  <a:cubicBezTo>
                    <a:pt x="697865" y="62357"/>
                    <a:pt x="750810" y="61896"/>
                    <a:pt x="804215" y="62357"/>
                  </a:cubicBezTo>
                  <a:cubicBezTo>
                    <a:pt x="826314" y="62357"/>
                    <a:pt x="833681" y="68802"/>
                    <a:pt x="836443" y="90901"/>
                  </a:cubicBezTo>
                  <a:cubicBezTo>
                    <a:pt x="843809" y="144306"/>
                    <a:pt x="850255" y="197713"/>
                    <a:pt x="857621" y="251118"/>
                  </a:cubicBezTo>
                  <a:cubicBezTo>
                    <a:pt x="859462" y="264009"/>
                    <a:pt x="853938" y="268153"/>
                    <a:pt x="841968" y="268153"/>
                  </a:cubicBezTo>
                  <a:cubicBezTo>
                    <a:pt x="810201" y="268153"/>
                    <a:pt x="777973" y="268153"/>
                    <a:pt x="745746" y="268153"/>
                  </a:cubicBezTo>
                  <a:cubicBezTo>
                    <a:pt x="713979" y="268153"/>
                    <a:pt x="682672" y="267692"/>
                    <a:pt x="650905" y="268153"/>
                  </a:cubicBezTo>
                  <a:cubicBezTo>
                    <a:pt x="637554" y="268153"/>
                    <a:pt x="631569" y="263088"/>
                    <a:pt x="631109" y="249737"/>
                  </a:cubicBezTo>
                  <a:cubicBezTo>
                    <a:pt x="628807" y="194030"/>
                    <a:pt x="626505" y="138782"/>
                    <a:pt x="623282" y="83074"/>
                  </a:cubicBezTo>
                  <a:cubicBezTo>
                    <a:pt x="622361" y="66500"/>
                    <a:pt x="628807" y="61436"/>
                    <a:pt x="644460" y="61896"/>
                  </a:cubicBezTo>
                  <a:close/>
                  <a:moveTo>
                    <a:pt x="390324" y="61896"/>
                  </a:moveTo>
                  <a:cubicBezTo>
                    <a:pt x="452016" y="62817"/>
                    <a:pt x="513249" y="62817"/>
                    <a:pt x="574941" y="61896"/>
                  </a:cubicBezTo>
                  <a:cubicBezTo>
                    <a:pt x="591055" y="61896"/>
                    <a:pt x="597040" y="67881"/>
                    <a:pt x="597500" y="83074"/>
                  </a:cubicBezTo>
                  <a:cubicBezTo>
                    <a:pt x="599802" y="137861"/>
                    <a:pt x="602564" y="193109"/>
                    <a:pt x="605327" y="247895"/>
                  </a:cubicBezTo>
                  <a:cubicBezTo>
                    <a:pt x="606247" y="263549"/>
                    <a:pt x="599802" y="268152"/>
                    <a:pt x="584609" y="268152"/>
                  </a:cubicBezTo>
                  <a:cubicBezTo>
                    <a:pt x="551461" y="267692"/>
                    <a:pt x="517392" y="268152"/>
                    <a:pt x="483323" y="268152"/>
                  </a:cubicBezTo>
                  <a:cubicBezTo>
                    <a:pt x="448333" y="268152"/>
                    <a:pt x="412883" y="267692"/>
                    <a:pt x="377894" y="268152"/>
                  </a:cubicBezTo>
                  <a:cubicBezTo>
                    <a:pt x="364082" y="268152"/>
                    <a:pt x="358557" y="263088"/>
                    <a:pt x="359478" y="249276"/>
                  </a:cubicBezTo>
                  <a:cubicBezTo>
                    <a:pt x="362240" y="193569"/>
                    <a:pt x="365003" y="138321"/>
                    <a:pt x="367305" y="82614"/>
                  </a:cubicBezTo>
                  <a:cubicBezTo>
                    <a:pt x="367765" y="66961"/>
                    <a:pt x="374671" y="61436"/>
                    <a:pt x="390324" y="61896"/>
                  </a:cubicBezTo>
                  <a:close/>
                  <a:moveTo>
                    <a:pt x="152302" y="61896"/>
                  </a:moveTo>
                  <a:cubicBezTo>
                    <a:pt x="209851" y="61896"/>
                    <a:pt x="266939" y="61896"/>
                    <a:pt x="324488" y="61896"/>
                  </a:cubicBezTo>
                  <a:cubicBezTo>
                    <a:pt x="337379" y="61896"/>
                    <a:pt x="342443" y="67881"/>
                    <a:pt x="341522" y="80312"/>
                  </a:cubicBezTo>
                  <a:cubicBezTo>
                    <a:pt x="338760" y="136940"/>
                    <a:pt x="335998" y="193569"/>
                    <a:pt x="333696" y="250197"/>
                  </a:cubicBezTo>
                  <a:cubicBezTo>
                    <a:pt x="333235" y="262627"/>
                    <a:pt x="327711" y="267692"/>
                    <a:pt x="314820" y="267692"/>
                  </a:cubicBezTo>
                  <a:cubicBezTo>
                    <a:pt x="282592" y="268152"/>
                    <a:pt x="249905" y="268152"/>
                    <a:pt x="216757" y="268152"/>
                  </a:cubicBezTo>
                  <a:cubicBezTo>
                    <a:pt x="184990" y="268152"/>
                    <a:pt x="153683" y="267692"/>
                    <a:pt x="121916" y="268152"/>
                  </a:cubicBezTo>
                  <a:cubicBezTo>
                    <a:pt x="106723" y="268613"/>
                    <a:pt x="100738" y="263088"/>
                    <a:pt x="102580" y="247435"/>
                  </a:cubicBezTo>
                  <a:cubicBezTo>
                    <a:pt x="109946" y="194029"/>
                    <a:pt x="116852" y="140623"/>
                    <a:pt x="123758" y="87217"/>
                  </a:cubicBezTo>
                  <a:cubicBezTo>
                    <a:pt x="126060" y="71104"/>
                    <a:pt x="135267" y="61896"/>
                    <a:pt x="152302" y="61896"/>
                  </a:cubicBezTo>
                  <a:close/>
                  <a:moveTo>
                    <a:pt x="136187" y="41639"/>
                  </a:moveTo>
                  <a:cubicBezTo>
                    <a:pt x="112247" y="41639"/>
                    <a:pt x="104420" y="48084"/>
                    <a:pt x="101198" y="71564"/>
                  </a:cubicBezTo>
                  <a:cubicBezTo>
                    <a:pt x="95673" y="108396"/>
                    <a:pt x="91069" y="145687"/>
                    <a:pt x="86465" y="182979"/>
                  </a:cubicBezTo>
                  <a:cubicBezTo>
                    <a:pt x="72193" y="296696"/>
                    <a:pt x="57461" y="409953"/>
                    <a:pt x="43188" y="523209"/>
                  </a:cubicBezTo>
                  <a:cubicBezTo>
                    <a:pt x="38584" y="556817"/>
                    <a:pt x="45951" y="563723"/>
                    <a:pt x="80020" y="563723"/>
                  </a:cubicBezTo>
                  <a:cubicBezTo>
                    <a:pt x="213073" y="563723"/>
                    <a:pt x="346125" y="563723"/>
                    <a:pt x="479180" y="563723"/>
                  </a:cubicBezTo>
                  <a:cubicBezTo>
                    <a:pt x="615455" y="563723"/>
                    <a:pt x="751270" y="563723"/>
                    <a:pt x="887546" y="563263"/>
                  </a:cubicBezTo>
                  <a:cubicBezTo>
                    <a:pt x="912407" y="563263"/>
                    <a:pt x="921155" y="554055"/>
                    <a:pt x="917932" y="530115"/>
                  </a:cubicBezTo>
                  <a:cubicBezTo>
                    <a:pt x="898595" y="377725"/>
                    <a:pt x="878799" y="225795"/>
                    <a:pt x="859462" y="73406"/>
                  </a:cubicBezTo>
                  <a:cubicBezTo>
                    <a:pt x="856240" y="49005"/>
                    <a:pt x="848413" y="41639"/>
                    <a:pt x="824012" y="41639"/>
                  </a:cubicBezTo>
                  <a:cubicBezTo>
                    <a:pt x="594738" y="41639"/>
                    <a:pt x="365463" y="41639"/>
                    <a:pt x="136187" y="41639"/>
                  </a:cubicBezTo>
                  <a:close/>
                  <a:moveTo>
                    <a:pt x="130202" y="204"/>
                  </a:moveTo>
                  <a:cubicBezTo>
                    <a:pt x="201102" y="-257"/>
                    <a:pt x="272002" y="204"/>
                    <a:pt x="342903" y="204"/>
                  </a:cubicBezTo>
                  <a:cubicBezTo>
                    <a:pt x="501738" y="204"/>
                    <a:pt x="660573" y="204"/>
                    <a:pt x="819408" y="204"/>
                  </a:cubicBezTo>
                  <a:cubicBezTo>
                    <a:pt x="869130" y="204"/>
                    <a:pt x="893991" y="22302"/>
                    <a:pt x="899976" y="71564"/>
                  </a:cubicBezTo>
                  <a:cubicBezTo>
                    <a:pt x="919313" y="223954"/>
                    <a:pt x="938649" y="376343"/>
                    <a:pt x="957986" y="528272"/>
                  </a:cubicBezTo>
                  <a:cubicBezTo>
                    <a:pt x="962590" y="566024"/>
                    <a:pt x="936808" y="617588"/>
                    <a:pt x="904120" y="636003"/>
                  </a:cubicBezTo>
                  <a:cubicBezTo>
                    <a:pt x="893531" y="641988"/>
                    <a:pt x="882021" y="643369"/>
                    <a:pt x="870051" y="643369"/>
                  </a:cubicBezTo>
                  <a:cubicBezTo>
                    <a:pt x="816646" y="643369"/>
                    <a:pt x="761859" y="643369"/>
                    <a:pt x="707533" y="643369"/>
                  </a:cubicBezTo>
                  <a:cubicBezTo>
                    <a:pt x="650445" y="643369"/>
                    <a:pt x="593817" y="643830"/>
                    <a:pt x="536728" y="642909"/>
                  </a:cubicBezTo>
                  <a:cubicBezTo>
                    <a:pt x="521995" y="642909"/>
                    <a:pt x="518312" y="647053"/>
                    <a:pt x="521995" y="661325"/>
                  </a:cubicBezTo>
                  <a:cubicBezTo>
                    <a:pt x="530743" y="697696"/>
                    <a:pt x="538109" y="734527"/>
                    <a:pt x="547317" y="770898"/>
                  </a:cubicBezTo>
                  <a:cubicBezTo>
                    <a:pt x="551461" y="786551"/>
                    <a:pt x="546857" y="792076"/>
                    <a:pt x="531203" y="792996"/>
                  </a:cubicBezTo>
                  <a:cubicBezTo>
                    <a:pt x="495293" y="795298"/>
                    <a:pt x="459843" y="795759"/>
                    <a:pt x="423932" y="792536"/>
                  </a:cubicBezTo>
                  <a:cubicBezTo>
                    <a:pt x="411502" y="791615"/>
                    <a:pt x="409200" y="786551"/>
                    <a:pt x="411962" y="775502"/>
                  </a:cubicBezTo>
                  <a:cubicBezTo>
                    <a:pt x="420709" y="738210"/>
                    <a:pt x="428536" y="701379"/>
                    <a:pt x="436823" y="664087"/>
                  </a:cubicBezTo>
                  <a:cubicBezTo>
                    <a:pt x="441427" y="644290"/>
                    <a:pt x="440506" y="643369"/>
                    <a:pt x="419789" y="643369"/>
                  </a:cubicBezTo>
                  <a:cubicBezTo>
                    <a:pt x="314358" y="643369"/>
                    <a:pt x="208929" y="643369"/>
                    <a:pt x="103039" y="643369"/>
                  </a:cubicBezTo>
                  <a:cubicBezTo>
                    <a:pt x="41347" y="643369"/>
                    <a:pt x="-6994" y="589964"/>
                    <a:pt x="832" y="528732"/>
                  </a:cubicBezTo>
                  <a:cubicBezTo>
                    <a:pt x="20168" y="372199"/>
                    <a:pt x="40426" y="216127"/>
                    <a:pt x="60683" y="59594"/>
                  </a:cubicBezTo>
                  <a:cubicBezTo>
                    <a:pt x="65287" y="24144"/>
                    <a:pt x="93371" y="664"/>
                    <a:pt x="130202" y="204"/>
                  </a:cubicBezTo>
                  <a:close/>
                </a:path>
              </a:pathLst>
            </a:custGeom>
            <a:solidFill>
              <a:schemeClr val="accent2"/>
            </a:solidFill>
            <a:ln w="4596"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sp>
          <p:nvSpPr>
            <p:cNvPr id="140" name="Freeform: Shape 139">
              <a:extLst>
                <a:ext uri="{FF2B5EF4-FFF2-40B4-BE49-F238E27FC236}">
                  <a16:creationId xmlns="" xmlns:a16="http://schemas.microsoft.com/office/drawing/2014/main" id="{E25FFA65-E02C-4117-9472-B796ABF2FC02}"/>
                </a:ext>
              </a:extLst>
            </p:cNvPr>
            <p:cNvSpPr/>
            <p:nvPr/>
          </p:nvSpPr>
          <p:spPr>
            <a:xfrm>
              <a:off x="3958709" y="4512144"/>
              <a:ext cx="295404" cy="244959"/>
            </a:xfrm>
            <a:custGeom>
              <a:avLst/>
              <a:gdLst>
                <a:gd name="connsiteX0" fmla="*/ 652747 w 958519"/>
                <a:gd name="connsiteY0" fmla="*/ 294854 h 794837"/>
                <a:gd name="connsiteX1" fmla="*/ 846112 w 958519"/>
                <a:gd name="connsiteY1" fmla="*/ 294854 h 794837"/>
                <a:gd name="connsiteX2" fmla="*/ 866369 w 958519"/>
                <a:gd name="connsiteY2" fmla="*/ 313270 h 794837"/>
                <a:gd name="connsiteX3" fmla="*/ 892151 w 958519"/>
                <a:gd name="connsiteY3" fmla="*/ 514000 h 794837"/>
                <a:gd name="connsiteX4" fmla="*/ 864527 w 958519"/>
                <a:gd name="connsiteY4" fmla="*/ 544846 h 794837"/>
                <a:gd name="connsiteX5" fmla="*/ 764623 w 958519"/>
                <a:gd name="connsiteY5" fmla="*/ 545307 h 794837"/>
                <a:gd name="connsiteX6" fmla="*/ 664256 w 958519"/>
                <a:gd name="connsiteY6" fmla="*/ 545307 h 794837"/>
                <a:gd name="connsiteX7" fmla="*/ 644920 w 958519"/>
                <a:gd name="connsiteY7" fmla="*/ 526431 h 794837"/>
                <a:gd name="connsiteX8" fmla="*/ 641880 w 958519"/>
                <a:gd name="connsiteY8" fmla="*/ 465357 h 794837"/>
                <a:gd name="connsiteX9" fmla="*/ 629441 w 958519"/>
                <a:gd name="connsiteY9" fmla="*/ 467387 h 794837"/>
                <a:gd name="connsiteX10" fmla="*/ 616525 w 958519"/>
                <a:gd name="connsiteY10" fmla="*/ 466971 h 794837"/>
                <a:gd name="connsiteX11" fmla="*/ 619140 w 958519"/>
                <a:gd name="connsiteY11" fmla="*/ 519985 h 794837"/>
                <a:gd name="connsiteX12" fmla="*/ 594278 w 958519"/>
                <a:gd name="connsiteY12" fmla="*/ 545767 h 794837"/>
                <a:gd name="connsiteX13" fmla="*/ 481942 w 958519"/>
                <a:gd name="connsiteY13" fmla="*/ 545306 h 794837"/>
                <a:gd name="connsiteX14" fmla="*/ 369607 w 958519"/>
                <a:gd name="connsiteY14" fmla="*/ 545306 h 794837"/>
                <a:gd name="connsiteX15" fmla="*/ 345666 w 958519"/>
                <a:gd name="connsiteY15" fmla="*/ 521826 h 794837"/>
                <a:gd name="connsiteX16" fmla="*/ 355795 w 958519"/>
                <a:gd name="connsiteY16" fmla="*/ 313269 h 794837"/>
                <a:gd name="connsiteX17" fmla="*/ 374211 w 958519"/>
                <a:gd name="connsiteY17" fmla="*/ 295775 h 794837"/>
                <a:gd name="connsiteX18" fmla="*/ 590135 w 958519"/>
                <a:gd name="connsiteY18" fmla="*/ 295775 h 794837"/>
                <a:gd name="connsiteX19" fmla="*/ 609011 w 958519"/>
                <a:gd name="connsiteY19" fmla="*/ 314651 h 794837"/>
                <a:gd name="connsiteX20" fmla="*/ 616342 w 958519"/>
                <a:gd name="connsiteY20" fmla="*/ 463262 h 794837"/>
                <a:gd name="connsiteX21" fmla="*/ 641779 w 958519"/>
                <a:gd name="connsiteY21" fmla="*/ 463326 h 794837"/>
                <a:gd name="connsiteX22" fmla="*/ 634331 w 958519"/>
                <a:gd name="connsiteY22" fmla="*/ 313730 h 794837"/>
                <a:gd name="connsiteX23" fmla="*/ 652747 w 958519"/>
                <a:gd name="connsiteY23" fmla="*/ 294854 h 794837"/>
                <a:gd name="connsiteX24" fmla="*/ 115471 w 958519"/>
                <a:gd name="connsiteY24" fmla="*/ 294854 h 794837"/>
                <a:gd name="connsiteX25" fmla="*/ 310677 w 958519"/>
                <a:gd name="connsiteY25" fmla="*/ 294854 h 794837"/>
                <a:gd name="connsiteX26" fmla="*/ 330474 w 958519"/>
                <a:gd name="connsiteY26" fmla="*/ 316032 h 794837"/>
                <a:gd name="connsiteX27" fmla="*/ 320346 w 958519"/>
                <a:gd name="connsiteY27" fmla="*/ 519985 h 794837"/>
                <a:gd name="connsiteX28" fmla="*/ 295024 w 958519"/>
                <a:gd name="connsiteY28" fmla="*/ 545307 h 794837"/>
                <a:gd name="connsiteX29" fmla="*/ 196499 w 958519"/>
                <a:gd name="connsiteY29" fmla="*/ 545307 h 794837"/>
                <a:gd name="connsiteX30" fmla="*/ 96134 w 958519"/>
                <a:gd name="connsiteY30" fmla="*/ 545307 h 794837"/>
                <a:gd name="connsiteX31" fmla="*/ 68050 w 958519"/>
                <a:gd name="connsiteY31" fmla="*/ 514460 h 794837"/>
                <a:gd name="connsiteX32" fmla="*/ 93832 w 958519"/>
                <a:gd name="connsiteY32" fmla="*/ 315572 h 794837"/>
                <a:gd name="connsiteX33" fmla="*/ 115471 w 958519"/>
                <a:gd name="connsiteY33" fmla="*/ 294854 h 794837"/>
                <a:gd name="connsiteX34" fmla="*/ 644460 w 958519"/>
                <a:gd name="connsiteY34" fmla="*/ 61896 h 794837"/>
                <a:gd name="connsiteX35" fmla="*/ 804215 w 958519"/>
                <a:gd name="connsiteY35" fmla="*/ 62357 h 794837"/>
                <a:gd name="connsiteX36" fmla="*/ 836443 w 958519"/>
                <a:gd name="connsiteY36" fmla="*/ 90901 h 794837"/>
                <a:gd name="connsiteX37" fmla="*/ 857621 w 958519"/>
                <a:gd name="connsiteY37" fmla="*/ 251118 h 794837"/>
                <a:gd name="connsiteX38" fmla="*/ 841968 w 958519"/>
                <a:gd name="connsiteY38" fmla="*/ 268153 h 794837"/>
                <a:gd name="connsiteX39" fmla="*/ 745746 w 958519"/>
                <a:gd name="connsiteY39" fmla="*/ 268153 h 794837"/>
                <a:gd name="connsiteX40" fmla="*/ 650905 w 958519"/>
                <a:gd name="connsiteY40" fmla="*/ 268153 h 794837"/>
                <a:gd name="connsiteX41" fmla="*/ 631109 w 958519"/>
                <a:gd name="connsiteY41" fmla="*/ 249737 h 794837"/>
                <a:gd name="connsiteX42" fmla="*/ 623282 w 958519"/>
                <a:gd name="connsiteY42" fmla="*/ 83074 h 794837"/>
                <a:gd name="connsiteX43" fmla="*/ 644460 w 958519"/>
                <a:gd name="connsiteY43" fmla="*/ 61896 h 794837"/>
                <a:gd name="connsiteX44" fmla="*/ 390324 w 958519"/>
                <a:gd name="connsiteY44" fmla="*/ 61896 h 794837"/>
                <a:gd name="connsiteX45" fmla="*/ 574941 w 958519"/>
                <a:gd name="connsiteY45" fmla="*/ 61896 h 794837"/>
                <a:gd name="connsiteX46" fmla="*/ 597500 w 958519"/>
                <a:gd name="connsiteY46" fmla="*/ 83074 h 794837"/>
                <a:gd name="connsiteX47" fmla="*/ 605327 w 958519"/>
                <a:gd name="connsiteY47" fmla="*/ 247895 h 794837"/>
                <a:gd name="connsiteX48" fmla="*/ 584609 w 958519"/>
                <a:gd name="connsiteY48" fmla="*/ 268152 h 794837"/>
                <a:gd name="connsiteX49" fmla="*/ 483323 w 958519"/>
                <a:gd name="connsiteY49" fmla="*/ 268152 h 794837"/>
                <a:gd name="connsiteX50" fmla="*/ 377894 w 958519"/>
                <a:gd name="connsiteY50" fmla="*/ 268152 h 794837"/>
                <a:gd name="connsiteX51" fmla="*/ 359478 w 958519"/>
                <a:gd name="connsiteY51" fmla="*/ 249276 h 794837"/>
                <a:gd name="connsiteX52" fmla="*/ 367305 w 958519"/>
                <a:gd name="connsiteY52" fmla="*/ 82614 h 794837"/>
                <a:gd name="connsiteX53" fmla="*/ 390324 w 958519"/>
                <a:gd name="connsiteY53" fmla="*/ 61896 h 794837"/>
                <a:gd name="connsiteX54" fmla="*/ 152302 w 958519"/>
                <a:gd name="connsiteY54" fmla="*/ 61896 h 794837"/>
                <a:gd name="connsiteX55" fmla="*/ 324488 w 958519"/>
                <a:gd name="connsiteY55" fmla="*/ 61896 h 794837"/>
                <a:gd name="connsiteX56" fmla="*/ 341522 w 958519"/>
                <a:gd name="connsiteY56" fmla="*/ 80312 h 794837"/>
                <a:gd name="connsiteX57" fmla="*/ 333696 w 958519"/>
                <a:gd name="connsiteY57" fmla="*/ 250197 h 794837"/>
                <a:gd name="connsiteX58" fmla="*/ 314820 w 958519"/>
                <a:gd name="connsiteY58" fmla="*/ 267692 h 794837"/>
                <a:gd name="connsiteX59" fmla="*/ 216757 w 958519"/>
                <a:gd name="connsiteY59" fmla="*/ 268152 h 794837"/>
                <a:gd name="connsiteX60" fmla="*/ 121916 w 958519"/>
                <a:gd name="connsiteY60" fmla="*/ 268152 h 794837"/>
                <a:gd name="connsiteX61" fmla="*/ 102580 w 958519"/>
                <a:gd name="connsiteY61" fmla="*/ 247435 h 794837"/>
                <a:gd name="connsiteX62" fmla="*/ 123758 w 958519"/>
                <a:gd name="connsiteY62" fmla="*/ 87217 h 794837"/>
                <a:gd name="connsiteX63" fmla="*/ 152302 w 958519"/>
                <a:gd name="connsiteY63" fmla="*/ 61896 h 794837"/>
                <a:gd name="connsiteX64" fmla="*/ 136187 w 958519"/>
                <a:gd name="connsiteY64" fmla="*/ 41639 h 794837"/>
                <a:gd name="connsiteX65" fmla="*/ 101198 w 958519"/>
                <a:gd name="connsiteY65" fmla="*/ 71564 h 794837"/>
                <a:gd name="connsiteX66" fmla="*/ 86465 w 958519"/>
                <a:gd name="connsiteY66" fmla="*/ 182979 h 794837"/>
                <a:gd name="connsiteX67" fmla="*/ 43188 w 958519"/>
                <a:gd name="connsiteY67" fmla="*/ 523209 h 794837"/>
                <a:gd name="connsiteX68" fmla="*/ 80020 w 958519"/>
                <a:gd name="connsiteY68" fmla="*/ 563723 h 794837"/>
                <a:gd name="connsiteX69" fmla="*/ 479180 w 958519"/>
                <a:gd name="connsiteY69" fmla="*/ 563723 h 794837"/>
                <a:gd name="connsiteX70" fmla="*/ 887546 w 958519"/>
                <a:gd name="connsiteY70" fmla="*/ 563263 h 794837"/>
                <a:gd name="connsiteX71" fmla="*/ 917932 w 958519"/>
                <a:gd name="connsiteY71" fmla="*/ 530115 h 794837"/>
                <a:gd name="connsiteX72" fmla="*/ 859462 w 958519"/>
                <a:gd name="connsiteY72" fmla="*/ 73406 h 794837"/>
                <a:gd name="connsiteX73" fmla="*/ 824012 w 958519"/>
                <a:gd name="connsiteY73" fmla="*/ 41639 h 794837"/>
                <a:gd name="connsiteX74" fmla="*/ 136187 w 958519"/>
                <a:gd name="connsiteY74" fmla="*/ 41639 h 794837"/>
                <a:gd name="connsiteX75" fmla="*/ 130202 w 958519"/>
                <a:gd name="connsiteY75" fmla="*/ 204 h 794837"/>
                <a:gd name="connsiteX76" fmla="*/ 342903 w 958519"/>
                <a:gd name="connsiteY76" fmla="*/ 204 h 794837"/>
                <a:gd name="connsiteX77" fmla="*/ 819408 w 958519"/>
                <a:gd name="connsiteY77" fmla="*/ 204 h 794837"/>
                <a:gd name="connsiteX78" fmla="*/ 899976 w 958519"/>
                <a:gd name="connsiteY78" fmla="*/ 71564 h 794837"/>
                <a:gd name="connsiteX79" fmla="*/ 957986 w 958519"/>
                <a:gd name="connsiteY79" fmla="*/ 528272 h 794837"/>
                <a:gd name="connsiteX80" fmla="*/ 904120 w 958519"/>
                <a:gd name="connsiteY80" fmla="*/ 636003 h 794837"/>
                <a:gd name="connsiteX81" fmla="*/ 870051 w 958519"/>
                <a:gd name="connsiteY81" fmla="*/ 643369 h 794837"/>
                <a:gd name="connsiteX82" fmla="*/ 707533 w 958519"/>
                <a:gd name="connsiteY82" fmla="*/ 643369 h 794837"/>
                <a:gd name="connsiteX83" fmla="*/ 536728 w 958519"/>
                <a:gd name="connsiteY83" fmla="*/ 642909 h 794837"/>
                <a:gd name="connsiteX84" fmla="*/ 521995 w 958519"/>
                <a:gd name="connsiteY84" fmla="*/ 661325 h 794837"/>
                <a:gd name="connsiteX85" fmla="*/ 547317 w 958519"/>
                <a:gd name="connsiteY85" fmla="*/ 770898 h 794837"/>
                <a:gd name="connsiteX86" fmla="*/ 531203 w 958519"/>
                <a:gd name="connsiteY86" fmla="*/ 792996 h 794837"/>
                <a:gd name="connsiteX87" fmla="*/ 423932 w 958519"/>
                <a:gd name="connsiteY87" fmla="*/ 792536 h 794837"/>
                <a:gd name="connsiteX88" fmla="*/ 411962 w 958519"/>
                <a:gd name="connsiteY88" fmla="*/ 775502 h 794837"/>
                <a:gd name="connsiteX89" fmla="*/ 436823 w 958519"/>
                <a:gd name="connsiteY89" fmla="*/ 664087 h 794837"/>
                <a:gd name="connsiteX90" fmla="*/ 419789 w 958519"/>
                <a:gd name="connsiteY90" fmla="*/ 643369 h 794837"/>
                <a:gd name="connsiteX91" fmla="*/ 103039 w 958519"/>
                <a:gd name="connsiteY91" fmla="*/ 643369 h 794837"/>
                <a:gd name="connsiteX92" fmla="*/ 832 w 958519"/>
                <a:gd name="connsiteY92" fmla="*/ 528732 h 794837"/>
                <a:gd name="connsiteX93" fmla="*/ 60683 w 958519"/>
                <a:gd name="connsiteY93" fmla="*/ 59594 h 794837"/>
                <a:gd name="connsiteX94" fmla="*/ 130202 w 958519"/>
                <a:gd name="connsiteY94" fmla="*/ 204 h 7948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958519" h="794837">
                  <a:moveTo>
                    <a:pt x="652747" y="294854"/>
                  </a:moveTo>
                  <a:cubicBezTo>
                    <a:pt x="717201" y="295314"/>
                    <a:pt x="781657" y="295314"/>
                    <a:pt x="846112" y="294854"/>
                  </a:cubicBezTo>
                  <a:cubicBezTo>
                    <a:pt x="859463" y="294854"/>
                    <a:pt x="864527" y="300379"/>
                    <a:pt x="866369" y="313270"/>
                  </a:cubicBezTo>
                  <a:cubicBezTo>
                    <a:pt x="874656" y="380026"/>
                    <a:pt x="883864" y="446783"/>
                    <a:pt x="892151" y="514000"/>
                  </a:cubicBezTo>
                  <a:cubicBezTo>
                    <a:pt x="894913" y="534257"/>
                    <a:pt x="885705" y="544846"/>
                    <a:pt x="864527" y="544846"/>
                  </a:cubicBezTo>
                  <a:cubicBezTo>
                    <a:pt x="831379" y="545767"/>
                    <a:pt x="797771" y="545307"/>
                    <a:pt x="764623" y="545307"/>
                  </a:cubicBezTo>
                  <a:cubicBezTo>
                    <a:pt x="731014" y="545307"/>
                    <a:pt x="697865" y="544846"/>
                    <a:pt x="664256" y="545307"/>
                  </a:cubicBezTo>
                  <a:cubicBezTo>
                    <a:pt x="650445" y="545307"/>
                    <a:pt x="645380" y="539782"/>
                    <a:pt x="644920" y="526431"/>
                  </a:cubicBezTo>
                  <a:lnTo>
                    <a:pt x="641880" y="465357"/>
                  </a:lnTo>
                  <a:lnTo>
                    <a:pt x="629441" y="467387"/>
                  </a:lnTo>
                  <a:lnTo>
                    <a:pt x="616525" y="466971"/>
                  </a:lnTo>
                  <a:lnTo>
                    <a:pt x="619140" y="519985"/>
                  </a:lnTo>
                  <a:cubicBezTo>
                    <a:pt x="620521" y="544386"/>
                    <a:pt x="618679" y="545767"/>
                    <a:pt x="594278" y="545767"/>
                  </a:cubicBezTo>
                  <a:cubicBezTo>
                    <a:pt x="556987" y="545306"/>
                    <a:pt x="519235" y="545306"/>
                    <a:pt x="481942" y="545306"/>
                  </a:cubicBezTo>
                  <a:cubicBezTo>
                    <a:pt x="444650" y="545306"/>
                    <a:pt x="406898" y="545306"/>
                    <a:pt x="369607" y="545306"/>
                  </a:cubicBezTo>
                  <a:cubicBezTo>
                    <a:pt x="346587" y="545306"/>
                    <a:pt x="344746" y="543925"/>
                    <a:pt x="345666" y="521826"/>
                  </a:cubicBezTo>
                  <a:cubicBezTo>
                    <a:pt x="348889" y="452307"/>
                    <a:pt x="352572" y="382788"/>
                    <a:pt x="355795" y="313269"/>
                  </a:cubicBezTo>
                  <a:cubicBezTo>
                    <a:pt x="356255" y="300839"/>
                    <a:pt x="361320" y="295314"/>
                    <a:pt x="374211" y="295775"/>
                  </a:cubicBezTo>
                  <a:cubicBezTo>
                    <a:pt x="446031" y="296235"/>
                    <a:pt x="518314" y="296235"/>
                    <a:pt x="590135" y="295775"/>
                  </a:cubicBezTo>
                  <a:cubicBezTo>
                    <a:pt x="603946" y="295775"/>
                    <a:pt x="608550" y="301760"/>
                    <a:pt x="609011" y="314651"/>
                  </a:cubicBezTo>
                  <a:lnTo>
                    <a:pt x="616342" y="463262"/>
                  </a:lnTo>
                  <a:lnTo>
                    <a:pt x="641779" y="463326"/>
                  </a:lnTo>
                  <a:lnTo>
                    <a:pt x="634331" y="313730"/>
                  </a:lnTo>
                  <a:cubicBezTo>
                    <a:pt x="633410" y="299918"/>
                    <a:pt x="638935" y="294854"/>
                    <a:pt x="652747" y="294854"/>
                  </a:cubicBezTo>
                  <a:close/>
                  <a:moveTo>
                    <a:pt x="115471" y="294854"/>
                  </a:moveTo>
                  <a:cubicBezTo>
                    <a:pt x="180386" y="295314"/>
                    <a:pt x="245762" y="295314"/>
                    <a:pt x="310677" y="294854"/>
                  </a:cubicBezTo>
                  <a:cubicBezTo>
                    <a:pt x="326331" y="294854"/>
                    <a:pt x="330934" y="300839"/>
                    <a:pt x="330474" y="316032"/>
                  </a:cubicBezTo>
                  <a:cubicBezTo>
                    <a:pt x="326791" y="383710"/>
                    <a:pt x="323568" y="451847"/>
                    <a:pt x="320346" y="519985"/>
                  </a:cubicBezTo>
                  <a:cubicBezTo>
                    <a:pt x="319425" y="543005"/>
                    <a:pt x="317583" y="545307"/>
                    <a:pt x="295024" y="545307"/>
                  </a:cubicBezTo>
                  <a:cubicBezTo>
                    <a:pt x="261876" y="545767"/>
                    <a:pt x="229187" y="545307"/>
                    <a:pt x="196499" y="545307"/>
                  </a:cubicBezTo>
                  <a:cubicBezTo>
                    <a:pt x="162891" y="545307"/>
                    <a:pt x="129743" y="545767"/>
                    <a:pt x="96134" y="545307"/>
                  </a:cubicBezTo>
                  <a:cubicBezTo>
                    <a:pt x="74496" y="545307"/>
                    <a:pt x="65288" y="535638"/>
                    <a:pt x="68050" y="514460"/>
                  </a:cubicBezTo>
                  <a:cubicBezTo>
                    <a:pt x="76337" y="448164"/>
                    <a:pt x="85545" y="381868"/>
                    <a:pt x="93832" y="315572"/>
                  </a:cubicBezTo>
                  <a:cubicBezTo>
                    <a:pt x="95674" y="301760"/>
                    <a:pt x="100278" y="294854"/>
                    <a:pt x="115471" y="294854"/>
                  </a:cubicBezTo>
                  <a:close/>
                  <a:moveTo>
                    <a:pt x="644460" y="61896"/>
                  </a:moveTo>
                  <a:cubicBezTo>
                    <a:pt x="697865" y="62357"/>
                    <a:pt x="750810" y="61896"/>
                    <a:pt x="804215" y="62357"/>
                  </a:cubicBezTo>
                  <a:cubicBezTo>
                    <a:pt x="826314" y="62357"/>
                    <a:pt x="833681" y="68802"/>
                    <a:pt x="836443" y="90901"/>
                  </a:cubicBezTo>
                  <a:cubicBezTo>
                    <a:pt x="843809" y="144306"/>
                    <a:pt x="850255" y="197713"/>
                    <a:pt x="857621" y="251118"/>
                  </a:cubicBezTo>
                  <a:cubicBezTo>
                    <a:pt x="859462" y="264009"/>
                    <a:pt x="853938" y="268153"/>
                    <a:pt x="841968" y="268153"/>
                  </a:cubicBezTo>
                  <a:cubicBezTo>
                    <a:pt x="810201" y="268153"/>
                    <a:pt x="777973" y="268153"/>
                    <a:pt x="745746" y="268153"/>
                  </a:cubicBezTo>
                  <a:cubicBezTo>
                    <a:pt x="713979" y="268153"/>
                    <a:pt x="682672" y="267692"/>
                    <a:pt x="650905" y="268153"/>
                  </a:cubicBezTo>
                  <a:cubicBezTo>
                    <a:pt x="637554" y="268153"/>
                    <a:pt x="631569" y="263088"/>
                    <a:pt x="631109" y="249737"/>
                  </a:cubicBezTo>
                  <a:cubicBezTo>
                    <a:pt x="628807" y="194030"/>
                    <a:pt x="626505" y="138782"/>
                    <a:pt x="623282" y="83074"/>
                  </a:cubicBezTo>
                  <a:cubicBezTo>
                    <a:pt x="622361" y="66500"/>
                    <a:pt x="628807" y="61436"/>
                    <a:pt x="644460" y="61896"/>
                  </a:cubicBezTo>
                  <a:close/>
                  <a:moveTo>
                    <a:pt x="390324" y="61896"/>
                  </a:moveTo>
                  <a:cubicBezTo>
                    <a:pt x="452016" y="62817"/>
                    <a:pt x="513249" y="62817"/>
                    <a:pt x="574941" y="61896"/>
                  </a:cubicBezTo>
                  <a:cubicBezTo>
                    <a:pt x="591055" y="61896"/>
                    <a:pt x="597040" y="67881"/>
                    <a:pt x="597500" y="83074"/>
                  </a:cubicBezTo>
                  <a:cubicBezTo>
                    <a:pt x="599802" y="137861"/>
                    <a:pt x="602564" y="193109"/>
                    <a:pt x="605327" y="247895"/>
                  </a:cubicBezTo>
                  <a:cubicBezTo>
                    <a:pt x="606247" y="263549"/>
                    <a:pt x="599802" y="268152"/>
                    <a:pt x="584609" y="268152"/>
                  </a:cubicBezTo>
                  <a:cubicBezTo>
                    <a:pt x="551461" y="267692"/>
                    <a:pt x="517392" y="268152"/>
                    <a:pt x="483323" y="268152"/>
                  </a:cubicBezTo>
                  <a:cubicBezTo>
                    <a:pt x="448333" y="268152"/>
                    <a:pt x="412883" y="267692"/>
                    <a:pt x="377894" y="268152"/>
                  </a:cubicBezTo>
                  <a:cubicBezTo>
                    <a:pt x="364082" y="268152"/>
                    <a:pt x="358557" y="263088"/>
                    <a:pt x="359478" y="249276"/>
                  </a:cubicBezTo>
                  <a:cubicBezTo>
                    <a:pt x="362240" y="193569"/>
                    <a:pt x="365003" y="138321"/>
                    <a:pt x="367305" y="82614"/>
                  </a:cubicBezTo>
                  <a:cubicBezTo>
                    <a:pt x="367765" y="66961"/>
                    <a:pt x="374671" y="61436"/>
                    <a:pt x="390324" y="61896"/>
                  </a:cubicBezTo>
                  <a:close/>
                  <a:moveTo>
                    <a:pt x="152302" y="61896"/>
                  </a:moveTo>
                  <a:cubicBezTo>
                    <a:pt x="209851" y="61896"/>
                    <a:pt x="266939" y="61896"/>
                    <a:pt x="324488" y="61896"/>
                  </a:cubicBezTo>
                  <a:cubicBezTo>
                    <a:pt x="337379" y="61896"/>
                    <a:pt x="342443" y="67881"/>
                    <a:pt x="341522" y="80312"/>
                  </a:cubicBezTo>
                  <a:cubicBezTo>
                    <a:pt x="338760" y="136940"/>
                    <a:pt x="335998" y="193569"/>
                    <a:pt x="333696" y="250197"/>
                  </a:cubicBezTo>
                  <a:cubicBezTo>
                    <a:pt x="333235" y="262627"/>
                    <a:pt x="327711" y="267692"/>
                    <a:pt x="314820" y="267692"/>
                  </a:cubicBezTo>
                  <a:cubicBezTo>
                    <a:pt x="282592" y="268152"/>
                    <a:pt x="249905" y="268152"/>
                    <a:pt x="216757" y="268152"/>
                  </a:cubicBezTo>
                  <a:cubicBezTo>
                    <a:pt x="184990" y="268152"/>
                    <a:pt x="153683" y="267692"/>
                    <a:pt x="121916" y="268152"/>
                  </a:cubicBezTo>
                  <a:cubicBezTo>
                    <a:pt x="106723" y="268613"/>
                    <a:pt x="100738" y="263088"/>
                    <a:pt x="102580" y="247435"/>
                  </a:cubicBezTo>
                  <a:cubicBezTo>
                    <a:pt x="109946" y="194029"/>
                    <a:pt x="116852" y="140623"/>
                    <a:pt x="123758" y="87217"/>
                  </a:cubicBezTo>
                  <a:cubicBezTo>
                    <a:pt x="126060" y="71104"/>
                    <a:pt x="135267" y="61896"/>
                    <a:pt x="152302" y="61896"/>
                  </a:cubicBezTo>
                  <a:close/>
                  <a:moveTo>
                    <a:pt x="136187" y="41639"/>
                  </a:moveTo>
                  <a:cubicBezTo>
                    <a:pt x="112247" y="41639"/>
                    <a:pt x="104420" y="48084"/>
                    <a:pt x="101198" y="71564"/>
                  </a:cubicBezTo>
                  <a:cubicBezTo>
                    <a:pt x="95673" y="108396"/>
                    <a:pt x="91069" y="145687"/>
                    <a:pt x="86465" y="182979"/>
                  </a:cubicBezTo>
                  <a:cubicBezTo>
                    <a:pt x="72193" y="296696"/>
                    <a:pt x="57461" y="409953"/>
                    <a:pt x="43188" y="523209"/>
                  </a:cubicBezTo>
                  <a:cubicBezTo>
                    <a:pt x="38584" y="556817"/>
                    <a:pt x="45951" y="563723"/>
                    <a:pt x="80020" y="563723"/>
                  </a:cubicBezTo>
                  <a:cubicBezTo>
                    <a:pt x="213073" y="563723"/>
                    <a:pt x="346125" y="563723"/>
                    <a:pt x="479180" y="563723"/>
                  </a:cubicBezTo>
                  <a:cubicBezTo>
                    <a:pt x="615455" y="563723"/>
                    <a:pt x="751270" y="563723"/>
                    <a:pt x="887546" y="563263"/>
                  </a:cubicBezTo>
                  <a:cubicBezTo>
                    <a:pt x="912407" y="563263"/>
                    <a:pt x="921155" y="554055"/>
                    <a:pt x="917932" y="530115"/>
                  </a:cubicBezTo>
                  <a:cubicBezTo>
                    <a:pt x="898595" y="377725"/>
                    <a:pt x="878799" y="225795"/>
                    <a:pt x="859462" y="73406"/>
                  </a:cubicBezTo>
                  <a:cubicBezTo>
                    <a:pt x="856240" y="49005"/>
                    <a:pt x="848413" y="41639"/>
                    <a:pt x="824012" y="41639"/>
                  </a:cubicBezTo>
                  <a:cubicBezTo>
                    <a:pt x="594738" y="41639"/>
                    <a:pt x="365463" y="41639"/>
                    <a:pt x="136187" y="41639"/>
                  </a:cubicBezTo>
                  <a:close/>
                  <a:moveTo>
                    <a:pt x="130202" y="204"/>
                  </a:moveTo>
                  <a:cubicBezTo>
                    <a:pt x="201102" y="-257"/>
                    <a:pt x="272002" y="204"/>
                    <a:pt x="342903" y="204"/>
                  </a:cubicBezTo>
                  <a:cubicBezTo>
                    <a:pt x="501738" y="204"/>
                    <a:pt x="660573" y="204"/>
                    <a:pt x="819408" y="204"/>
                  </a:cubicBezTo>
                  <a:cubicBezTo>
                    <a:pt x="869130" y="204"/>
                    <a:pt x="893991" y="22302"/>
                    <a:pt x="899976" y="71564"/>
                  </a:cubicBezTo>
                  <a:cubicBezTo>
                    <a:pt x="919313" y="223954"/>
                    <a:pt x="938649" y="376343"/>
                    <a:pt x="957986" y="528272"/>
                  </a:cubicBezTo>
                  <a:cubicBezTo>
                    <a:pt x="962590" y="566024"/>
                    <a:pt x="936808" y="617588"/>
                    <a:pt x="904120" y="636003"/>
                  </a:cubicBezTo>
                  <a:cubicBezTo>
                    <a:pt x="893531" y="641988"/>
                    <a:pt x="882021" y="643369"/>
                    <a:pt x="870051" y="643369"/>
                  </a:cubicBezTo>
                  <a:cubicBezTo>
                    <a:pt x="816646" y="643369"/>
                    <a:pt x="761859" y="643369"/>
                    <a:pt x="707533" y="643369"/>
                  </a:cubicBezTo>
                  <a:cubicBezTo>
                    <a:pt x="650445" y="643369"/>
                    <a:pt x="593817" y="643830"/>
                    <a:pt x="536728" y="642909"/>
                  </a:cubicBezTo>
                  <a:cubicBezTo>
                    <a:pt x="521995" y="642909"/>
                    <a:pt x="518312" y="647053"/>
                    <a:pt x="521995" y="661325"/>
                  </a:cubicBezTo>
                  <a:cubicBezTo>
                    <a:pt x="530743" y="697696"/>
                    <a:pt x="538109" y="734527"/>
                    <a:pt x="547317" y="770898"/>
                  </a:cubicBezTo>
                  <a:cubicBezTo>
                    <a:pt x="551461" y="786551"/>
                    <a:pt x="546857" y="792076"/>
                    <a:pt x="531203" y="792996"/>
                  </a:cubicBezTo>
                  <a:cubicBezTo>
                    <a:pt x="495293" y="795298"/>
                    <a:pt x="459843" y="795759"/>
                    <a:pt x="423932" y="792536"/>
                  </a:cubicBezTo>
                  <a:cubicBezTo>
                    <a:pt x="411502" y="791615"/>
                    <a:pt x="409200" y="786551"/>
                    <a:pt x="411962" y="775502"/>
                  </a:cubicBezTo>
                  <a:cubicBezTo>
                    <a:pt x="420709" y="738210"/>
                    <a:pt x="428536" y="701379"/>
                    <a:pt x="436823" y="664087"/>
                  </a:cubicBezTo>
                  <a:cubicBezTo>
                    <a:pt x="441427" y="644290"/>
                    <a:pt x="440506" y="643369"/>
                    <a:pt x="419789" y="643369"/>
                  </a:cubicBezTo>
                  <a:cubicBezTo>
                    <a:pt x="314358" y="643369"/>
                    <a:pt x="208929" y="643369"/>
                    <a:pt x="103039" y="643369"/>
                  </a:cubicBezTo>
                  <a:cubicBezTo>
                    <a:pt x="41347" y="643369"/>
                    <a:pt x="-6994" y="589964"/>
                    <a:pt x="832" y="528732"/>
                  </a:cubicBezTo>
                  <a:cubicBezTo>
                    <a:pt x="20168" y="372199"/>
                    <a:pt x="40426" y="216127"/>
                    <a:pt x="60683" y="59594"/>
                  </a:cubicBezTo>
                  <a:cubicBezTo>
                    <a:pt x="65287" y="24144"/>
                    <a:pt x="93371" y="664"/>
                    <a:pt x="130202" y="204"/>
                  </a:cubicBezTo>
                  <a:close/>
                </a:path>
              </a:pathLst>
            </a:custGeom>
            <a:solidFill>
              <a:schemeClr val="accent2"/>
            </a:solidFill>
            <a:ln w="4596"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grpSp>
      <p:grpSp>
        <p:nvGrpSpPr>
          <p:cNvPr id="141" name="Group 140">
            <a:extLst>
              <a:ext uri="{FF2B5EF4-FFF2-40B4-BE49-F238E27FC236}">
                <a16:creationId xmlns="" xmlns:a16="http://schemas.microsoft.com/office/drawing/2014/main" id="{A0AED753-A5F1-4786-A3CB-CAECBB79D969}"/>
              </a:ext>
            </a:extLst>
          </p:cNvPr>
          <p:cNvGrpSpPr/>
          <p:nvPr/>
        </p:nvGrpSpPr>
        <p:grpSpPr>
          <a:xfrm rot="20616275">
            <a:off x="3974967" y="850101"/>
            <a:ext cx="616828" cy="417980"/>
            <a:chOff x="1786971" y="4942919"/>
            <a:chExt cx="2041538" cy="1037553"/>
          </a:xfrm>
        </p:grpSpPr>
        <p:sp>
          <p:nvSpPr>
            <p:cNvPr id="142" name="Rectangle: Rounded Corners 141">
              <a:extLst>
                <a:ext uri="{FF2B5EF4-FFF2-40B4-BE49-F238E27FC236}">
                  <a16:creationId xmlns="" xmlns:a16="http://schemas.microsoft.com/office/drawing/2014/main" id="{7447D596-ACB5-4424-96E8-9DAB3FEC36AC}"/>
                </a:ext>
              </a:extLst>
            </p:cNvPr>
            <p:cNvSpPr/>
            <p:nvPr/>
          </p:nvSpPr>
          <p:spPr>
            <a:xfrm>
              <a:off x="1886713" y="4942919"/>
              <a:ext cx="1842053" cy="62168"/>
            </a:xfrm>
            <a:prstGeom prst="roundRect">
              <a:avLst>
                <a:gd name="adj" fmla="val 50000"/>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43" name="Trapezoid 142">
              <a:extLst>
                <a:ext uri="{FF2B5EF4-FFF2-40B4-BE49-F238E27FC236}">
                  <a16:creationId xmlns="" xmlns:a16="http://schemas.microsoft.com/office/drawing/2014/main" id="{DA35CCDD-1D1E-4CB2-87D2-4C2DBD82BF7D}"/>
                </a:ext>
              </a:extLst>
            </p:cNvPr>
            <p:cNvSpPr/>
            <p:nvPr/>
          </p:nvSpPr>
          <p:spPr>
            <a:xfrm>
              <a:off x="1786971" y="5005087"/>
              <a:ext cx="2041538" cy="972483"/>
            </a:xfrm>
            <a:prstGeom prst="trapezoid">
              <a:avLst>
                <a:gd name="adj" fmla="val 15411"/>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44" name="Trapezoid 143">
              <a:extLst>
                <a:ext uri="{FF2B5EF4-FFF2-40B4-BE49-F238E27FC236}">
                  <a16:creationId xmlns="" xmlns:a16="http://schemas.microsoft.com/office/drawing/2014/main" id="{2ADB4862-A01A-4868-B964-13C3643102BC}"/>
                </a:ext>
              </a:extLst>
            </p:cNvPr>
            <p:cNvSpPr/>
            <p:nvPr/>
          </p:nvSpPr>
          <p:spPr>
            <a:xfrm>
              <a:off x="1950379" y="5043805"/>
              <a:ext cx="1714722" cy="187750"/>
            </a:xfrm>
            <a:prstGeom prst="trapezoid">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nvGrpSpPr>
            <p:cNvPr id="145" name="Group 144">
              <a:extLst>
                <a:ext uri="{FF2B5EF4-FFF2-40B4-BE49-F238E27FC236}">
                  <a16:creationId xmlns="" xmlns:a16="http://schemas.microsoft.com/office/drawing/2014/main" id="{BB260B09-5284-4ED4-AC15-61105CD48A51}"/>
                </a:ext>
              </a:extLst>
            </p:cNvPr>
            <p:cNvGrpSpPr/>
            <p:nvPr/>
          </p:nvGrpSpPr>
          <p:grpSpPr>
            <a:xfrm>
              <a:off x="2260924" y="5043805"/>
              <a:ext cx="1107473" cy="187751"/>
              <a:chOff x="7962899" y="2433000"/>
              <a:chExt cx="2294160" cy="371747"/>
            </a:xfrm>
          </p:grpSpPr>
          <p:grpSp>
            <p:nvGrpSpPr>
              <p:cNvPr id="199" name="Group 198">
                <a:extLst>
                  <a:ext uri="{FF2B5EF4-FFF2-40B4-BE49-F238E27FC236}">
                    <a16:creationId xmlns="" xmlns:a16="http://schemas.microsoft.com/office/drawing/2014/main" id="{F0960AB9-296A-4545-BFBD-EAE05F5A14F4}"/>
                  </a:ext>
                </a:extLst>
              </p:cNvPr>
              <p:cNvGrpSpPr/>
              <p:nvPr/>
            </p:nvGrpSpPr>
            <p:grpSpPr>
              <a:xfrm>
                <a:off x="7962899" y="2433000"/>
                <a:ext cx="344267" cy="371747"/>
                <a:chOff x="6383215" y="2833551"/>
                <a:chExt cx="240196" cy="371747"/>
              </a:xfrm>
            </p:grpSpPr>
            <p:sp>
              <p:nvSpPr>
                <p:cNvPr id="208" name="Rectangle 207">
                  <a:extLst>
                    <a:ext uri="{FF2B5EF4-FFF2-40B4-BE49-F238E27FC236}">
                      <a16:creationId xmlns="" xmlns:a16="http://schemas.microsoft.com/office/drawing/2014/main" id="{B64C8C39-A170-4025-8B64-C55A9C7D233C}"/>
                    </a:ext>
                  </a:extLst>
                </p:cNvPr>
                <p:cNvSpPr/>
                <p:nvPr/>
              </p:nvSpPr>
              <p:spPr>
                <a:xfrm>
                  <a:off x="6427177" y="2833551"/>
                  <a:ext cx="152272" cy="10308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09" name="Rectangle 208">
                  <a:extLst>
                    <a:ext uri="{FF2B5EF4-FFF2-40B4-BE49-F238E27FC236}">
                      <a16:creationId xmlns="" xmlns:a16="http://schemas.microsoft.com/office/drawing/2014/main" id="{60E3A525-C86A-4528-8E2C-691ED26FD651}"/>
                    </a:ext>
                  </a:extLst>
                </p:cNvPr>
                <p:cNvSpPr/>
                <p:nvPr/>
              </p:nvSpPr>
              <p:spPr>
                <a:xfrm>
                  <a:off x="6383215" y="3030414"/>
                  <a:ext cx="240196" cy="174884"/>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10" name="Trapezoid 209">
                  <a:extLst>
                    <a:ext uri="{FF2B5EF4-FFF2-40B4-BE49-F238E27FC236}">
                      <a16:creationId xmlns="" xmlns:a16="http://schemas.microsoft.com/office/drawing/2014/main" id="{B2BCC827-63B2-43E2-9F03-42CF91DD8A45}"/>
                    </a:ext>
                  </a:extLst>
                </p:cNvPr>
                <p:cNvSpPr/>
                <p:nvPr/>
              </p:nvSpPr>
              <p:spPr>
                <a:xfrm>
                  <a:off x="6383215" y="2936632"/>
                  <a:ext cx="240196" cy="93782"/>
                </a:xfrm>
                <a:prstGeom prst="trapezoid">
                  <a:avLst>
                    <a:gd name="adj" fmla="val 74687"/>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grpSp>
            <p:nvGrpSpPr>
              <p:cNvPr id="200" name="Group 199">
                <a:extLst>
                  <a:ext uri="{FF2B5EF4-FFF2-40B4-BE49-F238E27FC236}">
                    <a16:creationId xmlns="" xmlns:a16="http://schemas.microsoft.com/office/drawing/2014/main" id="{EE79BC89-3B92-4CEA-A18B-29E82159FA04}"/>
                  </a:ext>
                </a:extLst>
              </p:cNvPr>
              <p:cNvGrpSpPr/>
              <p:nvPr/>
            </p:nvGrpSpPr>
            <p:grpSpPr>
              <a:xfrm>
                <a:off x="8933083" y="2433000"/>
                <a:ext cx="344267" cy="371747"/>
                <a:chOff x="6383215" y="2833551"/>
                <a:chExt cx="240196" cy="371747"/>
              </a:xfrm>
            </p:grpSpPr>
            <p:sp>
              <p:nvSpPr>
                <p:cNvPr id="205" name="Rectangle 204">
                  <a:extLst>
                    <a:ext uri="{FF2B5EF4-FFF2-40B4-BE49-F238E27FC236}">
                      <a16:creationId xmlns="" xmlns:a16="http://schemas.microsoft.com/office/drawing/2014/main" id="{4F3F5E0B-1563-4640-AB5A-7500C14D1E84}"/>
                    </a:ext>
                  </a:extLst>
                </p:cNvPr>
                <p:cNvSpPr/>
                <p:nvPr/>
              </p:nvSpPr>
              <p:spPr>
                <a:xfrm>
                  <a:off x="6427177" y="2833551"/>
                  <a:ext cx="152272" cy="10308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06" name="Rectangle 205">
                  <a:extLst>
                    <a:ext uri="{FF2B5EF4-FFF2-40B4-BE49-F238E27FC236}">
                      <a16:creationId xmlns="" xmlns:a16="http://schemas.microsoft.com/office/drawing/2014/main" id="{A4DFC1FD-BB29-452D-A501-F24355354C37}"/>
                    </a:ext>
                  </a:extLst>
                </p:cNvPr>
                <p:cNvSpPr/>
                <p:nvPr/>
              </p:nvSpPr>
              <p:spPr>
                <a:xfrm>
                  <a:off x="6383215" y="3030414"/>
                  <a:ext cx="240196" cy="174884"/>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07" name="Trapezoid 206">
                  <a:extLst>
                    <a:ext uri="{FF2B5EF4-FFF2-40B4-BE49-F238E27FC236}">
                      <a16:creationId xmlns="" xmlns:a16="http://schemas.microsoft.com/office/drawing/2014/main" id="{69A66F7B-F619-41E5-9573-9F342491B392}"/>
                    </a:ext>
                  </a:extLst>
                </p:cNvPr>
                <p:cNvSpPr/>
                <p:nvPr/>
              </p:nvSpPr>
              <p:spPr>
                <a:xfrm>
                  <a:off x="6383215" y="2936632"/>
                  <a:ext cx="240196" cy="93782"/>
                </a:xfrm>
                <a:prstGeom prst="trapezoid">
                  <a:avLst>
                    <a:gd name="adj" fmla="val 67722"/>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grpSp>
            <p:nvGrpSpPr>
              <p:cNvPr id="201" name="Group 200">
                <a:extLst>
                  <a:ext uri="{FF2B5EF4-FFF2-40B4-BE49-F238E27FC236}">
                    <a16:creationId xmlns="" xmlns:a16="http://schemas.microsoft.com/office/drawing/2014/main" id="{A5755627-7909-4AC8-AA8E-1F75FE65BB28}"/>
                  </a:ext>
                </a:extLst>
              </p:cNvPr>
              <p:cNvGrpSpPr/>
              <p:nvPr/>
            </p:nvGrpSpPr>
            <p:grpSpPr>
              <a:xfrm>
                <a:off x="9912792" y="2433000"/>
                <a:ext cx="344267" cy="371747"/>
                <a:chOff x="6383215" y="2833551"/>
                <a:chExt cx="240196" cy="371747"/>
              </a:xfrm>
            </p:grpSpPr>
            <p:sp>
              <p:nvSpPr>
                <p:cNvPr id="202" name="Rectangle 201">
                  <a:extLst>
                    <a:ext uri="{FF2B5EF4-FFF2-40B4-BE49-F238E27FC236}">
                      <a16:creationId xmlns="" xmlns:a16="http://schemas.microsoft.com/office/drawing/2014/main" id="{1007F6FB-9E07-4A83-B4A0-AF79E3419044}"/>
                    </a:ext>
                  </a:extLst>
                </p:cNvPr>
                <p:cNvSpPr/>
                <p:nvPr/>
              </p:nvSpPr>
              <p:spPr>
                <a:xfrm>
                  <a:off x="6427177" y="2833551"/>
                  <a:ext cx="152272" cy="103080"/>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03" name="Rectangle 202">
                  <a:extLst>
                    <a:ext uri="{FF2B5EF4-FFF2-40B4-BE49-F238E27FC236}">
                      <a16:creationId xmlns="" xmlns:a16="http://schemas.microsoft.com/office/drawing/2014/main" id="{852D144E-3CC4-4026-BAAA-8E24C5C819CC}"/>
                    </a:ext>
                  </a:extLst>
                </p:cNvPr>
                <p:cNvSpPr/>
                <p:nvPr/>
              </p:nvSpPr>
              <p:spPr>
                <a:xfrm>
                  <a:off x="6383215" y="3030414"/>
                  <a:ext cx="240196" cy="174884"/>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04" name="Trapezoid 203">
                  <a:extLst>
                    <a:ext uri="{FF2B5EF4-FFF2-40B4-BE49-F238E27FC236}">
                      <a16:creationId xmlns="" xmlns:a16="http://schemas.microsoft.com/office/drawing/2014/main" id="{869A4A3C-B911-4397-9489-5304F0CE46D8}"/>
                    </a:ext>
                  </a:extLst>
                </p:cNvPr>
                <p:cNvSpPr/>
                <p:nvPr/>
              </p:nvSpPr>
              <p:spPr>
                <a:xfrm>
                  <a:off x="6383215" y="2936632"/>
                  <a:ext cx="240196" cy="93782"/>
                </a:xfrm>
                <a:prstGeom prst="trapezoid">
                  <a:avLst>
                    <a:gd name="adj" fmla="val 71204"/>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grpSp>
        <p:sp>
          <p:nvSpPr>
            <p:cNvPr id="146" name="Trapezoid 145">
              <a:extLst>
                <a:ext uri="{FF2B5EF4-FFF2-40B4-BE49-F238E27FC236}">
                  <a16:creationId xmlns="" xmlns:a16="http://schemas.microsoft.com/office/drawing/2014/main" id="{0EA9601F-A088-4C4A-9905-C84DB0F86628}"/>
                </a:ext>
              </a:extLst>
            </p:cNvPr>
            <p:cNvSpPr/>
            <p:nvPr/>
          </p:nvSpPr>
          <p:spPr>
            <a:xfrm>
              <a:off x="1842501" y="5231555"/>
              <a:ext cx="527872" cy="746014"/>
            </a:xfrm>
            <a:prstGeom prst="trapezoid">
              <a:avLst>
                <a:gd name="adj" fmla="val 21325"/>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47" name="Trapezoid 146">
              <a:extLst>
                <a:ext uri="{FF2B5EF4-FFF2-40B4-BE49-F238E27FC236}">
                  <a16:creationId xmlns="" xmlns:a16="http://schemas.microsoft.com/office/drawing/2014/main" id="{C1D981AE-AC60-4BD7-BE4A-199A1B1B9A14}"/>
                </a:ext>
              </a:extLst>
            </p:cNvPr>
            <p:cNvSpPr/>
            <p:nvPr/>
          </p:nvSpPr>
          <p:spPr>
            <a:xfrm>
              <a:off x="2313764" y="5231555"/>
              <a:ext cx="527872" cy="746014"/>
            </a:xfrm>
            <a:prstGeom prst="trapezoid">
              <a:avLst>
                <a:gd name="adj" fmla="val 21325"/>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48" name="Trapezoid 147">
              <a:extLst>
                <a:ext uri="{FF2B5EF4-FFF2-40B4-BE49-F238E27FC236}">
                  <a16:creationId xmlns="" xmlns:a16="http://schemas.microsoft.com/office/drawing/2014/main" id="{DC1979EC-476C-42A2-9703-D1CD7A865388}"/>
                </a:ext>
              </a:extLst>
            </p:cNvPr>
            <p:cNvSpPr/>
            <p:nvPr/>
          </p:nvSpPr>
          <p:spPr>
            <a:xfrm>
              <a:off x="2785027" y="5231555"/>
              <a:ext cx="527872" cy="746014"/>
            </a:xfrm>
            <a:prstGeom prst="trapezoid">
              <a:avLst>
                <a:gd name="adj" fmla="val 21325"/>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49" name="Trapezoid 148">
              <a:extLst>
                <a:ext uri="{FF2B5EF4-FFF2-40B4-BE49-F238E27FC236}">
                  <a16:creationId xmlns="" xmlns:a16="http://schemas.microsoft.com/office/drawing/2014/main" id="{64F7F7C8-22FC-40DE-93B0-CECCF6DFFFD7}"/>
                </a:ext>
              </a:extLst>
            </p:cNvPr>
            <p:cNvSpPr/>
            <p:nvPr/>
          </p:nvSpPr>
          <p:spPr>
            <a:xfrm>
              <a:off x="3256290" y="5231555"/>
              <a:ext cx="527872" cy="746014"/>
            </a:xfrm>
            <a:prstGeom prst="trapezoid">
              <a:avLst>
                <a:gd name="adj" fmla="val 21325"/>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nvGrpSpPr>
            <p:cNvPr id="150" name="Group 149">
              <a:extLst>
                <a:ext uri="{FF2B5EF4-FFF2-40B4-BE49-F238E27FC236}">
                  <a16:creationId xmlns="" xmlns:a16="http://schemas.microsoft.com/office/drawing/2014/main" id="{99F0E612-AD4B-4CF0-ABDC-F54A10016368}"/>
                </a:ext>
              </a:extLst>
            </p:cNvPr>
            <p:cNvGrpSpPr/>
            <p:nvPr/>
          </p:nvGrpSpPr>
          <p:grpSpPr>
            <a:xfrm>
              <a:off x="1962670" y="5271362"/>
              <a:ext cx="302363" cy="682663"/>
              <a:chOff x="7384246" y="2899703"/>
              <a:chExt cx="626352" cy="1351672"/>
            </a:xfrm>
            <a:solidFill>
              <a:schemeClr val="accent4">
                <a:lumMod val="60000"/>
                <a:lumOff val="40000"/>
              </a:schemeClr>
            </a:solidFill>
          </p:grpSpPr>
          <p:sp>
            <p:nvSpPr>
              <p:cNvPr id="188" name="Rectangle: Rounded Corners 187">
                <a:extLst>
                  <a:ext uri="{FF2B5EF4-FFF2-40B4-BE49-F238E27FC236}">
                    <a16:creationId xmlns="" xmlns:a16="http://schemas.microsoft.com/office/drawing/2014/main" id="{93819EFF-F8AF-49C4-8FD3-33B0B5392C8B}"/>
                  </a:ext>
                </a:extLst>
              </p:cNvPr>
              <p:cNvSpPr/>
              <p:nvPr/>
            </p:nvSpPr>
            <p:spPr>
              <a:xfrm>
                <a:off x="7400629" y="2939722"/>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89" name="Rectangle: Rounded Corners 188">
                <a:extLst>
                  <a:ext uri="{FF2B5EF4-FFF2-40B4-BE49-F238E27FC236}">
                    <a16:creationId xmlns="" xmlns:a16="http://schemas.microsoft.com/office/drawing/2014/main" id="{05888C41-3543-4116-9258-0D8008043141}"/>
                  </a:ext>
                </a:extLst>
              </p:cNvPr>
              <p:cNvSpPr/>
              <p:nvPr/>
            </p:nvSpPr>
            <p:spPr>
              <a:xfrm>
                <a:off x="7479712" y="3208020"/>
                <a:ext cx="27432" cy="64008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90" name="Rectangle: Rounded Corners 189">
                <a:extLst>
                  <a:ext uri="{FF2B5EF4-FFF2-40B4-BE49-F238E27FC236}">
                    <a16:creationId xmlns="" xmlns:a16="http://schemas.microsoft.com/office/drawing/2014/main" id="{662D38A8-E710-4548-B8C7-A98238FE5246}"/>
                  </a:ext>
                </a:extLst>
              </p:cNvPr>
              <p:cNvSpPr/>
              <p:nvPr/>
            </p:nvSpPr>
            <p:spPr>
              <a:xfrm>
                <a:off x="7589172" y="3070274"/>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91" name="Rectangle: Rounded Corners 190">
                <a:extLst>
                  <a:ext uri="{FF2B5EF4-FFF2-40B4-BE49-F238E27FC236}">
                    <a16:creationId xmlns="" xmlns:a16="http://schemas.microsoft.com/office/drawing/2014/main" id="{420F5C40-9B65-4883-9E09-5CB04D240DB9}"/>
                  </a:ext>
                </a:extLst>
              </p:cNvPr>
              <p:cNvSpPr/>
              <p:nvPr/>
            </p:nvSpPr>
            <p:spPr>
              <a:xfrm>
                <a:off x="7771871" y="3360420"/>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92" name="Rectangle: Rounded Corners 191">
                <a:extLst>
                  <a:ext uri="{FF2B5EF4-FFF2-40B4-BE49-F238E27FC236}">
                    <a16:creationId xmlns="" xmlns:a16="http://schemas.microsoft.com/office/drawing/2014/main" id="{7A91174B-38A1-4C7E-906F-55FFC36E588E}"/>
                  </a:ext>
                </a:extLst>
              </p:cNvPr>
              <p:cNvSpPr/>
              <p:nvPr/>
            </p:nvSpPr>
            <p:spPr>
              <a:xfrm>
                <a:off x="7902462" y="3208020"/>
                <a:ext cx="27432" cy="64008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93" name="Rectangle: Rounded Corners 192">
                <a:extLst>
                  <a:ext uri="{FF2B5EF4-FFF2-40B4-BE49-F238E27FC236}">
                    <a16:creationId xmlns="" xmlns:a16="http://schemas.microsoft.com/office/drawing/2014/main" id="{A550042E-113C-41E5-9103-9323DB005237}"/>
                  </a:ext>
                </a:extLst>
              </p:cNvPr>
              <p:cNvSpPr/>
              <p:nvPr/>
            </p:nvSpPr>
            <p:spPr>
              <a:xfrm>
                <a:off x="7830766" y="3733215"/>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94" name="Rectangle: Rounded Corners 193">
                <a:extLst>
                  <a:ext uri="{FF2B5EF4-FFF2-40B4-BE49-F238E27FC236}">
                    <a16:creationId xmlns="" xmlns:a16="http://schemas.microsoft.com/office/drawing/2014/main" id="{BEF29CD8-3409-4F29-8A4B-D97F16E47D2E}"/>
                  </a:ext>
                </a:extLst>
              </p:cNvPr>
              <p:cNvSpPr/>
              <p:nvPr/>
            </p:nvSpPr>
            <p:spPr>
              <a:xfrm>
                <a:off x="7673413" y="3573780"/>
                <a:ext cx="27432" cy="64008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95" name="Rectangle: Rounded Corners 194">
                <a:extLst>
                  <a:ext uri="{FF2B5EF4-FFF2-40B4-BE49-F238E27FC236}">
                    <a16:creationId xmlns="" xmlns:a16="http://schemas.microsoft.com/office/drawing/2014/main" id="{4BC85D13-C132-4260-9AD8-DCC4622DCAA3}"/>
                  </a:ext>
                </a:extLst>
              </p:cNvPr>
              <p:cNvSpPr/>
              <p:nvPr/>
            </p:nvSpPr>
            <p:spPr>
              <a:xfrm>
                <a:off x="7548206" y="3756660"/>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96" name="Rectangle: Rounded Corners 195">
                <a:extLst>
                  <a:ext uri="{FF2B5EF4-FFF2-40B4-BE49-F238E27FC236}">
                    <a16:creationId xmlns="" xmlns:a16="http://schemas.microsoft.com/office/drawing/2014/main" id="{1ED50C64-8D42-451D-A947-AE5A60FD8EF8}"/>
                  </a:ext>
                </a:extLst>
              </p:cNvPr>
              <p:cNvSpPr/>
              <p:nvPr/>
            </p:nvSpPr>
            <p:spPr>
              <a:xfrm>
                <a:off x="7384246" y="3865978"/>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97" name="Rectangle: Rounded Corners 196">
                <a:extLst>
                  <a:ext uri="{FF2B5EF4-FFF2-40B4-BE49-F238E27FC236}">
                    <a16:creationId xmlns="" xmlns:a16="http://schemas.microsoft.com/office/drawing/2014/main" id="{97873B36-6C45-4D42-8699-12FADDB13333}"/>
                  </a:ext>
                </a:extLst>
              </p:cNvPr>
              <p:cNvSpPr/>
              <p:nvPr/>
            </p:nvSpPr>
            <p:spPr>
              <a:xfrm>
                <a:off x="7830765" y="2899703"/>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98" name="Rectangle: Rounded Corners 197">
                <a:extLst>
                  <a:ext uri="{FF2B5EF4-FFF2-40B4-BE49-F238E27FC236}">
                    <a16:creationId xmlns="" xmlns:a16="http://schemas.microsoft.com/office/drawing/2014/main" id="{6FDFD072-130F-4914-B223-3E7E2A80360C}"/>
                  </a:ext>
                </a:extLst>
              </p:cNvPr>
              <p:cNvSpPr/>
              <p:nvPr/>
            </p:nvSpPr>
            <p:spPr>
              <a:xfrm>
                <a:off x="7983166" y="3885615"/>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grpSp>
          <p:nvGrpSpPr>
            <p:cNvPr id="151" name="Group 150">
              <a:extLst>
                <a:ext uri="{FF2B5EF4-FFF2-40B4-BE49-F238E27FC236}">
                  <a16:creationId xmlns="" xmlns:a16="http://schemas.microsoft.com/office/drawing/2014/main" id="{305CCD95-A996-4579-967A-04114BB1E840}"/>
                </a:ext>
              </a:extLst>
            </p:cNvPr>
            <p:cNvGrpSpPr/>
            <p:nvPr/>
          </p:nvGrpSpPr>
          <p:grpSpPr>
            <a:xfrm>
              <a:off x="2430707" y="5271362"/>
              <a:ext cx="302363" cy="682663"/>
              <a:chOff x="7384246" y="2899703"/>
              <a:chExt cx="626352" cy="1351672"/>
            </a:xfrm>
            <a:solidFill>
              <a:schemeClr val="accent4">
                <a:lumMod val="60000"/>
                <a:lumOff val="40000"/>
              </a:schemeClr>
            </a:solidFill>
          </p:grpSpPr>
          <p:sp>
            <p:nvSpPr>
              <p:cNvPr id="177" name="Rectangle: Rounded Corners 176">
                <a:extLst>
                  <a:ext uri="{FF2B5EF4-FFF2-40B4-BE49-F238E27FC236}">
                    <a16:creationId xmlns="" xmlns:a16="http://schemas.microsoft.com/office/drawing/2014/main" id="{CA470CB0-A345-4222-AC54-DBDF56FF8F2D}"/>
                  </a:ext>
                </a:extLst>
              </p:cNvPr>
              <p:cNvSpPr/>
              <p:nvPr/>
            </p:nvSpPr>
            <p:spPr>
              <a:xfrm>
                <a:off x="7400629" y="2939722"/>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78" name="Rectangle: Rounded Corners 177">
                <a:extLst>
                  <a:ext uri="{FF2B5EF4-FFF2-40B4-BE49-F238E27FC236}">
                    <a16:creationId xmlns="" xmlns:a16="http://schemas.microsoft.com/office/drawing/2014/main" id="{97B50F90-62EB-4A9E-88C6-30B46A259DFF}"/>
                  </a:ext>
                </a:extLst>
              </p:cNvPr>
              <p:cNvSpPr/>
              <p:nvPr/>
            </p:nvSpPr>
            <p:spPr>
              <a:xfrm>
                <a:off x="7479712" y="3208020"/>
                <a:ext cx="27432" cy="64008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79" name="Rectangle: Rounded Corners 178">
                <a:extLst>
                  <a:ext uri="{FF2B5EF4-FFF2-40B4-BE49-F238E27FC236}">
                    <a16:creationId xmlns="" xmlns:a16="http://schemas.microsoft.com/office/drawing/2014/main" id="{2CD20A42-9801-4057-9B94-A49DDCC771D7}"/>
                  </a:ext>
                </a:extLst>
              </p:cNvPr>
              <p:cNvSpPr/>
              <p:nvPr/>
            </p:nvSpPr>
            <p:spPr>
              <a:xfrm>
                <a:off x="7589172" y="3070274"/>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80" name="Rectangle: Rounded Corners 179">
                <a:extLst>
                  <a:ext uri="{FF2B5EF4-FFF2-40B4-BE49-F238E27FC236}">
                    <a16:creationId xmlns="" xmlns:a16="http://schemas.microsoft.com/office/drawing/2014/main" id="{C3C8E632-0240-41BF-99B1-758AF2011069}"/>
                  </a:ext>
                </a:extLst>
              </p:cNvPr>
              <p:cNvSpPr/>
              <p:nvPr/>
            </p:nvSpPr>
            <p:spPr>
              <a:xfrm>
                <a:off x="7771871" y="3360420"/>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81" name="Rectangle: Rounded Corners 180">
                <a:extLst>
                  <a:ext uri="{FF2B5EF4-FFF2-40B4-BE49-F238E27FC236}">
                    <a16:creationId xmlns="" xmlns:a16="http://schemas.microsoft.com/office/drawing/2014/main" id="{78FE3A7D-7F03-4E8E-BF9B-74E6E443FF64}"/>
                  </a:ext>
                </a:extLst>
              </p:cNvPr>
              <p:cNvSpPr/>
              <p:nvPr/>
            </p:nvSpPr>
            <p:spPr>
              <a:xfrm>
                <a:off x="7902462" y="3208020"/>
                <a:ext cx="27432" cy="64008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82" name="Rectangle: Rounded Corners 181">
                <a:extLst>
                  <a:ext uri="{FF2B5EF4-FFF2-40B4-BE49-F238E27FC236}">
                    <a16:creationId xmlns="" xmlns:a16="http://schemas.microsoft.com/office/drawing/2014/main" id="{4F79A7EE-0783-4E74-B633-88FF157E00DE}"/>
                  </a:ext>
                </a:extLst>
              </p:cNvPr>
              <p:cNvSpPr/>
              <p:nvPr/>
            </p:nvSpPr>
            <p:spPr>
              <a:xfrm>
                <a:off x="7830766" y="3733215"/>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83" name="Rectangle: Rounded Corners 182">
                <a:extLst>
                  <a:ext uri="{FF2B5EF4-FFF2-40B4-BE49-F238E27FC236}">
                    <a16:creationId xmlns="" xmlns:a16="http://schemas.microsoft.com/office/drawing/2014/main" id="{60BD2208-9275-44EF-9A6E-08DF1AC572A9}"/>
                  </a:ext>
                </a:extLst>
              </p:cNvPr>
              <p:cNvSpPr/>
              <p:nvPr/>
            </p:nvSpPr>
            <p:spPr>
              <a:xfrm>
                <a:off x="7673413" y="3573780"/>
                <a:ext cx="27432" cy="64008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84" name="Rectangle: Rounded Corners 183">
                <a:extLst>
                  <a:ext uri="{FF2B5EF4-FFF2-40B4-BE49-F238E27FC236}">
                    <a16:creationId xmlns="" xmlns:a16="http://schemas.microsoft.com/office/drawing/2014/main" id="{A76FA86B-6CA7-4817-9331-489184C831C6}"/>
                  </a:ext>
                </a:extLst>
              </p:cNvPr>
              <p:cNvSpPr/>
              <p:nvPr/>
            </p:nvSpPr>
            <p:spPr>
              <a:xfrm>
                <a:off x="7548206" y="3756660"/>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85" name="Rectangle: Rounded Corners 184">
                <a:extLst>
                  <a:ext uri="{FF2B5EF4-FFF2-40B4-BE49-F238E27FC236}">
                    <a16:creationId xmlns="" xmlns:a16="http://schemas.microsoft.com/office/drawing/2014/main" id="{BFD97250-976E-4051-87F2-D520544A209A}"/>
                  </a:ext>
                </a:extLst>
              </p:cNvPr>
              <p:cNvSpPr/>
              <p:nvPr/>
            </p:nvSpPr>
            <p:spPr>
              <a:xfrm>
                <a:off x="7384246" y="3865978"/>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86" name="Rectangle: Rounded Corners 185">
                <a:extLst>
                  <a:ext uri="{FF2B5EF4-FFF2-40B4-BE49-F238E27FC236}">
                    <a16:creationId xmlns="" xmlns:a16="http://schemas.microsoft.com/office/drawing/2014/main" id="{DDE74128-0C20-455C-83D5-A1A74F583170}"/>
                  </a:ext>
                </a:extLst>
              </p:cNvPr>
              <p:cNvSpPr/>
              <p:nvPr/>
            </p:nvSpPr>
            <p:spPr>
              <a:xfrm>
                <a:off x="7830765" y="2899703"/>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87" name="Rectangle: Rounded Corners 186">
                <a:extLst>
                  <a:ext uri="{FF2B5EF4-FFF2-40B4-BE49-F238E27FC236}">
                    <a16:creationId xmlns="" xmlns:a16="http://schemas.microsoft.com/office/drawing/2014/main" id="{7FF35C02-025D-4C2E-BFED-0E41D0E0E6C7}"/>
                  </a:ext>
                </a:extLst>
              </p:cNvPr>
              <p:cNvSpPr/>
              <p:nvPr/>
            </p:nvSpPr>
            <p:spPr>
              <a:xfrm>
                <a:off x="7983166" y="3885615"/>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grpSp>
          <p:nvGrpSpPr>
            <p:cNvPr id="152" name="Group 151">
              <a:extLst>
                <a:ext uri="{FF2B5EF4-FFF2-40B4-BE49-F238E27FC236}">
                  <a16:creationId xmlns="" xmlns:a16="http://schemas.microsoft.com/office/drawing/2014/main" id="{5D23EB9A-3246-4C25-AFBA-FDC71886BA26}"/>
                </a:ext>
              </a:extLst>
            </p:cNvPr>
            <p:cNvGrpSpPr/>
            <p:nvPr/>
          </p:nvGrpSpPr>
          <p:grpSpPr>
            <a:xfrm>
              <a:off x="2898745" y="5271362"/>
              <a:ext cx="302363" cy="682663"/>
              <a:chOff x="7384246" y="2899703"/>
              <a:chExt cx="626352" cy="1351672"/>
            </a:xfrm>
            <a:solidFill>
              <a:schemeClr val="accent4">
                <a:lumMod val="60000"/>
                <a:lumOff val="40000"/>
              </a:schemeClr>
            </a:solidFill>
          </p:grpSpPr>
          <p:sp>
            <p:nvSpPr>
              <p:cNvPr id="166" name="Rectangle: Rounded Corners 165">
                <a:extLst>
                  <a:ext uri="{FF2B5EF4-FFF2-40B4-BE49-F238E27FC236}">
                    <a16:creationId xmlns="" xmlns:a16="http://schemas.microsoft.com/office/drawing/2014/main" id="{7173BA78-9D5A-4316-B78F-FE2F0FB649C8}"/>
                  </a:ext>
                </a:extLst>
              </p:cNvPr>
              <p:cNvSpPr/>
              <p:nvPr/>
            </p:nvSpPr>
            <p:spPr>
              <a:xfrm>
                <a:off x="7400629" y="2939722"/>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67" name="Rectangle: Rounded Corners 166">
                <a:extLst>
                  <a:ext uri="{FF2B5EF4-FFF2-40B4-BE49-F238E27FC236}">
                    <a16:creationId xmlns="" xmlns:a16="http://schemas.microsoft.com/office/drawing/2014/main" id="{ADE339D7-95D5-48D1-93CB-F12DF5664AF7}"/>
                  </a:ext>
                </a:extLst>
              </p:cNvPr>
              <p:cNvSpPr/>
              <p:nvPr/>
            </p:nvSpPr>
            <p:spPr>
              <a:xfrm>
                <a:off x="7479712" y="3208020"/>
                <a:ext cx="27432" cy="64008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68" name="Rectangle: Rounded Corners 167">
                <a:extLst>
                  <a:ext uri="{FF2B5EF4-FFF2-40B4-BE49-F238E27FC236}">
                    <a16:creationId xmlns="" xmlns:a16="http://schemas.microsoft.com/office/drawing/2014/main" id="{FB766D79-1D08-4E31-AE96-772F0A13DFC4}"/>
                  </a:ext>
                </a:extLst>
              </p:cNvPr>
              <p:cNvSpPr/>
              <p:nvPr/>
            </p:nvSpPr>
            <p:spPr>
              <a:xfrm>
                <a:off x="7589172" y="3070274"/>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69" name="Rectangle: Rounded Corners 168">
                <a:extLst>
                  <a:ext uri="{FF2B5EF4-FFF2-40B4-BE49-F238E27FC236}">
                    <a16:creationId xmlns="" xmlns:a16="http://schemas.microsoft.com/office/drawing/2014/main" id="{AC1E6949-9F87-4820-8A40-3B1C6BE01826}"/>
                  </a:ext>
                </a:extLst>
              </p:cNvPr>
              <p:cNvSpPr/>
              <p:nvPr/>
            </p:nvSpPr>
            <p:spPr>
              <a:xfrm>
                <a:off x="7771871" y="3360420"/>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70" name="Rectangle: Rounded Corners 169">
                <a:extLst>
                  <a:ext uri="{FF2B5EF4-FFF2-40B4-BE49-F238E27FC236}">
                    <a16:creationId xmlns="" xmlns:a16="http://schemas.microsoft.com/office/drawing/2014/main" id="{06D70A2C-0CA1-430E-B355-7DDC1A98C76D}"/>
                  </a:ext>
                </a:extLst>
              </p:cNvPr>
              <p:cNvSpPr/>
              <p:nvPr/>
            </p:nvSpPr>
            <p:spPr>
              <a:xfrm>
                <a:off x="7902462" y="3208020"/>
                <a:ext cx="27432" cy="64008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71" name="Rectangle: Rounded Corners 170">
                <a:extLst>
                  <a:ext uri="{FF2B5EF4-FFF2-40B4-BE49-F238E27FC236}">
                    <a16:creationId xmlns="" xmlns:a16="http://schemas.microsoft.com/office/drawing/2014/main" id="{E424DEA4-A2BA-4E67-BC5B-CEA176982D42}"/>
                  </a:ext>
                </a:extLst>
              </p:cNvPr>
              <p:cNvSpPr/>
              <p:nvPr/>
            </p:nvSpPr>
            <p:spPr>
              <a:xfrm>
                <a:off x="7830766" y="3733215"/>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72" name="Rectangle: Rounded Corners 171">
                <a:extLst>
                  <a:ext uri="{FF2B5EF4-FFF2-40B4-BE49-F238E27FC236}">
                    <a16:creationId xmlns="" xmlns:a16="http://schemas.microsoft.com/office/drawing/2014/main" id="{B405F6FB-D76D-465B-AE2E-B0FFCEB0B9E7}"/>
                  </a:ext>
                </a:extLst>
              </p:cNvPr>
              <p:cNvSpPr/>
              <p:nvPr/>
            </p:nvSpPr>
            <p:spPr>
              <a:xfrm>
                <a:off x="7673413" y="3573780"/>
                <a:ext cx="27432" cy="64008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73" name="Rectangle: Rounded Corners 172">
                <a:extLst>
                  <a:ext uri="{FF2B5EF4-FFF2-40B4-BE49-F238E27FC236}">
                    <a16:creationId xmlns="" xmlns:a16="http://schemas.microsoft.com/office/drawing/2014/main" id="{D25FF45E-215E-4CAB-B547-BAD6789B3462}"/>
                  </a:ext>
                </a:extLst>
              </p:cNvPr>
              <p:cNvSpPr/>
              <p:nvPr/>
            </p:nvSpPr>
            <p:spPr>
              <a:xfrm>
                <a:off x="7548206" y="3756660"/>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74" name="Rectangle: Rounded Corners 173">
                <a:extLst>
                  <a:ext uri="{FF2B5EF4-FFF2-40B4-BE49-F238E27FC236}">
                    <a16:creationId xmlns="" xmlns:a16="http://schemas.microsoft.com/office/drawing/2014/main" id="{9CC4FC62-361C-40C6-9BBC-598D12F13E67}"/>
                  </a:ext>
                </a:extLst>
              </p:cNvPr>
              <p:cNvSpPr/>
              <p:nvPr/>
            </p:nvSpPr>
            <p:spPr>
              <a:xfrm>
                <a:off x="7384246" y="3865978"/>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75" name="Rectangle: Rounded Corners 174">
                <a:extLst>
                  <a:ext uri="{FF2B5EF4-FFF2-40B4-BE49-F238E27FC236}">
                    <a16:creationId xmlns="" xmlns:a16="http://schemas.microsoft.com/office/drawing/2014/main" id="{EEA8BC6F-34E8-4C5C-90FD-8F6D8A86F143}"/>
                  </a:ext>
                </a:extLst>
              </p:cNvPr>
              <p:cNvSpPr/>
              <p:nvPr/>
            </p:nvSpPr>
            <p:spPr>
              <a:xfrm>
                <a:off x="7830765" y="2899703"/>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76" name="Rectangle: Rounded Corners 175">
                <a:extLst>
                  <a:ext uri="{FF2B5EF4-FFF2-40B4-BE49-F238E27FC236}">
                    <a16:creationId xmlns="" xmlns:a16="http://schemas.microsoft.com/office/drawing/2014/main" id="{3CED7599-7501-4E89-BFDE-B39BCAFFD832}"/>
                  </a:ext>
                </a:extLst>
              </p:cNvPr>
              <p:cNvSpPr/>
              <p:nvPr/>
            </p:nvSpPr>
            <p:spPr>
              <a:xfrm>
                <a:off x="7983166" y="3885615"/>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grpSp>
          <p:nvGrpSpPr>
            <p:cNvPr id="153" name="Group 152">
              <a:extLst>
                <a:ext uri="{FF2B5EF4-FFF2-40B4-BE49-F238E27FC236}">
                  <a16:creationId xmlns="" xmlns:a16="http://schemas.microsoft.com/office/drawing/2014/main" id="{C32DD48E-9E7F-4BA6-BB3E-BF8E12F27CE3}"/>
                </a:ext>
              </a:extLst>
            </p:cNvPr>
            <p:cNvGrpSpPr/>
            <p:nvPr/>
          </p:nvGrpSpPr>
          <p:grpSpPr>
            <a:xfrm>
              <a:off x="3366783" y="5271362"/>
              <a:ext cx="302363" cy="682663"/>
              <a:chOff x="7384246" y="2899703"/>
              <a:chExt cx="626352" cy="1351672"/>
            </a:xfrm>
            <a:solidFill>
              <a:schemeClr val="accent4">
                <a:lumMod val="60000"/>
                <a:lumOff val="40000"/>
              </a:schemeClr>
            </a:solidFill>
          </p:grpSpPr>
          <p:sp>
            <p:nvSpPr>
              <p:cNvPr id="155" name="Rectangle: Rounded Corners 154">
                <a:extLst>
                  <a:ext uri="{FF2B5EF4-FFF2-40B4-BE49-F238E27FC236}">
                    <a16:creationId xmlns="" xmlns:a16="http://schemas.microsoft.com/office/drawing/2014/main" id="{C9CE602C-B300-4A6A-8D9B-45F1A026F292}"/>
                  </a:ext>
                </a:extLst>
              </p:cNvPr>
              <p:cNvSpPr/>
              <p:nvPr/>
            </p:nvSpPr>
            <p:spPr>
              <a:xfrm>
                <a:off x="7400629" y="2939722"/>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56" name="Rectangle: Rounded Corners 155">
                <a:extLst>
                  <a:ext uri="{FF2B5EF4-FFF2-40B4-BE49-F238E27FC236}">
                    <a16:creationId xmlns="" xmlns:a16="http://schemas.microsoft.com/office/drawing/2014/main" id="{B067AC5B-97B6-4538-BE8E-3D1F47C44354}"/>
                  </a:ext>
                </a:extLst>
              </p:cNvPr>
              <p:cNvSpPr/>
              <p:nvPr/>
            </p:nvSpPr>
            <p:spPr>
              <a:xfrm>
                <a:off x="7479712" y="3208020"/>
                <a:ext cx="27432" cy="64008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57" name="Rectangle: Rounded Corners 156">
                <a:extLst>
                  <a:ext uri="{FF2B5EF4-FFF2-40B4-BE49-F238E27FC236}">
                    <a16:creationId xmlns="" xmlns:a16="http://schemas.microsoft.com/office/drawing/2014/main" id="{C1BED85F-E22F-4CC9-A79A-B55BB01F5C6D}"/>
                  </a:ext>
                </a:extLst>
              </p:cNvPr>
              <p:cNvSpPr/>
              <p:nvPr/>
            </p:nvSpPr>
            <p:spPr>
              <a:xfrm>
                <a:off x="7589172" y="3070274"/>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58" name="Rectangle: Rounded Corners 157">
                <a:extLst>
                  <a:ext uri="{FF2B5EF4-FFF2-40B4-BE49-F238E27FC236}">
                    <a16:creationId xmlns="" xmlns:a16="http://schemas.microsoft.com/office/drawing/2014/main" id="{EE687F1C-B13A-436B-8169-A80550F9F604}"/>
                  </a:ext>
                </a:extLst>
              </p:cNvPr>
              <p:cNvSpPr/>
              <p:nvPr/>
            </p:nvSpPr>
            <p:spPr>
              <a:xfrm>
                <a:off x="7771871" y="3360420"/>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59" name="Rectangle: Rounded Corners 158">
                <a:extLst>
                  <a:ext uri="{FF2B5EF4-FFF2-40B4-BE49-F238E27FC236}">
                    <a16:creationId xmlns="" xmlns:a16="http://schemas.microsoft.com/office/drawing/2014/main" id="{815324F1-1628-4ACD-BDB7-F9609E3030C7}"/>
                  </a:ext>
                </a:extLst>
              </p:cNvPr>
              <p:cNvSpPr/>
              <p:nvPr/>
            </p:nvSpPr>
            <p:spPr>
              <a:xfrm>
                <a:off x="7902462" y="3208020"/>
                <a:ext cx="27432" cy="64008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60" name="Rectangle: Rounded Corners 159">
                <a:extLst>
                  <a:ext uri="{FF2B5EF4-FFF2-40B4-BE49-F238E27FC236}">
                    <a16:creationId xmlns="" xmlns:a16="http://schemas.microsoft.com/office/drawing/2014/main" id="{D97578E1-DF34-42D3-81E9-37A5C347513E}"/>
                  </a:ext>
                </a:extLst>
              </p:cNvPr>
              <p:cNvSpPr/>
              <p:nvPr/>
            </p:nvSpPr>
            <p:spPr>
              <a:xfrm>
                <a:off x="7830766" y="3733215"/>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61" name="Rectangle: Rounded Corners 160">
                <a:extLst>
                  <a:ext uri="{FF2B5EF4-FFF2-40B4-BE49-F238E27FC236}">
                    <a16:creationId xmlns="" xmlns:a16="http://schemas.microsoft.com/office/drawing/2014/main" id="{433CEEB6-F0A7-40E7-BEC8-2A6F8CC861DB}"/>
                  </a:ext>
                </a:extLst>
              </p:cNvPr>
              <p:cNvSpPr/>
              <p:nvPr/>
            </p:nvSpPr>
            <p:spPr>
              <a:xfrm>
                <a:off x="7673413" y="3573780"/>
                <a:ext cx="27432" cy="64008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62" name="Rectangle: Rounded Corners 161">
                <a:extLst>
                  <a:ext uri="{FF2B5EF4-FFF2-40B4-BE49-F238E27FC236}">
                    <a16:creationId xmlns="" xmlns:a16="http://schemas.microsoft.com/office/drawing/2014/main" id="{D5AB8412-462C-4751-8DFE-385541547B58}"/>
                  </a:ext>
                </a:extLst>
              </p:cNvPr>
              <p:cNvSpPr/>
              <p:nvPr/>
            </p:nvSpPr>
            <p:spPr>
              <a:xfrm>
                <a:off x="7548206" y="3756660"/>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63" name="Rectangle: Rounded Corners 162">
                <a:extLst>
                  <a:ext uri="{FF2B5EF4-FFF2-40B4-BE49-F238E27FC236}">
                    <a16:creationId xmlns="" xmlns:a16="http://schemas.microsoft.com/office/drawing/2014/main" id="{09051FD0-0B97-45D8-9311-7987A53647D2}"/>
                  </a:ext>
                </a:extLst>
              </p:cNvPr>
              <p:cNvSpPr/>
              <p:nvPr/>
            </p:nvSpPr>
            <p:spPr>
              <a:xfrm>
                <a:off x="7384246" y="3865978"/>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64" name="Rectangle: Rounded Corners 163">
                <a:extLst>
                  <a:ext uri="{FF2B5EF4-FFF2-40B4-BE49-F238E27FC236}">
                    <a16:creationId xmlns="" xmlns:a16="http://schemas.microsoft.com/office/drawing/2014/main" id="{73A3168D-90D3-4FBE-BF21-5EC17D1DF06F}"/>
                  </a:ext>
                </a:extLst>
              </p:cNvPr>
              <p:cNvSpPr/>
              <p:nvPr/>
            </p:nvSpPr>
            <p:spPr>
              <a:xfrm>
                <a:off x="7830765" y="2899703"/>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165" name="Rectangle: Rounded Corners 164">
                <a:extLst>
                  <a:ext uri="{FF2B5EF4-FFF2-40B4-BE49-F238E27FC236}">
                    <a16:creationId xmlns="" xmlns:a16="http://schemas.microsoft.com/office/drawing/2014/main" id="{661B1102-D192-4264-8E8A-E117BB357C31}"/>
                  </a:ext>
                </a:extLst>
              </p:cNvPr>
              <p:cNvSpPr/>
              <p:nvPr/>
            </p:nvSpPr>
            <p:spPr>
              <a:xfrm>
                <a:off x="7983166" y="3885615"/>
                <a:ext cx="27432" cy="365760"/>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pic>
          <p:nvPicPr>
            <p:cNvPr id="154" name="Graphic 153">
              <a:extLst>
                <a:ext uri="{FF2B5EF4-FFF2-40B4-BE49-F238E27FC236}">
                  <a16:creationId xmlns="" xmlns:a16="http://schemas.microsoft.com/office/drawing/2014/main" id="{2359835D-458D-49E3-8B57-05439233AE5E}"/>
                </a:ext>
              </a:extLst>
            </p:cNvPr>
            <p:cNvPicPr>
              <a:picLocks noChangeAspect="1"/>
            </p:cNvPicPr>
            <p:nvPr/>
          </p:nvPicPr>
          <p:blipFill>
            <a:blip r:embed="rId2">
              <a:extLst>
                <a:ext uri="{96DAC541-7B7A-43D3-8B79-37D633B846F1}">
                  <asvg:svgBlip xmlns="" xmlns:asvg="http://schemas.microsoft.com/office/drawing/2016/SVG/main" r:embed="rId3"/>
                </a:ext>
              </a:extLst>
            </a:blip>
            <a:stretch>
              <a:fillRect/>
            </a:stretch>
          </p:blipFill>
          <p:spPr>
            <a:xfrm>
              <a:off x="1843781" y="5671824"/>
              <a:ext cx="1940381" cy="308648"/>
            </a:xfrm>
            <a:prstGeom prst="rect">
              <a:avLst/>
            </a:prstGeom>
          </p:spPr>
        </p:pic>
      </p:grpSp>
      <p:sp>
        <p:nvSpPr>
          <p:cNvPr id="213" name="Oval 212">
            <a:extLst>
              <a:ext uri="{FF2B5EF4-FFF2-40B4-BE49-F238E27FC236}">
                <a16:creationId xmlns="" xmlns:a16="http://schemas.microsoft.com/office/drawing/2014/main" id="{0290F905-8262-4DD0-AEDF-EC7C841C039B}"/>
              </a:ext>
            </a:extLst>
          </p:cNvPr>
          <p:cNvSpPr/>
          <p:nvPr/>
        </p:nvSpPr>
        <p:spPr>
          <a:xfrm>
            <a:off x="2514332" y="1755605"/>
            <a:ext cx="721731" cy="962308"/>
          </a:xfrm>
          <a:prstGeom prst="ellipse">
            <a:avLst/>
          </a:prstGeom>
          <a:solidFill>
            <a:schemeClr val="accent3">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14" name="Oval 213">
            <a:extLst>
              <a:ext uri="{FF2B5EF4-FFF2-40B4-BE49-F238E27FC236}">
                <a16:creationId xmlns="" xmlns:a16="http://schemas.microsoft.com/office/drawing/2014/main" id="{E7197A7C-EDB3-4158-A8BF-D1D46C07B0E1}"/>
              </a:ext>
            </a:extLst>
          </p:cNvPr>
          <p:cNvSpPr/>
          <p:nvPr/>
        </p:nvSpPr>
        <p:spPr>
          <a:xfrm>
            <a:off x="2691002" y="784221"/>
            <a:ext cx="492453" cy="656604"/>
          </a:xfrm>
          <a:prstGeom prst="ellipse">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15" name="Oval 214">
            <a:extLst>
              <a:ext uri="{FF2B5EF4-FFF2-40B4-BE49-F238E27FC236}">
                <a16:creationId xmlns="" xmlns:a16="http://schemas.microsoft.com/office/drawing/2014/main" id="{61596F0C-2382-49A1-A783-06968FAC121F}"/>
              </a:ext>
            </a:extLst>
          </p:cNvPr>
          <p:cNvSpPr/>
          <p:nvPr/>
        </p:nvSpPr>
        <p:spPr>
          <a:xfrm>
            <a:off x="2451276" y="2443048"/>
            <a:ext cx="303444" cy="404592"/>
          </a:xfrm>
          <a:prstGeom prst="ellipse">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16" name="Oval 215">
            <a:extLst>
              <a:ext uri="{FF2B5EF4-FFF2-40B4-BE49-F238E27FC236}">
                <a16:creationId xmlns="" xmlns:a16="http://schemas.microsoft.com/office/drawing/2014/main" id="{815C8D3B-9D2D-4B96-8791-90F9C736B9D6}"/>
              </a:ext>
            </a:extLst>
          </p:cNvPr>
          <p:cNvSpPr/>
          <p:nvPr/>
        </p:nvSpPr>
        <p:spPr>
          <a:xfrm>
            <a:off x="1708186" y="2346642"/>
            <a:ext cx="374120" cy="498826"/>
          </a:xfrm>
          <a:prstGeom prst="ellipse">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17" name="Oval 216">
            <a:extLst>
              <a:ext uri="{FF2B5EF4-FFF2-40B4-BE49-F238E27FC236}">
                <a16:creationId xmlns="" xmlns:a16="http://schemas.microsoft.com/office/drawing/2014/main" id="{373C6841-D415-4314-853D-16CEA879B54F}"/>
              </a:ext>
            </a:extLst>
          </p:cNvPr>
          <p:cNvSpPr/>
          <p:nvPr/>
        </p:nvSpPr>
        <p:spPr>
          <a:xfrm>
            <a:off x="718166" y="2216048"/>
            <a:ext cx="1008576" cy="1344768"/>
          </a:xfrm>
          <a:prstGeom prst="ellipse">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18" name="Oval 217">
            <a:extLst>
              <a:ext uri="{FF2B5EF4-FFF2-40B4-BE49-F238E27FC236}">
                <a16:creationId xmlns="" xmlns:a16="http://schemas.microsoft.com/office/drawing/2014/main" id="{C6D4F8F8-9E55-4CE6-8294-3AB46C1CC81C}"/>
              </a:ext>
            </a:extLst>
          </p:cNvPr>
          <p:cNvSpPr/>
          <p:nvPr/>
        </p:nvSpPr>
        <p:spPr>
          <a:xfrm>
            <a:off x="2530916" y="820534"/>
            <a:ext cx="248537" cy="331383"/>
          </a:xfrm>
          <a:prstGeom prst="ellipse">
            <a:avLst/>
          </a:prstGeom>
          <a:solidFill>
            <a:schemeClr val="accent3">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19" name="Oval 218">
            <a:extLst>
              <a:ext uri="{FF2B5EF4-FFF2-40B4-BE49-F238E27FC236}">
                <a16:creationId xmlns="" xmlns:a16="http://schemas.microsoft.com/office/drawing/2014/main" id="{ABF5F5B3-A798-427A-A14C-6A3A0CC99415}"/>
              </a:ext>
            </a:extLst>
          </p:cNvPr>
          <p:cNvSpPr/>
          <p:nvPr/>
        </p:nvSpPr>
        <p:spPr>
          <a:xfrm>
            <a:off x="366428" y="619947"/>
            <a:ext cx="615659" cy="820878"/>
          </a:xfrm>
          <a:prstGeom prst="ellipse">
            <a:avLst/>
          </a:prstGeom>
          <a:solidFill>
            <a:schemeClr val="accent3">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nvGrpSpPr>
          <p:cNvPr id="220" name="Group 219">
            <a:extLst>
              <a:ext uri="{FF2B5EF4-FFF2-40B4-BE49-F238E27FC236}">
                <a16:creationId xmlns="" xmlns:a16="http://schemas.microsoft.com/office/drawing/2014/main" id="{501E6DC6-2B4D-422C-919E-F4FFBF13FA30}"/>
              </a:ext>
            </a:extLst>
          </p:cNvPr>
          <p:cNvGrpSpPr/>
          <p:nvPr/>
        </p:nvGrpSpPr>
        <p:grpSpPr>
          <a:xfrm>
            <a:off x="3493772" y="827652"/>
            <a:ext cx="337863" cy="450484"/>
            <a:chOff x="4266660" y="45289"/>
            <a:chExt cx="768290" cy="768290"/>
          </a:xfrm>
        </p:grpSpPr>
        <p:sp>
          <p:nvSpPr>
            <p:cNvPr id="221" name="Freeform: Shape 220">
              <a:extLst>
                <a:ext uri="{FF2B5EF4-FFF2-40B4-BE49-F238E27FC236}">
                  <a16:creationId xmlns="" xmlns:a16="http://schemas.microsoft.com/office/drawing/2014/main" id="{270DB740-643E-43D7-8452-0D3BF7315089}"/>
                </a:ext>
              </a:extLst>
            </p:cNvPr>
            <p:cNvSpPr/>
            <p:nvPr/>
          </p:nvSpPr>
          <p:spPr>
            <a:xfrm>
              <a:off x="4266660" y="45289"/>
              <a:ext cx="768290" cy="768290"/>
            </a:xfrm>
            <a:custGeom>
              <a:avLst/>
              <a:gdLst>
                <a:gd name="connsiteX0" fmla="*/ 583092 w 768290"/>
                <a:gd name="connsiteY0" fmla="*/ 51758 h 768290"/>
                <a:gd name="connsiteX1" fmla="*/ 573387 w 768290"/>
                <a:gd name="connsiteY1" fmla="*/ 131014 h 768290"/>
                <a:gd name="connsiteX2" fmla="*/ 596031 w 768290"/>
                <a:gd name="connsiteY2" fmla="*/ 164980 h 768290"/>
                <a:gd name="connsiteX3" fmla="*/ 700357 w 768290"/>
                <a:gd name="connsiteY3" fmla="*/ 188433 h 768290"/>
                <a:gd name="connsiteX4" fmla="*/ 709253 w 768290"/>
                <a:gd name="connsiteY4" fmla="*/ 215121 h 768290"/>
                <a:gd name="connsiteX5" fmla="*/ 671243 w 768290"/>
                <a:gd name="connsiteY5" fmla="*/ 265262 h 768290"/>
                <a:gd name="connsiteX6" fmla="*/ 674478 w 768290"/>
                <a:gd name="connsiteY6" fmla="*/ 293568 h 768290"/>
                <a:gd name="connsiteX7" fmla="*/ 775569 w 768290"/>
                <a:gd name="connsiteY7" fmla="*/ 388189 h 768290"/>
                <a:gd name="connsiteX8" fmla="*/ 706827 w 768290"/>
                <a:gd name="connsiteY8" fmla="*/ 417303 h 768290"/>
                <a:gd name="connsiteX9" fmla="*/ 686609 w 768290"/>
                <a:gd name="connsiteY9" fmla="*/ 463400 h 768290"/>
                <a:gd name="connsiteX10" fmla="*/ 723002 w 768290"/>
                <a:gd name="connsiteY10" fmla="*/ 580666 h 768290"/>
                <a:gd name="connsiteX11" fmla="*/ 635659 w 768290"/>
                <a:gd name="connsiteY11" fmla="*/ 571770 h 768290"/>
                <a:gd name="connsiteX12" fmla="*/ 613015 w 768290"/>
                <a:gd name="connsiteY12" fmla="*/ 587944 h 768290"/>
                <a:gd name="connsiteX13" fmla="*/ 581474 w 768290"/>
                <a:gd name="connsiteY13" fmla="*/ 719767 h 768290"/>
                <a:gd name="connsiteX14" fmla="*/ 511115 w 768290"/>
                <a:gd name="connsiteY14" fmla="*/ 670434 h 768290"/>
                <a:gd name="connsiteX15" fmla="*/ 480384 w 768290"/>
                <a:gd name="connsiteY15" fmla="*/ 673669 h 768290"/>
                <a:gd name="connsiteX16" fmla="*/ 385762 w 768290"/>
                <a:gd name="connsiteY16" fmla="*/ 773951 h 768290"/>
                <a:gd name="connsiteX17" fmla="*/ 350179 w 768290"/>
                <a:gd name="connsiteY17" fmla="*/ 692270 h 768290"/>
                <a:gd name="connsiteX18" fmla="*/ 324299 w 768290"/>
                <a:gd name="connsiteY18" fmla="*/ 680948 h 768290"/>
                <a:gd name="connsiteX19" fmla="*/ 210269 w 768290"/>
                <a:gd name="connsiteY19" fmla="*/ 716532 h 768290"/>
                <a:gd name="connsiteX20" fmla="*/ 192477 w 768290"/>
                <a:gd name="connsiteY20" fmla="*/ 701975 h 768290"/>
                <a:gd name="connsiteX21" fmla="*/ 202182 w 768290"/>
                <a:gd name="connsiteY21" fmla="*/ 637276 h 768290"/>
                <a:gd name="connsiteX22" fmla="*/ 182772 w 768290"/>
                <a:gd name="connsiteY22" fmla="*/ 609780 h 768290"/>
                <a:gd name="connsiteX23" fmla="*/ 50950 w 768290"/>
                <a:gd name="connsiteY23" fmla="*/ 579048 h 768290"/>
                <a:gd name="connsiteX24" fmla="*/ 103517 w 768290"/>
                <a:gd name="connsiteY24" fmla="*/ 508689 h 768290"/>
                <a:gd name="connsiteX25" fmla="*/ 101091 w 768290"/>
                <a:gd name="connsiteY25" fmla="*/ 480384 h 768290"/>
                <a:gd name="connsiteX26" fmla="*/ 0 w 768290"/>
                <a:gd name="connsiteY26" fmla="*/ 385763 h 768290"/>
                <a:gd name="connsiteX27" fmla="*/ 73594 w 768290"/>
                <a:gd name="connsiteY27" fmla="*/ 354222 h 768290"/>
                <a:gd name="connsiteX28" fmla="*/ 91386 w 768290"/>
                <a:gd name="connsiteY28" fmla="*/ 315403 h 768290"/>
                <a:gd name="connsiteX29" fmla="*/ 53376 w 768290"/>
                <a:gd name="connsiteY29" fmla="*/ 192477 h 768290"/>
                <a:gd name="connsiteX30" fmla="*/ 140718 w 768290"/>
                <a:gd name="connsiteY30" fmla="*/ 202182 h 768290"/>
                <a:gd name="connsiteX31" fmla="*/ 164171 w 768290"/>
                <a:gd name="connsiteY31" fmla="*/ 184390 h 768290"/>
                <a:gd name="connsiteX32" fmla="*/ 195712 w 768290"/>
                <a:gd name="connsiteY32" fmla="*/ 50950 h 768290"/>
                <a:gd name="connsiteX33" fmla="*/ 257984 w 768290"/>
                <a:gd name="connsiteY33" fmla="*/ 97856 h 768290"/>
                <a:gd name="connsiteX34" fmla="*/ 303272 w 768290"/>
                <a:gd name="connsiteY34" fmla="*/ 93004 h 768290"/>
                <a:gd name="connsiteX35" fmla="*/ 389806 w 768290"/>
                <a:gd name="connsiteY35" fmla="*/ 0 h 768290"/>
                <a:gd name="connsiteX36" fmla="*/ 422155 w 768290"/>
                <a:gd name="connsiteY36" fmla="*/ 74403 h 768290"/>
                <a:gd name="connsiteX37" fmla="*/ 457739 w 768290"/>
                <a:gd name="connsiteY37" fmla="*/ 91386 h 768290"/>
                <a:gd name="connsiteX38" fmla="*/ 583092 w 768290"/>
                <a:gd name="connsiteY38" fmla="*/ 51758 h 7682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768290" h="768290">
                  <a:moveTo>
                    <a:pt x="583092" y="51758"/>
                  </a:moveTo>
                  <a:cubicBezTo>
                    <a:pt x="579857" y="80064"/>
                    <a:pt x="579048" y="105943"/>
                    <a:pt x="573387" y="131014"/>
                  </a:cubicBezTo>
                  <a:cubicBezTo>
                    <a:pt x="567726" y="153658"/>
                    <a:pt x="576622" y="160937"/>
                    <a:pt x="596031" y="164980"/>
                  </a:cubicBezTo>
                  <a:cubicBezTo>
                    <a:pt x="630807" y="172259"/>
                    <a:pt x="665582" y="183581"/>
                    <a:pt x="700357" y="188433"/>
                  </a:cubicBezTo>
                  <a:cubicBezTo>
                    <a:pt x="727854" y="192477"/>
                    <a:pt x="719766" y="202182"/>
                    <a:pt x="709253" y="215121"/>
                  </a:cubicBezTo>
                  <a:cubicBezTo>
                    <a:pt x="696313" y="232104"/>
                    <a:pt x="684991" y="249896"/>
                    <a:pt x="671243" y="265262"/>
                  </a:cubicBezTo>
                  <a:cubicBezTo>
                    <a:pt x="660729" y="277393"/>
                    <a:pt x="663156" y="283863"/>
                    <a:pt x="674478" y="293568"/>
                  </a:cubicBezTo>
                  <a:cubicBezTo>
                    <a:pt x="707636" y="323491"/>
                    <a:pt x="739985" y="355031"/>
                    <a:pt x="775569" y="388189"/>
                  </a:cubicBezTo>
                  <a:cubicBezTo>
                    <a:pt x="752115" y="398702"/>
                    <a:pt x="730280" y="410833"/>
                    <a:pt x="706827" y="417303"/>
                  </a:cubicBezTo>
                  <a:cubicBezTo>
                    <a:pt x="679330" y="425390"/>
                    <a:pt x="677713" y="439138"/>
                    <a:pt x="686609" y="463400"/>
                  </a:cubicBezTo>
                  <a:cubicBezTo>
                    <a:pt x="700357" y="500602"/>
                    <a:pt x="710062" y="539421"/>
                    <a:pt x="723002" y="580666"/>
                  </a:cubicBezTo>
                  <a:cubicBezTo>
                    <a:pt x="692270" y="577431"/>
                    <a:pt x="663156" y="576622"/>
                    <a:pt x="635659" y="571770"/>
                  </a:cubicBezTo>
                  <a:cubicBezTo>
                    <a:pt x="619484" y="569343"/>
                    <a:pt x="616250" y="572578"/>
                    <a:pt x="613015" y="587944"/>
                  </a:cubicBezTo>
                  <a:cubicBezTo>
                    <a:pt x="604119" y="631615"/>
                    <a:pt x="591988" y="675287"/>
                    <a:pt x="581474" y="719767"/>
                  </a:cubicBezTo>
                  <a:cubicBezTo>
                    <a:pt x="554786" y="707636"/>
                    <a:pt x="533759" y="687417"/>
                    <a:pt x="511115" y="670434"/>
                  </a:cubicBezTo>
                  <a:cubicBezTo>
                    <a:pt x="497367" y="659921"/>
                    <a:pt x="490897" y="661538"/>
                    <a:pt x="480384" y="673669"/>
                  </a:cubicBezTo>
                  <a:cubicBezTo>
                    <a:pt x="449652" y="706827"/>
                    <a:pt x="418112" y="739176"/>
                    <a:pt x="385762" y="773951"/>
                  </a:cubicBezTo>
                  <a:cubicBezTo>
                    <a:pt x="372823" y="744837"/>
                    <a:pt x="359883" y="719767"/>
                    <a:pt x="350179" y="692270"/>
                  </a:cubicBezTo>
                  <a:cubicBezTo>
                    <a:pt x="344517" y="676904"/>
                    <a:pt x="338048" y="676095"/>
                    <a:pt x="324299" y="680948"/>
                  </a:cubicBezTo>
                  <a:cubicBezTo>
                    <a:pt x="286289" y="693887"/>
                    <a:pt x="248279" y="704401"/>
                    <a:pt x="210269" y="716532"/>
                  </a:cubicBezTo>
                  <a:cubicBezTo>
                    <a:pt x="195712" y="720575"/>
                    <a:pt x="190051" y="718149"/>
                    <a:pt x="192477" y="701975"/>
                  </a:cubicBezTo>
                  <a:cubicBezTo>
                    <a:pt x="196521" y="680139"/>
                    <a:pt x="197329" y="658303"/>
                    <a:pt x="202182" y="637276"/>
                  </a:cubicBezTo>
                  <a:cubicBezTo>
                    <a:pt x="206225" y="619484"/>
                    <a:pt x="200564" y="613015"/>
                    <a:pt x="182772" y="609780"/>
                  </a:cubicBezTo>
                  <a:cubicBezTo>
                    <a:pt x="139910" y="601692"/>
                    <a:pt x="97856" y="590370"/>
                    <a:pt x="50950" y="579048"/>
                  </a:cubicBezTo>
                  <a:cubicBezTo>
                    <a:pt x="69550" y="553978"/>
                    <a:pt x="85725" y="530525"/>
                    <a:pt x="103517" y="508689"/>
                  </a:cubicBezTo>
                  <a:cubicBezTo>
                    <a:pt x="112413" y="497367"/>
                    <a:pt x="112413" y="490088"/>
                    <a:pt x="101091" y="480384"/>
                  </a:cubicBezTo>
                  <a:cubicBezTo>
                    <a:pt x="67124" y="449652"/>
                    <a:pt x="33966" y="418112"/>
                    <a:pt x="0" y="385763"/>
                  </a:cubicBezTo>
                  <a:cubicBezTo>
                    <a:pt x="25879" y="374440"/>
                    <a:pt x="48524" y="361501"/>
                    <a:pt x="73594" y="354222"/>
                  </a:cubicBezTo>
                  <a:cubicBezTo>
                    <a:pt x="96238" y="346944"/>
                    <a:pt x="98665" y="336430"/>
                    <a:pt x="91386" y="315403"/>
                  </a:cubicBezTo>
                  <a:cubicBezTo>
                    <a:pt x="77638" y="275776"/>
                    <a:pt x="66316" y="236148"/>
                    <a:pt x="53376" y="192477"/>
                  </a:cubicBezTo>
                  <a:cubicBezTo>
                    <a:pt x="84108" y="195712"/>
                    <a:pt x="112413" y="198947"/>
                    <a:pt x="140718" y="202182"/>
                  </a:cubicBezTo>
                  <a:cubicBezTo>
                    <a:pt x="154467" y="203799"/>
                    <a:pt x="160937" y="200564"/>
                    <a:pt x="164171" y="184390"/>
                  </a:cubicBezTo>
                  <a:cubicBezTo>
                    <a:pt x="173067" y="140718"/>
                    <a:pt x="184390" y="97047"/>
                    <a:pt x="195712" y="50950"/>
                  </a:cubicBezTo>
                  <a:cubicBezTo>
                    <a:pt x="217547" y="67124"/>
                    <a:pt x="239383" y="80064"/>
                    <a:pt x="257984" y="97856"/>
                  </a:cubicBezTo>
                  <a:cubicBezTo>
                    <a:pt x="277393" y="115648"/>
                    <a:pt x="287907" y="109987"/>
                    <a:pt x="303272" y="93004"/>
                  </a:cubicBezTo>
                  <a:cubicBezTo>
                    <a:pt x="329960" y="62272"/>
                    <a:pt x="359074" y="33158"/>
                    <a:pt x="389806" y="0"/>
                  </a:cubicBezTo>
                  <a:cubicBezTo>
                    <a:pt x="401128" y="25879"/>
                    <a:pt x="412450" y="50141"/>
                    <a:pt x="422155" y="74403"/>
                  </a:cubicBezTo>
                  <a:cubicBezTo>
                    <a:pt x="428625" y="92195"/>
                    <a:pt x="437521" y="97856"/>
                    <a:pt x="457739" y="91386"/>
                  </a:cubicBezTo>
                  <a:cubicBezTo>
                    <a:pt x="497367" y="75212"/>
                    <a:pt x="538612" y="64698"/>
                    <a:pt x="583092" y="51758"/>
                  </a:cubicBezTo>
                  <a:close/>
                </a:path>
              </a:pathLst>
            </a:custGeom>
            <a:solidFill>
              <a:schemeClr val="accent1">
                <a:lumMod val="60000"/>
                <a:lumOff val="40000"/>
              </a:schemeClr>
            </a:solidFill>
            <a:ln w="8081"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sp>
          <p:nvSpPr>
            <p:cNvPr id="222" name="Freeform: Shape 221">
              <a:extLst>
                <a:ext uri="{FF2B5EF4-FFF2-40B4-BE49-F238E27FC236}">
                  <a16:creationId xmlns="" xmlns:a16="http://schemas.microsoft.com/office/drawing/2014/main" id="{E5143C45-419B-4B81-9BAA-48484BA0B9E1}"/>
                </a:ext>
              </a:extLst>
            </p:cNvPr>
            <p:cNvSpPr/>
            <p:nvPr/>
          </p:nvSpPr>
          <p:spPr>
            <a:xfrm>
              <a:off x="4418684" y="198118"/>
              <a:ext cx="460974" cy="460974"/>
            </a:xfrm>
            <a:custGeom>
              <a:avLst/>
              <a:gdLst>
                <a:gd name="connsiteX0" fmla="*/ 229695 w 460974"/>
                <a:gd name="connsiteY0" fmla="*/ 463421 h 460974"/>
                <a:gd name="connsiteX1" fmla="*/ 17 w 460974"/>
                <a:gd name="connsiteY1" fmla="*/ 230507 h 460974"/>
                <a:gd name="connsiteX2" fmla="*/ 240209 w 460974"/>
                <a:gd name="connsiteY2" fmla="*/ 20 h 460974"/>
                <a:gd name="connsiteX3" fmla="*/ 466652 w 460974"/>
                <a:gd name="connsiteY3" fmla="*/ 235360 h 460974"/>
                <a:gd name="connsiteX4" fmla="*/ 229695 w 460974"/>
                <a:gd name="connsiteY4" fmla="*/ 463421 h 4609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0974" h="460974">
                  <a:moveTo>
                    <a:pt x="229695" y="463421"/>
                  </a:moveTo>
                  <a:cubicBezTo>
                    <a:pt x="112430" y="466655"/>
                    <a:pt x="-1601" y="369608"/>
                    <a:pt x="17" y="230507"/>
                  </a:cubicBezTo>
                  <a:cubicBezTo>
                    <a:pt x="1634" y="93833"/>
                    <a:pt x="110004" y="-1597"/>
                    <a:pt x="240209" y="20"/>
                  </a:cubicBezTo>
                  <a:cubicBezTo>
                    <a:pt x="363944" y="2446"/>
                    <a:pt x="469078" y="108390"/>
                    <a:pt x="466652" y="235360"/>
                  </a:cubicBezTo>
                  <a:cubicBezTo>
                    <a:pt x="462608" y="367991"/>
                    <a:pt x="354239" y="469082"/>
                    <a:pt x="229695" y="463421"/>
                  </a:cubicBezTo>
                  <a:close/>
                </a:path>
              </a:pathLst>
            </a:custGeom>
            <a:solidFill>
              <a:schemeClr val="accent1"/>
            </a:solidFill>
            <a:ln w="8081" cap="flat">
              <a:noFill/>
              <a:prstDash val="solid"/>
              <a:miter/>
            </a:ln>
          </p:spPr>
          <p:txBody>
            <a:bodyPr rtlCol="0" anchor="ctr"/>
            <a:lstStyle/>
            <a:p>
              <a:pPr fontAlgn="auto">
                <a:spcBef>
                  <a:spcPts val="0"/>
                </a:spcBef>
                <a:spcAft>
                  <a:spcPts val="0"/>
                </a:spcAft>
              </a:pPr>
              <a:endParaRPr lang="en-US">
                <a:solidFill>
                  <a:prstClr val="black"/>
                </a:solidFill>
                <a:latin typeface="Calibri"/>
                <a:cs typeface="+mn-cs"/>
              </a:endParaRPr>
            </a:p>
          </p:txBody>
        </p:sp>
      </p:grpSp>
      <p:sp>
        <p:nvSpPr>
          <p:cNvPr id="223" name="Oval 222">
            <a:extLst>
              <a:ext uri="{FF2B5EF4-FFF2-40B4-BE49-F238E27FC236}">
                <a16:creationId xmlns="" xmlns:a16="http://schemas.microsoft.com/office/drawing/2014/main" id="{88C562B5-3423-4961-A32F-1C7B3F43B4E8}"/>
              </a:ext>
            </a:extLst>
          </p:cNvPr>
          <p:cNvSpPr/>
          <p:nvPr/>
        </p:nvSpPr>
        <p:spPr>
          <a:xfrm>
            <a:off x="8187845" y="1344768"/>
            <a:ext cx="721731" cy="962308"/>
          </a:xfrm>
          <a:prstGeom prst="ellipse">
            <a:avLst/>
          </a:prstGeom>
          <a:solidFill>
            <a:schemeClr val="accent3">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24" name="Oval 223">
            <a:extLst>
              <a:ext uri="{FF2B5EF4-FFF2-40B4-BE49-F238E27FC236}">
                <a16:creationId xmlns="" xmlns:a16="http://schemas.microsoft.com/office/drawing/2014/main" id="{2BC8A8CE-D1BC-41BC-BEEA-25FB4082477B}"/>
              </a:ext>
            </a:extLst>
          </p:cNvPr>
          <p:cNvSpPr/>
          <p:nvPr/>
        </p:nvSpPr>
        <p:spPr>
          <a:xfrm>
            <a:off x="7549466" y="425234"/>
            <a:ext cx="492453" cy="656604"/>
          </a:xfrm>
          <a:prstGeom prst="ellipse">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25" name="Oval 224">
            <a:extLst>
              <a:ext uri="{FF2B5EF4-FFF2-40B4-BE49-F238E27FC236}">
                <a16:creationId xmlns="" xmlns:a16="http://schemas.microsoft.com/office/drawing/2014/main" id="{CD03BB6F-4D41-4D8A-A5C0-9736AC6AA5F8}"/>
              </a:ext>
            </a:extLst>
          </p:cNvPr>
          <p:cNvSpPr/>
          <p:nvPr/>
        </p:nvSpPr>
        <p:spPr>
          <a:xfrm>
            <a:off x="8124790" y="2032211"/>
            <a:ext cx="303444" cy="404592"/>
          </a:xfrm>
          <a:prstGeom prst="ellipse">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26" name="Oval 225">
            <a:extLst>
              <a:ext uri="{FF2B5EF4-FFF2-40B4-BE49-F238E27FC236}">
                <a16:creationId xmlns="" xmlns:a16="http://schemas.microsoft.com/office/drawing/2014/main" id="{D3FB9E13-10FA-4CB7-85C4-813B433F22DC}"/>
              </a:ext>
            </a:extLst>
          </p:cNvPr>
          <p:cNvSpPr/>
          <p:nvPr/>
        </p:nvSpPr>
        <p:spPr>
          <a:xfrm>
            <a:off x="5974969" y="3138939"/>
            <a:ext cx="374120" cy="498826"/>
          </a:xfrm>
          <a:prstGeom prst="ellipse">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27" name="Oval 226">
            <a:extLst>
              <a:ext uri="{FF2B5EF4-FFF2-40B4-BE49-F238E27FC236}">
                <a16:creationId xmlns="" xmlns:a16="http://schemas.microsoft.com/office/drawing/2014/main" id="{3352E820-BF58-44BC-9B54-4E608A882A00}"/>
              </a:ext>
            </a:extLst>
          </p:cNvPr>
          <p:cNvSpPr/>
          <p:nvPr/>
        </p:nvSpPr>
        <p:spPr>
          <a:xfrm>
            <a:off x="6671480" y="2259770"/>
            <a:ext cx="1008576" cy="1344768"/>
          </a:xfrm>
          <a:prstGeom prst="ellipse">
            <a:avLst/>
          </a:prstGeom>
          <a:solidFill>
            <a:schemeClr val="accent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28" name="Oval 227">
            <a:extLst>
              <a:ext uri="{FF2B5EF4-FFF2-40B4-BE49-F238E27FC236}">
                <a16:creationId xmlns="" xmlns:a16="http://schemas.microsoft.com/office/drawing/2014/main" id="{E8BFDFE0-78D1-43FC-8AA2-81A23D07D56F}"/>
              </a:ext>
            </a:extLst>
          </p:cNvPr>
          <p:cNvSpPr/>
          <p:nvPr/>
        </p:nvSpPr>
        <p:spPr>
          <a:xfrm>
            <a:off x="7389381" y="461546"/>
            <a:ext cx="248537" cy="331383"/>
          </a:xfrm>
          <a:prstGeom prst="ellipse">
            <a:avLst/>
          </a:prstGeom>
          <a:solidFill>
            <a:schemeClr val="accent3">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29" name="Oval 228">
            <a:extLst>
              <a:ext uri="{FF2B5EF4-FFF2-40B4-BE49-F238E27FC236}">
                <a16:creationId xmlns="" xmlns:a16="http://schemas.microsoft.com/office/drawing/2014/main" id="{BA98F426-0F33-4CF1-B3DE-1D212A320DF5}"/>
              </a:ext>
            </a:extLst>
          </p:cNvPr>
          <p:cNvSpPr/>
          <p:nvPr/>
        </p:nvSpPr>
        <p:spPr>
          <a:xfrm>
            <a:off x="6142355" y="576417"/>
            <a:ext cx="615659" cy="820878"/>
          </a:xfrm>
          <a:prstGeom prst="ellipse">
            <a:avLst/>
          </a:prstGeom>
          <a:solidFill>
            <a:schemeClr val="accent3">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3" name="Rectangle 2"/>
          <p:cNvSpPr/>
          <p:nvPr/>
        </p:nvSpPr>
        <p:spPr>
          <a:xfrm>
            <a:off x="3839226" y="2411389"/>
            <a:ext cx="1449949" cy="369332"/>
          </a:xfrm>
          <a:prstGeom prst="rect">
            <a:avLst/>
          </a:prstGeom>
        </p:spPr>
        <p:txBody>
          <a:bodyPr wrap="none">
            <a:spAutoFit/>
          </a:bodyPr>
          <a:lstStyle/>
          <a:p>
            <a:r>
              <a:rPr lang="en-US" b="1" i="0" smtClean="0">
                <a:ln w="1905">
                  <a:solidFill>
                    <a:srgbClr val="00CC00"/>
                  </a:solidFill>
                </a:ln>
                <a:solidFill>
                  <a:srgbClr val="00FF00"/>
                </a:solidFill>
                <a:effectLst>
                  <a:innerShdw blurRad="69850" dist="43180" dir="5400000">
                    <a:srgbClr val="000000">
                      <a:alpha val="65000"/>
                    </a:srgbClr>
                  </a:innerShdw>
                </a:effectLst>
                <a:latin typeface="Google Sans"/>
              </a:rPr>
              <a:t>RADIATION</a:t>
            </a:r>
            <a:endParaRPr lang="en-US" b="1">
              <a:ln w="1905">
                <a:solidFill>
                  <a:srgbClr val="00CC00"/>
                </a:solidFill>
              </a:ln>
              <a:solidFill>
                <a:srgbClr val="00FF00"/>
              </a:solidFill>
              <a:effectLst>
                <a:innerShdw blurRad="69850" dist="43180" dir="5400000">
                  <a:srgbClr val="000000">
                    <a:alpha val="65000"/>
                  </a:srgbClr>
                </a:innerShdw>
              </a:effectLst>
            </a:endParaRPr>
          </a:p>
        </p:txBody>
      </p:sp>
      <p:sp>
        <p:nvSpPr>
          <p:cNvPr id="4" name="Rectangle 3"/>
          <p:cNvSpPr/>
          <p:nvPr/>
        </p:nvSpPr>
        <p:spPr>
          <a:xfrm>
            <a:off x="3684660" y="1966767"/>
            <a:ext cx="1759082" cy="276999"/>
          </a:xfrm>
          <a:prstGeom prst="rect">
            <a:avLst/>
          </a:prstGeom>
          <a:ln>
            <a:noFill/>
          </a:ln>
        </p:spPr>
        <p:txBody>
          <a:bodyPr wrap="square">
            <a:spAutoFit/>
          </a:bodyPr>
          <a:lstStyle/>
          <a:p>
            <a:r>
              <a:rPr lang="en-US" sz="1200" b="1" i="0" smtClean="0">
                <a:solidFill>
                  <a:schemeClr val="accent1">
                    <a:lumMod val="75000"/>
                  </a:schemeClr>
                </a:solidFill>
                <a:effectLst/>
                <a:latin typeface="Google Sans"/>
              </a:rPr>
              <a:t>ELECTROMAGNETIC </a:t>
            </a:r>
          </a:p>
        </p:txBody>
      </p:sp>
    </p:spTree>
    <p:extLst>
      <p:ext uri="{BB962C8B-B14F-4D97-AF65-F5344CB8AC3E}">
        <p14:creationId xmlns:p14="http://schemas.microsoft.com/office/powerpoint/2010/main" val="405247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Thí nghiệm phát hiện tia Hồng ngoại, Tia tử ngoại.mp4">
            <a:hlinkClick r:id="" action="ppaction://media"/>
          </p:cNvPr>
          <p:cNvPicPr>
            <a:picLocks noRot="1" noChangeAspect="1"/>
          </p:cNvPicPr>
          <p:nvPr>
            <a:videoFile r:link="rId1"/>
          </p:nvPr>
        </p:nvPicPr>
        <p:blipFill>
          <a:blip r:embed="rId3"/>
          <a:stretch>
            <a:fillRect/>
          </a:stretch>
        </p:blipFill>
        <p:spPr>
          <a:xfrm>
            <a:off x="72008" y="44624"/>
            <a:ext cx="9036496" cy="6777372"/>
          </a:xfrm>
          <a:prstGeom prst="rect">
            <a:avLst/>
          </a:prstGeom>
        </p:spPr>
      </p:pic>
    </p:spTree>
    <p:extLst>
      <p:ext uri="{BB962C8B-B14F-4D97-AF65-F5344CB8AC3E}">
        <p14:creationId xmlns:p14="http://schemas.microsoft.com/office/powerpoint/2010/main" val="52181247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2" name="Text Box 4"/>
          <p:cNvSpPr txBox="1">
            <a:spLocks noChangeArrowheads="1"/>
          </p:cNvSpPr>
          <p:nvPr/>
        </p:nvSpPr>
        <p:spPr bwMode="auto">
          <a:xfrm>
            <a:off x="323851" y="476672"/>
            <a:ext cx="23415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Clr>
                <a:srgbClr val="5600AC"/>
              </a:buClr>
              <a:buFont typeface="Wingdings" pitchFamily="2" charset="2"/>
              <a:buNone/>
            </a:pPr>
            <a:r>
              <a:rPr lang="en-US" sz="2800" b="1" u="sng">
                <a:solidFill>
                  <a:srgbClr val="0000D0"/>
                </a:solidFill>
                <a:latin typeface="Times New Roman" pitchFamily="18" charset="0"/>
                <a:cs typeface="Times New Roman" pitchFamily="18" charset="0"/>
              </a:rPr>
              <a:t> Kết luận:</a:t>
            </a:r>
            <a:endParaRPr lang="vi-VN" sz="2800" b="1" u="sng">
              <a:solidFill>
                <a:srgbClr val="0000D0"/>
              </a:solidFill>
              <a:latin typeface="Times New Roman" pitchFamily="18" charset="0"/>
              <a:cs typeface="Times New Roman" pitchFamily="18" charset="0"/>
            </a:endParaRPr>
          </a:p>
        </p:txBody>
      </p:sp>
      <p:sp>
        <p:nvSpPr>
          <p:cNvPr id="99333" name="Text Box 5"/>
          <p:cNvSpPr txBox="1">
            <a:spLocks noChangeArrowheads="1"/>
          </p:cNvSpPr>
          <p:nvPr/>
        </p:nvSpPr>
        <p:spPr bwMode="auto">
          <a:xfrm>
            <a:off x="250827" y="1068805"/>
            <a:ext cx="86423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Clr>
                <a:srgbClr val="5600AC"/>
              </a:buClr>
              <a:buFont typeface="Wingdings" pitchFamily="2" charset="2"/>
              <a:buNone/>
            </a:pPr>
            <a:r>
              <a:rPr lang="en-US" sz="3200">
                <a:latin typeface="Times New Roman" pitchFamily="18" charset="0"/>
                <a:cs typeface="Times New Roman" pitchFamily="18" charset="0"/>
              </a:rPr>
              <a:t>Ở </a:t>
            </a:r>
            <a:r>
              <a:rPr lang="en-US" sz="3200" err="1">
                <a:latin typeface="Times New Roman" pitchFamily="18" charset="0"/>
                <a:cs typeface="Times New Roman" pitchFamily="18" charset="0"/>
              </a:rPr>
              <a:t>ngoài</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quang</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phổ</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ánh</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sáng</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nhìn</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thấy</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được</a:t>
            </a:r>
            <a:r>
              <a:rPr lang="en-US" sz="3200">
                <a:latin typeface="Times New Roman" pitchFamily="18" charset="0"/>
                <a:cs typeface="Times New Roman" pitchFamily="18" charset="0"/>
              </a:rPr>
              <a:t>, ở </a:t>
            </a:r>
            <a:r>
              <a:rPr lang="en-US" sz="3200" err="1">
                <a:latin typeface="Times New Roman" pitchFamily="18" charset="0"/>
                <a:cs typeface="Times New Roman" pitchFamily="18" charset="0"/>
              </a:rPr>
              <a:t>cả</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hai</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đầu</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Đỏ</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và</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Tím</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còn</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có</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những</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bức</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xạ</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mà</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mắt</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không</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trông</a:t>
            </a:r>
            <a:r>
              <a:rPr lang="en-US" sz="3200">
                <a:latin typeface="Times New Roman" pitchFamily="18" charset="0"/>
                <a:cs typeface="Times New Roman" pitchFamily="18" charset="0"/>
              </a:rPr>
              <a:t> </a:t>
            </a:r>
            <a:r>
              <a:rPr lang="en-US" sz="3200" err="1">
                <a:latin typeface="Times New Roman" pitchFamily="18" charset="0"/>
                <a:cs typeface="Times New Roman" pitchFamily="18" charset="0"/>
              </a:rPr>
              <a:t>thấy</a:t>
            </a:r>
            <a:r>
              <a:rPr lang="en-US" sz="3200">
                <a:latin typeface="Times New Roman" pitchFamily="18" charset="0"/>
                <a:cs typeface="Times New Roman" pitchFamily="18" charset="0"/>
              </a:rPr>
              <a:t>. </a:t>
            </a:r>
            <a:endParaRPr lang="vi-VN" sz="3200">
              <a:latin typeface="Times New Roman" pitchFamily="18" charset="0"/>
              <a:cs typeface="Times New Roman" pitchFamily="18" charset="0"/>
            </a:endParaRPr>
          </a:p>
        </p:txBody>
      </p:sp>
      <p:sp>
        <p:nvSpPr>
          <p:cNvPr id="99335" name="Text Box 7"/>
          <p:cNvSpPr txBox="1">
            <a:spLocks noChangeArrowheads="1"/>
          </p:cNvSpPr>
          <p:nvPr/>
        </p:nvSpPr>
        <p:spPr bwMode="auto">
          <a:xfrm>
            <a:off x="611191" y="2796004"/>
            <a:ext cx="82819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Clr>
                <a:srgbClr val="5600AC"/>
              </a:buClr>
            </a:pPr>
            <a:r>
              <a:rPr lang="en-US" sz="2800">
                <a:latin typeface="Times New Roman" pitchFamily="18" charset="0"/>
                <a:cs typeface="Times New Roman" pitchFamily="18" charset="0"/>
              </a:rPr>
              <a:t>* Bức xạ ngoài vùng màu đỏ của quang phổ gọi là bức xạ (hay tia) hồng ngoại.</a:t>
            </a:r>
            <a:endParaRPr lang="vi-VN" sz="2800">
              <a:latin typeface="Times New Roman" pitchFamily="18" charset="0"/>
              <a:cs typeface="Times New Roman" pitchFamily="18" charset="0"/>
            </a:endParaRPr>
          </a:p>
        </p:txBody>
      </p:sp>
      <p:sp>
        <p:nvSpPr>
          <p:cNvPr id="99336" name="Text Box 8"/>
          <p:cNvSpPr txBox="1">
            <a:spLocks noChangeArrowheads="1"/>
          </p:cNvSpPr>
          <p:nvPr/>
        </p:nvSpPr>
        <p:spPr bwMode="auto">
          <a:xfrm>
            <a:off x="611188" y="4149080"/>
            <a:ext cx="83534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Clr>
                <a:srgbClr val="5600AC"/>
              </a:buClr>
            </a:pPr>
            <a:r>
              <a:rPr lang="en-US" sz="2800">
                <a:latin typeface="Times New Roman" pitchFamily="18" charset="0"/>
                <a:cs typeface="Times New Roman" pitchFamily="18" charset="0"/>
              </a:rPr>
              <a:t>*  Bức xạ ngoài vùng màu tím của quang phổ gọi là bức xạ (hay tia) tử ngoại.</a:t>
            </a:r>
            <a:endParaRPr lang="vi-VN" sz="280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99332"/>
                                        </p:tgtEl>
                                        <p:attrNameLst>
                                          <p:attrName>style.visibility</p:attrName>
                                        </p:attrNameLst>
                                      </p:cBhvr>
                                      <p:to>
                                        <p:strVal val="visible"/>
                                      </p:to>
                                    </p:set>
                                    <p:anim calcmode="lin" valueType="num">
                                      <p:cBhvr>
                                        <p:cTn id="7" dur="1000" fill="hold"/>
                                        <p:tgtEl>
                                          <p:spTgt spid="99332"/>
                                        </p:tgtEl>
                                        <p:attrNameLst>
                                          <p:attrName>ppt_x</p:attrName>
                                        </p:attrNameLst>
                                      </p:cBhvr>
                                      <p:tavLst>
                                        <p:tav tm="0">
                                          <p:val>
                                            <p:strVal val="#ppt_x-.2"/>
                                          </p:val>
                                        </p:tav>
                                        <p:tav tm="100000">
                                          <p:val>
                                            <p:strVal val="#ppt_x"/>
                                          </p:val>
                                        </p:tav>
                                      </p:tavLst>
                                    </p:anim>
                                    <p:anim calcmode="lin" valueType="num">
                                      <p:cBhvr>
                                        <p:cTn id="8" dur="1000" fill="hold"/>
                                        <p:tgtEl>
                                          <p:spTgt spid="99332"/>
                                        </p:tgtEl>
                                        <p:attrNameLst>
                                          <p:attrName>ppt_y</p:attrName>
                                        </p:attrNameLst>
                                      </p:cBhvr>
                                      <p:tavLst>
                                        <p:tav tm="0">
                                          <p:val>
                                            <p:strVal val="#ppt_y"/>
                                          </p:val>
                                        </p:tav>
                                        <p:tav tm="100000">
                                          <p:val>
                                            <p:strVal val="#ppt_y"/>
                                          </p:val>
                                        </p:tav>
                                      </p:tavLst>
                                    </p:anim>
                                    <p:animEffect transition="in" filter="wipe(right)" prLst="gradientSize: 0.1">
                                      <p:cBhvr>
                                        <p:cTn id="9" dur="1000"/>
                                        <p:tgtEl>
                                          <p:spTgt spid="9933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99333"/>
                                        </p:tgtEl>
                                        <p:attrNameLst>
                                          <p:attrName>style.visibility</p:attrName>
                                        </p:attrNameLst>
                                      </p:cBhvr>
                                      <p:to>
                                        <p:strVal val="visible"/>
                                      </p:to>
                                    </p:set>
                                    <p:anim calcmode="lin" valueType="num">
                                      <p:cBhvr>
                                        <p:cTn id="14" dur="1000" fill="hold"/>
                                        <p:tgtEl>
                                          <p:spTgt spid="99333"/>
                                        </p:tgtEl>
                                        <p:attrNameLst>
                                          <p:attrName>ppt_x</p:attrName>
                                        </p:attrNameLst>
                                      </p:cBhvr>
                                      <p:tavLst>
                                        <p:tav tm="0">
                                          <p:val>
                                            <p:strVal val="#ppt_x-.2"/>
                                          </p:val>
                                        </p:tav>
                                        <p:tav tm="100000">
                                          <p:val>
                                            <p:strVal val="#ppt_x"/>
                                          </p:val>
                                        </p:tav>
                                      </p:tavLst>
                                    </p:anim>
                                    <p:anim calcmode="lin" valueType="num">
                                      <p:cBhvr>
                                        <p:cTn id="15" dur="1000" fill="hold"/>
                                        <p:tgtEl>
                                          <p:spTgt spid="99333"/>
                                        </p:tgtEl>
                                        <p:attrNameLst>
                                          <p:attrName>ppt_y</p:attrName>
                                        </p:attrNameLst>
                                      </p:cBhvr>
                                      <p:tavLst>
                                        <p:tav tm="0">
                                          <p:val>
                                            <p:strVal val="#ppt_y"/>
                                          </p:val>
                                        </p:tav>
                                        <p:tav tm="100000">
                                          <p:val>
                                            <p:strVal val="#ppt_y"/>
                                          </p:val>
                                        </p:tav>
                                      </p:tavLst>
                                    </p:anim>
                                    <p:animEffect transition="in" filter="wipe(right)" prLst="gradientSize: 0.1">
                                      <p:cBhvr>
                                        <p:cTn id="16" dur="1000"/>
                                        <p:tgtEl>
                                          <p:spTgt spid="993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99335"/>
                                        </p:tgtEl>
                                        <p:attrNameLst>
                                          <p:attrName>style.visibility</p:attrName>
                                        </p:attrNameLst>
                                      </p:cBhvr>
                                      <p:to>
                                        <p:strVal val="visible"/>
                                      </p:to>
                                    </p:set>
                                    <p:anim calcmode="lin" valueType="num">
                                      <p:cBhvr>
                                        <p:cTn id="21" dur="1000" fill="hold"/>
                                        <p:tgtEl>
                                          <p:spTgt spid="99335"/>
                                        </p:tgtEl>
                                        <p:attrNameLst>
                                          <p:attrName>ppt_x</p:attrName>
                                        </p:attrNameLst>
                                      </p:cBhvr>
                                      <p:tavLst>
                                        <p:tav tm="0">
                                          <p:val>
                                            <p:strVal val="#ppt_x-.2"/>
                                          </p:val>
                                        </p:tav>
                                        <p:tav tm="100000">
                                          <p:val>
                                            <p:strVal val="#ppt_x"/>
                                          </p:val>
                                        </p:tav>
                                      </p:tavLst>
                                    </p:anim>
                                    <p:anim calcmode="lin" valueType="num">
                                      <p:cBhvr>
                                        <p:cTn id="22" dur="1000" fill="hold"/>
                                        <p:tgtEl>
                                          <p:spTgt spid="99335"/>
                                        </p:tgtEl>
                                        <p:attrNameLst>
                                          <p:attrName>ppt_y</p:attrName>
                                        </p:attrNameLst>
                                      </p:cBhvr>
                                      <p:tavLst>
                                        <p:tav tm="0">
                                          <p:val>
                                            <p:strVal val="#ppt_y"/>
                                          </p:val>
                                        </p:tav>
                                        <p:tav tm="100000">
                                          <p:val>
                                            <p:strVal val="#ppt_y"/>
                                          </p:val>
                                        </p:tav>
                                      </p:tavLst>
                                    </p:anim>
                                    <p:animEffect transition="in" filter="wipe(right)" prLst="gradientSize: 0.1">
                                      <p:cBhvr>
                                        <p:cTn id="23" dur="1000"/>
                                        <p:tgtEl>
                                          <p:spTgt spid="9933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99336"/>
                                        </p:tgtEl>
                                        <p:attrNameLst>
                                          <p:attrName>style.visibility</p:attrName>
                                        </p:attrNameLst>
                                      </p:cBhvr>
                                      <p:to>
                                        <p:strVal val="visible"/>
                                      </p:to>
                                    </p:set>
                                    <p:anim calcmode="lin" valueType="num">
                                      <p:cBhvr>
                                        <p:cTn id="28" dur="1000" fill="hold"/>
                                        <p:tgtEl>
                                          <p:spTgt spid="99336"/>
                                        </p:tgtEl>
                                        <p:attrNameLst>
                                          <p:attrName>ppt_x</p:attrName>
                                        </p:attrNameLst>
                                      </p:cBhvr>
                                      <p:tavLst>
                                        <p:tav tm="0">
                                          <p:val>
                                            <p:strVal val="#ppt_x-.2"/>
                                          </p:val>
                                        </p:tav>
                                        <p:tav tm="100000">
                                          <p:val>
                                            <p:strVal val="#ppt_x"/>
                                          </p:val>
                                        </p:tav>
                                      </p:tavLst>
                                    </p:anim>
                                    <p:anim calcmode="lin" valueType="num">
                                      <p:cBhvr>
                                        <p:cTn id="29" dur="1000" fill="hold"/>
                                        <p:tgtEl>
                                          <p:spTgt spid="99336"/>
                                        </p:tgtEl>
                                        <p:attrNameLst>
                                          <p:attrName>ppt_y</p:attrName>
                                        </p:attrNameLst>
                                      </p:cBhvr>
                                      <p:tavLst>
                                        <p:tav tm="0">
                                          <p:val>
                                            <p:strVal val="#ppt_y"/>
                                          </p:val>
                                        </p:tav>
                                        <p:tav tm="100000">
                                          <p:val>
                                            <p:strVal val="#ppt_y"/>
                                          </p:val>
                                        </p:tav>
                                      </p:tavLst>
                                    </p:anim>
                                    <p:animEffect transition="in" filter="wipe(right)" prLst="gradientSize: 0.1">
                                      <p:cBhvr>
                                        <p:cTn id="30" dur="1000"/>
                                        <p:tgtEl>
                                          <p:spTgt spid="99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2" grpId="0"/>
      <p:bldP spid="99333" grpId="0"/>
      <p:bldP spid="99335" grpId="0"/>
      <p:bldP spid="993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xmlns="" id="{206381AD-4C2B-4745-99B1-0BBCE6131A71}"/>
              </a:ext>
            </a:extLst>
          </p:cNvPr>
          <p:cNvSpPr>
            <a:spLocks noGrp="1"/>
          </p:cNvSpPr>
          <p:nvPr>
            <p:ph type="body" sz="quarter" idx="10"/>
          </p:nvPr>
        </p:nvSpPr>
        <p:spPr>
          <a:prstGeom prst="rect">
            <a:avLst/>
          </a:prstGeom>
        </p:spPr>
        <p:txBody>
          <a:bodyPr/>
          <a:lstStyle/>
          <a:p>
            <a:r>
              <a:rPr lang="en-US" smtClean="0"/>
              <a:t>II. Tia hồng ngoại</a:t>
            </a:r>
            <a:endParaRPr lang="en-US" dirty="0"/>
          </a:p>
        </p:txBody>
      </p:sp>
      <p:sp>
        <p:nvSpPr>
          <p:cNvPr id="3" name="Teardrop 1">
            <a:extLst>
              <a:ext uri="{FF2B5EF4-FFF2-40B4-BE49-F238E27FC236}">
                <a16:creationId xmlns:a16="http://schemas.microsoft.com/office/drawing/2014/main" xmlns="" id="{1B8B9B7F-EFD6-43A8-A315-85F04DDAEDB2}"/>
              </a:ext>
            </a:extLst>
          </p:cNvPr>
          <p:cNvSpPr/>
          <p:nvPr/>
        </p:nvSpPr>
        <p:spPr>
          <a:xfrm rot="20056710" flipH="1">
            <a:off x="3703280" y="5007407"/>
            <a:ext cx="1134000" cy="1080000"/>
          </a:xfrm>
          <a:custGeom>
            <a:avLst/>
            <a:gdLst/>
            <a:ahLst/>
            <a:cxnLst/>
            <a:rect l="l" t="t" r="r" b="b"/>
            <a:pathLst>
              <a:path w="914401" h="914400">
                <a:moveTo>
                  <a:pt x="457200" y="0"/>
                </a:moveTo>
                <a:lnTo>
                  <a:pt x="457201" y="0"/>
                </a:lnTo>
                <a:lnTo>
                  <a:pt x="914400" y="0"/>
                </a:lnTo>
                <a:lnTo>
                  <a:pt x="914400" y="457190"/>
                </a:lnTo>
                <a:lnTo>
                  <a:pt x="914401" y="457200"/>
                </a:lnTo>
                <a:cubicBezTo>
                  <a:pt x="914401" y="709705"/>
                  <a:pt x="709706" y="914400"/>
                  <a:pt x="457201" y="914400"/>
                </a:cubicBezTo>
                <a:lnTo>
                  <a:pt x="457200" y="914400"/>
                </a:lnTo>
                <a:lnTo>
                  <a:pt x="1" y="914400"/>
                </a:lnTo>
                <a:lnTo>
                  <a:pt x="1" y="457210"/>
                </a:lnTo>
                <a:cubicBezTo>
                  <a:pt x="0" y="457207"/>
                  <a:pt x="0" y="457203"/>
                  <a:pt x="0" y="457200"/>
                </a:cubicBezTo>
                <a:cubicBezTo>
                  <a:pt x="0" y="204695"/>
                  <a:pt x="204695" y="0"/>
                  <a:pt x="45720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altLang="ko-KR" sz="2700" smtClean="0">
                <a:solidFill>
                  <a:prstClr val="white"/>
                </a:solidFill>
              </a:rPr>
              <a:t>Định nghĩa</a:t>
            </a:r>
            <a:endParaRPr lang="ko-KR" altLang="en-US" sz="2700">
              <a:solidFill>
                <a:prstClr val="white"/>
              </a:solidFill>
            </a:endParaRPr>
          </a:p>
        </p:txBody>
      </p:sp>
      <p:sp>
        <p:nvSpPr>
          <p:cNvPr id="4" name="Teardrop 1">
            <a:extLst>
              <a:ext uri="{FF2B5EF4-FFF2-40B4-BE49-F238E27FC236}">
                <a16:creationId xmlns:a16="http://schemas.microsoft.com/office/drawing/2014/main" xmlns="" id="{44EC4711-8F5D-45C1-8C54-4A6007665EA0}"/>
              </a:ext>
            </a:extLst>
          </p:cNvPr>
          <p:cNvSpPr/>
          <p:nvPr/>
        </p:nvSpPr>
        <p:spPr>
          <a:xfrm rot="20007239" flipH="1">
            <a:off x="5484974" y="3409944"/>
            <a:ext cx="1301434" cy="1197627"/>
          </a:xfrm>
          <a:custGeom>
            <a:avLst/>
            <a:gdLst/>
            <a:ahLst/>
            <a:cxnLst/>
            <a:rect l="l" t="t" r="r" b="b"/>
            <a:pathLst>
              <a:path w="914401" h="914400">
                <a:moveTo>
                  <a:pt x="457200" y="0"/>
                </a:moveTo>
                <a:lnTo>
                  <a:pt x="457201" y="0"/>
                </a:lnTo>
                <a:lnTo>
                  <a:pt x="914400" y="0"/>
                </a:lnTo>
                <a:lnTo>
                  <a:pt x="914400" y="457190"/>
                </a:lnTo>
                <a:lnTo>
                  <a:pt x="914401" y="457200"/>
                </a:lnTo>
                <a:cubicBezTo>
                  <a:pt x="914401" y="709705"/>
                  <a:pt x="709706" y="914400"/>
                  <a:pt x="457201" y="914400"/>
                </a:cubicBezTo>
                <a:lnTo>
                  <a:pt x="457200" y="914400"/>
                </a:lnTo>
                <a:lnTo>
                  <a:pt x="1" y="914400"/>
                </a:lnTo>
                <a:lnTo>
                  <a:pt x="1" y="457210"/>
                </a:lnTo>
                <a:cubicBezTo>
                  <a:pt x="0" y="457207"/>
                  <a:pt x="0" y="457203"/>
                  <a:pt x="0" y="457200"/>
                </a:cubicBezTo>
                <a:cubicBezTo>
                  <a:pt x="0" y="204695"/>
                  <a:pt x="204695" y="0"/>
                  <a:pt x="457200"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altLang="ko-KR" sz="2700" smtClean="0">
                <a:solidFill>
                  <a:prstClr val="white"/>
                </a:solidFill>
              </a:rPr>
              <a:t>Nguồn phát</a:t>
            </a:r>
            <a:endParaRPr lang="ko-KR" altLang="en-US" sz="2700">
              <a:solidFill>
                <a:prstClr val="white"/>
              </a:solidFill>
            </a:endParaRPr>
          </a:p>
        </p:txBody>
      </p:sp>
      <p:sp>
        <p:nvSpPr>
          <p:cNvPr id="6" name="Teardrop 1">
            <a:extLst>
              <a:ext uri="{FF2B5EF4-FFF2-40B4-BE49-F238E27FC236}">
                <a16:creationId xmlns:a16="http://schemas.microsoft.com/office/drawing/2014/main" xmlns="" id="{95F00CC9-DCFF-4AA4-A6A4-EA61E691730F}"/>
              </a:ext>
            </a:extLst>
          </p:cNvPr>
          <p:cNvSpPr/>
          <p:nvPr/>
        </p:nvSpPr>
        <p:spPr>
          <a:xfrm rot="1387869" flipH="1">
            <a:off x="3211788" y="3458672"/>
            <a:ext cx="1134000" cy="1080000"/>
          </a:xfrm>
          <a:custGeom>
            <a:avLst/>
            <a:gdLst/>
            <a:ahLst/>
            <a:cxnLst/>
            <a:rect l="l" t="t" r="r" b="b"/>
            <a:pathLst>
              <a:path w="914401" h="914400">
                <a:moveTo>
                  <a:pt x="457200" y="0"/>
                </a:moveTo>
                <a:lnTo>
                  <a:pt x="457201" y="0"/>
                </a:lnTo>
                <a:lnTo>
                  <a:pt x="914400" y="0"/>
                </a:lnTo>
                <a:lnTo>
                  <a:pt x="914400" y="457190"/>
                </a:lnTo>
                <a:lnTo>
                  <a:pt x="914401" y="457200"/>
                </a:lnTo>
                <a:cubicBezTo>
                  <a:pt x="914401" y="709705"/>
                  <a:pt x="709706" y="914400"/>
                  <a:pt x="457201" y="914400"/>
                </a:cubicBezTo>
                <a:lnTo>
                  <a:pt x="457200" y="914400"/>
                </a:lnTo>
                <a:lnTo>
                  <a:pt x="1" y="914400"/>
                </a:lnTo>
                <a:lnTo>
                  <a:pt x="1" y="457210"/>
                </a:lnTo>
                <a:cubicBezTo>
                  <a:pt x="0" y="457207"/>
                  <a:pt x="0" y="457203"/>
                  <a:pt x="0" y="457200"/>
                </a:cubicBezTo>
                <a:cubicBezTo>
                  <a:pt x="0" y="204695"/>
                  <a:pt x="204695" y="0"/>
                  <a:pt x="457200"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altLang="ko-KR" sz="2700" smtClean="0">
                <a:solidFill>
                  <a:prstClr val="white"/>
                </a:solidFill>
              </a:rPr>
              <a:t>Tính chất</a:t>
            </a:r>
            <a:endParaRPr lang="ko-KR" altLang="en-US" sz="2700">
              <a:solidFill>
                <a:prstClr val="white"/>
              </a:solidFill>
            </a:endParaRPr>
          </a:p>
        </p:txBody>
      </p:sp>
      <p:sp>
        <p:nvSpPr>
          <p:cNvPr id="7" name="Teardrop 1">
            <a:extLst>
              <a:ext uri="{FF2B5EF4-FFF2-40B4-BE49-F238E27FC236}">
                <a16:creationId xmlns:a16="http://schemas.microsoft.com/office/drawing/2014/main" xmlns="" id="{EEB3AF96-4BBD-45CD-9958-2689CF055827}"/>
              </a:ext>
            </a:extLst>
          </p:cNvPr>
          <p:cNvSpPr/>
          <p:nvPr/>
        </p:nvSpPr>
        <p:spPr>
          <a:xfrm rot="1358834" flipH="1">
            <a:off x="4736211" y="2028294"/>
            <a:ext cx="1134000" cy="1080000"/>
          </a:xfrm>
          <a:custGeom>
            <a:avLst/>
            <a:gdLst/>
            <a:ahLst/>
            <a:cxnLst/>
            <a:rect l="l" t="t" r="r" b="b"/>
            <a:pathLst>
              <a:path w="914401" h="914400">
                <a:moveTo>
                  <a:pt x="457200" y="0"/>
                </a:moveTo>
                <a:lnTo>
                  <a:pt x="457201" y="0"/>
                </a:lnTo>
                <a:lnTo>
                  <a:pt x="914400" y="0"/>
                </a:lnTo>
                <a:lnTo>
                  <a:pt x="914400" y="457190"/>
                </a:lnTo>
                <a:lnTo>
                  <a:pt x="914401" y="457200"/>
                </a:lnTo>
                <a:cubicBezTo>
                  <a:pt x="914401" y="709705"/>
                  <a:pt x="709706" y="914400"/>
                  <a:pt x="457201" y="914400"/>
                </a:cubicBezTo>
                <a:lnTo>
                  <a:pt x="457200" y="914400"/>
                </a:lnTo>
                <a:lnTo>
                  <a:pt x="1" y="914400"/>
                </a:lnTo>
                <a:lnTo>
                  <a:pt x="1" y="457210"/>
                </a:lnTo>
                <a:cubicBezTo>
                  <a:pt x="0" y="457207"/>
                  <a:pt x="0" y="457203"/>
                  <a:pt x="0" y="457200"/>
                </a:cubicBezTo>
                <a:cubicBezTo>
                  <a:pt x="0" y="204695"/>
                  <a:pt x="204695" y="0"/>
                  <a:pt x="457200" y="0"/>
                </a:cubicBez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altLang="ko-KR" sz="2700" smtClean="0">
                <a:solidFill>
                  <a:prstClr val="white"/>
                </a:solidFill>
              </a:rPr>
              <a:t>Ứng dụng</a:t>
            </a:r>
            <a:endParaRPr lang="ko-KR" altLang="en-US" sz="2700">
              <a:solidFill>
                <a:prstClr val="white"/>
              </a:solidFill>
            </a:endParaRPr>
          </a:p>
        </p:txBody>
      </p:sp>
      <p:sp>
        <p:nvSpPr>
          <p:cNvPr id="8" name="Freeform 7">
            <a:extLst>
              <a:ext uri="{FF2B5EF4-FFF2-40B4-BE49-F238E27FC236}">
                <a16:creationId xmlns:a16="http://schemas.microsoft.com/office/drawing/2014/main" xmlns="" id="{3517B2AD-55F3-4A76-AF00-2C4C5396E198}"/>
              </a:ext>
            </a:extLst>
          </p:cNvPr>
          <p:cNvSpPr/>
          <p:nvPr/>
        </p:nvSpPr>
        <p:spPr>
          <a:xfrm rot="247671">
            <a:off x="2871839" y="1785226"/>
            <a:ext cx="3373455" cy="5075053"/>
          </a:xfrm>
          <a:custGeom>
            <a:avLst/>
            <a:gdLst>
              <a:gd name="connsiteX0" fmla="*/ 0 w 4953000"/>
              <a:gd name="connsiteY0" fmla="*/ 6877050 h 6877050"/>
              <a:gd name="connsiteX1" fmla="*/ 657225 w 4953000"/>
              <a:gd name="connsiteY1" fmla="*/ 537210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657225 w 4953000"/>
              <a:gd name="connsiteY1" fmla="*/ 537210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657225 w 4953000"/>
              <a:gd name="connsiteY1" fmla="*/ 537210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657225 w 4953000"/>
              <a:gd name="connsiteY1" fmla="*/ 537210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90550 w 4953000"/>
              <a:gd name="connsiteY1" fmla="*/ 5343525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90550 w 4953000"/>
              <a:gd name="connsiteY1" fmla="*/ 5343525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066925 w 4953000"/>
              <a:gd name="connsiteY2" fmla="*/ 40576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066925 w 4953000"/>
              <a:gd name="connsiteY2" fmla="*/ 40576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066925 w 4953000"/>
              <a:gd name="connsiteY2" fmla="*/ 4057650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66925 w 4953000"/>
              <a:gd name="connsiteY2" fmla="*/ 4057650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66925 w 4953000"/>
              <a:gd name="connsiteY2" fmla="*/ 4057650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48050 w 4953000"/>
              <a:gd name="connsiteY3" fmla="*/ 2743200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48050 w 4953000"/>
              <a:gd name="connsiteY3" fmla="*/ 2743200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13836 w 4966836"/>
              <a:gd name="connsiteY0" fmla="*/ 6877050 h 6877050"/>
              <a:gd name="connsiteX1" fmla="*/ 461511 w 4966836"/>
              <a:gd name="connsiteY1" fmla="*/ 5324475 h 6877050"/>
              <a:gd name="connsiteX2" fmla="*/ 2109336 w 4966836"/>
              <a:gd name="connsiteY2" fmla="*/ 3990975 h 6877050"/>
              <a:gd name="connsiteX3" fmla="*/ 3509511 w 4966836"/>
              <a:gd name="connsiteY3" fmla="*/ 2819400 h 6877050"/>
              <a:gd name="connsiteX4" fmla="*/ 4966836 w 4966836"/>
              <a:gd name="connsiteY4" fmla="*/ 0 h 6877050"/>
              <a:gd name="connsiteX0" fmla="*/ 13836 w 4966836"/>
              <a:gd name="connsiteY0" fmla="*/ 6877050 h 6877050"/>
              <a:gd name="connsiteX1" fmla="*/ 461511 w 4966836"/>
              <a:gd name="connsiteY1" fmla="*/ 5324475 h 6877050"/>
              <a:gd name="connsiteX2" fmla="*/ 2109336 w 4966836"/>
              <a:gd name="connsiteY2" fmla="*/ 3990975 h 6877050"/>
              <a:gd name="connsiteX3" fmla="*/ 3557136 w 4966836"/>
              <a:gd name="connsiteY3" fmla="*/ 2609850 h 6877050"/>
              <a:gd name="connsiteX4" fmla="*/ 4966836 w 4966836"/>
              <a:gd name="connsiteY4" fmla="*/ 0 h 6877050"/>
              <a:gd name="connsiteX0" fmla="*/ 13836 w 4966836"/>
              <a:gd name="connsiteY0" fmla="*/ 6877050 h 6877050"/>
              <a:gd name="connsiteX1" fmla="*/ 461511 w 4966836"/>
              <a:gd name="connsiteY1" fmla="*/ 5324475 h 6877050"/>
              <a:gd name="connsiteX2" fmla="*/ 2109336 w 4966836"/>
              <a:gd name="connsiteY2" fmla="*/ 3990975 h 6877050"/>
              <a:gd name="connsiteX3" fmla="*/ 3557136 w 4966836"/>
              <a:gd name="connsiteY3" fmla="*/ 2609850 h 6877050"/>
              <a:gd name="connsiteX4" fmla="*/ 4966836 w 4966836"/>
              <a:gd name="connsiteY4" fmla="*/ 0 h 6877050"/>
              <a:gd name="connsiteX0" fmla="*/ 13836 w 4966836"/>
              <a:gd name="connsiteY0" fmla="*/ 6877050 h 6877050"/>
              <a:gd name="connsiteX1" fmla="*/ 461511 w 4966836"/>
              <a:gd name="connsiteY1" fmla="*/ 5324475 h 6877050"/>
              <a:gd name="connsiteX2" fmla="*/ 2080761 w 4966836"/>
              <a:gd name="connsiteY2" fmla="*/ 3981450 h 6877050"/>
              <a:gd name="connsiteX3" fmla="*/ 3557136 w 4966836"/>
              <a:gd name="connsiteY3" fmla="*/ 2609850 h 6877050"/>
              <a:gd name="connsiteX4" fmla="*/ 4966836 w 4966836"/>
              <a:gd name="connsiteY4" fmla="*/ 0 h 6877050"/>
              <a:gd name="connsiteX0" fmla="*/ 13836 w 4966836"/>
              <a:gd name="connsiteY0" fmla="*/ 6877050 h 6877050"/>
              <a:gd name="connsiteX1" fmla="*/ 461511 w 4966836"/>
              <a:gd name="connsiteY1" fmla="*/ 5324475 h 6877050"/>
              <a:gd name="connsiteX2" fmla="*/ 2080761 w 4966836"/>
              <a:gd name="connsiteY2" fmla="*/ 3981450 h 6877050"/>
              <a:gd name="connsiteX3" fmla="*/ 3557136 w 4966836"/>
              <a:gd name="connsiteY3" fmla="*/ 2609850 h 6877050"/>
              <a:gd name="connsiteX4" fmla="*/ 4966836 w 4966836"/>
              <a:gd name="connsiteY4" fmla="*/ 0 h 6877050"/>
              <a:gd name="connsiteX0" fmla="*/ 13836 w 4681086"/>
              <a:gd name="connsiteY0" fmla="*/ 6829425 h 6829425"/>
              <a:gd name="connsiteX1" fmla="*/ 461511 w 4681086"/>
              <a:gd name="connsiteY1" fmla="*/ 5276850 h 6829425"/>
              <a:gd name="connsiteX2" fmla="*/ 2080761 w 4681086"/>
              <a:gd name="connsiteY2" fmla="*/ 3933825 h 6829425"/>
              <a:gd name="connsiteX3" fmla="*/ 3557136 w 4681086"/>
              <a:gd name="connsiteY3" fmla="*/ 2562225 h 6829425"/>
              <a:gd name="connsiteX4" fmla="*/ 4681086 w 4681086"/>
              <a:gd name="connsiteY4" fmla="*/ 0 h 6829425"/>
              <a:gd name="connsiteX0" fmla="*/ 13836 w 4681086"/>
              <a:gd name="connsiteY0" fmla="*/ 6829425 h 6829425"/>
              <a:gd name="connsiteX1" fmla="*/ 461511 w 4681086"/>
              <a:gd name="connsiteY1" fmla="*/ 5276850 h 6829425"/>
              <a:gd name="connsiteX2" fmla="*/ 2080761 w 4681086"/>
              <a:gd name="connsiteY2" fmla="*/ 3933825 h 6829425"/>
              <a:gd name="connsiteX3" fmla="*/ 3557136 w 4681086"/>
              <a:gd name="connsiteY3" fmla="*/ 2562225 h 6829425"/>
              <a:gd name="connsiteX4" fmla="*/ 4681086 w 4681086"/>
              <a:gd name="connsiteY4" fmla="*/ 0 h 6829425"/>
              <a:gd name="connsiteX0" fmla="*/ 13836 w 4681086"/>
              <a:gd name="connsiteY0" fmla="*/ 6829425 h 6829425"/>
              <a:gd name="connsiteX1" fmla="*/ 461511 w 4681086"/>
              <a:gd name="connsiteY1" fmla="*/ 5276850 h 6829425"/>
              <a:gd name="connsiteX2" fmla="*/ 2080761 w 4681086"/>
              <a:gd name="connsiteY2" fmla="*/ 3933825 h 6829425"/>
              <a:gd name="connsiteX3" fmla="*/ 3557136 w 4681086"/>
              <a:gd name="connsiteY3" fmla="*/ 2562225 h 6829425"/>
              <a:gd name="connsiteX4" fmla="*/ 4681086 w 4681086"/>
              <a:gd name="connsiteY4" fmla="*/ 0 h 6829425"/>
              <a:gd name="connsiteX0" fmla="*/ 13836 w 4681086"/>
              <a:gd name="connsiteY0" fmla="*/ 6829425 h 6829425"/>
              <a:gd name="connsiteX1" fmla="*/ 461511 w 4681086"/>
              <a:gd name="connsiteY1" fmla="*/ 5276850 h 6829425"/>
              <a:gd name="connsiteX2" fmla="*/ 2080761 w 4681086"/>
              <a:gd name="connsiteY2" fmla="*/ 3933825 h 6829425"/>
              <a:gd name="connsiteX3" fmla="*/ 3557136 w 4681086"/>
              <a:gd name="connsiteY3" fmla="*/ 2562225 h 6829425"/>
              <a:gd name="connsiteX4" fmla="*/ 4681086 w 4681086"/>
              <a:gd name="connsiteY4" fmla="*/ 0 h 6829425"/>
              <a:gd name="connsiteX0" fmla="*/ 13836 w 4681086"/>
              <a:gd name="connsiteY0" fmla="*/ 6829425 h 6829425"/>
              <a:gd name="connsiteX1" fmla="*/ 461511 w 4681086"/>
              <a:gd name="connsiteY1" fmla="*/ 5276850 h 6829425"/>
              <a:gd name="connsiteX2" fmla="*/ 2080761 w 4681086"/>
              <a:gd name="connsiteY2" fmla="*/ 3933825 h 6829425"/>
              <a:gd name="connsiteX3" fmla="*/ 3557136 w 4681086"/>
              <a:gd name="connsiteY3" fmla="*/ 2562225 h 6829425"/>
              <a:gd name="connsiteX4" fmla="*/ 4681086 w 4681086"/>
              <a:gd name="connsiteY4" fmla="*/ 0 h 6829425"/>
              <a:gd name="connsiteX0" fmla="*/ 8988 w 4676238"/>
              <a:gd name="connsiteY0" fmla="*/ 6829425 h 6829425"/>
              <a:gd name="connsiteX1" fmla="*/ 561438 w 4676238"/>
              <a:gd name="connsiteY1" fmla="*/ 5257800 h 6829425"/>
              <a:gd name="connsiteX2" fmla="*/ 2075913 w 4676238"/>
              <a:gd name="connsiteY2" fmla="*/ 3933825 h 6829425"/>
              <a:gd name="connsiteX3" fmla="*/ 3552288 w 4676238"/>
              <a:gd name="connsiteY3" fmla="*/ 2562225 h 6829425"/>
              <a:gd name="connsiteX4" fmla="*/ 4676238 w 4676238"/>
              <a:gd name="connsiteY4" fmla="*/ 0 h 6829425"/>
              <a:gd name="connsiteX0" fmla="*/ 7744 w 4674994"/>
              <a:gd name="connsiteY0" fmla="*/ 6829425 h 6829425"/>
              <a:gd name="connsiteX1" fmla="*/ 560194 w 4674994"/>
              <a:gd name="connsiteY1" fmla="*/ 5257800 h 6829425"/>
              <a:gd name="connsiteX2" fmla="*/ 2074669 w 4674994"/>
              <a:gd name="connsiteY2" fmla="*/ 3933825 h 6829425"/>
              <a:gd name="connsiteX3" fmla="*/ 3551044 w 4674994"/>
              <a:gd name="connsiteY3" fmla="*/ 2562225 h 6829425"/>
              <a:gd name="connsiteX4" fmla="*/ 4674994 w 4674994"/>
              <a:gd name="connsiteY4" fmla="*/ 0 h 6829425"/>
              <a:gd name="connsiteX0" fmla="*/ 5269 w 4824919"/>
              <a:gd name="connsiteY0" fmla="*/ 6848475 h 6848475"/>
              <a:gd name="connsiteX1" fmla="*/ 710119 w 4824919"/>
              <a:gd name="connsiteY1" fmla="*/ 5257800 h 6848475"/>
              <a:gd name="connsiteX2" fmla="*/ 2224594 w 4824919"/>
              <a:gd name="connsiteY2" fmla="*/ 3933825 h 6848475"/>
              <a:gd name="connsiteX3" fmla="*/ 3700969 w 4824919"/>
              <a:gd name="connsiteY3" fmla="*/ 2562225 h 6848475"/>
              <a:gd name="connsiteX4" fmla="*/ 4824919 w 4824919"/>
              <a:gd name="connsiteY4" fmla="*/ 0 h 6848475"/>
              <a:gd name="connsiteX0" fmla="*/ 0 w 4819650"/>
              <a:gd name="connsiteY0" fmla="*/ 6848475 h 6848475"/>
              <a:gd name="connsiteX1" fmla="*/ 704850 w 4819650"/>
              <a:gd name="connsiteY1" fmla="*/ 525780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04850 w 4819650"/>
              <a:gd name="connsiteY1" fmla="*/ 525780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04850 w 4819650"/>
              <a:gd name="connsiteY1" fmla="*/ 525780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800475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800475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752850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752850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752850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752850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752850 w 4819650"/>
              <a:gd name="connsiteY3" fmla="*/ 2600167 h 6848475"/>
              <a:gd name="connsiteX4" fmla="*/ 4819650 w 4819650"/>
              <a:gd name="connsiteY4" fmla="*/ 0 h 6848475"/>
              <a:gd name="connsiteX0" fmla="*/ 0 w 6086475"/>
              <a:gd name="connsiteY0" fmla="*/ 6810533 h 6810533"/>
              <a:gd name="connsiteX1" fmla="*/ 781050 w 6086475"/>
              <a:gd name="connsiteY1" fmla="*/ 5238908 h 6810533"/>
              <a:gd name="connsiteX2" fmla="*/ 2219325 w 6086475"/>
              <a:gd name="connsiteY2" fmla="*/ 3876833 h 6810533"/>
              <a:gd name="connsiteX3" fmla="*/ 3752850 w 6086475"/>
              <a:gd name="connsiteY3" fmla="*/ 2562225 h 6810533"/>
              <a:gd name="connsiteX4" fmla="*/ 6086475 w 6086475"/>
              <a:gd name="connsiteY4" fmla="*/ 0 h 6810533"/>
              <a:gd name="connsiteX0" fmla="*/ 0 w 6086475"/>
              <a:gd name="connsiteY0" fmla="*/ 6810533 h 6810533"/>
              <a:gd name="connsiteX1" fmla="*/ 781050 w 6086475"/>
              <a:gd name="connsiteY1" fmla="*/ 5238908 h 6810533"/>
              <a:gd name="connsiteX2" fmla="*/ 2219325 w 6086475"/>
              <a:gd name="connsiteY2" fmla="*/ 3876833 h 6810533"/>
              <a:gd name="connsiteX3" fmla="*/ 3752850 w 6086475"/>
              <a:gd name="connsiteY3" fmla="*/ 2562225 h 6810533"/>
              <a:gd name="connsiteX4" fmla="*/ 6086475 w 6086475"/>
              <a:gd name="connsiteY4" fmla="*/ 0 h 6810533"/>
              <a:gd name="connsiteX0" fmla="*/ 0 w 6086475"/>
              <a:gd name="connsiteY0" fmla="*/ 6810533 h 6810533"/>
              <a:gd name="connsiteX1" fmla="*/ 781050 w 6086475"/>
              <a:gd name="connsiteY1" fmla="*/ 5238908 h 6810533"/>
              <a:gd name="connsiteX2" fmla="*/ 2219325 w 6086475"/>
              <a:gd name="connsiteY2" fmla="*/ 3876833 h 6810533"/>
              <a:gd name="connsiteX3" fmla="*/ 3752850 w 6086475"/>
              <a:gd name="connsiteY3" fmla="*/ 2562225 h 6810533"/>
              <a:gd name="connsiteX4" fmla="*/ 6086475 w 6086475"/>
              <a:gd name="connsiteY4" fmla="*/ 0 h 6810533"/>
              <a:gd name="connsiteX0" fmla="*/ 0 w 6086475"/>
              <a:gd name="connsiteY0" fmla="*/ 6810533 h 6810533"/>
              <a:gd name="connsiteX1" fmla="*/ 781050 w 6086475"/>
              <a:gd name="connsiteY1" fmla="*/ 5238908 h 6810533"/>
              <a:gd name="connsiteX2" fmla="*/ 2219325 w 6086475"/>
              <a:gd name="connsiteY2" fmla="*/ 3876833 h 6810533"/>
              <a:gd name="connsiteX3" fmla="*/ 3752850 w 6086475"/>
              <a:gd name="connsiteY3" fmla="*/ 2562225 h 6810533"/>
              <a:gd name="connsiteX4" fmla="*/ 6086475 w 6086475"/>
              <a:gd name="connsiteY4" fmla="*/ 0 h 6810533"/>
              <a:gd name="connsiteX0" fmla="*/ 0 w 6086475"/>
              <a:gd name="connsiteY0" fmla="*/ 6810533 h 6810533"/>
              <a:gd name="connsiteX1" fmla="*/ 781050 w 6086475"/>
              <a:gd name="connsiteY1" fmla="*/ 5238908 h 6810533"/>
              <a:gd name="connsiteX2" fmla="*/ 2219325 w 6086475"/>
              <a:gd name="connsiteY2" fmla="*/ 3876833 h 6810533"/>
              <a:gd name="connsiteX3" fmla="*/ 3752850 w 6086475"/>
              <a:gd name="connsiteY3" fmla="*/ 2562225 h 6810533"/>
              <a:gd name="connsiteX4" fmla="*/ 6086475 w 6086475"/>
              <a:gd name="connsiteY4" fmla="*/ 0 h 6810533"/>
              <a:gd name="connsiteX0" fmla="*/ 0 w 6172200"/>
              <a:gd name="connsiteY0" fmla="*/ 6857960 h 6857960"/>
              <a:gd name="connsiteX1" fmla="*/ 781050 w 6172200"/>
              <a:gd name="connsiteY1" fmla="*/ 5286335 h 6857960"/>
              <a:gd name="connsiteX2" fmla="*/ 2219325 w 6172200"/>
              <a:gd name="connsiteY2" fmla="*/ 3924260 h 6857960"/>
              <a:gd name="connsiteX3" fmla="*/ 3752850 w 6172200"/>
              <a:gd name="connsiteY3" fmla="*/ 2609652 h 6857960"/>
              <a:gd name="connsiteX4" fmla="*/ 6172200 w 6172200"/>
              <a:gd name="connsiteY4" fmla="*/ 0 h 6857960"/>
              <a:gd name="connsiteX0" fmla="*/ 0 w 6172200"/>
              <a:gd name="connsiteY0" fmla="*/ 6857960 h 6857960"/>
              <a:gd name="connsiteX1" fmla="*/ 781050 w 6172200"/>
              <a:gd name="connsiteY1" fmla="*/ 5286335 h 6857960"/>
              <a:gd name="connsiteX2" fmla="*/ 2219325 w 6172200"/>
              <a:gd name="connsiteY2" fmla="*/ 3924260 h 6857960"/>
              <a:gd name="connsiteX3" fmla="*/ 3752850 w 6172200"/>
              <a:gd name="connsiteY3" fmla="*/ 2609652 h 6857960"/>
              <a:gd name="connsiteX4" fmla="*/ 6172200 w 6172200"/>
              <a:gd name="connsiteY4" fmla="*/ 0 h 6857960"/>
              <a:gd name="connsiteX0" fmla="*/ 0 w 6172200"/>
              <a:gd name="connsiteY0" fmla="*/ 6857960 h 6857960"/>
              <a:gd name="connsiteX1" fmla="*/ 781050 w 6172200"/>
              <a:gd name="connsiteY1" fmla="*/ 5286335 h 6857960"/>
              <a:gd name="connsiteX2" fmla="*/ 3752850 w 6172200"/>
              <a:gd name="connsiteY2" fmla="*/ 2609652 h 6857960"/>
              <a:gd name="connsiteX3" fmla="*/ 6172200 w 6172200"/>
              <a:gd name="connsiteY3" fmla="*/ 0 h 6857960"/>
              <a:gd name="connsiteX0" fmla="*/ 0 w 6172200"/>
              <a:gd name="connsiteY0" fmla="*/ 6857960 h 6857960"/>
              <a:gd name="connsiteX1" fmla="*/ 781050 w 6172200"/>
              <a:gd name="connsiteY1" fmla="*/ 5286335 h 6857960"/>
              <a:gd name="connsiteX2" fmla="*/ 6172200 w 6172200"/>
              <a:gd name="connsiteY2"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22363"/>
              <a:gd name="connsiteY0" fmla="*/ 6785388 h 6785388"/>
              <a:gd name="connsiteX1" fmla="*/ 6122363 w 6122363"/>
              <a:gd name="connsiteY1" fmla="*/ 0 h 6785388"/>
              <a:gd name="connsiteX0" fmla="*/ 0 w 6122363"/>
              <a:gd name="connsiteY0" fmla="*/ 6785388 h 6785388"/>
              <a:gd name="connsiteX1" fmla="*/ 6122363 w 6122363"/>
              <a:gd name="connsiteY1" fmla="*/ 0 h 6785388"/>
              <a:gd name="connsiteX0" fmla="*/ 0 w 6122363"/>
              <a:gd name="connsiteY0" fmla="*/ 6785388 h 6785388"/>
              <a:gd name="connsiteX1" fmla="*/ 6122363 w 6122363"/>
              <a:gd name="connsiteY1" fmla="*/ 0 h 6785388"/>
              <a:gd name="connsiteX0" fmla="*/ 0 w 5849989"/>
              <a:gd name="connsiteY0" fmla="*/ 6279540 h 6279540"/>
              <a:gd name="connsiteX1" fmla="*/ 5849989 w 5849989"/>
              <a:gd name="connsiteY1" fmla="*/ 0 h 6279540"/>
              <a:gd name="connsiteX0" fmla="*/ 0 w 5849989"/>
              <a:gd name="connsiteY0" fmla="*/ 6279540 h 6279540"/>
              <a:gd name="connsiteX1" fmla="*/ 5849989 w 5849989"/>
              <a:gd name="connsiteY1" fmla="*/ 0 h 6279540"/>
              <a:gd name="connsiteX0" fmla="*/ 0 w 5849989"/>
              <a:gd name="connsiteY0" fmla="*/ 6279540 h 6279540"/>
              <a:gd name="connsiteX1" fmla="*/ 5849989 w 5849989"/>
              <a:gd name="connsiteY1" fmla="*/ 0 h 6279540"/>
              <a:gd name="connsiteX0" fmla="*/ 0 w 5849989"/>
              <a:gd name="connsiteY0" fmla="*/ 6279540 h 6279540"/>
              <a:gd name="connsiteX1" fmla="*/ 5849989 w 5849989"/>
              <a:gd name="connsiteY1" fmla="*/ 0 h 6279540"/>
              <a:gd name="connsiteX0" fmla="*/ 0 w 5849989"/>
              <a:gd name="connsiteY0" fmla="*/ 6279540 h 6279540"/>
              <a:gd name="connsiteX1" fmla="*/ 5849989 w 5849989"/>
              <a:gd name="connsiteY1" fmla="*/ 0 h 6279540"/>
              <a:gd name="connsiteX0" fmla="*/ 0 w 5755249"/>
              <a:gd name="connsiteY0" fmla="*/ 6348520 h 6348520"/>
              <a:gd name="connsiteX1" fmla="*/ 5755249 w 5755249"/>
              <a:gd name="connsiteY1" fmla="*/ 0 h 6348520"/>
              <a:gd name="connsiteX0" fmla="*/ 0 w 5684194"/>
              <a:gd name="connsiteY0" fmla="*/ 6130085 h 6130085"/>
              <a:gd name="connsiteX1" fmla="*/ 5684194 w 5684194"/>
              <a:gd name="connsiteY1" fmla="*/ 0 h 6130085"/>
              <a:gd name="connsiteX0" fmla="*/ 0 w 5883541"/>
              <a:gd name="connsiteY0" fmla="*/ 6444564 h 6444564"/>
              <a:gd name="connsiteX1" fmla="*/ 5883541 w 5883541"/>
              <a:gd name="connsiteY1" fmla="*/ 0 h 6444564"/>
              <a:gd name="connsiteX0" fmla="*/ 0 w 5883541"/>
              <a:gd name="connsiteY0" fmla="*/ 6444564 h 6444564"/>
              <a:gd name="connsiteX1" fmla="*/ 5883541 w 5883541"/>
              <a:gd name="connsiteY1" fmla="*/ 0 h 6444564"/>
            </a:gdLst>
            <a:ahLst/>
            <a:cxnLst>
              <a:cxn ang="0">
                <a:pos x="connsiteX0" y="connsiteY0"/>
              </a:cxn>
              <a:cxn ang="0">
                <a:pos x="connsiteX1" y="connsiteY1"/>
              </a:cxn>
            </a:cxnLst>
            <a:rect l="l" t="t" r="r" b="b"/>
            <a:pathLst>
              <a:path w="5883541" h="6444564">
                <a:moveTo>
                  <a:pt x="0" y="6444564"/>
                </a:moveTo>
                <a:cubicBezTo>
                  <a:pt x="2341507" y="2229928"/>
                  <a:pt x="4352951" y="3601206"/>
                  <a:pt x="5883541" y="0"/>
                </a:cubicBezTo>
              </a:path>
            </a:pathLst>
          </a:custGeom>
          <a:ln w="88900">
            <a:solidFill>
              <a:schemeClr val="bg1">
                <a:lumMod val="8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ko-KR" altLang="en-US" sz="2700">
              <a:solidFill>
                <a:prstClr val="black"/>
              </a:solidFill>
            </a:endParaRPr>
          </a:p>
        </p:txBody>
      </p:sp>
      <p:grpSp>
        <p:nvGrpSpPr>
          <p:cNvPr id="15" name="Group 14">
            <a:extLst>
              <a:ext uri="{FF2B5EF4-FFF2-40B4-BE49-F238E27FC236}">
                <a16:creationId xmlns:a16="http://schemas.microsoft.com/office/drawing/2014/main" xmlns="" id="{5B3FD833-AFBA-4450-922A-7E2A02371579}"/>
              </a:ext>
            </a:extLst>
          </p:cNvPr>
          <p:cNvGrpSpPr/>
          <p:nvPr/>
        </p:nvGrpSpPr>
        <p:grpSpPr>
          <a:xfrm>
            <a:off x="2298142" y="4295143"/>
            <a:ext cx="1063283" cy="1077218"/>
            <a:chOff x="3995936" y="1930304"/>
            <a:chExt cx="1417711" cy="1077218"/>
          </a:xfrm>
        </p:grpSpPr>
        <p:sp>
          <p:nvSpPr>
            <p:cNvPr id="16" name="TextBox 15">
              <a:extLst>
                <a:ext uri="{FF2B5EF4-FFF2-40B4-BE49-F238E27FC236}">
                  <a16:creationId xmlns:a16="http://schemas.microsoft.com/office/drawing/2014/main" xmlns="" id="{5D40AC38-C24C-43FD-9781-1DBE0B83B6F5}"/>
                </a:ext>
              </a:extLst>
            </p:cNvPr>
            <p:cNvSpPr txBox="1"/>
            <p:nvPr/>
          </p:nvSpPr>
          <p:spPr>
            <a:xfrm>
              <a:off x="4377232" y="1930304"/>
              <a:ext cx="655119" cy="1077218"/>
            </a:xfrm>
            <a:prstGeom prst="rect">
              <a:avLst/>
            </a:prstGeom>
            <a:noFill/>
          </p:spPr>
          <p:txBody>
            <a:bodyPr wrap="square" rtlCol="0" anchor="ctr">
              <a:spAutoFit/>
            </a:bodyPr>
            <a:lstStyle/>
            <a:p>
              <a:pPr algn="ctr" fontAlgn="auto">
                <a:spcBef>
                  <a:spcPts val="0"/>
                </a:spcBef>
                <a:spcAft>
                  <a:spcPts val="0"/>
                </a:spcAft>
              </a:pPr>
              <a:r>
                <a:rPr lang="en-US" altLang="ko-KR" sz="3200" b="1" dirty="0">
                  <a:solidFill>
                    <a:prstClr val="white"/>
                  </a:solidFill>
                  <a:latin typeface="Arial"/>
                  <a:cs typeface="Arial" pitchFamily="34" charset="0"/>
                </a:rPr>
                <a:t>05</a:t>
              </a:r>
              <a:endParaRPr lang="ko-KR" altLang="en-US" sz="3200" b="1" dirty="0">
                <a:solidFill>
                  <a:prstClr val="white"/>
                </a:solidFill>
                <a:latin typeface="Arial"/>
                <a:cs typeface="Arial" pitchFamily="34" charset="0"/>
              </a:endParaRPr>
            </a:p>
          </p:txBody>
        </p:sp>
        <p:sp>
          <p:nvSpPr>
            <p:cNvPr id="17" name="TextBox 16">
              <a:extLst>
                <a:ext uri="{FF2B5EF4-FFF2-40B4-BE49-F238E27FC236}">
                  <a16:creationId xmlns:a16="http://schemas.microsoft.com/office/drawing/2014/main" xmlns="" id="{06FCEE7F-DEE3-4805-8F84-2870204A64EF}"/>
                </a:ext>
              </a:extLst>
            </p:cNvPr>
            <p:cNvSpPr txBox="1"/>
            <p:nvPr/>
          </p:nvSpPr>
          <p:spPr>
            <a:xfrm>
              <a:off x="3995936" y="1994356"/>
              <a:ext cx="1417711" cy="461665"/>
            </a:xfrm>
            <a:prstGeom prst="rect">
              <a:avLst/>
            </a:prstGeom>
            <a:noFill/>
          </p:spPr>
          <p:txBody>
            <a:bodyPr wrap="square" rtlCol="0">
              <a:spAutoFit/>
            </a:bodyPr>
            <a:lstStyle/>
            <a:p>
              <a:pPr algn="ctr" fontAlgn="auto">
                <a:spcBef>
                  <a:spcPts val="0"/>
                </a:spcBef>
                <a:spcAft>
                  <a:spcPts val="0"/>
                </a:spcAft>
              </a:pPr>
              <a:r>
                <a:rPr lang="en-US" altLang="ko-KR" sz="1200" b="1" dirty="0">
                  <a:solidFill>
                    <a:prstClr val="white"/>
                  </a:solidFill>
                  <a:latin typeface="Arial"/>
                  <a:cs typeface="Arial" pitchFamily="34" charset="0"/>
                </a:rPr>
                <a:t>Content  Here</a:t>
              </a:r>
              <a:endParaRPr lang="ko-KR" altLang="en-US" sz="1200" b="1" dirty="0">
                <a:solidFill>
                  <a:prstClr val="white"/>
                </a:solidFill>
                <a:latin typeface="Arial"/>
                <a:cs typeface="Arial" pitchFamily="34" charset="0"/>
              </a:endParaRPr>
            </a:p>
          </p:txBody>
        </p:sp>
      </p:grpSp>
      <p:sp>
        <p:nvSpPr>
          <p:cNvPr id="24" name="TextBox 23">
            <a:extLst>
              <a:ext uri="{FF2B5EF4-FFF2-40B4-BE49-F238E27FC236}">
                <a16:creationId xmlns:a16="http://schemas.microsoft.com/office/drawing/2014/main" xmlns="" id="{04D4D964-8CE5-4459-B33D-66493F189552}"/>
              </a:ext>
            </a:extLst>
          </p:cNvPr>
          <p:cNvSpPr txBox="1"/>
          <p:nvPr/>
        </p:nvSpPr>
        <p:spPr>
          <a:xfrm>
            <a:off x="2555776" y="1314634"/>
            <a:ext cx="2142046" cy="1754326"/>
          </a:xfrm>
          <a:prstGeom prst="rect">
            <a:avLst/>
          </a:prstGeom>
          <a:noFill/>
        </p:spPr>
        <p:txBody>
          <a:bodyPr wrap="square" rtlCol="0">
            <a:spAutoFit/>
          </a:bodyPr>
          <a:lstStyle/>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Sấy khô, sửi ấm.</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Chụp ảnh ban đêm, chụp ảnh thiên thể</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Thiết bị điều khiển từ xa.</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Trong quân sự: chế tạo ống nhòm hồng ngoại, tên lửa tự dộng dò tìm mục tiêu…</a:t>
            </a:r>
          </a:p>
          <a:p>
            <a:pPr marL="171450" indent="-171450" algn="r" fontAlgn="auto">
              <a:spcBef>
                <a:spcPts val="0"/>
              </a:spcBef>
              <a:spcAft>
                <a:spcPts val="0"/>
              </a:spcAft>
              <a:buFontTx/>
              <a:buChar char="-"/>
            </a:pPr>
            <a:endParaRPr lang="en-US" altLang="ko-KR" sz="1200" dirty="0">
              <a:solidFill>
                <a:prstClr val="black">
                  <a:lumMod val="65000"/>
                  <a:lumOff val="35000"/>
                </a:prstClr>
              </a:solidFill>
              <a:latin typeface="Arial"/>
              <a:cs typeface="Arial" pitchFamily="34" charset="0"/>
            </a:endParaRPr>
          </a:p>
        </p:txBody>
      </p:sp>
      <p:sp>
        <p:nvSpPr>
          <p:cNvPr id="25" name="TextBox 24">
            <a:extLst>
              <a:ext uri="{FF2B5EF4-FFF2-40B4-BE49-F238E27FC236}">
                <a16:creationId xmlns:a16="http://schemas.microsoft.com/office/drawing/2014/main" xmlns="" id="{13F45A70-93D7-49D7-85F5-0A3E7F9441E5}"/>
              </a:ext>
            </a:extLst>
          </p:cNvPr>
          <p:cNvSpPr txBox="1"/>
          <p:nvPr/>
        </p:nvSpPr>
        <p:spPr>
          <a:xfrm>
            <a:off x="1115616" y="3330858"/>
            <a:ext cx="1895367" cy="2123658"/>
          </a:xfrm>
          <a:prstGeom prst="rect">
            <a:avLst/>
          </a:prstGeom>
          <a:noFill/>
        </p:spPr>
        <p:txBody>
          <a:bodyPr wrap="square" rtlCol="0">
            <a:spAutoFit/>
          </a:bodyPr>
          <a:lstStyle/>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Có tác dụng nhiệt rất mạnh.</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Có khả năng gây ra một số phản ứng hóa học.</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Gây ra hiện tượng quang dẫn </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Có thể biến điệu như sóng điện từ cao tần.</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Tác dụng lên kính ảnh</a:t>
            </a:r>
          </a:p>
          <a:p>
            <a:pPr marL="171450" indent="-171450" algn="r" fontAlgn="auto">
              <a:spcBef>
                <a:spcPts val="0"/>
              </a:spcBef>
              <a:spcAft>
                <a:spcPts val="0"/>
              </a:spcAft>
              <a:buFontTx/>
              <a:buChar char="-"/>
            </a:pPr>
            <a:endParaRPr lang="en-US" altLang="ko-KR" sz="1200" dirty="0">
              <a:solidFill>
                <a:prstClr val="black">
                  <a:lumMod val="65000"/>
                  <a:lumOff val="35000"/>
                </a:prstClr>
              </a:solidFill>
              <a:latin typeface="Arial"/>
              <a:cs typeface="Arial" pitchFamily="34" charset="0"/>
            </a:endParaRPr>
          </a:p>
        </p:txBody>
      </p:sp>
      <p:sp>
        <p:nvSpPr>
          <p:cNvPr id="26" name="TextBox 25">
            <a:extLst>
              <a:ext uri="{FF2B5EF4-FFF2-40B4-BE49-F238E27FC236}">
                <a16:creationId xmlns:a16="http://schemas.microsoft.com/office/drawing/2014/main" xmlns="" id="{E7BE002D-FC10-4A90-8B3E-93DD513E4D0A}"/>
              </a:ext>
            </a:extLst>
          </p:cNvPr>
          <p:cNvSpPr txBox="1"/>
          <p:nvPr/>
        </p:nvSpPr>
        <p:spPr>
          <a:xfrm>
            <a:off x="6886784" y="3030051"/>
            <a:ext cx="1620844" cy="830997"/>
          </a:xfrm>
          <a:prstGeom prst="rect">
            <a:avLst/>
          </a:prstGeom>
          <a:noFill/>
        </p:spPr>
        <p:txBody>
          <a:bodyPr wrap="square" rtlCol="0">
            <a:spAutoFit/>
          </a:bodyPr>
          <a:lstStyle/>
          <a:p>
            <a:pPr fontAlgn="auto">
              <a:spcBef>
                <a:spcPts val="0"/>
              </a:spcBef>
              <a:spcAft>
                <a:spcPts val="0"/>
              </a:spcAft>
            </a:pPr>
            <a:r>
              <a:rPr lang="en-US" altLang="ko-KR" sz="1200" smtClean="0">
                <a:solidFill>
                  <a:prstClr val="black">
                    <a:lumMod val="65000"/>
                    <a:lumOff val="35000"/>
                  </a:prstClr>
                </a:solidFill>
                <a:latin typeface="Arial"/>
                <a:cs typeface="Arial" pitchFamily="34" charset="0"/>
              </a:rPr>
              <a:t>- Vật có nhiệt độ lớn hơn 0 K</a:t>
            </a:r>
          </a:p>
          <a:p>
            <a:pPr fontAlgn="auto">
              <a:spcBef>
                <a:spcPts val="0"/>
              </a:spcBef>
              <a:spcAft>
                <a:spcPts val="0"/>
              </a:spcAft>
            </a:pPr>
            <a:r>
              <a:rPr lang="en-US" altLang="ko-KR" sz="1200" smtClean="0">
                <a:solidFill>
                  <a:prstClr val="black">
                    <a:lumMod val="65000"/>
                    <a:lumOff val="35000"/>
                  </a:prstClr>
                </a:solidFill>
                <a:latin typeface="Arial"/>
                <a:cs typeface="Arial" pitchFamily="34" charset="0"/>
              </a:rPr>
              <a:t>- VD: bếp than, bếp ga, đèn dây tóc…</a:t>
            </a:r>
            <a:endParaRPr lang="en-US" altLang="ko-KR" sz="1200" dirty="0">
              <a:solidFill>
                <a:prstClr val="black">
                  <a:lumMod val="65000"/>
                  <a:lumOff val="35000"/>
                </a:prstClr>
              </a:solidFill>
              <a:latin typeface="Arial"/>
              <a:cs typeface="Arial" pitchFamily="34" charset="0"/>
            </a:endParaRPr>
          </a:p>
        </p:txBody>
      </p:sp>
      <p:sp>
        <p:nvSpPr>
          <p:cNvPr id="27" name="TextBox 26">
            <a:extLst>
              <a:ext uri="{FF2B5EF4-FFF2-40B4-BE49-F238E27FC236}">
                <a16:creationId xmlns:a16="http://schemas.microsoft.com/office/drawing/2014/main" xmlns="" id="{77334D1A-16CB-4336-A377-D1586BF697A4}"/>
              </a:ext>
            </a:extLst>
          </p:cNvPr>
          <p:cNvSpPr txBox="1"/>
          <p:nvPr/>
        </p:nvSpPr>
        <p:spPr>
          <a:xfrm>
            <a:off x="5364582" y="5162526"/>
            <a:ext cx="1620844" cy="1200329"/>
          </a:xfrm>
          <a:prstGeom prst="rect">
            <a:avLst/>
          </a:prstGeom>
          <a:noFill/>
        </p:spPr>
        <p:txBody>
          <a:bodyPr wrap="square" rtlCol="0">
            <a:spAutoFit/>
          </a:bodyPr>
          <a:lstStyle/>
          <a:p>
            <a:pPr fontAlgn="auto">
              <a:spcBef>
                <a:spcPts val="0"/>
              </a:spcBef>
              <a:spcAft>
                <a:spcPts val="0"/>
              </a:spcAft>
            </a:pPr>
            <a:r>
              <a:rPr lang="en-US" altLang="ko-KR" sz="1200" smtClean="0">
                <a:solidFill>
                  <a:prstClr val="black">
                    <a:lumMod val="65000"/>
                    <a:lumOff val="35000"/>
                  </a:prstClr>
                </a:solidFill>
                <a:latin typeface="Arial"/>
                <a:cs typeface="Arial" pitchFamily="34" charset="0"/>
              </a:rPr>
              <a:t>- Tia HN là bức xạ điện từ không nhìn thấy nằm trên vùng màu đỏ, có bước sóng từ 760nm đến vài mm</a:t>
            </a:r>
            <a:endParaRPr lang="en-US" altLang="ko-KR" sz="1200" dirty="0">
              <a:solidFill>
                <a:prstClr val="black">
                  <a:lumMod val="65000"/>
                  <a:lumOff val="35000"/>
                </a:prstClr>
              </a:solidFill>
              <a:latin typeface="Arial"/>
              <a:cs typeface="Arial" pitchFamily="34" charset="0"/>
            </a:endParaRPr>
          </a:p>
        </p:txBody>
      </p:sp>
      <p:sp>
        <p:nvSpPr>
          <p:cNvPr id="29" name="Isosceles Triangle 28">
            <a:extLst>
              <a:ext uri="{FF2B5EF4-FFF2-40B4-BE49-F238E27FC236}">
                <a16:creationId xmlns:a16="http://schemas.microsoft.com/office/drawing/2014/main" xmlns="" id="{458188D9-64E3-4ACD-A8C3-C2CD9C9AFF4F}"/>
              </a:ext>
            </a:extLst>
          </p:cNvPr>
          <p:cNvSpPr/>
          <p:nvPr/>
        </p:nvSpPr>
        <p:spPr>
          <a:xfrm rot="1371778">
            <a:off x="6259643" y="1391556"/>
            <a:ext cx="459966" cy="528697"/>
          </a:xfrm>
          <a:prstGeom prst="triangle">
            <a:avLst>
              <a:gd name="adj" fmla="val 49620"/>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2700" dirty="0">
              <a:solidFill>
                <a:prstClr val="white"/>
              </a:solidFill>
            </a:endParaRPr>
          </a:p>
        </p:txBody>
      </p:sp>
    </p:spTree>
    <p:extLst>
      <p:ext uri="{BB962C8B-B14F-4D97-AF65-F5344CB8AC3E}">
        <p14:creationId xmlns:p14="http://schemas.microsoft.com/office/powerpoint/2010/main" val="1663183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barn(inVertical)">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arn(inVertical)">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barn(inVertical)">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barn(inVertical)">
                                      <p:cBhvr>
                                        <p:cTn id="4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P spid="7" grpId="0" animBg="1"/>
      <p:bldP spid="8" grpId="0" animBg="1"/>
      <p:bldP spid="24" grpId="0"/>
      <p:bldP spid="25" grpId="0"/>
      <p:bldP spid="26" grpId="0"/>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Box 1"/>
          <p:cNvSpPr txBox="1">
            <a:spLocks noChangeArrowheads="1"/>
          </p:cNvSpPr>
          <p:nvPr/>
        </p:nvSpPr>
        <p:spPr bwMode="auto">
          <a:xfrm>
            <a:off x="950916" y="765175"/>
            <a:ext cx="74374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0000D0"/>
                </a:solidFill>
                <a:latin typeface="Times New Roman" pitchFamily="18" charset="0"/>
                <a:cs typeface="Times New Roman" pitchFamily="18" charset="0"/>
              </a:rPr>
              <a:t>Ứng dụng tác dụng nhiệt của tia hồng ngoại</a:t>
            </a:r>
          </a:p>
        </p:txBody>
      </p:sp>
      <p:pic>
        <p:nvPicPr>
          <p:cNvPr id="4" name="Picture 4" descr="Dan say bang hong ngoa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3100" y="2613025"/>
            <a:ext cx="2654300" cy="347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Den hong ngoa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7591" y="2276478"/>
            <a:ext cx="2751137"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 descr="C:\Users\duylongvh3\Desktop\bai 27 hong ngoai tu ngoai\image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51" y="3163888"/>
            <a:ext cx="3014663" cy="228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250825" y="5589588"/>
            <a:ext cx="2305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b="1">
                <a:solidFill>
                  <a:srgbClr val="0000D0"/>
                </a:solidFill>
                <a:latin typeface="Times New Roman" pitchFamily="18" charset="0"/>
                <a:cs typeface="Times New Roman" pitchFamily="18" charset="0"/>
              </a:rPr>
              <a:t>Bếp hồng ngoại</a:t>
            </a:r>
          </a:p>
        </p:txBody>
      </p:sp>
      <p:sp>
        <p:nvSpPr>
          <p:cNvPr id="9" name="TextBox 8"/>
          <p:cNvSpPr txBox="1">
            <a:spLocks noChangeArrowheads="1"/>
          </p:cNvSpPr>
          <p:nvPr/>
        </p:nvSpPr>
        <p:spPr bwMode="auto">
          <a:xfrm>
            <a:off x="3213103" y="6340475"/>
            <a:ext cx="236696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b="1">
                <a:solidFill>
                  <a:srgbClr val="0000D0"/>
                </a:solidFill>
                <a:latin typeface="Times New Roman" pitchFamily="18" charset="0"/>
                <a:cs typeface="Times New Roman" pitchFamily="18" charset="0"/>
              </a:rPr>
              <a:t>Máy sấy hồng ngoại</a:t>
            </a:r>
          </a:p>
        </p:txBody>
      </p:sp>
      <p:sp>
        <p:nvSpPr>
          <p:cNvPr id="10" name="TextBox 9"/>
          <p:cNvSpPr txBox="1">
            <a:spLocks noChangeArrowheads="1"/>
          </p:cNvSpPr>
          <p:nvPr/>
        </p:nvSpPr>
        <p:spPr bwMode="auto">
          <a:xfrm>
            <a:off x="6516688" y="6124575"/>
            <a:ext cx="23034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b="1">
                <a:solidFill>
                  <a:srgbClr val="0000D0"/>
                </a:solidFill>
                <a:latin typeface="Times New Roman" pitchFamily="18" charset="0"/>
                <a:cs typeface="Times New Roman" pitchFamily="18" charset="0"/>
              </a:rPr>
              <a:t>Đèn hồng ngoại</a:t>
            </a:r>
          </a:p>
        </p:txBody>
      </p:sp>
      <p:sp>
        <p:nvSpPr>
          <p:cNvPr id="11" name="TextBox 10"/>
          <p:cNvSpPr txBox="1">
            <a:spLocks noChangeArrowheads="1"/>
          </p:cNvSpPr>
          <p:nvPr/>
        </p:nvSpPr>
        <p:spPr bwMode="auto">
          <a:xfrm>
            <a:off x="1908178" y="1557341"/>
            <a:ext cx="39592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0000D0"/>
                </a:solidFill>
                <a:latin typeface="Times New Roman" pitchFamily="18" charset="0"/>
                <a:cs typeface="Times New Roman" pitchFamily="18" charset="0"/>
              </a:rPr>
              <a:t>Chế tạo ra các vật dụ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31"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1000" fill="hold"/>
                                        <p:tgtEl>
                                          <p:spTgt spid="6"/>
                                        </p:tgtEl>
                                        <p:attrNameLst>
                                          <p:attrName>ppt_w</p:attrName>
                                        </p:attrNameLst>
                                      </p:cBhvr>
                                      <p:tavLst>
                                        <p:tav tm="0">
                                          <p:val>
                                            <p:fltVal val="0"/>
                                          </p:val>
                                        </p:tav>
                                        <p:tav tm="100000">
                                          <p:val>
                                            <p:strVal val="#ppt_w"/>
                                          </p:val>
                                        </p:tav>
                                      </p:tavLst>
                                    </p:anim>
                                    <p:anim calcmode="lin" valueType="num">
                                      <p:cBhvr>
                                        <p:cTn id="15" dur="1000" fill="hold"/>
                                        <p:tgtEl>
                                          <p:spTgt spid="6"/>
                                        </p:tgtEl>
                                        <p:attrNameLst>
                                          <p:attrName>ppt_h</p:attrName>
                                        </p:attrNameLst>
                                      </p:cBhvr>
                                      <p:tavLst>
                                        <p:tav tm="0">
                                          <p:val>
                                            <p:fltVal val="0"/>
                                          </p:val>
                                        </p:tav>
                                        <p:tav tm="100000">
                                          <p:val>
                                            <p:strVal val="#ppt_h"/>
                                          </p:val>
                                        </p:tav>
                                      </p:tavLst>
                                    </p:anim>
                                    <p:anim calcmode="lin" valueType="num">
                                      <p:cBhvr>
                                        <p:cTn id="16" dur="1000" fill="hold"/>
                                        <p:tgtEl>
                                          <p:spTgt spid="6"/>
                                        </p:tgtEl>
                                        <p:attrNameLst>
                                          <p:attrName>style.rotation</p:attrName>
                                        </p:attrNameLst>
                                      </p:cBhvr>
                                      <p:tavLst>
                                        <p:tav tm="0">
                                          <p:val>
                                            <p:fltVal val="90"/>
                                          </p:val>
                                        </p:tav>
                                        <p:tav tm="100000">
                                          <p:val>
                                            <p:fltVal val="0"/>
                                          </p:val>
                                        </p:tav>
                                      </p:tavLst>
                                    </p:anim>
                                    <p:animEffect transition="in" filter="fade">
                                      <p:cBhvr>
                                        <p:cTn id="17" dur="1000"/>
                                        <p:tgtEl>
                                          <p:spTgt spid="6"/>
                                        </p:tgtEl>
                                      </p:cBhvr>
                                    </p:animEffect>
                                  </p:childTnLst>
                                </p:cTn>
                              </p:par>
                              <p:par>
                                <p:cTn id="18" presetID="31"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p:cTn id="20" dur="1000" fill="hold"/>
                                        <p:tgtEl>
                                          <p:spTgt spid="3"/>
                                        </p:tgtEl>
                                        <p:attrNameLst>
                                          <p:attrName>ppt_w</p:attrName>
                                        </p:attrNameLst>
                                      </p:cBhvr>
                                      <p:tavLst>
                                        <p:tav tm="0">
                                          <p:val>
                                            <p:fltVal val="0"/>
                                          </p:val>
                                        </p:tav>
                                        <p:tav tm="100000">
                                          <p:val>
                                            <p:strVal val="#ppt_w"/>
                                          </p:val>
                                        </p:tav>
                                      </p:tavLst>
                                    </p:anim>
                                    <p:anim calcmode="lin" valueType="num">
                                      <p:cBhvr>
                                        <p:cTn id="21" dur="1000" fill="hold"/>
                                        <p:tgtEl>
                                          <p:spTgt spid="3"/>
                                        </p:tgtEl>
                                        <p:attrNameLst>
                                          <p:attrName>ppt_h</p:attrName>
                                        </p:attrNameLst>
                                      </p:cBhvr>
                                      <p:tavLst>
                                        <p:tav tm="0">
                                          <p:val>
                                            <p:fltVal val="0"/>
                                          </p:val>
                                        </p:tav>
                                        <p:tav tm="100000">
                                          <p:val>
                                            <p:strVal val="#ppt_h"/>
                                          </p:val>
                                        </p:tav>
                                      </p:tavLst>
                                    </p:anim>
                                    <p:anim calcmode="lin" valueType="num">
                                      <p:cBhvr>
                                        <p:cTn id="22" dur="1000" fill="hold"/>
                                        <p:tgtEl>
                                          <p:spTgt spid="3"/>
                                        </p:tgtEl>
                                        <p:attrNameLst>
                                          <p:attrName>style.rotation</p:attrName>
                                        </p:attrNameLst>
                                      </p:cBhvr>
                                      <p:tavLst>
                                        <p:tav tm="0">
                                          <p:val>
                                            <p:fltVal val="90"/>
                                          </p:val>
                                        </p:tav>
                                        <p:tav tm="100000">
                                          <p:val>
                                            <p:fltVal val="0"/>
                                          </p:val>
                                        </p:tav>
                                      </p:tavLst>
                                    </p:anim>
                                    <p:animEffect transition="in" filter="fade">
                                      <p:cBhvr>
                                        <p:cTn id="23" dur="10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1"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1000" fill="hold"/>
                                        <p:tgtEl>
                                          <p:spTgt spid="4"/>
                                        </p:tgtEl>
                                        <p:attrNameLst>
                                          <p:attrName>ppt_w</p:attrName>
                                        </p:attrNameLst>
                                      </p:cBhvr>
                                      <p:tavLst>
                                        <p:tav tm="0">
                                          <p:val>
                                            <p:fltVal val="0"/>
                                          </p:val>
                                        </p:tav>
                                        <p:tav tm="100000">
                                          <p:val>
                                            <p:strVal val="#ppt_w"/>
                                          </p:val>
                                        </p:tav>
                                      </p:tavLst>
                                    </p:anim>
                                    <p:anim calcmode="lin" valueType="num">
                                      <p:cBhvr>
                                        <p:cTn id="29" dur="1000" fill="hold"/>
                                        <p:tgtEl>
                                          <p:spTgt spid="4"/>
                                        </p:tgtEl>
                                        <p:attrNameLst>
                                          <p:attrName>ppt_h</p:attrName>
                                        </p:attrNameLst>
                                      </p:cBhvr>
                                      <p:tavLst>
                                        <p:tav tm="0">
                                          <p:val>
                                            <p:fltVal val="0"/>
                                          </p:val>
                                        </p:tav>
                                        <p:tav tm="100000">
                                          <p:val>
                                            <p:strVal val="#ppt_h"/>
                                          </p:val>
                                        </p:tav>
                                      </p:tavLst>
                                    </p:anim>
                                    <p:anim calcmode="lin" valueType="num">
                                      <p:cBhvr>
                                        <p:cTn id="30" dur="1000" fill="hold"/>
                                        <p:tgtEl>
                                          <p:spTgt spid="4"/>
                                        </p:tgtEl>
                                        <p:attrNameLst>
                                          <p:attrName>style.rotation</p:attrName>
                                        </p:attrNameLst>
                                      </p:cBhvr>
                                      <p:tavLst>
                                        <p:tav tm="0">
                                          <p:val>
                                            <p:fltVal val="90"/>
                                          </p:val>
                                        </p:tav>
                                        <p:tav tm="100000">
                                          <p:val>
                                            <p:fltVal val="0"/>
                                          </p:val>
                                        </p:tav>
                                      </p:tavLst>
                                    </p:anim>
                                    <p:animEffect transition="in" filter="fade">
                                      <p:cBhvr>
                                        <p:cTn id="31" dur="1000"/>
                                        <p:tgtEl>
                                          <p:spTgt spid="4"/>
                                        </p:tgtEl>
                                      </p:cBhvr>
                                    </p:animEffect>
                                  </p:childTnLst>
                                </p:cTn>
                              </p:par>
                              <p:par>
                                <p:cTn id="32" presetID="31" presetClass="entr" presetSubtype="0"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1000" fill="hold"/>
                                        <p:tgtEl>
                                          <p:spTgt spid="9"/>
                                        </p:tgtEl>
                                        <p:attrNameLst>
                                          <p:attrName>ppt_w</p:attrName>
                                        </p:attrNameLst>
                                      </p:cBhvr>
                                      <p:tavLst>
                                        <p:tav tm="0">
                                          <p:val>
                                            <p:fltVal val="0"/>
                                          </p:val>
                                        </p:tav>
                                        <p:tav tm="100000">
                                          <p:val>
                                            <p:strVal val="#ppt_w"/>
                                          </p:val>
                                        </p:tav>
                                      </p:tavLst>
                                    </p:anim>
                                    <p:anim calcmode="lin" valueType="num">
                                      <p:cBhvr>
                                        <p:cTn id="35" dur="1000" fill="hold"/>
                                        <p:tgtEl>
                                          <p:spTgt spid="9"/>
                                        </p:tgtEl>
                                        <p:attrNameLst>
                                          <p:attrName>ppt_h</p:attrName>
                                        </p:attrNameLst>
                                      </p:cBhvr>
                                      <p:tavLst>
                                        <p:tav tm="0">
                                          <p:val>
                                            <p:fltVal val="0"/>
                                          </p:val>
                                        </p:tav>
                                        <p:tav tm="100000">
                                          <p:val>
                                            <p:strVal val="#ppt_h"/>
                                          </p:val>
                                        </p:tav>
                                      </p:tavLst>
                                    </p:anim>
                                    <p:anim calcmode="lin" valueType="num">
                                      <p:cBhvr>
                                        <p:cTn id="36" dur="1000" fill="hold"/>
                                        <p:tgtEl>
                                          <p:spTgt spid="9"/>
                                        </p:tgtEl>
                                        <p:attrNameLst>
                                          <p:attrName>style.rotation</p:attrName>
                                        </p:attrNameLst>
                                      </p:cBhvr>
                                      <p:tavLst>
                                        <p:tav tm="0">
                                          <p:val>
                                            <p:fltVal val="90"/>
                                          </p:val>
                                        </p:tav>
                                        <p:tav tm="100000">
                                          <p:val>
                                            <p:fltVal val="0"/>
                                          </p:val>
                                        </p:tav>
                                      </p:tavLst>
                                    </p:anim>
                                    <p:animEffect transition="in" filter="fade">
                                      <p:cBhvr>
                                        <p:cTn id="37" dur="10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1"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1000" fill="hold"/>
                                        <p:tgtEl>
                                          <p:spTgt spid="5"/>
                                        </p:tgtEl>
                                        <p:attrNameLst>
                                          <p:attrName>ppt_w</p:attrName>
                                        </p:attrNameLst>
                                      </p:cBhvr>
                                      <p:tavLst>
                                        <p:tav tm="0">
                                          <p:val>
                                            <p:fltVal val="0"/>
                                          </p:val>
                                        </p:tav>
                                        <p:tav tm="100000">
                                          <p:val>
                                            <p:strVal val="#ppt_w"/>
                                          </p:val>
                                        </p:tav>
                                      </p:tavLst>
                                    </p:anim>
                                    <p:anim calcmode="lin" valueType="num">
                                      <p:cBhvr>
                                        <p:cTn id="43" dur="1000" fill="hold"/>
                                        <p:tgtEl>
                                          <p:spTgt spid="5"/>
                                        </p:tgtEl>
                                        <p:attrNameLst>
                                          <p:attrName>ppt_h</p:attrName>
                                        </p:attrNameLst>
                                      </p:cBhvr>
                                      <p:tavLst>
                                        <p:tav tm="0">
                                          <p:val>
                                            <p:fltVal val="0"/>
                                          </p:val>
                                        </p:tav>
                                        <p:tav tm="100000">
                                          <p:val>
                                            <p:strVal val="#ppt_h"/>
                                          </p:val>
                                        </p:tav>
                                      </p:tavLst>
                                    </p:anim>
                                    <p:anim calcmode="lin" valueType="num">
                                      <p:cBhvr>
                                        <p:cTn id="44" dur="1000" fill="hold"/>
                                        <p:tgtEl>
                                          <p:spTgt spid="5"/>
                                        </p:tgtEl>
                                        <p:attrNameLst>
                                          <p:attrName>style.rotation</p:attrName>
                                        </p:attrNameLst>
                                      </p:cBhvr>
                                      <p:tavLst>
                                        <p:tav tm="0">
                                          <p:val>
                                            <p:fltVal val="90"/>
                                          </p:val>
                                        </p:tav>
                                        <p:tav tm="100000">
                                          <p:val>
                                            <p:fltVal val="0"/>
                                          </p:val>
                                        </p:tav>
                                      </p:tavLst>
                                    </p:anim>
                                    <p:animEffect transition="in" filter="fade">
                                      <p:cBhvr>
                                        <p:cTn id="45" dur="1000"/>
                                        <p:tgtEl>
                                          <p:spTgt spid="5"/>
                                        </p:tgtEl>
                                      </p:cBhvr>
                                    </p:animEffect>
                                  </p:childTnLst>
                                </p:cTn>
                              </p:par>
                              <p:par>
                                <p:cTn id="46" presetID="31" presetClass="entr" presetSubtype="0" fill="hold" grpId="0" nodeType="withEffect">
                                  <p:stCondLst>
                                    <p:cond delay="0"/>
                                  </p:stCondLst>
                                  <p:childTnLst>
                                    <p:set>
                                      <p:cBhvr>
                                        <p:cTn id="47" dur="1" fill="hold">
                                          <p:stCondLst>
                                            <p:cond delay="0"/>
                                          </p:stCondLst>
                                        </p:cTn>
                                        <p:tgtEl>
                                          <p:spTgt spid="10"/>
                                        </p:tgtEl>
                                        <p:attrNameLst>
                                          <p:attrName>style.visibility</p:attrName>
                                        </p:attrNameLst>
                                      </p:cBhvr>
                                      <p:to>
                                        <p:strVal val="visible"/>
                                      </p:to>
                                    </p:set>
                                    <p:anim calcmode="lin" valueType="num">
                                      <p:cBhvr>
                                        <p:cTn id="48" dur="1000" fill="hold"/>
                                        <p:tgtEl>
                                          <p:spTgt spid="10"/>
                                        </p:tgtEl>
                                        <p:attrNameLst>
                                          <p:attrName>ppt_w</p:attrName>
                                        </p:attrNameLst>
                                      </p:cBhvr>
                                      <p:tavLst>
                                        <p:tav tm="0">
                                          <p:val>
                                            <p:fltVal val="0"/>
                                          </p:val>
                                        </p:tav>
                                        <p:tav tm="100000">
                                          <p:val>
                                            <p:strVal val="#ppt_w"/>
                                          </p:val>
                                        </p:tav>
                                      </p:tavLst>
                                    </p:anim>
                                    <p:anim calcmode="lin" valueType="num">
                                      <p:cBhvr>
                                        <p:cTn id="49" dur="1000" fill="hold"/>
                                        <p:tgtEl>
                                          <p:spTgt spid="10"/>
                                        </p:tgtEl>
                                        <p:attrNameLst>
                                          <p:attrName>ppt_h</p:attrName>
                                        </p:attrNameLst>
                                      </p:cBhvr>
                                      <p:tavLst>
                                        <p:tav tm="0">
                                          <p:val>
                                            <p:fltVal val="0"/>
                                          </p:val>
                                        </p:tav>
                                        <p:tav tm="100000">
                                          <p:val>
                                            <p:strVal val="#ppt_h"/>
                                          </p:val>
                                        </p:tav>
                                      </p:tavLst>
                                    </p:anim>
                                    <p:anim calcmode="lin" valueType="num">
                                      <p:cBhvr>
                                        <p:cTn id="50" dur="1000" fill="hold"/>
                                        <p:tgtEl>
                                          <p:spTgt spid="10"/>
                                        </p:tgtEl>
                                        <p:attrNameLst>
                                          <p:attrName>style.rotation</p:attrName>
                                        </p:attrNameLst>
                                      </p:cBhvr>
                                      <p:tavLst>
                                        <p:tav tm="0">
                                          <p:val>
                                            <p:fltVal val="90"/>
                                          </p:val>
                                        </p:tav>
                                        <p:tav tm="100000">
                                          <p:val>
                                            <p:fltVal val="0"/>
                                          </p:val>
                                        </p:tav>
                                      </p:tavLst>
                                    </p:anim>
                                    <p:animEffect transition="in" filter="fade">
                                      <p:cBhvr>
                                        <p:cTn id="51"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Box 2"/>
          <p:cNvSpPr txBox="1">
            <a:spLocks noChangeArrowheads="1"/>
          </p:cNvSpPr>
          <p:nvPr/>
        </p:nvSpPr>
        <p:spPr bwMode="auto">
          <a:xfrm>
            <a:off x="950916" y="765175"/>
            <a:ext cx="74374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0000D0"/>
                </a:solidFill>
                <a:latin typeface="Times New Roman" pitchFamily="18" charset="0"/>
                <a:cs typeface="Times New Roman" pitchFamily="18" charset="0"/>
              </a:rPr>
              <a:t>Ứng dụng chụp ảnh tia hồng ngoại</a:t>
            </a:r>
          </a:p>
        </p:txBody>
      </p:sp>
      <p:pic>
        <p:nvPicPr>
          <p:cNvPr id="4" name="Picture 3" descr="vật lý phổ thông, vật lý 12, ảnh chụp hồng ngoại">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2090738"/>
            <a:ext cx="4248150" cy="357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4572000" y="5765800"/>
            <a:ext cx="2952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b="1">
                <a:solidFill>
                  <a:srgbClr val="0000D0"/>
                </a:solidFill>
                <a:latin typeface="Times New Roman" pitchFamily="18" charset="0"/>
                <a:cs typeface="Times New Roman" pitchFamily="18" charset="0"/>
              </a:rPr>
              <a:t>Siêu bão Hayan 2015</a:t>
            </a:r>
          </a:p>
        </p:txBody>
      </p:sp>
      <p:pic>
        <p:nvPicPr>
          <p:cNvPr id="6" name="Picture 8" descr="May anh hong ngoa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1852613"/>
            <a:ext cx="365760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107950" y="5781675"/>
            <a:ext cx="3168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b="1">
                <a:solidFill>
                  <a:srgbClr val="0000D0"/>
                </a:solidFill>
                <a:latin typeface="Times New Roman" pitchFamily="18" charset="0"/>
                <a:cs typeface="Times New Roman" pitchFamily="18" charset="0"/>
              </a:rPr>
              <a:t>Máy chụp ảnh hồng ngoại</a:t>
            </a:r>
          </a:p>
        </p:txBody>
      </p:sp>
      <p:sp>
        <p:nvSpPr>
          <p:cNvPr id="8" name="TextBox 7"/>
          <p:cNvSpPr txBox="1">
            <a:spLocks noChangeArrowheads="1"/>
          </p:cNvSpPr>
          <p:nvPr/>
        </p:nvSpPr>
        <p:spPr bwMode="auto">
          <a:xfrm>
            <a:off x="4716463" y="1484313"/>
            <a:ext cx="29511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0000D0"/>
                </a:solidFill>
                <a:latin typeface="Times New Roman" pitchFamily="18" charset="0"/>
                <a:cs typeface="Times New Roman" pitchFamily="18" charset="0"/>
              </a:rPr>
              <a:t>Nghiên cứu thời tiế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6" presetClass="entr" presetSubtype="16"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ircle(in)">
                                      <p:cBhvr>
                                        <p:cTn id="15" dur="2000"/>
                                        <p:tgtEl>
                                          <p:spTgt spid="4"/>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ircle(in)">
                                      <p:cBhvr>
                                        <p:cTn id="18" dur="2000"/>
                                        <p:tgtEl>
                                          <p:spTgt spid="8"/>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circle(in)">
                                      <p:cBhvr>
                                        <p:cTn id="21"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Box 2"/>
          <p:cNvSpPr txBox="1">
            <a:spLocks noChangeArrowheads="1"/>
          </p:cNvSpPr>
          <p:nvPr/>
        </p:nvSpPr>
        <p:spPr bwMode="auto">
          <a:xfrm>
            <a:off x="1311275" y="765175"/>
            <a:ext cx="74374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0000D0"/>
                </a:solidFill>
                <a:latin typeface="Times New Roman" pitchFamily="18" charset="0"/>
                <a:cs typeface="Times New Roman" pitchFamily="18" charset="0"/>
              </a:rPr>
              <a:t>Ứng dụng chụp ảnh tia hồng ngoại</a:t>
            </a:r>
          </a:p>
        </p:txBody>
      </p:sp>
      <p:sp>
        <p:nvSpPr>
          <p:cNvPr id="5" name="TextBox 4"/>
          <p:cNvSpPr txBox="1">
            <a:spLocks noChangeArrowheads="1"/>
          </p:cNvSpPr>
          <p:nvPr/>
        </p:nvSpPr>
        <p:spPr bwMode="auto">
          <a:xfrm>
            <a:off x="5003800" y="6269038"/>
            <a:ext cx="2952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b="1">
                <a:solidFill>
                  <a:srgbClr val="0000D0"/>
                </a:solidFill>
                <a:latin typeface="Times New Roman" pitchFamily="18" charset="0"/>
                <a:cs typeface="Times New Roman" pitchFamily="18" charset="0"/>
              </a:rPr>
              <a:t>Ảnh con chó sói</a:t>
            </a:r>
          </a:p>
        </p:txBody>
      </p:sp>
      <p:sp>
        <p:nvSpPr>
          <p:cNvPr id="7" name="TextBox 6"/>
          <p:cNvSpPr txBox="1">
            <a:spLocks noChangeArrowheads="1"/>
          </p:cNvSpPr>
          <p:nvPr/>
        </p:nvSpPr>
        <p:spPr bwMode="auto">
          <a:xfrm>
            <a:off x="395289" y="6197600"/>
            <a:ext cx="3168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b="1">
                <a:solidFill>
                  <a:srgbClr val="0000D0"/>
                </a:solidFill>
                <a:latin typeface="Times New Roman" pitchFamily="18" charset="0"/>
                <a:cs typeface="Times New Roman" pitchFamily="18" charset="0"/>
              </a:rPr>
              <a:t>Ảnh của hành tinh</a:t>
            </a:r>
          </a:p>
        </p:txBody>
      </p:sp>
      <p:sp>
        <p:nvSpPr>
          <p:cNvPr id="8" name="TextBox 7"/>
          <p:cNvSpPr txBox="1">
            <a:spLocks noChangeArrowheads="1"/>
          </p:cNvSpPr>
          <p:nvPr/>
        </p:nvSpPr>
        <p:spPr bwMode="auto">
          <a:xfrm>
            <a:off x="4716463" y="1484313"/>
            <a:ext cx="29511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0000D0"/>
                </a:solidFill>
                <a:latin typeface="Times New Roman" pitchFamily="18" charset="0"/>
                <a:cs typeface="Times New Roman" pitchFamily="18" charset="0"/>
              </a:rPr>
              <a:t>Nghiên cứu nhiệt độ</a:t>
            </a:r>
          </a:p>
        </p:txBody>
      </p:sp>
      <p:pic>
        <p:nvPicPr>
          <p:cNvPr id="9" name="Picture 6" descr="Anh kinh thien van hong ngoa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91" y="1987550"/>
            <a:ext cx="3957637"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a:spLocks noChangeArrowheads="1"/>
          </p:cNvSpPr>
          <p:nvPr/>
        </p:nvSpPr>
        <p:spPr bwMode="auto">
          <a:xfrm>
            <a:off x="395289" y="1412881"/>
            <a:ext cx="3168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0000D0"/>
                </a:solidFill>
                <a:latin typeface="Times New Roman" pitchFamily="18" charset="0"/>
                <a:cs typeface="Times New Roman" pitchFamily="18" charset="0"/>
              </a:rPr>
              <a:t>Nghiên cứu thiên văn</a:t>
            </a:r>
          </a:p>
        </p:txBody>
      </p:sp>
      <p:pic>
        <p:nvPicPr>
          <p:cNvPr id="11" name="Picture 5" descr="Infrared_dog">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4" y="1987550"/>
            <a:ext cx="4608512"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1000"/>
                                        <p:tgtEl>
                                          <p:spTgt spid="11"/>
                                        </p:tgtEl>
                                      </p:cBhvr>
                                    </p:animEffect>
                                    <p:anim calcmode="lin" valueType="num">
                                      <p:cBhvr>
                                        <p:cTn id="30" dur="1000" fill="hold"/>
                                        <p:tgtEl>
                                          <p:spTgt spid="11"/>
                                        </p:tgtEl>
                                        <p:attrNameLst>
                                          <p:attrName>ppt_x</p:attrName>
                                        </p:attrNameLst>
                                      </p:cBhvr>
                                      <p:tavLst>
                                        <p:tav tm="0">
                                          <p:val>
                                            <p:strVal val="#ppt_x"/>
                                          </p:val>
                                        </p:tav>
                                        <p:tav tm="100000">
                                          <p:val>
                                            <p:strVal val="#ppt_x"/>
                                          </p:val>
                                        </p:tav>
                                      </p:tavLst>
                                    </p:anim>
                                    <p:anim calcmode="lin" valueType="num">
                                      <p:cBhvr>
                                        <p:cTn id="31" dur="1000" fill="hold"/>
                                        <p:tgtEl>
                                          <p:spTgt spid="11"/>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1000"/>
                                        <p:tgtEl>
                                          <p:spTgt spid="5"/>
                                        </p:tgtEl>
                                      </p:cBhvr>
                                    </p:animEffect>
                                    <p:anim calcmode="lin" valueType="num">
                                      <p:cBhvr>
                                        <p:cTn id="35" dur="1000" fill="hold"/>
                                        <p:tgtEl>
                                          <p:spTgt spid="5"/>
                                        </p:tgtEl>
                                        <p:attrNameLst>
                                          <p:attrName>ppt_x</p:attrName>
                                        </p:attrNameLst>
                                      </p:cBhvr>
                                      <p:tavLst>
                                        <p:tav tm="0">
                                          <p:val>
                                            <p:strVal val="#ppt_x"/>
                                          </p:val>
                                        </p:tav>
                                        <p:tav tm="100000">
                                          <p:val>
                                            <p:strVal val="#ppt_x"/>
                                          </p:val>
                                        </p:tav>
                                      </p:tavLst>
                                    </p:anim>
                                    <p:anim calcmode="lin" valueType="num">
                                      <p:cBhvr>
                                        <p:cTn id="3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Box 2"/>
          <p:cNvSpPr txBox="1">
            <a:spLocks noChangeArrowheads="1"/>
          </p:cNvSpPr>
          <p:nvPr/>
        </p:nvSpPr>
        <p:spPr bwMode="auto">
          <a:xfrm>
            <a:off x="1311275" y="765175"/>
            <a:ext cx="74374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0000D0"/>
                </a:solidFill>
                <a:latin typeface="Times New Roman" pitchFamily="18" charset="0"/>
                <a:cs typeface="Times New Roman" pitchFamily="18" charset="0"/>
              </a:rPr>
              <a:t>Ứng dụng chụp ảnh tia hồng ngoại</a:t>
            </a:r>
          </a:p>
        </p:txBody>
      </p:sp>
      <p:sp>
        <p:nvSpPr>
          <p:cNvPr id="7" name="TextBox 6"/>
          <p:cNvSpPr txBox="1">
            <a:spLocks noChangeArrowheads="1"/>
          </p:cNvSpPr>
          <p:nvPr/>
        </p:nvSpPr>
        <p:spPr bwMode="auto">
          <a:xfrm>
            <a:off x="107953" y="5661030"/>
            <a:ext cx="84248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0000D0"/>
                </a:solidFill>
                <a:latin typeface="Times New Roman" pitchFamily="18" charset="0"/>
                <a:cs typeface="Times New Roman" pitchFamily="18" charset="0"/>
              </a:rPr>
              <a:t>Nhờ chụp ảnh hồng ngoại phát hiện ra động vật máu lạnh và động vật máu nóng</a:t>
            </a:r>
          </a:p>
        </p:txBody>
      </p:sp>
      <p:pic>
        <p:nvPicPr>
          <p:cNvPr id="8" name="Picture 5" descr="alligator_v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790700"/>
            <a:ext cx="400685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descr="alligator1_i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3" y="1790700"/>
            <a:ext cx="4549775"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Box 7"/>
          <p:cNvSpPr txBox="1">
            <a:spLocks noChangeArrowheads="1"/>
          </p:cNvSpPr>
          <p:nvPr/>
        </p:nvSpPr>
        <p:spPr bwMode="auto">
          <a:xfrm>
            <a:off x="1311275" y="765175"/>
            <a:ext cx="74374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0000D0"/>
                </a:solidFill>
                <a:latin typeface="Times New Roman" pitchFamily="18" charset="0"/>
                <a:cs typeface="Times New Roman" pitchFamily="18" charset="0"/>
              </a:rPr>
              <a:t>Ứng dụng biến điệu của tia hồng ngoại</a:t>
            </a:r>
          </a:p>
        </p:txBody>
      </p:sp>
      <p:pic>
        <p:nvPicPr>
          <p:cNvPr id="9" name="Picture 5" descr="S6300619"/>
          <p:cNvPicPr>
            <a:picLocks noChangeAspect="1" noChangeArrowheads="1"/>
          </p:cNvPicPr>
          <p:nvPr/>
        </p:nvPicPr>
        <p:blipFill>
          <a:blip r:embed="rId2">
            <a:extLst>
              <a:ext uri="{28A0092B-C50C-407E-A947-70E740481C1C}">
                <a14:useLocalDpi xmlns:a14="http://schemas.microsoft.com/office/drawing/2010/main" val="0"/>
              </a:ext>
            </a:extLst>
          </a:blip>
          <a:srcRect l="37296" t="19920" r="29083" b="17430"/>
          <a:stretch>
            <a:fillRect/>
          </a:stretch>
        </p:blipFill>
        <p:spPr bwMode="auto">
          <a:xfrm>
            <a:off x="1619253" y="2443163"/>
            <a:ext cx="5292725" cy="386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a:spLocks noChangeArrowheads="1"/>
          </p:cNvSpPr>
          <p:nvPr/>
        </p:nvSpPr>
        <p:spPr bwMode="auto">
          <a:xfrm>
            <a:off x="1887541" y="1754189"/>
            <a:ext cx="74374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0000D0"/>
                </a:solidFill>
                <a:latin typeface="Times New Roman" pitchFamily="18" charset="0"/>
                <a:cs typeface="Times New Roman" pitchFamily="18" charset="0"/>
              </a:rPr>
              <a:t>Chế tạo điều khiển từ x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Box 7"/>
          <p:cNvSpPr txBox="1">
            <a:spLocks noChangeArrowheads="1"/>
          </p:cNvSpPr>
          <p:nvPr/>
        </p:nvSpPr>
        <p:spPr bwMode="auto">
          <a:xfrm>
            <a:off x="1311275" y="765175"/>
            <a:ext cx="74374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0000D0"/>
                </a:solidFill>
                <a:latin typeface="Times New Roman" pitchFamily="18" charset="0"/>
                <a:cs typeface="Times New Roman" pitchFamily="18" charset="0"/>
              </a:rPr>
              <a:t>Ứng dụng trong quân sự của tia hồng ngoại</a:t>
            </a:r>
          </a:p>
        </p:txBody>
      </p:sp>
      <p:sp>
        <p:nvSpPr>
          <p:cNvPr id="10" name="TextBox 9"/>
          <p:cNvSpPr txBox="1">
            <a:spLocks noChangeArrowheads="1"/>
          </p:cNvSpPr>
          <p:nvPr/>
        </p:nvSpPr>
        <p:spPr bwMode="auto">
          <a:xfrm>
            <a:off x="395288" y="1557342"/>
            <a:ext cx="8353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0000D0"/>
                </a:solidFill>
                <a:latin typeface="Times New Roman" pitchFamily="18" charset="0"/>
                <a:cs typeface="Times New Roman" pitchFamily="18" charset="0"/>
              </a:rPr>
              <a:t>Chế tạo ống nhòm giúp phát hiện mục tiêu trong đêm tối</a:t>
            </a:r>
          </a:p>
        </p:txBody>
      </p:sp>
      <p:pic>
        <p:nvPicPr>
          <p:cNvPr id="7" name="Picture 6" descr="https://upload.wikimedia.org/wikipedia/commons/thumb/5/52/Nightvision.jpg/270px-Nightvision.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41" y="2205038"/>
            <a:ext cx="3519487" cy="348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a:spLocks noChangeArrowheads="1"/>
          </p:cNvSpPr>
          <p:nvPr/>
        </p:nvSpPr>
        <p:spPr bwMode="auto">
          <a:xfrm>
            <a:off x="5148266" y="5949950"/>
            <a:ext cx="3375025"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b="1">
                <a:solidFill>
                  <a:srgbClr val="0000D0"/>
                </a:solidFill>
                <a:latin typeface="Times New Roman" pitchFamily="18" charset="0"/>
                <a:cs typeface="Times New Roman" pitchFamily="18" charset="0"/>
              </a:rPr>
              <a:t>2 binh sỹ Mỹ trong đêm</a:t>
            </a:r>
          </a:p>
          <a:p>
            <a:pPr eaLnBrk="1" hangingPunct="1"/>
            <a:r>
              <a:rPr lang="en-US" sz="2000" b="1">
                <a:solidFill>
                  <a:srgbClr val="0000D0"/>
                </a:solidFill>
                <a:latin typeface="Times New Roman" pitchFamily="18" charset="0"/>
                <a:cs typeface="Times New Roman" pitchFamily="18" charset="0"/>
              </a:rPr>
              <a:t>( chiến tranh Iraq  2003)</a:t>
            </a:r>
          </a:p>
        </p:txBody>
      </p:sp>
      <p:pic>
        <p:nvPicPr>
          <p:cNvPr id="12" name="Picture 11" descr="https://upload.wikimedia.org/wikipedia/commons/thumb/0/09/AKS-74U_%282%29.jpg/270px-AKS-74U_%282%29.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515148" y="2324892"/>
            <a:ext cx="3721099" cy="348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a:spLocks noChangeArrowheads="1"/>
          </p:cNvSpPr>
          <p:nvPr/>
        </p:nvSpPr>
        <p:spPr bwMode="auto">
          <a:xfrm>
            <a:off x="611188" y="5949950"/>
            <a:ext cx="3376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b="1">
                <a:solidFill>
                  <a:srgbClr val="0000D0"/>
                </a:solidFill>
                <a:latin typeface="Times New Roman" pitchFamily="18" charset="0"/>
                <a:cs typeface="Times New Roman" pitchFamily="18" charset="0"/>
              </a:rPr>
              <a:t>Ống kính nhòm đê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anim calcmode="lin" valueType="num">
                                      <p:cBhvr>
                                        <p:cTn id="23" dur="1000" fill="hold"/>
                                        <p:tgtEl>
                                          <p:spTgt spid="13"/>
                                        </p:tgtEl>
                                        <p:attrNameLst>
                                          <p:attrName>ppt_x</p:attrName>
                                        </p:attrNameLst>
                                      </p:cBhvr>
                                      <p:tavLst>
                                        <p:tav tm="0">
                                          <p:val>
                                            <p:strVal val="#ppt_x"/>
                                          </p:val>
                                        </p:tav>
                                        <p:tav tm="100000">
                                          <p:val>
                                            <p:strVal val="#ppt_x"/>
                                          </p:val>
                                        </p:tav>
                                      </p:tavLst>
                                    </p:anim>
                                    <p:anim calcmode="lin" valueType="num">
                                      <p:cBhvr>
                                        <p:cTn id="24" dur="1000" fill="hold"/>
                                        <p:tgtEl>
                                          <p:spTgt spid="1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Box 7"/>
          <p:cNvSpPr txBox="1">
            <a:spLocks noChangeArrowheads="1"/>
          </p:cNvSpPr>
          <p:nvPr/>
        </p:nvSpPr>
        <p:spPr bwMode="auto">
          <a:xfrm>
            <a:off x="1311275" y="765175"/>
            <a:ext cx="74374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0000D0"/>
                </a:solidFill>
                <a:latin typeface="Times New Roman" pitchFamily="18" charset="0"/>
                <a:cs typeface="Times New Roman" pitchFamily="18" charset="0"/>
              </a:rPr>
              <a:t>Ứng dụng trong quân sự của tia hồng ngoại</a:t>
            </a:r>
          </a:p>
        </p:txBody>
      </p:sp>
      <p:sp>
        <p:nvSpPr>
          <p:cNvPr id="10" name="TextBox 9"/>
          <p:cNvSpPr txBox="1">
            <a:spLocks noChangeArrowheads="1"/>
          </p:cNvSpPr>
          <p:nvPr/>
        </p:nvSpPr>
        <p:spPr bwMode="auto">
          <a:xfrm>
            <a:off x="1908175" y="1557342"/>
            <a:ext cx="83518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0000D0"/>
                </a:solidFill>
                <a:latin typeface="Times New Roman" pitchFamily="18" charset="0"/>
                <a:cs typeface="Times New Roman" pitchFamily="18" charset="0"/>
              </a:rPr>
              <a:t>Chế tạo tên lửa dò tìm mục tiêu</a:t>
            </a:r>
          </a:p>
        </p:txBody>
      </p:sp>
      <p:pic>
        <p:nvPicPr>
          <p:cNvPr id="1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2108206"/>
            <a:ext cx="7272338"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304800" y="990600"/>
            <a:ext cx="8534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966788" indent="-966788">
              <a:buFont typeface="Wingdings" pitchFamily="2" charset="2"/>
              <a:buNone/>
              <a:defRPr/>
            </a:pPr>
            <a:r>
              <a:rPr lang="en-US" sz="3200" b="1">
                <a:solidFill>
                  <a:srgbClr val="0000FF"/>
                </a:solidFill>
                <a:effectLst>
                  <a:outerShdw blurRad="38100" dist="38100" dir="2700000" algn="tl">
                    <a:srgbClr val="FFFFFF"/>
                  </a:outerShdw>
                </a:effectLst>
                <a:latin typeface="Times New Roman" pitchFamily="18" charset="0"/>
              </a:rPr>
              <a:t>Câu 1: Hiện tượng quang học nào được sử dụng trong máy quang phổ lăng kính?</a:t>
            </a:r>
          </a:p>
        </p:txBody>
      </p:sp>
      <p:sp>
        <p:nvSpPr>
          <p:cNvPr id="5" name="Text Box 7"/>
          <p:cNvSpPr txBox="1">
            <a:spLocks noChangeArrowheads="1"/>
          </p:cNvSpPr>
          <p:nvPr/>
        </p:nvSpPr>
        <p:spPr bwMode="auto">
          <a:xfrm>
            <a:off x="838200" y="2438406"/>
            <a:ext cx="6324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buFont typeface="Wingdings" pitchFamily="2" charset="2"/>
              <a:buNone/>
              <a:defRPr/>
            </a:pPr>
            <a:r>
              <a:rPr lang="en-US" sz="2600" b="1">
                <a:solidFill>
                  <a:srgbClr val="000000"/>
                </a:solidFill>
                <a:latin typeface="Times New Roman" pitchFamily="18" charset="0"/>
              </a:rPr>
              <a:t>A. </a:t>
            </a:r>
            <a:r>
              <a:rPr lang="en-US" sz="2800" b="1">
                <a:solidFill>
                  <a:srgbClr val="000000"/>
                </a:solidFill>
                <a:effectLst>
                  <a:outerShdw blurRad="38100" dist="38100" dir="2700000" algn="tl">
                    <a:srgbClr val="FFFFFF"/>
                  </a:outerShdw>
                </a:effectLst>
                <a:latin typeface="Times New Roman" pitchFamily="18" charset="0"/>
              </a:rPr>
              <a:t>Hiện tượng giao thoa ánh sáng.</a:t>
            </a:r>
          </a:p>
        </p:txBody>
      </p:sp>
      <p:sp>
        <p:nvSpPr>
          <p:cNvPr id="6" name="Text Box 8"/>
          <p:cNvSpPr txBox="1">
            <a:spLocks noChangeArrowheads="1"/>
          </p:cNvSpPr>
          <p:nvPr/>
        </p:nvSpPr>
        <p:spPr bwMode="auto">
          <a:xfrm>
            <a:off x="838200" y="3168650"/>
            <a:ext cx="5334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buFont typeface="Wingdings" pitchFamily="2" charset="2"/>
              <a:buNone/>
              <a:defRPr/>
            </a:pPr>
            <a:r>
              <a:rPr lang="en-US" sz="2600" b="1">
                <a:solidFill>
                  <a:srgbClr val="000000"/>
                </a:solidFill>
                <a:latin typeface="Times New Roman" pitchFamily="18" charset="0"/>
              </a:rPr>
              <a:t>B. </a:t>
            </a:r>
            <a:r>
              <a:rPr lang="en-US" sz="2800" b="1">
                <a:solidFill>
                  <a:srgbClr val="000000"/>
                </a:solidFill>
                <a:effectLst>
                  <a:outerShdw blurRad="38100" dist="38100" dir="2700000" algn="tl">
                    <a:srgbClr val="FFFFFF"/>
                  </a:outerShdw>
                </a:effectLst>
                <a:latin typeface="Times New Roman" pitchFamily="18" charset="0"/>
              </a:rPr>
              <a:t>Hiện tượng tán sắc ánh sáng.</a:t>
            </a:r>
          </a:p>
        </p:txBody>
      </p:sp>
      <p:sp>
        <p:nvSpPr>
          <p:cNvPr id="7" name="Text Box 9"/>
          <p:cNvSpPr txBox="1">
            <a:spLocks noChangeArrowheads="1"/>
          </p:cNvSpPr>
          <p:nvPr/>
        </p:nvSpPr>
        <p:spPr bwMode="auto">
          <a:xfrm>
            <a:off x="838200" y="3971930"/>
            <a:ext cx="5562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buFont typeface="Wingdings" pitchFamily="2" charset="2"/>
              <a:buNone/>
              <a:defRPr/>
            </a:pPr>
            <a:r>
              <a:rPr lang="en-US" sz="2600" b="1">
                <a:solidFill>
                  <a:srgbClr val="000000"/>
                </a:solidFill>
                <a:latin typeface="Times New Roman" pitchFamily="18" charset="0"/>
              </a:rPr>
              <a:t>C. </a:t>
            </a:r>
            <a:r>
              <a:rPr lang="en-US" sz="2800" b="1">
                <a:solidFill>
                  <a:srgbClr val="000000"/>
                </a:solidFill>
                <a:effectLst>
                  <a:outerShdw blurRad="38100" dist="38100" dir="2700000" algn="tl">
                    <a:srgbClr val="FFFFFF"/>
                  </a:outerShdw>
                </a:effectLst>
                <a:latin typeface="Times New Roman" pitchFamily="18" charset="0"/>
              </a:rPr>
              <a:t>Hiện tượng khúc xạ ánh sáng.</a:t>
            </a:r>
          </a:p>
        </p:txBody>
      </p:sp>
      <p:sp>
        <p:nvSpPr>
          <p:cNvPr id="8" name="Text Box 10"/>
          <p:cNvSpPr txBox="1">
            <a:spLocks noChangeArrowheads="1"/>
          </p:cNvSpPr>
          <p:nvPr/>
        </p:nvSpPr>
        <p:spPr bwMode="auto">
          <a:xfrm>
            <a:off x="838200" y="4800606"/>
            <a:ext cx="5943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buFont typeface="Wingdings" pitchFamily="2" charset="2"/>
              <a:buNone/>
              <a:defRPr/>
            </a:pPr>
            <a:r>
              <a:rPr lang="en-US" sz="2600" b="1">
                <a:solidFill>
                  <a:srgbClr val="000000"/>
                </a:solidFill>
                <a:latin typeface="Times New Roman" pitchFamily="18" charset="0"/>
              </a:rPr>
              <a:t>D. </a:t>
            </a:r>
            <a:r>
              <a:rPr lang="en-US" sz="2800" b="1">
                <a:solidFill>
                  <a:srgbClr val="000000"/>
                </a:solidFill>
                <a:effectLst>
                  <a:outerShdw blurRad="38100" dist="38100" dir="2700000" algn="tl">
                    <a:srgbClr val="FFFFFF"/>
                  </a:outerShdw>
                </a:effectLst>
                <a:latin typeface="Times New Roman" pitchFamily="18" charset="0"/>
              </a:rPr>
              <a:t>Hiện tượng phản xạ ánh sáng.</a:t>
            </a:r>
          </a:p>
        </p:txBody>
      </p:sp>
      <p:sp>
        <p:nvSpPr>
          <p:cNvPr id="9" name="TextBox 8"/>
          <p:cNvSpPr txBox="1">
            <a:spLocks noChangeArrowheads="1"/>
          </p:cNvSpPr>
          <p:nvPr/>
        </p:nvSpPr>
        <p:spPr bwMode="auto">
          <a:xfrm>
            <a:off x="3048000" y="5715000"/>
            <a:ext cx="2590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200" b="1">
                <a:solidFill>
                  <a:srgbClr val="FF0000"/>
                </a:solidFill>
                <a:latin typeface="Times New Roman" pitchFamily="18" charset="0"/>
                <a:cs typeface="Times New Roman" pitchFamily="18" charset="0"/>
              </a:rPr>
              <a:t>Đáp án: B</a:t>
            </a:r>
          </a:p>
        </p:txBody>
      </p:sp>
      <p:sp>
        <p:nvSpPr>
          <p:cNvPr id="3080" name="Text Box 10"/>
          <p:cNvSpPr txBox="1">
            <a:spLocks noChangeArrowheads="1"/>
          </p:cNvSpPr>
          <p:nvPr/>
        </p:nvSpPr>
        <p:spPr bwMode="auto">
          <a:xfrm>
            <a:off x="2133600" y="215902"/>
            <a:ext cx="4724400" cy="549275"/>
          </a:xfrm>
          <a:prstGeom prst="rect">
            <a:avLst/>
          </a:prstGeom>
          <a:noFill/>
          <a:ln>
            <a:noFill/>
          </a:ln>
          <a:effectLst/>
          <a:extLst>
            <a:ext uri="{909E8E84-426E-40DD-AFC4-6F175D3DCCD1}">
              <a14:hiddenFill xmlns:a14="http://schemas.microsoft.com/office/drawing/2010/main">
                <a:solidFill>
                  <a:srgbClr val="336600"/>
                </a:solidFill>
              </a14:hiddenFill>
            </a:ext>
            <a:ext uri="{91240B29-F687-4F45-9708-019B960494DF}">
              <a14:hiddenLine xmlns:a14="http://schemas.microsoft.com/office/drawing/2010/main" w="9525">
                <a:solidFill>
                  <a:srgbClr val="33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000" b="1" u="sng">
                <a:solidFill>
                  <a:srgbClr val="FF00FF"/>
                </a:solidFill>
                <a:latin typeface=".VnTimeH" pitchFamily="34" charset="0"/>
              </a:rPr>
              <a:t>KiÓm tra kiÕn thø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p:cTn id="36" dur="500" fill="hold"/>
                                        <p:tgtEl>
                                          <p:spTgt spid="9"/>
                                        </p:tgtEl>
                                        <p:attrNameLst>
                                          <p:attrName>ppt_w</p:attrName>
                                        </p:attrNameLst>
                                      </p:cBhvr>
                                      <p:tavLst>
                                        <p:tav tm="0">
                                          <p:val>
                                            <p:fltVal val="0"/>
                                          </p:val>
                                        </p:tav>
                                        <p:tav tm="100000">
                                          <p:val>
                                            <p:strVal val="#ppt_w"/>
                                          </p:val>
                                        </p:tav>
                                      </p:tavLst>
                                    </p:anim>
                                    <p:anim calcmode="lin" valueType="num">
                                      <p:cBhvr>
                                        <p:cTn id="37" dur="500" fill="hold"/>
                                        <p:tgtEl>
                                          <p:spTgt spid="9"/>
                                        </p:tgtEl>
                                        <p:attrNameLst>
                                          <p:attrName>ppt_h</p:attrName>
                                        </p:attrNameLst>
                                      </p:cBhvr>
                                      <p:tavLst>
                                        <p:tav tm="0">
                                          <p:val>
                                            <p:fltVal val="0"/>
                                          </p:val>
                                        </p:tav>
                                        <p:tav tm="100000">
                                          <p:val>
                                            <p:strVal val="#ppt_h"/>
                                          </p:val>
                                        </p:tav>
                                      </p:tavLst>
                                    </p:anim>
                                    <p:animEffect transition="in" filter="fade">
                                      <p:cBhvr>
                                        <p:cTn id="3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xmlns="" id="{206381AD-4C2B-4745-99B1-0BBCE6131A71}"/>
              </a:ext>
            </a:extLst>
          </p:cNvPr>
          <p:cNvSpPr>
            <a:spLocks noGrp="1"/>
          </p:cNvSpPr>
          <p:nvPr>
            <p:ph type="body" sz="quarter" idx="10"/>
          </p:nvPr>
        </p:nvSpPr>
        <p:spPr>
          <a:prstGeom prst="rect">
            <a:avLst/>
          </a:prstGeom>
        </p:spPr>
        <p:txBody>
          <a:bodyPr/>
          <a:lstStyle/>
          <a:p>
            <a:r>
              <a:rPr lang="en-US" smtClean="0"/>
              <a:t>III. Tia tử ngoại</a:t>
            </a:r>
            <a:endParaRPr lang="en-US" dirty="0"/>
          </a:p>
        </p:txBody>
      </p:sp>
      <p:sp>
        <p:nvSpPr>
          <p:cNvPr id="3" name="Teardrop 1">
            <a:extLst>
              <a:ext uri="{FF2B5EF4-FFF2-40B4-BE49-F238E27FC236}">
                <a16:creationId xmlns:a16="http://schemas.microsoft.com/office/drawing/2014/main" xmlns="" id="{1B8B9B7F-EFD6-43A8-A315-85F04DDAEDB2}"/>
              </a:ext>
            </a:extLst>
          </p:cNvPr>
          <p:cNvSpPr/>
          <p:nvPr/>
        </p:nvSpPr>
        <p:spPr>
          <a:xfrm rot="20056710" flipH="1">
            <a:off x="3703280" y="5007407"/>
            <a:ext cx="1134000" cy="1080000"/>
          </a:xfrm>
          <a:custGeom>
            <a:avLst/>
            <a:gdLst/>
            <a:ahLst/>
            <a:cxnLst/>
            <a:rect l="l" t="t" r="r" b="b"/>
            <a:pathLst>
              <a:path w="914401" h="914400">
                <a:moveTo>
                  <a:pt x="457200" y="0"/>
                </a:moveTo>
                <a:lnTo>
                  <a:pt x="457201" y="0"/>
                </a:lnTo>
                <a:lnTo>
                  <a:pt x="914400" y="0"/>
                </a:lnTo>
                <a:lnTo>
                  <a:pt x="914400" y="457190"/>
                </a:lnTo>
                <a:lnTo>
                  <a:pt x="914401" y="457200"/>
                </a:lnTo>
                <a:cubicBezTo>
                  <a:pt x="914401" y="709705"/>
                  <a:pt x="709706" y="914400"/>
                  <a:pt x="457201" y="914400"/>
                </a:cubicBezTo>
                <a:lnTo>
                  <a:pt x="457200" y="914400"/>
                </a:lnTo>
                <a:lnTo>
                  <a:pt x="1" y="914400"/>
                </a:lnTo>
                <a:lnTo>
                  <a:pt x="1" y="457210"/>
                </a:lnTo>
                <a:cubicBezTo>
                  <a:pt x="0" y="457207"/>
                  <a:pt x="0" y="457203"/>
                  <a:pt x="0" y="457200"/>
                </a:cubicBezTo>
                <a:cubicBezTo>
                  <a:pt x="0" y="204695"/>
                  <a:pt x="204695" y="0"/>
                  <a:pt x="45720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altLang="ko-KR" sz="2700">
                <a:solidFill>
                  <a:prstClr val="white"/>
                </a:solidFill>
              </a:rPr>
              <a:t>Định nghĩa</a:t>
            </a:r>
            <a:endParaRPr lang="ko-KR" altLang="en-US" sz="2700">
              <a:solidFill>
                <a:prstClr val="white"/>
              </a:solidFill>
            </a:endParaRPr>
          </a:p>
        </p:txBody>
      </p:sp>
      <p:sp>
        <p:nvSpPr>
          <p:cNvPr id="4" name="Teardrop 1">
            <a:extLst>
              <a:ext uri="{FF2B5EF4-FFF2-40B4-BE49-F238E27FC236}">
                <a16:creationId xmlns:a16="http://schemas.microsoft.com/office/drawing/2014/main" xmlns="" id="{44EC4711-8F5D-45C1-8C54-4A6007665EA0}"/>
              </a:ext>
            </a:extLst>
          </p:cNvPr>
          <p:cNvSpPr/>
          <p:nvPr/>
        </p:nvSpPr>
        <p:spPr>
          <a:xfrm rot="20007239" flipH="1">
            <a:off x="5484974" y="3409944"/>
            <a:ext cx="1301434" cy="1197627"/>
          </a:xfrm>
          <a:custGeom>
            <a:avLst/>
            <a:gdLst/>
            <a:ahLst/>
            <a:cxnLst/>
            <a:rect l="l" t="t" r="r" b="b"/>
            <a:pathLst>
              <a:path w="914401" h="914400">
                <a:moveTo>
                  <a:pt x="457200" y="0"/>
                </a:moveTo>
                <a:lnTo>
                  <a:pt x="457201" y="0"/>
                </a:lnTo>
                <a:lnTo>
                  <a:pt x="914400" y="0"/>
                </a:lnTo>
                <a:lnTo>
                  <a:pt x="914400" y="457190"/>
                </a:lnTo>
                <a:lnTo>
                  <a:pt x="914401" y="457200"/>
                </a:lnTo>
                <a:cubicBezTo>
                  <a:pt x="914401" y="709705"/>
                  <a:pt x="709706" y="914400"/>
                  <a:pt x="457201" y="914400"/>
                </a:cubicBezTo>
                <a:lnTo>
                  <a:pt x="457200" y="914400"/>
                </a:lnTo>
                <a:lnTo>
                  <a:pt x="1" y="914400"/>
                </a:lnTo>
                <a:lnTo>
                  <a:pt x="1" y="457210"/>
                </a:lnTo>
                <a:cubicBezTo>
                  <a:pt x="0" y="457207"/>
                  <a:pt x="0" y="457203"/>
                  <a:pt x="0" y="457200"/>
                </a:cubicBezTo>
                <a:cubicBezTo>
                  <a:pt x="0" y="204695"/>
                  <a:pt x="204695" y="0"/>
                  <a:pt x="457200"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altLang="ko-KR" sz="2700">
                <a:solidFill>
                  <a:prstClr val="white"/>
                </a:solidFill>
              </a:rPr>
              <a:t>Nguồn phát</a:t>
            </a:r>
            <a:endParaRPr lang="ko-KR" altLang="en-US" sz="2700">
              <a:solidFill>
                <a:prstClr val="white"/>
              </a:solidFill>
            </a:endParaRPr>
          </a:p>
        </p:txBody>
      </p:sp>
      <p:sp>
        <p:nvSpPr>
          <p:cNvPr id="6" name="Teardrop 1">
            <a:extLst>
              <a:ext uri="{FF2B5EF4-FFF2-40B4-BE49-F238E27FC236}">
                <a16:creationId xmlns:a16="http://schemas.microsoft.com/office/drawing/2014/main" xmlns="" id="{95F00CC9-DCFF-4AA4-A6A4-EA61E691730F}"/>
              </a:ext>
            </a:extLst>
          </p:cNvPr>
          <p:cNvSpPr/>
          <p:nvPr/>
        </p:nvSpPr>
        <p:spPr>
          <a:xfrm rot="1387869" flipH="1">
            <a:off x="3211788" y="3458672"/>
            <a:ext cx="1134000" cy="1080000"/>
          </a:xfrm>
          <a:custGeom>
            <a:avLst/>
            <a:gdLst/>
            <a:ahLst/>
            <a:cxnLst/>
            <a:rect l="l" t="t" r="r" b="b"/>
            <a:pathLst>
              <a:path w="914401" h="914400">
                <a:moveTo>
                  <a:pt x="457200" y="0"/>
                </a:moveTo>
                <a:lnTo>
                  <a:pt x="457201" y="0"/>
                </a:lnTo>
                <a:lnTo>
                  <a:pt x="914400" y="0"/>
                </a:lnTo>
                <a:lnTo>
                  <a:pt x="914400" y="457190"/>
                </a:lnTo>
                <a:lnTo>
                  <a:pt x="914401" y="457200"/>
                </a:lnTo>
                <a:cubicBezTo>
                  <a:pt x="914401" y="709705"/>
                  <a:pt x="709706" y="914400"/>
                  <a:pt x="457201" y="914400"/>
                </a:cubicBezTo>
                <a:lnTo>
                  <a:pt x="457200" y="914400"/>
                </a:lnTo>
                <a:lnTo>
                  <a:pt x="1" y="914400"/>
                </a:lnTo>
                <a:lnTo>
                  <a:pt x="1" y="457210"/>
                </a:lnTo>
                <a:cubicBezTo>
                  <a:pt x="0" y="457207"/>
                  <a:pt x="0" y="457203"/>
                  <a:pt x="0" y="457200"/>
                </a:cubicBezTo>
                <a:cubicBezTo>
                  <a:pt x="0" y="204695"/>
                  <a:pt x="204695" y="0"/>
                  <a:pt x="457200"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altLang="ko-KR" sz="2700">
                <a:solidFill>
                  <a:prstClr val="white"/>
                </a:solidFill>
              </a:rPr>
              <a:t>Tính chất</a:t>
            </a:r>
            <a:endParaRPr lang="ko-KR" altLang="en-US" sz="2700">
              <a:solidFill>
                <a:prstClr val="white"/>
              </a:solidFill>
            </a:endParaRPr>
          </a:p>
        </p:txBody>
      </p:sp>
      <p:sp>
        <p:nvSpPr>
          <p:cNvPr id="7" name="Teardrop 1">
            <a:extLst>
              <a:ext uri="{FF2B5EF4-FFF2-40B4-BE49-F238E27FC236}">
                <a16:creationId xmlns:a16="http://schemas.microsoft.com/office/drawing/2014/main" xmlns="" id="{EEB3AF96-4BBD-45CD-9958-2689CF055827}"/>
              </a:ext>
            </a:extLst>
          </p:cNvPr>
          <p:cNvSpPr/>
          <p:nvPr/>
        </p:nvSpPr>
        <p:spPr>
          <a:xfrm rot="1358834" flipH="1">
            <a:off x="4736211" y="2028294"/>
            <a:ext cx="1134000" cy="1080000"/>
          </a:xfrm>
          <a:custGeom>
            <a:avLst/>
            <a:gdLst/>
            <a:ahLst/>
            <a:cxnLst/>
            <a:rect l="l" t="t" r="r" b="b"/>
            <a:pathLst>
              <a:path w="914401" h="914400">
                <a:moveTo>
                  <a:pt x="457200" y="0"/>
                </a:moveTo>
                <a:lnTo>
                  <a:pt x="457201" y="0"/>
                </a:lnTo>
                <a:lnTo>
                  <a:pt x="914400" y="0"/>
                </a:lnTo>
                <a:lnTo>
                  <a:pt x="914400" y="457190"/>
                </a:lnTo>
                <a:lnTo>
                  <a:pt x="914401" y="457200"/>
                </a:lnTo>
                <a:cubicBezTo>
                  <a:pt x="914401" y="709705"/>
                  <a:pt x="709706" y="914400"/>
                  <a:pt x="457201" y="914400"/>
                </a:cubicBezTo>
                <a:lnTo>
                  <a:pt x="457200" y="914400"/>
                </a:lnTo>
                <a:lnTo>
                  <a:pt x="1" y="914400"/>
                </a:lnTo>
                <a:lnTo>
                  <a:pt x="1" y="457210"/>
                </a:lnTo>
                <a:cubicBezTo>
                  <a:pt x="0" y="457207"/>
                  <a:pt x="0" y="457203"/>
                  <a:pt x="0" y="457200"/>
                </a:cubicBezTo>
                <a:cubicBezTo>
                  <a:pt x="0" y="204695"/>
                  <a:pt x="204695" y="0"/>
                  <a:pt x="457200" y="0"/>
                </a:cubicBez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altLang="ko-KR" sz="2700">
                <a:solidFill>
                  <a:prstClr val="white"/>
                </a:solidFill>
              </a:rPr>
              <a:t>Ứng dụng</a:t>
            </a:r>
            <a:endParaRPr lang="ko-KR" altLang="en-US" sz="2700">
              <a:solidFill>
                <a:prstClr val="white"/>
              </a:solidFill>
            </a:endParaRPr>
          </a:p>
        </p:txBody>
      </p:sp>
      <p:sp>
        <p:nvSpPr>
          <p:cNvPr id="8" name="Freeform 7">
            <a:extLst>
              <a:ext uri="{FF2B5EF4-FFF2-40B4-BE49-F238E27FC236}">
                <a16:creationId xmlns:a16="http://schemas.microsoft.com/office/drawing/2014/main" xmlns="" id="{3517B2AD-55F3-4A76-AF00-2C4C5396E198}"/>
              </a:ext>
            </a:extLst>
          </p:cNvPr>
          <p:cNvSpPr/>
          <p:nvPr/>
        </p:nvSpPr>
        <p:spPr>
          <a:xfrm rot="247671">
            <a:off x="2871839" y="1785226"/>
            <a:ext cx="3373455" cy="5075053"/>
          </a:xfrm>
          <a:custGeom>
            <a:avLst/>
            <a:gdLst>
              <a:gd name="connsiteX0" fmla="*/ 0 w 4953000"/>
              <a:gd name="connsiteY0" fmla="*/ 6877050 h 6877050"/>
              <a:gd name="connsiteX1" fmla="*/ 657225 w 4953000"/>
              <a:gd name="connsiteY1" fmla="*/ 537210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657225 w 4953000"/>
              <a:gd name="connsiteY1" fmla="*/ 537210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657225 w 4953000"/>
              <a:gd name="connsiteY1" fmla="*/ 537210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657225 w 4953000"/>
              <a:gd name="connsiteY1" fmla="*/ 537210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90550 w 4953000"/>
              <a:gd name="connsiteY1" fmla="*/ 5343525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90550 w 4953000"/>
              <a:gd name="connsiteY1" fmla="*/ 5343525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066925 w 4953000"/>
              <a:gd name="connsiteY2" fmla="*/ 40576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066925 w 4953000"/>
              <a:gd name="connsiteY2" fmla="*/ 40576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066925 w 4953000"/>
              <a:gd name="connsiteY2" fmla="*/ 4057650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66925 w 4953000"/>
              <a:gd name="connsiteY2" fmla="*/ 4057650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66925 w 4953000"/>
              <a:gd name="connsiteY2" fmla="*/ 4057650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48050 w 4953000"/>
              <a:gd name="connsiteY3" fmla="*/ 2743200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48050 w 4953000"/>
              <a:gd name="connsiteY3" fmla="*/ 2743200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13836 w 4966836"/>
              <a:gd name="connsiteY0" fmla="*/ 6877050 h 6877050"/>
              <a:gd name="connsiteX1" fmla="*/ 461511 w 4966836"/>
              <a:gd name="connsiteY1" fmla="*/ 5324475 h 6877050"/>
              <a:gd name="connsiteX2" fmla="*/ 2109336 w 4966836"/>
              <a:gd name="connsiteY2" fmla="*/ 3990975 h 6877050"/>
              <a:gd name="connsiteX3" fmla="*/ 3509511 w 4966836"/>
              <a:gd name="connsiteY3" fmla="*/ 2819400 h 6877050"/>
              <a:gd name="connsiteX4" fmla="*/ 4966836 w 4966836"/>
              <a:gd name="connsiteY4" fmla="*/ 0 h 6877050"/>
              <a:gd name="connsiteX0" fmla="*/ 13836 w 4966836"/>
              <a:gd name="connsiteY0" fmla="*/ 6877050 h 6877050"/>
              <a:gd name="connsiteX1" fmla="*/ 461511 w 4966836"/>
              <a:gd name="connsiteY1" fmla="*/ 5324475 h 6877050"/>
              <a:gd name="connsiteX2" fmla="*/ 2109336 w 4966836"/>
              <a:gd name="connsiteY2" fmla="*/ 3990975 h 6877050"/>
              <a:gd name="connsiteX3" fmla="*/ 3557136 w 4966836"/>
              <a:gd name="connsiteY3" fmla="*/ 2609850 h 6877050"/>
              <a:gd name="connsiteX4" fmla="*/ 4966836 w 4966836"/>
              <a:gd name="connsiteY4" fmla="*/ 0 h 6877050"/>
              <a:gd name="connsiteX0" fmla="*/ 13836 w 4966836"/>
              <a:gd name="connsiteY0" fmla="*/ 6877050 h 6877050"/>
              <a:gd name="connsiteX1" fmla="*/ 461511 w 4966836"/>
              <a:gd name="connsiteY1" fmla="*/ 5324475 h 6877050"/>
              <a:gd name="connsiteX2" fmla="*/ 2109336 w 4966836"/>
              <a:gd name="connsiteY2" fmla="*/ 3990975 h 6877050"/>
              <a:gd name="connsiteX3" fmla="*/ 3557136 w 4966836"/>
              <a:gd name="connsiteY3" fmla="*/ 2609850 h 6877050"/>
              <a:gd name="connsiteX4" fmla="*/ 4966836 w 4966836"/>
              <a:gd name="connsiteY4" fmla="*/ 0 h 6877050"/>
              <a:gd name="connsiteX0" fmla="*/ 13836 w 4966836"/>
              <a:gd name="connsiteY0" fmla="*/ 6877050 h 6877050"/>
              <a:gd name="connsiteX1" fmla="*/ 461511 w 4966836"/>
              <a:gd name="connsiteY1" fmla="*/ 5324475 h 6877050"/>
              <a:gd name="connsiteX2" fmla="*/ 2080761 w 4966836"/>
              <a:gd name="connsiteY2" fmla="*/ 3981450 h 6877050"/>
              <a:gd name="connsiteX3" fmla="*/ 3557136 w 4966836"/>
              <a:gd name="connsiteY3" fmla="*/ 2609850 h 6877050"/>
              <a:gd name="connsiteX4" fmla="*/ 4966836 w 4966836"/>
              <a:gd name="connsiteY4" fmla="*/ 0 h 6877050"/>
              <a:gd name="connsiteX0" fmla="*/ 13836 w 4966836"/>
              <a:gd name="connsiteY0" fmla="*/ 6877050 h 6877050"/>
              <a:gd name="connsiteX1" fmla="*/ 461511 w 4966836"/>
              <a:gd name="connsiteY1" fmla="*/ 5324475 h 6877050"/>
              <a:gd name="connsiteX2" fmla="*/ 2080761 w 4966836"/>
              <a:gd name="connsiteY2" fmla="*/ 3981450 h 6877050"/>
              <a:gd name="connsiteX3" fmla="*/ 3557136 w 4966836"/>
              <a:gd name="connsiteY3" fmla="*/ 2609850 h 6877050"/>
              <a:gd name="connsiteX4" fmla="*/ 4966836 w 4966836"/>
              <a:gd name="connsiteY4" fmla="*/ 0 h 6877050"/>
              <a:gd name="connsiteX0" fmla="*/ 13836 w 4681086"/>
              <a:gd name="connsiteY0" fmla="*/ 6829425 h 6829425"/>
              <a:gd name="connsiteX1" fmla="*/ 461511 w 4681086"/>
              <a:gd name="connsiteY1" fmla="*/ 5276850 h 6829425"/>
              <a:gd name="connsiteX2" fmla="*/ 2080761 w 4681086"/>
              <a:gd name="connsiteY2" fmla="*/ 3933825 h 6829425"/>
              <a:gd name="connsiteX3" fmla="*/ 3557136 w 4681086"/>
              <a:gd name="connsiteY3" fmla="*/ 2562225 h 6829425"/>
              <a:gd name="connsiteX4" fmla="*/ 4681086 w 4681086"/>
              <a:gd name="connsiteY4" fmla="*/ 0 h 6829425"/>
              <a:gd name="connsiteX0" fmla="*/ 13836 w 4681086"/>
              <a:gd name="connsiteY0" fmla="*/ 6829425 h 6829425"/>
              <a:gd name="connsiteX1" fmla="*/ 461511 w 4681086"/>
              <a:gd name="connsiteY1" fmla="*/ 5276850 h 6829425"/>
              <a:gd name="connsiteX2" fmla="*/ 2080761 w 4681086"/>
              <a:gd name="connsiteY2" fmla="*/ 3933825 h 6829425"/>
              <a:gd name="connsiteX3" fmla="*/ 3557136 w 4681086"/>
              <a:gd name="connsiteY3" fmla="*/ 2562225 h 6829425"/>
              <a:gd name="connsiteX4" fmla="*/ 4681086 w 4681086"/>
              <a:gd name="connsiteY4" fmla="*/ 0 h 6829425"/>
              <a:gd name="connsiteX0" fmla="*/ 13836 w 4681086"/>
              <a:gd name="connsiteY0" fmla="*/ 6829425 h 6829425"/>
              <a:gd name="connsiteX1" fmla="*/ 461511 w 4681086"/>
              <a:gd name="connsiteY1" fmla="*/ 5276850 h 6829425"/>
              <a:gd name="connsiteX2" fmla="*/ 2080761 w 4681086"/>
              <a:gd name="connsiteY2" fmla="*/ 3933825 h 6829425"/>
              <a:gd name="connsiteX3" fmla="*/ 3557136 w 4681086"/>
              <a:gd name="connsiteY3" fmla="*/ 2562225 h 6829425"/>
              <a:gd name="connsiteX4" fmla="*/ 4681086 w 4681086"/>
              <a:gd name="connsiteY4" fmla="*/ 0 h 6829425"/>
              <a:gd name="connsiteX0" fmla="*/ 13836 w 4681086"/>
              <a:gd name="connsiteY0" fmla="*/ 6829425 h 6829425"/>
              <a:gd name="connsiteX1" fmla="*/ 461511 w 4681086"/>
              <a:gd name="connsiteY1" fmla="*/ 5276850 h 6829425"/>
              <a:gd name="connsiteX2" fmla="*/ 2080761 w 4681086"/>
              <a:gd name="connsiteY2" fmla="*/ 3933825 h 6829425"/>
              <a:gd name="connsiteX3" fmla="*/ 3557136 w 4681086"/>
              <a:gd name="connsiteY3" fmla="*/ 2562225 h 6829425"/>
              <a:gd name="connsiteX4" fmla="*/ 4681086 w 4681086"/>
              <a:gd name="connsiteY4" fmla="*/ 0 h 6829425"/>
              <a:gd name="connsiteX0" fmla="*/ 13836 w 4681086"/>
              <a:gd name="connsiteY0" fmla="*/ 6829425 h 6829425"/>
              <a:gd name="connsiteX1" fmla="*/ 461511 w 4681086"/>
              <a:gd name="connsiteY1" fmla="*/ 5276850 h 6829425"/>
              <a:gd name="connsiteX2" fmla="*/ 2080761 w 4681086"/>
              <a:gd name="connsiteY2" fmla="*/ 3933825 h 6829425"/>
              <a:gd name="connsiteX3" fmla="*/ 3557136 w 4681086"/>
              <a:gd name="connsiteY3" fmla="*/ 2562225 h 6829425"/>
              <a:gd name="connsiteX4" fmla="*/ 4681086 w 4681086"/>
              <a:gd name="connsiteY4" fmla="*/ 0 h 6829425"/>
              <a:gd name="connsiteX0" fmla="*/ 8988 w 4676238"/>
              <a:gd name="connsiteY0" fmla="*/ 6829425 h 6829425"/>
              <a:gd name="connsiteX1" fmla="*/ 561438 w 4676238"/>
              <a:gd name="connsiteY1" fmla="*/ 5257800 h 6829425"/>
              <a:gd name="connsiteX2" fmla="*/ 2075913 w 4676238"/>
              <a:gd name="connsiteY2" fmla="*/ 3933825 h 6829425"/>
              <a:gd name="connsiteX3" fmla="*/ 3552288 w 4676238"/>
              <a:gd name="connsiteY3" fmla="*/ 2562225 h 6829425"/>
              <a:gd name="connsiteX4" fmla="*/ 4676238 w 4676238"/>
              <a:gd name="connsiteY4" fmla="*/ 0 h 6829425"/>
              <a:gd name="connsiteX0" fmla="*/ 7744 w 4674994"/>
              <a:gd name="connsiteY0" fmla="*/ 6829425 h 6829425"/>
              <a:gd name="connsiteX1" fmla="*/ 560194 w 4674994"/>
              <a:gd name="connsiteY1" fmla="*/ 5257800 h 6829425"/>
              <a:gd name="connsiteX2" fmla="*/ 2074669 w 4674994"/>
              <a:gd name="connsiteY2" fmla="*/ 3933825 h 6829425"/>
              <a:gd name="connsiteX3" fmla="*/ 3551044 w 4674994"/>
              <a:gd name="connsiteY3" fmla="*/ 2562225 h 6829425"/>
              <a:gd name="connsiteX4" fmla="*/ 4674994 w 4674994"/>
              <a:gd name="connsiteY4" fmla="*/ 0 h 6829425"/>
              <a:gd name="connsiteX0" fmla="*/ 5269 w 4824919"/>
              <a:gd name="connsiteY0" fmla="*/ 6848475 h 6848475"/>
              <a:gd name="connsiteX1" fmla="*/ 710119 w 4824919"/>
              <a:gd name="connsiteY1" fmla="*/ 5257800 h 6848475"/>
              <a:gd name="connsiteX2" fmla="*/ 2224594 w 4824919"/>
              <a:gd name="connsiteY2" fmla="*/ 3933825 h 6848475"/>
              <a:gd name="connsiteX3" fmla="*/ 3700969 w 4824919"/>
              <a:gd name="connsiteY3" fmla="*/ 2562225 h 6848475"/>
              <a:gd name="connsiteX4" fmla="*/ 4824919 w 4824919"/>
              <a:gd name="connsiteY4" fmla="*/ 0 h 6848475"/>
              <a:gd name="connsiteX0" fmla="*/ 0 w 4819650"/>
              <a:gd name="connsiteY0" fmla="*/ 6848475 h 6848475"/>
              <a:gd name="connsiteX1" fmla="*/ 704850 w 4819650"/>
              <a:gd name="connsiteY1" fmla="*/ 525780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04850 w 4819650"/>
              <a:gd name="connsiteY1" fmla="*/ 525780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04850 w 4819650"/>
              <a:gd name="connsiteY1" fmla="*/ 525780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800475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800475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752850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752850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752850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752850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752850 w 4819650"/>
              <a:gd name="connsiteY3" fmla="*/ 2600167 h 6848475"/>
              <a:gd name="connsiteX4" fmla="*/ 4819650 w 4819650"/>
              <a:gd name="connsiteY4" fmla="*/ 0 h 6848475"/>
              <a:gd name="connsiteX0" fmla="*/ 0 w 6086475"/>
              <a:gd name="connsiteY0" fmla="*/ 6810533 h 6810533"/>
              <a:gd name="connsiteX1" fmla="*/ 781050 w 6086475"/>
              <a:gd name="connsiteY1" fmla="*/ 5238908 h 6810533"/>
              <a:gd name="connsiteX2" fmla="*/ 2219325 w 6086475"/>
              <a:gd name="connsiteY2" fmla="*/ 3876833 h 6810533"/>
              <a:gd name="connsiteX3" fmla="*/ 3752850 w 6086475"/>
              <a:gd name="connsiteY3" fmla="*/ 2562225 h 6810533"/>
              <a:gd name="connsiteX4" fmla="*/ 6086475 w 6086475"/>
              <a:gd name="connsiteY4" fmla="*/ 0 h 6810533"/>
              <a:gd name="connsiteX0" fmla="*/ 0 w 6086475"/>
              <a:gd name="connsiteY0" fmla="*/ 6810533 h 6810533"/>
              <a:gd name="connsiteX1" fmla="*/ 781050 w 6086475"/>
              <a:gd name="connsiteY1" fmla="*/ 5238908 h 6810533"/>
              <a:gd name="connsiteX2" fmla="*/ 2219325 w 6086475"/>
              <a:gd name="connsiteY2" fmla="*/ 3876833 h 6810533"/>
              <a:gd name="connsiteX3" fmla="*/ 3752850 w 6086475"/>
              <a:gd name="connsiteY3" fmla="*/ 2562225 h 6810533"/>
              <a:gd name="connsiteX4" fmla="*/ 6086475 w 6086475"/>
              <a:gd name="connsiteY4" fmla="*/ 0 h 6810533"/>
              <a:gd name="connsiteX0" fmla="*/ 0 w 6086475"/>
              <a:gd name="connsiteY0" fmla="*/ 6810533 h 6810533"/>
              <a:gd name="connsiteX1" fmla="*/ 781050 w 6086475"/>
              <a:gd name="connsiteY1" fmla="*/ 5238908 h 6810533"/>
              <a:gd name="connsiteX2" fmla="*/ 2219325 w 6086475"/>
              <a:gd name="connsiteY2" fmla="*/ 3876833 h 6810533"/>
              <a:gd name="connsiteX3" fmla="*/ 3752850 w 6086475"/>
              <a:gd name="connsiteY3" fmla="*/ 2562225 h 6810533"/>
              <a:gd name="connsiteX4" fmla="*/ 6086475 w 6086475"/>
              <a:gd name="connsiteY4" fmla="*/ 0 h 6810533"/>
              <a:gd name="connsiteX0" fmla="*/ 0 w 6086475"/>
              <a:gd name="connsiteY0" fmla="*/ 6810533 h 6810533"/>
              <a:gd name="connsiteX1" fmla="*/ 781050 w 6086475"/>
              <a:gd name="connsiteY1" fmla="*/ 5238908 h 6810533"/>
              <a:gd name="connsiteX2" fmla="*/ 2219325 w 6086475"/>
              <a:gd name="connsiteY2" fmla="*/ 3876833 h 6810533"/>
              <a:gd name="connsiteX3" fmla="*/ 3752850 w 6086475"/>
              <a:gd name="connsiteY3" fmla="*/ 2562225 h 6810533"/>
              <a:gd name="connsiteX4" fmla="*/ 6086475 w 6086475"/>
              <a:gd name="connsiteY4" fmla="*/ 0 h 6810533"/>
              <a:gd name="connsiteX0" fmla="*/ 0 w 6086475"/>
              <a:gd name="connsiteY0" fmla="*/ 6810533 h 6810533"/>
              <a:gd name="connsiteX1" fmla="*/ 781050 w 6086475"/>
              <a:gd name="connsiteY1" fmla="*/ 5238908 h 6810533"/>
              <a:gd name="connsiteX2" fmla="*/ 2219325 w 6086475"/>
              <a:gd name="connsiteY2" fmla="*/ 3876833 h 6810533"/>
              <a:gd name="connsiteX3" fmla="*/ 3752850 w 6086475"/>
              <a:gd name="connsiteY3" fmla="*/ 2562225 h 6810533"/>
              <a:gd name="connsiteX4" fmla="*/ 6086475 w 6086475"/>
              <a:gd name="connsiteY4" fmla="*/ 0 h 6810533"/>
              <a:gd name="connsiteX0" fmla="*/ 0 w 6172200"/>
              <a:gd name="connsiteY0" fmla="*/ 6857960 h 6857960"/>
              <a:gd name="connsiteX1" fmla="*/ 781050 w 6172200"/>
              <a:gd name="connsiteY1" fmla="*/ 5286335 h 6857960"/>
              <a:gd name="connsiteX2" fmla="*/ 2219325 w 6172200"/>
              <a:gd name="connsiteY2" fmla="*/ 3924260 h 6857960"/>
              <a:gd name="connsiteX3" fmla="*/ 3752850 w 6172200"/>
              <a:gd name="connsiteY3" fmla="*/ 2609652 h 6857960"/>
              <a:gd name="connsiteX4" fmla="*/ 6172200 w 6172200"/>
              <a:gd name="connsiteY4" fmla="*/ 0 h 6857960"/>
              <a:gd name="connsiteX0" fmla="*/ 0 w 6172200"/>
              <a:gd name="connsiteY0" fmla="*/ 6857960 h 6857960"/>
              <a:gd name="connsiteX1" fmla="*/ 781050 w 6172200"/>
              <a:gd name="connsiteY1" fmla="*/ 5286335 h 6857960"/>
              <a:gd name="connsiteX2" fmla="*/ 2219325 w 6172200"/>
              <a:gd name="connsiteY2" fmla="*/ 3924260 h 6857960"/>
              <a:gd name="connsiteX3" fmla="*/ 3752850 w 6172200"/>
              <a:gd name="connsiteY3" fmla="*/ 2609652 h 6857960"/>
              <a:gd name="connsiteX4" fmla="*/ 6172200 w 6172200"/>
              <a:gd name="connsiteY4" fmla="*/ 0 h 6857960"/>
              <a:gd name="connsiteX0" fmla="*/ 0 w 6172200"/>
              <a:gd name="connsiteY0" fmla="*/ 6857960 h 6857960"/>
              <a:gd name="connsiteX1" fmla="*/ 781050 w 6172200"/>
              <a:gd name="connsiteY1" fmla="*/ 5286335 h 6857960"/>
              <a:gd name="connsiteX2" fmla="*/ 3752850 w 6172200"/>
              <a:gd name="connsiteY2" fmla="*/ 2609652 h 6857960"/>
              <a:gd name="connsiteX3" fmla="*/ 6172200 w 6172200"/>
              <a:gd name="connsiteY3" fmla="*/ 0 h 6857960"/>
              <a:gd name="connsiteX0" fmla="*/ 0 w 6172200"/>
              <a:gd name="connsiteY0" fmla="*/ 6857960 h 6857960"/>
              <a:gd name="connsiteX1" fmla="*/ 781050 w 6172200"/>
              <a:gd name="connsiteY1" fmla="*/ 5286335 h 6857960"/>
              <a:gd name="connsiteX2" fmla="*/ 6172200 w 6172200"/>
              <a:gd name="connsiteY2"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22363"/>
              <a:gd name="connsiteY0" fmla="*/ 6785388 h 6785388"/>
              <a:gd name="connsiteX1" fmla="*/ 6122363 w 6122363"/>
              <a:gd name="connsiteY1" fmla="*/ 0 h 6785388"/>
              <a:gd name="connsiteX0" fmla="*/ 0 w 6122363"/>
              <a:gd name="connsiteY0" fmla="*/ 6785388 h 6785388"/>
              <a:gd name="connsiteX1" fmla="*/ 6122363 w 6122363"/>
              <a:gd name="connsiteY1" fmla="*/ 0 h 6785388"/>
              <a:gd name="connsiteX0" fmla="*/ 0 w 6122363"/>
              <a:gd name="connsiteY0" fmla="*/ 6785388 h 6785388"/>
              <a:gd name="connsiteX1" fmla="*/ 6122363 w 6122363"/>
              <a:gd name="connsiteY1" fmla="*/ 0 h 6785388"/>
              <a:gd name="connsiteX0" fmla="*/ 0 w 5849989"/>
              <a:gd name="connsiteY0" fmla="*/ 6279540 h 6279540"/>
              <a:gd name="connsiteX1" fmla="*/ 5849989 w 5849989"/>
              <a:gd name="connsiteY1" fmla="*/ 0 h 6279540"/>
              <a:gd name="connsiteX0" fmla="*/ 0 w 5849989"/>
              <a:gd name="connsiteY0" fmla="*/ 6279540 h 6279540"/>
              <a:gd name="connsiteX1" fmla="*/ 5849989 w 5849989"/>
              <a:gd name="connsiteY1" fmla="*/ 0 h 6279540"/>
              <a:gd name="connsiteX0" fmla="*/ 0 w 5849989"/>
              <a:gd name="connsiteY0" fmla="*/ 6279540 h 6279540"/>
              <a:gd name="connsiteX1" fmla="*/ 5849989 w 5849989"/>
              <a:gd name="connsiteY1" fmla="*/ 0 h 6279540"/>
              <a:gd name="connsiteX0" fmla="*/ 0 w 5849989"/>
              <a:gd name="connsiteY0" fmla="*/ 6279540 h 6279540"/>
              <a:gd name="connsiteX1" fmla="*/ 5849989 w 5849989"/>
              <a:gd name="connsiteY1" fmla="*/ 0 h 6279540"/>
              <a:gd name="connsiteX0" fmla="*/ 0 w 5849989"/>
              <a:gd name="connsiteY0" fmla="*/ 6279540 h 6279540"/>
              <a:gd name="connsiteX1" fmla="*/ 5849989 w 5849989"/>
              <a:gd name="connsiteY1" fmla="*/ 0 h 6279540"/>
              <a:gd name="connsiteX0" fmla="*/ 0 w 5755249"/>
              <a:gd name="connsiteY0" fmla="*/ 6348520 h 6348520"/>
              <a:gd name="connsiteX1" fmla="*/ 5755249 w 5755249"/>
              <a:gd name="connsiteY1" fmla="*/ 0 h 6348520"/>
              <a:gd name="connsiteX0" fmla="*/ 0 w 5684194"/>
              <a:gd name="connsiteY0" fmla="*/ 6130085 h 6130085"/>
              <a:gd name="connsiteX1" fmla="*/ 5684194 w 5684194"/>
              <a:gd name="connsiteY1" fmla="*/ 0 h 6130085"/>
              <a:gd name="connsiteX0" fmla="*/ 0 w 5883541"/>
              <a:gd name="connsiteY0" fmla="*/ 6444564 h 6444564"/>
              <a:gd name="connsiteX1" fmla="*/ 5883541 w 5883541"/>
              <a:gd name="connsiteY1" fmla="*/ 0 h 6444564"/>
              <a:gd name="connsiteX0" fmla="*/ 0 w 5883541"/>
              <a:gd name="connsiteY0" fmla="*/ 6444564 h 6444564"/>
              <a:gd name="connsiteX1" fmla="*/ 5883541 w 5883541"/>
              <a:gd name="connsiteY1" fmla="*/ 0 h 6444564"/>
            </a:gdLst>
            <a:ahLst/>
            <a:cxnLst>
              <a:cxn ang="0">
                <a:pos x="connsiteX0" y="connsiteY0"/>
              </a:cxn>
              <a:cxn ang="0">
                <a:pos x="connsiteX1" y="connsiteY1"/>
              </a:cxn>
            </a:cxnLst>
            <a:rect l="l" t="t" r="r" b="b"/>
            <a:pathLst>
              <a:path w="5883541" h="6444564">
                <a:moveTo>
                  <a:pt x="0" y="6444564"/>
                </a:moveTo>
                <a:cubicBezTo>
                  <a:pt x="2341507" y="2229928"/>
                  <a:pt x="4352951" y="3601206"/>
                  <a:pt x="5883541" y="0"/>
                </a:cubicBezTo>
              </a:path>
            </a:pathLst>
          </a:custGeom>
          <a:ln w="88900">
            <a:solidFill>
              <a:schemeClr val="bg1">
                <a:lumMod val="8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ko-KR" altLang="en-US" sz="2700">
              <a:solidFill>
                <a:prstClr val="black"/>
              </a:solidFill>
            </a:endParaRPr>
          </a:p>
        </p:txBody>
      </p:sp>
      <p:grpSp>
        <p:nvGrpSpPr>
          <p:cNvPr id="15" name="Group 14">
            <a:extLst>
              <a:ext uri="{FF2B5EF4-FFF2-40B4-BE49-F238E27FC236}">
                <a16:creationId xmlns:a16="http://schemas.microsoft.com/office/drawing/2014/main" xmlns="" id="{5B3FD833-AFBA-4450-922A-7E2A02371579}"/>
              </a:ext>
            </a:extLst>
          </p:cNvPr>
          <p:cNvGrpSpPr/>
          <p:nvPr/>
        </p:nvGrpSpPr>
        <p:grpSpPr>
          <a:xfrm>
            <a:off x="2298142" y="4295143"/>
            <a:ext cx="1063283" cy="1077218"/>
            <a:chOff x="3995936" y="1930304"/>
            <a:chExt cx="1417711" cy="1077218"/>
          </a:xfrm>
        </p:grpSpPr>
        <p:sp>
          <p:nvSpPr>
            <p:cNvPr id="16" name="TextBox 15">
              <a:extLst>
                <a:ext uri="{FF2B5EF4-FFF2-40B4-BE49-F238E27FC236}">
                  <a16:creationId xmlns:a16="http://schemas.microsoft.com/office/drawing/2014/main" xmlns="" id="{5D40AC38-C24C-43FD-9781-1DBE0B83B6F5}"/>
                </a:ext>
              </a:extLst>
            </p:cNvPr>
            <p:cNvSpPr txBox="1"/>
            <p:nvPr/>
          </p:nvSpPr>
          <p:spPr>
            <a:xfrm>
              <a:off x="4377232" y="1930304"/>
              <a:ext cx="655119" cy="1077218"/>
            </a:xfrm>
            <a:prstGeom prst="rect">
              <a:avLst/>
            </a:prstGeom>
            <a:noFill/>
          </p:spPr>
          <p:txBody>
            <a:bodyPr wrap="square" rtlCol="0" anchor="ctr">
              <a:spAutoFit/>
            </a:bodyPr>
            <a:lstStyle/>
            <a:p>
              <a:pPr algn="ctr" fontAlgn="auto">
                <a:spcBef>
                  <a:spcPts val="0"/>
                </a:spcBef>
                <a:spcAft>
                  <a:spcPts val="0"/>
                </a:spcAft>
              </a:pPr>
              <a:r>
                <a:rPr lang="en-US" altLang="ko-KR" sz="3200" b="1" dirty="0">
                  <a:solidFill>
                    <a:prstClr val="white"/>
                  </a:solidFill>
                  <a:latin typeface="Arial"/>
                  <a:cs typeface="Arial" pitchFamily="34" charset="0"/>
                </a:rPr>
                <a:t>05</a:t>
              </a:r>
              <a:endParaRPr lang="ko-KR" altLang="en-US" sz="3200" b="1" dirty="0">
                <a:solidFill>
                  <a:prstClr val="white"/>
                </a:solidFill>
                <a:latin typeface="Arial"/>
                <a:cs typeface="Arial" pitchFamily="34" charset="0"/>
              </a:endParaRPr>
            </a:p>
          </p:txBody>
        </p:sp>
        <p:sp>
          <p:nvSpPr>
            <p:cNvPr id="17" name="TextBox 16">
              <a:extLst>
                <a:ext uri="{FF2B5EF4-FFF2-40B4-BE49-F238E27FC236}">
                  <a16:creationId xmlns:a16="http://schemas.microsoft.com/office/drawing/2014/main" xmlns="" id="{06FCEE7F-DEE3-4805-8F84-2870204A64EF}"/>
                </a:ext>
              </a:extLst>
            </p:cNvPr>
            <p:cNvSpPr txBox="1"/>
            <p:nvPr/>
          </p:nvSpPr>
          <p:spPr>
            <a:xfrm>
              <a:off x="3995936" y="1994356"/>
              <a:ext cx="1417711" cy="461665"/>
            </a:xfrm>
            <a:prstGeom prst="rect">
              <a:avLst/>
            </a:prstGeom>
            <a:noFill/>
          </p:spPr>
          <p:txBody>
            <a:bodyPr wrap="square" rtlCol="0">
              <a:spAutoFit/>
            </a:bodyPr>
            <a:lstStyle/>
            <a:p>
              <a:pPr algn="ctr" fontAlgn="auto">
                <a:spcBef>
                  <a:spcPts val="0"/>
                </a:spcBef>
                <a:spcAft>
                  <a:spcPts val="0"/>
                </a:spcAft>
              </a:pPr>
              <a:r>
                <a:rPr lang="en-US" altLang="ko-KR" sz="1200" b="1" dirty="0">
                  <a:solidFill>
                    <a:prstClr val="white"/>
                  </a:solidFill>
                  <a:latin typeface="Arial"/>
                  <a:cs typeface="Arial" pitchFamily="34" charset="0"/>
                </a:rPr>
                <a:t>Content  Here</a:t>
              </a:r>
              <a:endParaRPr lang="ko-KR" altLang="en-US" sz="1200" b="1" dirty="0">
                <a:solidFill>
                  <a:prstClr val="white"/>
                </a:solidFill>
                <a:latin typeface="Arial"/>
                <a:cs typeface="Arial" pitchFamily="34" charset="0"/>
              </a:endParaRPr>
            </a:p>
          </p:txBody>
        </p:sp>
      </p:grpSp>
      <p:sp>
        <p:nvSpPr>
          <p:cNvPr id="24" name="TextBox 23">
            <a:extLst>
              <a:ext uri="{FF2B5EF4-FFF2-40B4-BE49-F238E27FC236}">
                <a16:creationId xmlns:a16="http://schemas.microsoft.com/office/drawing/2014/main" xmlns="" id="{04D4D964-8CE5-4459-B33D-66493F189552}"/>
              </a:ext>
            </a:extLst>
          </p:cNvPr>
          <p:cNvSpPr txBox="1"/>
          <p:nvPr/>
        </p:nvSpPr>
        <p:spPr>
          <a:xfrm>
            <a:off x="2555776" y="1314634"/>
            <a:ext cx="2142046" cy="1384995"/>
          </a:xfrm>
          <a:prstGeom prst="rect">
            <a:avLst/>
          </a:prstGeom>
          <a:noFill/>
        </p:spPr>
        <p:txBody>
          <a:bodyPr wrap="square" rtlCol="0">
            <a:spAutoFit/>
          </a:bodyPr>
          <a:lstStyle/>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Ứng dụng trong đèn huỳnh quang.</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Tổng hợp Vitamin D, trị bệnh còi xương.</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Khử trùng, diệt khuẩn</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Xác định khuyết tật trên bề mặt sản phẩm</a:t>
            </a:r>
            <a:endParaRPr lang="en-US" altLang="ko-KR" sz="1200" dirty="0">
              <a:solidFill>
                <a:prstClr val="black">
                  <a:lumMod val="65000"/>
                  <a:lumOff val="35000"/>
                </a:prstClr>
              </a:solidFill>
              <a:latin typeface="Arial"/>
              <a:cs typeface="Arial" pitchFamily="34" charset="0"/>
            </a:endParaRPr>
          </a:p>
        </p:txBody>
      </p:sp>
      <p:sp>
        <p:nvSpPr>
          <p:cNvPr id="25" name="TextBox 24">
            <a:extLst>
              <a:ext uri="{FF2B5EF4-FFF2-40B4-BE49-F238E27FC236}">
                <a16:creationId xmlns:a16="http://schemas.microsoft.com/office/drawing/2014/main" xmlns="" id="{13F45A70-93D7-49D7-85F5-0A3E7F9441E5}"/>
              </a:ext>
            </a:extLst>
          </p:cNvPr>
          <p:cNvSpPr txBox="1"/>
          <p:nvPr/>
        </p:nvSpPr>
        <p:spPr>
          <a:xfrm>
            <a:off x="1115616" y="3330858"/>
            <a:ext cx="1895367" cy="2492990"/>
          </a:xfrm>
          <a:prstGeom prst="rect">
            <a:avLst/>
          </a:prstGeom>
          <a:noFill/>
        </p:spPr>
        <p:txBody>
          <a:bodyPr wrap="square" rtlCol="0">
            <a:spAutoFit/>
          </a:bodyPr>
          <a:lstStyle/>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Tác dụng lên kính ảnh.</a:t>
            </a:r>
            <a:endParaRPr lang="en-US" altLang="ko-KR" sz="1200">
              <a:solidFill>
                <a:prstClr val="black">
                  <a:lumMod val="65000"/>
                  <a:lumOff val="35000"/>
                </a:prstClr>
              </a:solidFill>
              <a:latin typeface="Arial"/>
              <a:cs typeface="Arial" pitchFamily="34" charset="0"/>
            </a:endParaRP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Kích thích sự phát quang của nhiều chất.</a:t>
            </a:r>
            <a:endParaRPr lang="en-US" altLang="ko-KR" sz="1200">
              <a:solidFill>
                <a:prstClr val="black">
                  <a:lumMod val="65000"/>
                  <a:lumOff val="35000"/>
                </a:prstClr>
              </a:solidFill>
              <a:latin typeface="Arial"/>
              <a:cs typeface="Arial" pitchFamily="34" charset="0"/>
            </a:endParaRP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Kích thích nhiều phản ứng hóa học.</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Làm ion hóa không khí.</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Gây ra hiện tượng quang điện.</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Có tác dụng sinh học.</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Bị nước và thủy tinh hấp thụ mạnh nhưng có thể truyền qua được thạch anh.</a:t>
            </a:r>
            <a:endParaRPr lang="en-US" altLang="ko-KR" sz="1200" dirty="0">
              <a:solidFill>
                <a:prstClr val="black">
                  <a:lumMod val="65000"/>
                  <a:lumOff val="35000"/>
                </a:prstClr>
              </a:solidFill>
              <a:latin typeface="Arial"/>
              <a:cs typeface="Arial" pitchFamily="34" charset="0"/>
            </a:endParaRPr>
          </a:p>
        </p:txBody>
      </p:sp>
      <p:sp>
        <p:nvSpPr>
          <p:cNvPr id="26" name="TextBox 25">
            <a:extLst>
              <a:ext uri="{FF2B5EF4-FFF2-40B4-BE49-F238E27FC236}">
                <a16:creationId xmlns:a16="http://schemas.microsoft.com/office/drawing/2014/main" xmlns="" id="{E7BE002D-FC10-4A90-8B3E-93DD513E4D0A}"/>
              </a:ext>
            </a:extLst>
          </p:cNvPr>
          <p:cNvSpPr txBox="1"/>
          <p:nvPr/>
        </p:nvSpPr>
        <p:spPr>
          <a:xfrm>
            <a:off x="6886784" y="3102059"/>
            <a:ext cx="1620844" cy="1015663"/>
          </a:xfrm>
          <a:prstGeom prst="rect">
            <a:avLst/>
          </a:prstGeom>
          <a:noFill/>
        </p:spPr>
        <p:txBody>
          <a:bodyPr wrap="square" rtlCol="0">
            <a:spAutoFit/>
          </a:bodyPr>
          <a:lstStyle/>
          <a:p>
            <a:pPr fontAlgn="auto">
              <a:spcBef>
                <a:spcPts val="0"/>
              </a:spcBef>
              <a:spcAft>
                <a:spcPts val="0"/>
              </a:spcAft>
            </a:pPr>
            <a:r>
              <a:rPr lang="en-US" altLang="ko-KR" sz="1200">
                <a:solidFill>
                  <a:prstClr val="black">
                    <a:lumMod val="65000"/>
                    <a:lumOff val="35000"/>
                  </a:prstClr>
                </a:solidFill>
                <a:latin typeface="Arial"/>
                <a:cs typeface="Arial" pitchFamily="34" charset="0"/>
              </a:rPr>
              <a:t>- Vật có nhiệt độ lớn hơn </a:t>
            </a:r>
            <a:r>
              <a:rPr lang="en-US" altLang="ko-KR" sz="1200" smtClean="0">
                <a:solidFill>
                  <a:prstClr val="black">
                    <a:lumMod val="65000"/>
                    <a:lumOff val="35000"/>
                  </a:prstClr>
                </a:solidFill>
                <a:latin typeface="Arial"/>
                <a:cs typeface="Arial" pitchFamily="34" charset="0"/>
              </a:rPr>
              <a:t>2000</a:t>
            </a:r>
            <a:r>
              <a:rPr lang="en-US" altLang="ko-KR" sz="1200" baseline="30000" smtClean="0">
                <a:solidFill>
                  <a:prstClr val="black">
                    <a:lumMod val="65000"/>
                    <a:lumOff val="35000"/>
                  </a:prstClr>
                </a:solidFill>
                <a:latin typeface="Arial"/>
                <a:cs typeface="Arial" pitchFamily="34" charset="0"/>
              </a:rPr>
              <a:t>o</a:t>
            </a:r>
            <a:r>
              <a:rPr lang="en-US" altLang="ko-KR" sz="1200" smtClean="0">
                <a:solidFill>
                  <a:prstClr val="black">
                    <a:lumMod val="65000"/>
                    <a:lumOff val="35000"/>
                  </a:prstClr>
                </a:solidFill>
                <a:latin typeface="Arial"/>
                <a:cs typeface="Arial" pitchFamily="34" charset="0"/>
              </a:rPr>
              <a:t>C</a:t>
            </a:r>
            <a:endParaRPr lang="en-US" altLang="ko-KR" sz="1200">
              <a:solidFill>
                <a:prstClr val="black">
                  <a:lumMod val="65000"/>
                  <a:lumOff val="35000"/>
                </a:prstClr>
              </a:solidFill>
              <a:latin typeface="Arial"/>
              <a:cs typeface="Arial" pitchFamily="34" charset="0"/>
            </a:endParaRPr>
          </a:p>
          <a:p>
            <a:pPr fontAlgn="auto">
              <a:spcBef>
                <a:spcPts val="0"/>
              </a:spcBef>
              <a:spcAft>
                <a:spcPts val="0"/>
              </a:spcAft>
            </a:pPr>
            <a:r>
              <a:rPr lang="en-US" altLang="ko-KR" sz="1200">
                <a:solidFill>
                  <a:prstClr val="black">
                    <a:lumMod val="65000"/>
                    <a:lumOff val="35000"/>
                  </a:prstClr>
                </a:solidFill>
                <a:latin typeface="Arial"/>
                <a:cs typeface="Arial" pitchFamily="34" charset="0"/>
              </a:rPr>
              <a:t>- VD: </a:t>
            </a:r>
            <a:r>
              <a:rPr lang="en-US" altLang="ko-KR" sz="1200" smtClean="0">
                <a:solidFill>
                  <a:prstClr val="black">
                    <a:lumMod val="65000"/>
                    <a:lumOff val="35000"/>
                  </a:prstClr>
                </a:solidFill>
                <a:latin typeface="Arial"/>
                <a:cs typeface="Arial" pitchFamily="34" charset="0"/>
              </a:rPr>
              <a:t>Mặt trời, hồ quang điện, đèn hơi thủy ngân…</a:t>
            </a:r>
            <a:endParaRPr lang="en-US" altLang="ko-KR" sz="1200" dirty="0">
              <a:solidFill>
                <a:prstClr val="black">
                  <a:lumMod val="65000"/>
                  <a:lumOff val="35000"/>
                </a:prstClr>
              </a:solidFill>
              <a:latin typeface="Arial"/>
              <a:cs typeface="Arial" pitchFamily="34" charset="0"/>
            </a:endParaRPr>
          </a:p>
        </p:txBody>
      </p:sp>
      <p:sp>
        <p:nvSpPr>
          <p:cNvPr id="27" name="TextBox 26">
            <a:extLst>
              <a:ext uri="{FF2B5EF4-FFF2-40B4-BE49-F238E27FC236}">
                <a16:creationId xmlns:a16="http://schemas.microsoft.com/office/drawing/2014/main" xmlns="" id="{77334D1A-16CB-4336-A377-D1586BF697A4}"/>
              </a:ext>
            </a:extLst>
          </p:cNvPr>
          <p:cNvSpPr txBox="1"/>
          <p:nvPr/>
        </p:nvSpPr>
        <p:spPr>
          <a:xfrm>
            <a:off x="5364582" y="5162526"/>
            <a:ext cx="1620844" cy="1200329"/>
          </a:xfrm>
          <a:prstGeom prst="rect">
            <a:avLst/>
          </a:prstGeom>
          <a:noFill/>
        </p:spPr>
        <p:txBody>
          <a:bodyPr wrap="square" rtlCol="0">
            <a:spAutoFit/>
          </a:bodyPr>
          <a:lstStyle/>
          <a:p>
            <a:pPr fontAlgn="auto">
              <a:spcBef>
                <a:spcPts val="0"/>
              </a:spcBef>
              <a:spcAft>
                <a:spcPts val="0"/>
              </a:spcAft>
            </a:pPr>
            <a:r>
              <a:rPr lang="en-US" altLang="ko-KR" sz="1200">
                <a:solidFill>
                  <a:prstClr val="black">
                    <a:lumMod val="65000"/>
                    <a:lumOff val="35000"/>
                  </a:prstClr>
                </a:solidFill>
                <a:latin typeface="Arial"/>
                <a:cs typeface="Arial" pitchFamily="34" charset="0"/>
              </a:rPr>
              <a:t>- Tia </a:t>
            </a:r>
            <a:r>
              <a:rPr lang="en-US" altLang="ko-KR" sz="1200" smtClean="0">
                <a:solidFill>
                  <a:prstClr val="black">
                    <a:lumMod val="65000"/>
                    <a:lumOff val="35000"/>
                  </a:prstClr>
                </a:solidFill>
                <a:latin typeface="Arial"/>
                <a:cs typeface="Arial" pitchFamily="34" charset="0"/>
              </a:rPr>
              <a:t>TN </a:t>
            </a:r>
            <a:r>
              <a:rPr lang="en-US" altLang="ko-KR" sz="1200">
                <a:solidFill>
                  <a:prstClr val="black">
                    <a:lumMod val="65000"/>
                    <a:lumOff val="35000"/>
                  </a:prstClr>
                </a:solidFill>
                <a:latin typeface="Arial"/>
                <a:cs typeface="Arial" pitchFamily="34" charset="0"/>
              </a:rPr>
              <a:t>là bức xạ điện từ không nhìn </a:t>
            </a:r>
            <a:r>
              <a:rPr lang="en-US" altLang="ko-KR" sz="1200" smtClean="0">
                <a:solidFill>
                  <a:prstClr val="black">
                    <a:lumMod val="65000"/>
                    <a:lumOff val="35000"/>
                  </a:prstClr>
                </a:solidFill>
                <a:latin typeface="Arial"/>
                <a:cs typeface="Arial" pitchFamily="34" charset="0"/>
              </a:rPr>
              <a:t>thấy nằm dưới vùng màu tím, </a:t>
            </a:r>
            <a:r>
              <a:rPr lang="en-US" altLang="ko-KR" sz="1200">
                <a:solidFill>
                  <a:prstClr val="black">
                    <a:lumMod val="65000"/>
                    <a:lumOff val="35000"/>
                  </a:prstClr>
                </a:solidFill>
                <a:latin typeface="Arial"/>
                <a:cs typeface="Arial" pitchFamily="34" charset="0"/>
              </a:rPr>
              <a:t>có bước sóng từ </a:t>
            </a:r>
            <a:r>
              <a:rPr lang="en-US" altLang="ko-KR" sz="1200" smtClean="0">
                <a:solidFill>
                  <a:prstClr val="black">
                    <a:lumMod val="65000"/>
                    <a:lumOff val="35000"/>
                  </a:prstClr>
                </a:solidFill>
                <a:latin typeface="Arial"/>
                <a:cs typeface="Arial" pitchFamily="34" charset="0"/>
              </a:rPr>
              <a:t>vài nm đến 380nm</a:t>
            </a:r>
            <a:endParaRPr lang="en-US" altLang="ko-KR" sz="1200" dirty="0">
              <a:solidFill>
                <a:prstClr val="black">
                  <a:lumMod val="65000"/>
                  <a:lumOff val="35000"/>
                </a:prstClr>
              </a:solidFill>
              <a:latin typeface="Arial"/>
              <a:cs typeface="Arial" pitchFamily="34" charset="0"/>
            </a:endParaRPr>
          </a:p>
        </p:txBody>
      </p:sp>
      <p:sp>
        <p:nvSpPr>
          <p:cNvPr id="29" name="Isosceles Triangle 28">
            <a:extLst>
              <a:ext uri="{FF2B5EF4-FFF2-40B4-BE49-F238E27FC236}">
                <a16:creationId xmlns:a16="http://schemas.microsoft.com/office/drawing/2014/main" xmlns="" id="{458188D9-64E3-4ACD-A8C3-C2CD9C9AFF4F}"/>
              </a:ext>
            </a:extLst>
          </p:cNvPr>
          <p:cNvSpPr/>
          <p:nvPr/>
        </p:nvSpPr>
        <p:spPr>
          <a:xfrm rot="1371778">
            <a:off x="6259643" y="1391556"/>
            <a:ext cx="459966" cy="528697"/>
          </a:xfrm>
          <a:prstGeom prst="triangle">
            <a:avLst>
              <a:gd name="adj" fmla="val 49620"/>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2700" dirty="0">
              <a:solidFill>
                <a:prstClr val="white"/>
              </a:solidFill>
            </a:endParaRPr>
          </a:p>
        </p:txBody>
      </p:sp>
    </p:spTree>
    <p:extLst>
      <p:ext uri="{BB962C8B-B14F-4D97-AF65-F5344CB8AC3E}">
        <p14:creationId xmlns:p14="http://schemas.microsoft.com/office/powerpoint/2010/main" val="2654029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down)">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arn(inVertical)">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barn(inVertical)">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barn(inVertical)">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barn(inVertical)">
                                      <p:cBhvr>
                                        <p:cTn id="5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P spid="7" grpId="0" animBg="1"/>
      <p:bldP spid="8" grpId="0" animBg="1"/>
      <p:bldP spid="24" grpId="0"/>
      <p:bldP spid="25" grpId="0"/>
      <p:bldP spid="26" grpId="0"/>
      <p:bldP spid="27" grpId="0"/>
      <p:bldP spid="2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8" descr="SUN_MED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40036" y="1334095"/>
            <a:ext cx="3122613"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Line 36"/>
          <p:cNvSpPr>
            <a:spLocks noChangeShapeType="1"/>
          </p:cNvSpPr>
          <p:nvPr/>
        </p:nvSpPr>
        <p:spPr bwMode="auto">
          <a:xfrm>
            <a:off x="4135438" y="5213356"/>
            <a:ext cx="685800" cy="94932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37"/>
          <p:cNvSpPr>
            <a:spLocks noChangeShapeType="1"/>
          </p:cNvSpPr>
          <p:nvPr/>
        </p:nvSpPr>
        <p:spPr bwMode="auto">
          <a:xfrm>
            <a:off x="4135438" y="5192713"/>
            <a:ext cx="533400" cy="114300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38"/>
          <p:cNvSpPr>
            <a:spLocks noChangeShapeType="1"/>
          </p:cNvSpPr>
          <p:nvPr/>
        </p:nvSpPr>
        <p:spPr bwMode="auto">
          <a:xfrm>
            <a:off x="4135438" y="5192713"/>
            <a:ext cx="284162" cy="121920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39"/>
          <p:cNvSpPr>
            <a:spLocks noChangeShapeType="1"/>
          </p:cNvSpPr>
          <p:nvPr/>
        </p:nvSpPr>
        <p:spPr bwMode="auto">
          <a:xfrm>
            <a:off x="4135438" y="5172075"/>
            <a:ext cx="0" cy="121920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40"/>
          <p:cNvSpPr>
            <a:spLocks noChangeShapeType="1"/>
          </p:cNvSpPr>
          <p:nvPr/>
        </p:nvSpPr>
        <p:spPr bwMode="auto">
          <a:xfrm flipH="1">
            <a:off x="3906838" y="5192713"/>
            <a:ext cx="228600" cy="114300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41"/>
          <p:cNvSpPr>
            <a:spLocks noChangeShapeType="1"/>
          </p:cNvSpPr>
          <p:nvPr/>
        </p:nvSpPr>
        <p:spPr bwMode="auto">
          <a:xfrm flipH="1">
            <a:off x="3733800" y="5227644"/>
            <a:ext cx="381000" cy="108743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42"/>
          <p:cNvSpPr>
            <a:spLocks noChangeShapeType="1"/>
          </p:cNvSpPr>
          <p:nvPr/>
        </p:nvSpPr>
        <p:spPr bwMode="auto">
          <a:xfrm flipH="1">
            <a:off x="3525838" y="5207006"/>
            <a:ext cx="609600" cy="103187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43"/>
          <p:cNvSpPr>
            <a:spLocks noChangeShapeType="1"/>
          </p:cNvSpPr>
          <p:nvPr/>
        </p:nvSpPr>
        <p:spPr bwMode="auto">
          <a:xfrm flipH="1">
            <a:off x="3373438" y="5207006"/>
            <a:ext cx="762000" cy="80327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Text Box 19"/>
          <p:cNvSpPr txBox="1">
            <a:spLocks noChangeArrowheads="1"/>
          </p:cNvSpPr>
          <p:nvPr/>
        </p:nvSpPr>
        <p:spPr bwMode="auto">
          <a:xfrm>
            <a:off x="925513" y="6021388"/>
            <a:ext cx="2133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a:solidFill>
                  <a:schemeClr val="bg1"/>
                </a:solidFill>
                <a:latin typeface="Times New Roman" pitchFamily="18" charset="0"/>
              </a:rPr>
              <a:t>Mặt trời</a:t>
            </a:r>
          </a:p>
        </p:txBody>
      </p:sp>
      <p:sp>
        <p:nvSpPr>
          <p:cNvPr id="73" name="Line 36"/>
          <p:cNvSpPr>
            <a:spLocks noChangeShapeType="1"/>
          </p:cNvSpPr>
          <p:nvPr/>
        </p:nvSpPr>
        <p:spPr bwMode="auto">
          <a:xfrm>
            <a:off x="4773613" y="5194306"/>
            <a:ext cx="685800" cy="94932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 name="Line 37"/>
          <p:cNvSpPr>
            <a:spLocks noChangeShapeType="1"/>
          </p:cNvSpPr>
          <p:nvPr/>
        </p:nvSpPr>
        <p:spPr bwMode="auto">
          <a:xfrm>
            <a:off x="4773613" y="5173663"/>
            <a:ext cx="533400" cy="114300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 name="Line 38"/>
          <p:cNvSpPr>
            <a:spLocks noChangeShapeType="1"/>
          </p:cNvSpPr>
          <p:nvPr/>
        </p:nvSpPr>
        <p:spPr bwMode="auto">
          <a:xfrm>
            <a:off x="4773613" y="5173663"/>
            <a:ext cx="284162" cy="121920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 name="Line 39"/>
          <p:cNvSpPr>
            <a:spLocks noChangeShapeType="1"/>
          </p:cNvSpPr>
          <p:nvPr/>
        </p:nvSpPr>
        <p:spPr bwMode="auto">
          <a:xfrm>
            <a:off x="4773613" y="5153025"/>
            <a:ext cx="0" cy="121920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 name="Line 40"/>
          <p:cNvSpPr>
            <a:spLocks noChangeShapeType="1"/>
          </p:cNvSpPr>
          <p:nvPr/>
        </p:nvSpPr>
        <p:spPr bwMode="auto">
          <a:xfrm flipH="1">
            <a:off x="4545013" y="5173663"/>
            <a:ext cx="228600" cy="1143000"/>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41"/>
          <p:cNvSpPr>
            <a:spLocks noChangeShapeType="1"/>
          </p:cNvSpPr>
          <p:nvPr/>
        </p:nvSpPr>
        <p:spPr bwMode="auto">
          <a:xfrm flipH="1">
            <a:off x="4371975" y="5208594"/>
            <a:ext cx="381000" cy="1087437"/>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 name="Line 42"/>
          <p:cNvSpPr>
            <a:spLocks noChangeShapeType="1"/>
          </p:cNvSpPr>
          <p:nvPr/>
        </p:nvSpPr>
        <p:spPr bwMode="auto">
          <a:xfrm flipH="1">
            <a:off x="4164013" y="5187956"/>
            <a:ext cx="609600" cy="103187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 name="Line 43"/>
          <p:cNvSpPr>
            <a:spLocks noChangeShapeType="1"/>
          </p:cNvSpPr>
          <p:nvPr/>
        </p:nvSpPr>
        <p:spPr bwMode="auto">
          <a:xfrm flipH="1">
            <a:off x="4011613" y="5187956"/>
            <a:ext cx="762000" cy="803275"/>
          </a:xfrm>
          <a:prstGeom prst="line">
            <a:avLst/>
          </a:prstGeom>
          <a:noFill/>
          <a:ln w="127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95" name="Picture 11" descr="120px-UV-ontsmetting_laminaire-vloeika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4" y="1334095"/>
            <a:ext cx="2827337"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Picture 8" descr="ho quang di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1777" y="1334094"/>
            <a:ext cx="2682395"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3" presetClass="entr" presetSubtype="10" fill="hold" grpId="0" nodeType="with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blinds(horizontal)">
                                      <p:cBhvr>
                                        <p:cTn id="12" dur="500"/>
                                        <p:tgtEl>
                                          <p:spTgt spid="54"/>
                                        </p:tgtEl>
                                      </p:cBhvr>
                                    </p:animEffect>
                                  </p:childTnLst>
                                </p:cTn>
                              </p:par>
                              <p:par>
                                <p:cTn id="13" presetID="18" presetClass="entr" presetSubtype="6" repeatCount="indefinite"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strips(downRight)">
                                      <p:cBhvr>
                                        <p:cTn id="15" dur="50"/>
                                        <p:tgtEl>
                                          <p:spTgt spid="27"/>
                                        </p:tgtEl>
                                      </p:cBhvr>
                                    </p:animEffect>
                                  </p:childTnLst>
                                </p:cTn>
                              </p:par>
                              <p:par>
                                <p:cTn id="16" presetID="18" presetClass="entr" presetSubtype="6" repeatCount="indefinite" fill="hold" grpId="0"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strips(downRight)">
                                      <p:cBhvr>
                                        <p:cTn id="18" dur="50"/>
                                        <p:tgtEl>
                                          <p:spTgt spid="28"/>
                                        </p:tgtEl>
                                      </p:cBhvr>
                                    </p:animEffect>
                                  </p:childTnLst>
                                </p:cTn>
                              </p:par>
                              <p:par>
                                <p:cTn id="19" presetID="18" presetClass="entr" presetSubtype="6" repeatCount="indefinite"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strips(downRight)">
                                      <p:cBhvr>
                                        <p:cTn id="21" dur="50"/>
                                        <p:tgtEl>
                                          <p:spTgt spid="29"/>
                                        </p:tgtEl>
                                      </p:cBhvr>
                                    </p:animEffect>
                                  </p:childTnLst>
                                </p:cTn>
                              </p:par>
                              <p:par>
                                <p:cTn id="22" presetID="18" presetClass="entr" presetSubtype="6" repeatCount="indefinite"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strips(downRight)">
                                      <p:cBhvr>
                                        <p:cTn id="24" dur="50"/>
                                        <p:tgtEl>
                                          <p:spTgt spid="30"/>
                                        </p:tgtEl>
                                      </p:cBhvr>
                                    </p:animEffect>
                                  </p:childTnLst>
                                </p:cTn>
                              </p:par>
                              <p:par>
                                <p:cTn id="25" presetID="18" presetClass="entr" presetSubtype="12" repeatCount="indefinite"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strips(downLeft)">
                                      <p:cBhvr>
                                        <p:cTn id="27" dur="50"/>
                                        <p:tgtEl>
                                          <p:spTgt spid="31"/>
                                        </p:tgtEl>
                                      </p:cBhvr>
                                    </p:animEffect>
                                  </p:childTnLst>
                                </p:cTn>
                              </p:par>
                              <p:par>
                                <p:cTn id="28" presetID="18" presetClass="entr" presetSubtype="12" repeatCount="indefinite"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strips(downLeft)">
                                      <p:cBhvr>
                                        <p:cTn id="30" dur="50"/>
                                        <p:tgtEl>
                                          <p:spTgt spid="32"/>
                                        </p:tgtEl>
                                      </p:cBhvr>
                                    </p:animEffect>
                                  </p:childTnLst>
                                </p:cTn>
                              </p:par>
                              <p:par>
                                <p:cTn id="31" presetID="18" presetClass="entr" presetSubtype="12" repeatCount="indefinite"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strips(downLeft)">
                                      <p:cBhvr>
                                        <p:cTn id="33" dur="50"/>
                                        <p:tgtEl>
                                          <p:spTgt spid="33"/>
                                        </p:tgtEl>
                                      </p:cBhvr>
                                    </p:animEffect>
                                  </p:childTnLst>
                                </p:cTn>
                              </p:par>
                              <p:par>
                                <p:cTn id="34" presetID="18" presetClass="entr" presetSubtype="12" repeatCount="indefinite" fill="hold" grpId="0" nodeType="with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strips(downLeft)">
                                      <p:cBhvr>
                                        <p:cTn id="36" dur="50"/>
                                        <p:tgtEl>
                                          <p:spTgt spid="34"/>
                                        </p:tgtEl>
                                      </p:cBhvr>
                                    </p:animEffect>
                                  </p:childTnLst>
                                </p:cTn>
                              </p:par>
                              <p:par>
                                <p:cTn id="37" presetID="18" presetClass="entr" presetSubtype="6" repeatCount="indefinite" fill="hold" grpId="0" nodeType="withEffect">
                                  <p:stCondLst>
                                    <p:cond delay="0"/>
                                  </p:stCondLst>
                                  <p:childTnLst>
                                    <p:set>
                                      <p:cBhvr>
                                        <p:cTn id="38" dur="1" fill="hold">
                                          <p:stCondLst>
                                            <p:cond delay="0"/>
                                          </p:stCondLst>
                                        </p:cTn>
                                        <p:tgtEl>
                                          <p:spTgt spid="73"/>
                                        </p:tgtEl>
                                        <p:attrNameLst>
                                          <p:attrName>style.visibility</p:attrName>
                                        </p:attrNameLst>
                                      </p:cBhvr>
                                      <p:to>
                                        <p:strVal val="visible"/>
                                      </p:to>
                                    </p:set>
                                    <p:animEffect transition="in" filter="strips(downRight)">
                                      <p:cBhvr>
                                        <p:cTn id="39" dur="50"/>
                                        <p:tgtEl>
                                          <p:spTgt spid="73"/>
                                        </p:tgtEl>
                                      </p:cBhvr>
                                    </p:animEffect>
                                  </p:childTnLst>
                                </p:cTn>
                              </p:par>
                              <p:par>
                                <p:cTn id="40" presetID="18" presetClass="entr" presetSubtype="6" repeatCount="indefinite" fill="hold" grpId="0" nodeType="withEffect">
                                  <p:stCondLst>
                                    <p:cond delay="0"/>
                                  </p:stCondLst>
                                  <p:childTnLst>
                                    <p:set>
                                      <p:cBhvr>
                                        <p:cTn id="41" dur="1" fill="hold">
                                          <p:stCondLst>
                                            <p:cond delay="0"/>
                                          </p:stCondLst>
                                        </p:cTn>
                                        <p:tgtEl>
                                          <p:spTgt spid="74"/>
                                        </p:tgtEl>
                                        <p:attrNameLst>
                                          <p:attrName>style.visibility</p:attrName>
                                        </p:attrNameLst>
                                      </p:cBhvr>
                                      <p:to>
                                        <p:strVal val="visible"/>
                                      </p:to>
                                    </p:set>
                                    <p:animEffect transition="in" filter="strips(downRight)">
                                      <p:cBhvr>
                                        <p:cTn id="42" dur="50"/>
                                        <p:tgtEl>
                                          <p:spTgt spid="74"/>
                                        </p:tgtEl>
                                      </p:cBhvr>
                                    </p:animEffect>
                                  </p:childTnLst>
                                </p:cTn>
                              </p:par>
                              <p:par>
                                <p:cTn id="43" presetID="18" presetClass="entr" presetSubtype="6" repeatCount="indefinite" fill="hold" grpId="0" nodeType="withEffect">
                                  <p:stCondLst>
                                    <p:cond delay="0"/>
                                  </p:stCondLst>
                                  <p:childTnLst>
                                    <p:set>
                                      <p:cBhvr>
                                        <p:cTn id="44" dur="1" fill="hold">
                                          <p:stCondLst>
                                            <p:cond delay="0"/>
                                          </p:stCondLst>
                                        </p:cTn>
                                        <p:tgtEl>
                                          <p:spTgt spid="75"/>
                                        </p:tgtEl>
                                        <p:attrNameLst>
                                          <p:attrName>style.visibility</p:attrName>
                                        </p:attrNameLst>
                                      </p:cBhvr>
                                      <p:to>
                                        <p:strVal val="visible"/>
                                      </p:to>
                                    </p:set>
                                    <p:animEffect transition="in" filter="strips(downRight)">
                                      <p:cBhvr>
                                        <p:cTn id="45" dur="50"/>
                                        <p:tgtEl>
                                          <p:spTgt spid="75"/>
                                        </p:tgtEl>
                                      </p:cBhvr>
                                    </p:animEffect>
                                  </p:childTnLst>
                                </p:cTn>
                              </p:par>
                              <p:par>
                                <p:cTn id="46" presetID="18" presetClass="entr" presetSubtype="6" repeatCount="indefinite" fill="hold" grpId="0" nodeType="withEffect">
                                  <p:stCondLst>
                                    <p:cond delay="0"/>
                                  </p:stCondLst>
                                  <p:childTnLst>
                                    <p:set>
                                      <p:cBhvr>
                                        <p:cTn id="47" dur="1" fill="hold">
                                          <p:stCondLst>
                                            <p:cond delay="0"/>
                                          </p:stCondLst>
                                        </p:cTn>
                                        <p:tgtEl>
                                          <p:spTgt spid="76"/>
                                        </p:tgtEl>
                                        <p:attrNameLst>
                                          <p:attrName>style.visibility</p:attrName>
                                        </p:attrNameLst>
                                      </p:cBhvr>
                                      <p:to>
                                        <p:strVal val="visible"/>
                                      </p:to>
                                    </p:set>
                                    <p:animEffect transition="in" filter="strips(downRight)">
                                      <p:cBhvr>
                                        <p:cTn id="48" dur="50"/>
                                        <p:tgtEl>
                                          <p:spTgt spid="76"/>
                                        </p:tgtEl>
                                      </p:cBhvr>
                                    </p:animEffect>
                                  </p:childTnLst>
                                </p:cTn>
                              </p:par>
                              <p:par>
                                <p:cTn id="49" presetID="18" presetClass="entr" presetSubtype="12" repeatCount="indefinite" fill="hold" grpId="0" nodeType="withEffect">
                                  <p:stCondLst>
                                    <p:cond delay="0"/>
                                  </p:stCondLst>
                                  <p:childTnLst>
                                    <p:set>
                                      <p:cBhvr>
                                        <p:cTn id="50" dur="1" fill="hold">
                                          <p:stCondLst>
                                            <p:cond delay="0"/>
                                          </p:stCondLst>
                                        </p:cTn>
                                        <p:tgtEl>
                                          <p:spTgt spid="77"/>
                                        </p:tgtEl>
                                        <p:attrNameLst>
                                          <p:attrName>style.visibility</p:attrName>
                                        </p:attrNameLst>
                                      </p:cBhvr>
                                      <p:to>
                                        <p:strVal val="visible"/>
                                      </p:to>
                                    </p:set>
                                    <p:animEffect transition="in" filter="strips(downLeft)">
                                      <p:cBhvr>
                                        <p:cTn id="51" dur="50"/>
                                        <p:tgtEl>
                                          <p:spTgt spid="77"/>
                                        </p:tgtEl>
                                      </p:cBhvr>
                                    </p:animEffect>
                                  </p:childTnLst>
                                </p:cTn>
                              </p:par>
                              <p:par>
                                <p:cTn id="52" presetID="18" presetClass="entr" presetSubtype="12" repeatCount="indefinite" fill="hold" grpId="0" nodeType="withEffect">
                                  <p:stCondLst>
                                    <p:cond delay="0"/>
                                  </p:stCondLst>
                                  <p:childTnLst>
                                    <p:set>
                                      <p:cBhvr>
                                        <p:cTn id="53" dur="1" fill="hold">
                                          <p:stCondLst>
                                            <p:cond delay="0"/>
                                          </p:stCondLst>
                                        </p:cTn>
                                        <p:tgtEl>
                                          <p:spTgt spid="78"/>
                                        </p:tgtEl>
                                        <p:attrNameLst>
                                          <p:attrName>style.visibility</p:attrName>
                                        </p:attrNameLst>
                                      </p:cBhvr>
                                      <p:to>
                                        <p:strVal val="visible"/>
                                      </p:to>
                                    </p:set>
                                    <p:animEffect transition="in" filter="strips(downLeft)">
                                      <p:cBhvr>
                                        <p:cTn id="54" dur="50"/>
                                        <p:tgtEl>
                                          <p:spTgt spid="78"/>
                                        </p:tgtEl>
                                      </p:cBhvr>
                                    </p:animEffect>
                                  </p:childTnLst>
                                </p:cTn>
                              </p:par>
                              <p:par>
                                <p:cTn id="55" presetID="18" presetClass="entr" presetSubtype="12" repeatCount="indefinite" fill="hold" grpId="0" nodeType="withEffect">
                                  <p:stCondLst>
                                    <p:cond delay="0"/>
                                  </p:stCondLst>
                                  <p:childTnLst>
                                    <p:set>
                                      <p:cBhvr>
                                        <p:cTn id="56" dur="1" fill="hold">
                                          <p:stCondLst>
                                            <p:cond delay="0"/>
                                          </p:stCondLst>
                                        </p:cTn>
                                        <p:tgtEl>
                                          <p:spTgt spid="79"/>
                                        </p:tgtEl>
                                        <p:attrNameLst>
                                          <p:attrName>style.visibility</p:attrName>
                                        </p:attrNameLst>
                                      </p:cBhvr>
                                      <p:to>
                                        <p:strVal val="visible"/>
                                      </p:to>
                                    </p:set>
                                    <p:animEffect transition="in" filter="strips(downLeft)">
                                      <p:cBhvr>
                                        <p:cTn id="57" dur="50"/>
                                        <p:tgtEl>
                                          <p:spTgt spid="79"/>
                                        </p:tgtEl>
                                      </p:cBhvr>
                                    </p:animEffect>
                                  </p:childTnLst>
                                </p:cTn>
                              </p:par>
                              <p:par>
                                <p:cTn id="58" presetID="18" presetClass="entr" presetSubtype="12" repeatCount="indefinite" fill="hold" grpId="0" nodeType="withEffect">
                                  <p:stCondLst>
                                    <p:cond delay="0"/>
                                  </p:stCondLst>
                                  <p:childTnLst>
                                    <p:set>
                                      <p:cBhvr>
                                        <p:cTn id="59" dur="1" fill="hold">
                                          <p:stCondLst>
                                            <p:cond delay="0"/>
                                          </p:stCondLst>
                                        </p:cTn>
                                        <p:tgtEl>
                                          <p:spTgt spid="80"/>
                                        </p:tgtEl>
                                        <p:attrNameLst>
                                          <p:attrName>style.visibility</p:attrName>
                                        </p:attrNameLst>
                                      </p:cBhvr>
                                      <p:to>
                                        <p:strVal val="visible"/>
                                      </p:to>
                                    </p:set>
                                    <p:animEffect transition="in" filter="strips(downLeft)">
                                      <p:cBhvr>
                                        <p:cTn id="60" dur="50"/>
                                        <p:tgtEl>
                                          <p:spTgt spid="80"/>
                                        </p:tgtEl>
                                      </p:cBhvr>
                                    </p:animEffect>
                                  </p:childTnLst>
                                </p:cTn>
                              </p:par>
                              <p:par>
                                <p:cTn id="61" presetID="4" presetClass="entr" presetSubtype="16" fill="hold" nodeType="withEffect">
                                  <p:stCondLst>
                                    <p:cond delay="0"/>
                                  </p:stCondLst>
                                  <p:childTnLst>
                                    <p:set>
                                      <p:cBhvr>
                                        <p:cTn id="62" dur="1" fill="hold">
                                          <p:stCondLst>
                                            <p:cond delay="0"/>
                                          </p:stCondLst>
                                        </p:cTn>
                                        <p:tgtEl>
                                          <p:spTgt spid="112"/>
                                        </p:tgtEl>
                                        <p:attrNameLst>
                                          <p:attrName>style.visibility</p:attrName>
                                        </p:attrNameLst>
                                      </p:cBhvr>
                                      <p:to>
                                        <p:strVal val="visible"/>
                                      </p:to>
                                    </p:set>
                                    <p:animEffect transition="in" filter="box(in)">
                                      <p:cBhvr>
                                        <p:cTn id="63" dur="500"/>
                                        <p:tgtEl>
                                          <p:spTgt spid="11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6" presetClass="entr" presetSubtype="26" fill="hold" nodeType="clickEffect">
                                  <p:stCondLst>
                                    <p:cond delay="0"/>
                                  </p:stCondLst>
                                  <p:childTnLst>
                                    <p:set>
                                      <p:cBhvr>
                                        <p:cTn id="67" dur="1" fill="hold">
                                          <p:stCondLst>
                                            <p:cond delay="0"/>
                                          </p:stCondLst>
                                        </p:cTn>
                                        <p:tgtEl>
                                          <p:spTgt spid="95"/>
                                        </p:tgtEl>
                                        <p:attrNameLst>
                                          <p:attrName>style.visibility</p:attrName>
                                        </p:attrNameLst>
                                      </p:cBhvr>
                                      <p:to>
                                        <p:strVal val="visible"/>
                                      </p:to>
                                    </p:set>
                                    <p:animEffect transition="in" filter="barn(inHorizontal)">
                                      <p:cBhvr>
                                        <p:cTn id="68"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30" grpId="0" animBg="1"/>
      <p:bldP spid="31" grpId="0" animBg="1"/>
      <p:bldP spid="32" grpId="0" animBg="1"/>
      <p:bldP spid="33" grpId="0" animBg="1"/>
      <p:bldP spid="34" grpId="0" animBg="1"/>
      <p:bldP spid="54" grpId="0"/>
      <p:bldP spid="73" grpId="0" animBg="1"/>
      <p:bldP spid="74" grpId="0" animBg="1"/>
      <p:bldP spid="75" grpId="0" animBg="1"/>
      <p:bldP spid="76" grpId="0" animBg="1"/>
      <p:bldP spid="77" grpId="0" animBg="1"/>
      <p:bldP spid="78" grpId="0" animBg="1"/>
      <p:bldP spid="79" grpId="0" animBg="1"/>
      <p:bldP spid="8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179388" y="754063"/>
            <a:ext cx="8964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200" b="1">
                <a:solidFill>
                  <a:srgbClr val="0000D0"/>
                </a:solidFill>
                <a:latin typeface="Times New Roman" pitchFamily="18" charset="0"/>
                <a:cs typeface="Times New Roman" pitchFamily="18" charset="0"/>
              </a:rPr>
              <a:t>Tác dụng kích thích sự phát quang của nhiều chất</a:t>
            </a:r>
            <a:endParaRPr lang="en-US" sz="3200" b="1">
              <a:latin typeface="Times New Roman" pitchFamily="18" charset="0"/>
              <a:cs typeface="Times New Roman" pitchFamily="18" charset="0"/>
            </a:endParaRPr>
          </a:p>
        </p:txBody>
      </p:sp>
      <p:pic>
        <p:nvPicPr>
          <p:cNvPr id="7" name="Picture 6" descr="vật lý phổ thông, vật lý online, vật lý 12, tia tử ngoại tia hồng ngoại tia cực tím">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557343"/>
            <a:ext cx="8351838" cy="443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1052516" y="5991231"/>
            <a:ext cx="70437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0000D0"/>
                </a:solidFill>
                <a:latin typeface="Times New Roman" pitchFamily="18" charset="0"/>
                <a:cs typeface="Times New Roman" pitchFamily="18" charset="0"/>
              </a:rPr>
              <a:t>Hộ chiếu canada khi được chiếu bằng tia cực tím</a:t>
            </a:r>
            <a:endParaRPr lang="en-US" sz="2400" b="1">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3" presetClass="entr" presetSubtype="1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179388" y="754063"/>
            <a:ext cx="89646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200" b="1">
                <a:solidFill>
                  <a:srgbClr val="0000D0"/>
                </a:solidFill>
                <a:latin typeface="Times New Roman" pitchFamily="18" charset="0"/>
                <a:cs typeface="Times New Roman" pitchFamily="18" charset="0"/>
              </a:rPr>
              <a:t>Tác dụng kích thích phản ứng hóa học</a:t>
            </a:r>
            <a:endParaRPr lang="en-US" sz="3200" b="1">
              <a:latin typeface="Times New Roman" pitchFamily="18" charset="0"/>
              <a:cs typeface="Times New Roman" pitchFamily="18" charset="0"/>
            </a:endParaRPr>
          </a:p>
        </p:txBody>
      </p:sp>
      <p:pic>
        <p:nvPicPr>
          <p:cNvPr id="9" name="Picture 2" descr="C:\Users\duylongvh3\Desktop\bai 27 hong ngoai tu ngoai\pu h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2513" y="1714501"/>
            <a:ext cx="6688137" cy="459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9" name="Picture 3" descr="uchr_03_img02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1" y="2295526"/>
            <a:ext cx="3724275" cy="406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Text Box 4"/>
          <p:cNvSpPr txBox="1">
            <a:spLocks noChangeArrowheads="1"/>
          </p:cNvSpPr>
          <p:nvPr/>
        </p:nvSpPr>
        <p:spPr bwMode="auto">
          <a:xfrm>
            <a:off x="1187450" y="754063"/>
            <a:ext cx="70437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3600" b="1">
                <a:solidFill>
                  <a:srgbClr val="0000D0"/>
                </a:solidFill>
                <a:latin typeface="Times New Roman" pitchFamily="18" charset="0"/>
                <a:cs typeface="Times New Roman" pitchFamily="18" charset="0"/>
              </a:rPr>
              <a:t>Tác dụng sinh lí của tia tử ngoại </a:t>
            </a:r>
            <a:endParaRPr lang="en-US" sz="3600" b="1">
              <a:latin typeface="Times New Roman" pitchFamily="18" charset="0"/>
              <a:cs typeface="Times New Roman" pitchFamily="18" charset="0"/>
            </a:endParaRPr>
          </a:p>
        </p:txBody>
      </p:sp>
      <p:pic>
        <p:nvPicPr>
          <p:cNvPr id="7" name="Picture 2" descr="C:\Users\duylongvh3\Desktop\bai 27 hong ngoai tu ngoai\ung thu d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295526"/>
            <a:ext cx="3810000" cy="406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Effect transition="in" filter="blinds(horizontal)">
                                      <p:cBhvr>
                                        <p:cTn id="7" dur="500"/>
                                        <p:tgtEl>
                                          <p:spTgt spid="39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39939"/>
                                        </p:tgtEl>
                                        <p:attrNameLst>
                                          <p:attrName>style.visibility</p:attrName>
                                        </p:attrNameLst>
                                      </p:cBhvr>
                                      <p:to>
                                        <p:strVal val="visible"/>
                                      </p:to>
                                    </p:set>
                                    <p:animEffect transition="in" filter="fade">
                                      <p:cBhvr>
                                        <p:cTn id="12" dur="1000"/>
                                        <p:tgtEl>
                                          <p:spTgt spid="39939"/>
                                        </p:tgtEl>
                                      </p:cBhvr>
                                    </p:animEffect>
                                    <p:anim calcmode="lin" valueType="num">
                                      <p:cBhvr>
                                        <p:cTn id="13" dur="1000" fill="hold"/>
                                        <p:tgtEl>
                                          <p:spTgt spid="39939"/>
                                        </p:tgtEl>
                                        <p:attrNameLst>
                                          <p:attrName>ppt_x</p:attrName>
                                        </p:attrNameLst>
                                      </p:cBhvr>
                                      <p:tavLst>
                                        <p:tav tm="0">
                                          <p:val>
                                            <p:strVal val="#ppt_x"/>
                                          </p:val>
                                        </p:tav>
                                        <p:tav tm="100000">
                                          <p:val>
                                            <p:strVal val="#ppt_x"/>
                                          </p:val>
                                        </p:tav>
                                      </p:tavLst>
                                    </p:anim>
                                    <p:anim calcmode="lin" valueType="num">
                                      <p:cBhvr>
                                        <p:cTn id="14" dur="1000" fill="hold"/>
                                        <p:tgtEl>
                                          <p:spTgt spid="3993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ChangeArrowheads="1"/>
          </p:cNvSpPr>
          <p:nvPr>
            <p:ph type="body" sz="half" idx="1"/>
          </p:nvPr>
        </p:nvSpPr>
        <p:spPr>
          <a:xfrm>
            <a:off x="0" y="836613"/>
            <a:ext cx="9144000" cy="914400"/>
          </a:xfrm>
        </p:spPr>
        <p:txBody>
          <a:bodyPr/>
          <a:lstStyle/>
          <a:p>
            <a:pPr marL="0" indent="0" eaLnBrk="1" hangingPunct="1">
              <a:buFontTx/>
              <a:buNone/>
              <a:defRPr/>
            </a:pPr>
            <a:r>
              <a:rPr lang="en-US" sz="2800" smtClean="0">
                <a:solidFill>
                  <a:srgbClr val="0000D0"/>
                </a:solidFill>
              </a:rPr>
              <a:t>Trong y học: </a:t>
            </a:r>
            <a:r>
              <a:rPr lang="en-US" sz="2800">
                <a:solidFill>
                  <a:srgbClr val="0000D0"/>
                </a:solidFill>
              </a:rPr>
              <a:t>K</a:t>
            </a:r>
            <a:r>
              <a:rPr lang="en-US" sz="2800" smtClean="0">
                <a:solidFill>
                  <a:srgbClr val="0000D0"/>
                </a:solidFill>
              </a:rPr>
              <a:t>hử trùng các dụng cụ y tế, nước, không khí, chữa bệnh, nghiên cứu khoáng thạch,…</a:t>
            </a:r>
          </a:p>
          <a:p>
            <a:pPr eaLnBrk="1" hangingPunct="1">
              <a:buFontTx/>
              <a:buNone/>
              <a:defRPr/>
            </a:pPr>
            <a:endParaRPr lang="en-US" sz="2800" smtClean="0">
              <a:solidFill>
                <a:srgbClr val="0000D0"/>
              </a:solidFill>
            </a:endParaRPr>
          </a:p>
        </p:txBody>
      </p:sp>
      <p:pic>
        <p:nvPicPr>
          <p:cNvPr id="140292" name="Picture 4" descr="Amber_fluorescent_bacteri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651" y="2463800"/>
            <a:ext cx="2435225" cy="42052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0293" name="Picture 5" descr="t012515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420938"/>
            <a:ext cx="3276600" cy="42481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40294" name="Picture 6" descr="t045056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420938"/>
            <a:ext cx="2971800" cy="42481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0291">
                                            <p:txEl>
                                              <p:pRg st="0" end="0"/>
                                            </p:txEl>
                                          </p:spTgt>
                                        </p:tgtEl>
                                        <p:attrNameLst>
                                          <p:attrName>style.visibility</p:attrName>
                                        </p:attrNameLst>
                                      </p:cBhvr>
                                      <p:to>
                                        <p:strVal val="visible"/>
                                      </p:to>
                                    </p:set>
                                    <p:animEffect transition="in" filter="blinds(horizontal)">
                                      <p:cBhvr>
                                        <p:cTn id="7" dur="500"/>
                                        <p:tgtEl>
                                          <p:spTgt spid="140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0292"/>
                                        </p:tgtEl>
                                        <p:attrNameLst>
                                          <p:attrName>style.visibility</p:attrName>
                                        </p:attrNameLst>
                                      </p:cBhvr>
                                      <p:to>
                                        <p:strVal val="visible"/>
                                      </p:to>
                                    </p:set>
                                    <p:animEffect transition="in" filter="blinds(horizontal)">
                                      <p:cBhvr>
                                        <p:cTn id="12" dur="500"/>
                                        <p:tgtEl>
                                          <p:spTgt spid="1402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0294"/>
                                        </p:tgtEl>
                                        <p:attrNameLst>
                                          <p:attrName>style.visibility</p:attrName>
                                        </p:attrNameLst>
                                      </p:cBhvr>
                                      <p:to>
                                        <p:strVal val="visible"/>
                                      </p:to>
                                    </p:set>
                                    <p:animEffect transition="in" filter="blinds(horizontal)">
                                      <p:cBhvr>
                                        <p:cTn id="17" dur="500"/>
                                        <p:tgtEl>
                                          <p:spTgt spid="1402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0293"/>
                                        </p:tgtEl>
                                        <p:attrNameLst>
                                          <p:attrName>style.visibility</p:attrName>
                                        </p:attrNameLst>
                                      </p:cBhvr>
                                      <p:to>
                                        <p:strVal val="visible"/>
                                      </p:to>
                                    </p:set>
                                    <p:animEffect transition="in" filter="blinds(horizontal)">
                                      <p:cBhvr>
                                        <p:cTn id="22" dur="500"/>
                                        <p:tgtEl>
                                          <p:spTgt spid="140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mask2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1052516"/>
            <a:ext cx="2805112" cy="410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 Box 3"/>
          <p:cNvSpPr txBox="1">
            <a:spLocks noChangeArrowheads="1"/>
          </p:cNvSpPr>
          <p:nvPr/>
        </p:nvSpPr>
        <p:spPr bwMode="auto">
          <a:xfrm>
            <a:off x="693738" y="5291138"/>
            <a:ext cx="38782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a:solidFill>
                  <a:srgbClr val="006600"/>
                </a:solidFill>
                <a:latin typeface="Times New Roman" pitchFamily="18" charset="0"/>
                <a:cs typeface="Times New Roman" pitchFamily="18" charset="0"/>
              </a:rPr>
              <a:t>Máy thở sát trùng không khí bằng tia tử ngoại.</a:t>
            </a:r>
          </a:p>
        </p:txBody>
      </p:sp>
      <p:pic>
        <p:nvPicPr>
          <p:cNvPr id="24580" name="Picture 4" descr="pwp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1763" y="1412875"/>
            <a:ext cx="3454400"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Text Box 5"/>
          <p:cNvSpPr txBox="1">
            <a:spLocks noChangeArrowheads="1"/>
          </p:cNvSpPr>
          <p:nvPr/>
        </p:nvSpPr>
        <p:spPr bwMode="auto">
          <a:xfrm>
            <a:off x="5229228" y="5435600"/>
            <a:ext cx="38068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a:solidFill>
                  <a:srgbClr val="006600"/>
                </a:solidFill>
                <a:latin typeface="Times New Roman" pitchFamily="18" charset="0"/>
                <a:cs typeface="Times New Roman" pitchFamily="18" charset="0"/>
              </a:rPr>
              <a:t>Dụng cụ sát trùng nước uống bằng tia tử ngoại.</a:t>
            </a:r>
          </a:p>
        </p:txBody>
      </p:sp>
      <p:sp>
        <p:nvSpPr>
          <p:cNvPr id="139270" name="Text Box 6">
            <a:hlinkClick r:id="rId4" action="ppaction://hlinksldjump"/>
          </p:cNvPr>
          <p:cNvSpPr txBox="1">
            <a:spLocks noChangeArrowheads="1"/>
          </p:cNvSpPr>
          <p:nvPr/>
        </p:nvSpPr>
        <p:spPr bwMode="auto">
          <a:xfrm>
            <a:off x="34925" y="771525"/>
            <a:ext cx="7667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3600" b="1">
                <a:solidFill>
                  <a:srgbClr val="0000D0"/>
                </a:solidFill>
                <a:latin typeface="Times New Roman" pitchFamily="18" charset="0"/>
                <a:cs typeface="Times New Roman" pitchFamily="18" charset="0"/>
              </a:rPr>
              <a:t>Công dụng sát trùng của tia tử ngoại</a:t>
            </a:r>
            <a:endParaRPr lang="vi-VN" sz="3600" b="1">
              <a:solidFill>
                <a:srgbClr val="0000D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grpId="0" nodeType="clickEffect">
                                  <p:stCondLst>
                                    <p:cond delay="0"/>
                                  </p:stCondLst>
                                  <p:childTnLst>
                                    <p:set>
                                      <p:cBhvr>
                                        <p:cTn id="6" dur="1" fill="hold">
                                          <p:stCondLst>
                                            <p:cond delay="0"/>
                                          </p:stCondLst>
                                        </p:cTn>
                                        <p:tgtEl>
                                          <p:spTgt spid="139270"/>
                                        </p:tgtEl>
                                        <p:attrNameLst>
                                          <p:attrName>style.visibility</p:attrName>
                                        </p:attrNameLst>
                                      </p:cBhvr>
                                      <p:to>
                                        <p:strVal val="visible"/>
                                      </p:to>
                                    </p:set>
                                    <p:animEffect transition="in" filter="diamond(out)">
                                      <p:cBhvr>
                                        <p:cTn id="7" dur="1000"/>
                                        <p:tgtEl>
                                          <p:spTgt spid="1392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4578"/>
                                        </p:tgtEl>
                                        <p:attrNameLst>
                                          <p:attrName>style.visibility</p:attrName>
                                        </p:attrNameLst>
                                      </p:cBhvr>
                                      <p:to>
                                        <p:strVal val="visible"/>
                                      </p:to>
                                    </p:set>
                                    <p:animEffect transition="in" filter="fade">
                                      <p:cBhvr>
                                        <p:cTn id="12" dur="1000"/>
                                        <p:tgtEl>
                                          <p:spTgt spid="24578"/>
                                        </p:tgtEl>
                                      </p:cBhvr>
                                    </p:animEffect>
                                    <p:anim calcmode="lin" valueType="num">
                                      <p:cBhvr>
                                        <p:cTn id="13" dur="1000" fill="hold"/>
                                        <p:tgtEl>
                                          <p:spTgt spid="24578"/>
                                        </p:tgtEl>
                                        <p:attrNameLst>
                                          <p:attrName>ppt_x</p:attrName>
                                        </p:attrNameLst>
                                      </p:cBhvr>
                                      <p:tavLst>
                                        <p:tav tm="0">
                                          <p:val>
                                            <p:strVal val="#ppt_x"/>
                                          </p:val>
                                        </p:tav>
                                        <p:tav tm="100000">
                                          <p:val>
                                            <p:strVal val="#ppt_x"/>
                                          </p:val>
                                        </p:tav>
                                      </p:tavLst>
                                    </p:anim>
                                    <p:anim calcmode="lin" valueType="num">
                                      <p:cBhvr>
                                        <p:cTn id="14" dur="1000" fill="hold"/>
                                        <p:tgtEl>
                                          <p:spTgt spid="2457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4579"/>
                                        </p:tgtEl>
                                        <p:attrNameLst>
                                          <p:attrName>style.visibility</p:attrName>
                                        </p:attrNameLst>
                                      </p:cBhvr>
                                      <p:to>
                                        <p:strVal val="visible"/>
                                      </p:to>
                                    </p:set>
                                    <p:animEffect transition="in" filter="fade">
                                      <p:cBhvr>
                                        <p:cTn id="17" dur="1000"/>
                                        <p:tgtEl>
                                          <p:spTgt spid="24579"/>
                                        </p:tgtEl>
                                      </p:cBhvr>
                                    </p:animEffect>
                                    <p:anim calcmode="lin" valueType="num">
                                      <p:cBhvr>
                                        <p:cTn id="18" dur="1000" fill="hold"/>
                                        <p:tgtEl>
                                          <p:spTgt spid="24579"/>
                                        </p:tgtEl>
                                        <p:attrNameLst>
                                          <p:attrName>ppt_x</p:attrName>
                                        </p:attrNameLst>
                                      </p:cBhvr>
                                      <p:tavLst>
                                        <p:tav tm="0">
                                          <p:val>
                                            <p:strVal val="#ppt_x"/>
                                          </p:val>
                                        </p:tav>
                                        <p:tav tm="100000">
                                          <p:val>
                                            <p:strVal val="#ppt_x"/>
                                          </p:val>
                                        </p:tav>
                                      </p:tavLst>
                                    </p:anim>
                                    <p:anim calcmode="lin" valueType="num">
                                      <p:cBhvr>
                                        <p:cTn id="19" dur="1000" fill="hold"/>
                                        <p:tgtEl>
                                          <p:spTgt spid="24579"/>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4580"/>
                                        </p:tgtEl>
                                        <p:attrNameLst>
                                          <p:attrName>style.visibility</p:attrName>
                                        </p:attrNameLst>
                                      </p:cBhvr>
                                      <p:to>
                                        <p:strVal val="visible"/>
                                      </p:to>
                                    </p:set>
                                    <p:animEffect transition="in" filter="fade">
                                      <p:cBhvr>
                                        <p:cTn id="22" dur="1000"/>
                                        <p:tgtEl>
                                          <p:spTgt spid="24580"/>
                                        </p:tgtEl>
                                      </p:cBhvr>
                                    </p:animEffect>
                                    <p:anim calcmode="lin" valueType="num">
                                      <p:cBhvr>
                                        <p:cTn id="23" dur="1000" fill="hold"/>
                                        <p:tgtEl>
                                          <p:spTgt spid="24580"/>
                                        </p:tgtEl>
                                        <p:attrNameLst>
                                          <p:attrName>ppt_x</p:attrName>
                                        </p:attrNameLst>
                                      </p:cBhvr>
                                      <p:tavLst>
                                        <p:tav tm="0">
                                          <p:val>
                                            <p:strVal val="#ppt_x"/>
                                          </p:val>
                                        </p:tav>
                                        <p:tav tm="100000">
                                          <p:val>
                                            <p:strVal val="#ppt_x"/>
                                          </p:val>
                                        </p:tav>
                                      </p:tavLst>
                                    </p:anim>
                                    <p:anim calcmode="lin" valueType="num">
                                      <p:cBhvr>
                                        <p:cTn id="24" dur="1000" fill="hold"/>
                                        <p:tgtEl>
                                          <p:spTgt spid="24580"/>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24581"/>
                                        </p:tgtEl>
                                        <p:attrNameLst>
                                          <p:attrName>style.visibility</p:attrName>
                                        </p:attrNameLst>
                                      </p:cBhvr>
                                      <p:to>
                                        <p:strVal val="visible"/>
                                      </p:to>
                                    </p:set>
                                    <p:animEffect transition="in" filter="fade">
                                      <p:cBhvr>
                                        <p:cTn id="27" dur="1000"/>
                                        <p:tgtEl>
                                          <p:spTgt spid="24581"/>
                                        </p:tgtEl>
                                      </p:cBhvr>
                                    </p:animEffect>
                                    <p:anim calcmode="lin" valueType="num">
                                      <p:cBhvr>
                                        <p:cTn id="28" dur="1000" fill="hold"/>
                                        <p:tgtEl>
                                          <p:spTgt spid="24581"/>
                                        </p:tgtEl>
                                        <p:attrNameLst>
                                          <p:attrName>ppt_x</p:attrName>
                                        </p:attrNameLst>
                                      </p:cBhvr>
                                      <p:tavLst>
                                        <p:tav tm="0">
                                          <p:val>
                                            <p:strVal val="#ppt_x"/>
                                          </p:val>
                                        </p:tav>
                                        <p:tav tm="100000">
                                          <p:val>
                                            <p:strVal val="#ppt_x"/>
                                          </p:val>
                                        </p:tav>
                                      </p:tavLst>
                                    </p:anim>
                                    <p:anim calcmode="lin" valueType="num">
                                      <p:cBhvr>
                                        <p:cTn id="29" dur="1000" fill="hold"/>
                                        <p:tgtEl>
                                          <p:spTgt spid="2458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P spid="24581" grpId="0"/>
      <p:bldP spid="13927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descr="DSC005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341438"/>
            <a:ext cx="8153400"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5"/>
          <p:cNvSpPr>
            <a:spLocks noChangeArrowheads="1"/>
          </p:cNvSpPr>
          <p:nvPr/>
        </p:nvSpPr>
        <p:spPr bwMode="auto">
          <a:xfrm>
            <a:off x="1828803" y="735013"/>
            <a:ext cx="5946775" cy="461962"/>
          </a:xfrm>
          <a:prstGeom prst="rect">
            <a:avLst/>
          </a:prstGeom>
          <a:solidFill>
            <a:schemeClr val="bg1"/>
          </a:solidFill>
          <a:ln w="38100" algn="ctr">
            <a:solidFill>
              <a:schemeClr val="tx1"/>
            </a:solidFill>
            <a:miter lim="800000"/>
            <a:headEnd/>
            <a:tailEnd/>
          </a:ln>
        </p:spPr>
        <p:txBody>
          <a:bodyPr>
            <a:spAutoFit/>
          </a:bodyPr>
          <a:lstStyle/>
          <a:p>
            <a:pPr algn="ctr"/>
            <a:r>
              <a:rPr lang="en-US" sz="2400">
                <a:solidFill>
                  <a:srgbClr val="0000D0"/>
                </a:solidFill>
              </a:rPr>
              <a:t>Dùng tia tử ngoại để phát hiện tiền giả</a:t>
            </a:r>
          </a:p>
        </p:txBody>
      </p:sp>
    </p:spTree>
  </p:cSld>
  <p:clrMapOvr>
    <a:masterClrMapping/>
  </p:clrMapOvr>
  <p:transition spd="slow">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circle(in)">
                                      <p:cBhvr>
                                        <p:cTn id="7" dur="2000"/>
                                        <p:tgtEl>
                                          <p:spTgt spid="266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6626"/>
                                        </p:tgtEl>
                                        <p:attrNameLst>
                                          <p:attrName>style.visibility</p:attrName>
                                        </p:attrNameLst>
                                      </p:cBhvr>
                                      <p:to>
                                        <p:strVal val="visible"/>
                                      </p:to>
                                    </p:set>
                                    <p:animEffect transition="in" filter="fade">
                                      <p:cBhvr>
                                        <p:cTn id="12" dur="1000"/>
                                        <p:tgtEl>
                                          <p:spTgt spid="26626"/>
                                        </p:tgtEl>
                                      </p:cBhvr>
                                    </p:animEffect>
                                    <p:anim calcmode="lin" valueType="num">
                                      <p:cBhvr>
                                        <p:cTn id="13" dur="1000" fill="hold"/>
                                        <p:tgtEl>
                                          <p:spTgt spid="26626"/>
                                        </p:tgtEl>
                                        <p:attrNameLst>
                                          <p:attrName>ppt_x</p:attrName>
                                        </p:attrNameLst>
                                      </p:cBhvr>
                                      <p:tavLst>
                                        <p:tav tm="0">
                                          <p:val>
                                            <p:strVal val="#ppt_x"/>
                                          </p:val>
                                        </p:tav>
                                        <p:tav tm="100000">
                                          <p:val>
                                            <p:strVal val="#ppt_x"/>
                                          </p:val>
                                        </p:tav>
                                      </p:tavLst>
                                    </p:anim>
                                    <p:anim calcmode="lin" valueType="num">
                                      <p:cBhvr>
                                        <p:cTn id="14" dur="1000" fill="hold"/>
                                        <p:tgtEl>
                                          <p:spTgt spid="266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Users\Administrator\Pictures\2016-01-22 thyu\thyu 05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6428" y="1268415"/>
            <a:ext cx="756602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Rectangle 6"/>
          <p:cNvSpPr>
            <a:spLocks noChangeArrowheads="1"/>
          </p:cNvSpPr>
          <p:nvPr/>
        </p:nvSpPr>
        <p:spPr bwMode="auto">
          <a:xfrm>
            <a:off x="360363" y="692150"/>
            <a:ext cx="8532812"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2600">
                <a:solidFill>
                  <a:srgbClr val="0000D0"/>
                </a:solidFill>
              </a:rPr>
              <a:t>Tia tử ngoại kích thích cây xanh phát triể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circle(in)">
                                      <p:cBhvr>
                                        <p:cTn id="7" dur="2000"/>
                                        <p:tgtEl>
                                          <p:spTgt spid="27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7650"/>
                                        </p:tgtEl>
                                        <p:attrNameLst>
                                          <p:attrName>style.visibility</p:attrName>
                                        </p:attrNameLst>
                                      </p:cBhvr>
                                      <p:to>
                                        <p:strVal val="visible"/>
                                      </p:to>
                                    </p:set>
                                    <p:animEffect transition="in" filter="fade">
                                      <p:cBhvr>
                                        <p:cTn id="12" dur="1000"/>
                                        <p:tgtEl>
                                          <p:spTgt spid="27650"/>
                                        </p:tgtEl>
                                      </p:cBhvr>
                                    </p:animEffect>
                                    <p:anim calcmode="lin" valueType="num">
                                      <p:cBhvr>
                                        <p:cTn id="13" dur="1000" fill="hold"/>
                                        <p:tgtEl>
                                          <p:spTgt spid="27650"/>
                                        </p:tgtEl>
                                        <p:attrNameLst>
                                          <p:attrName>ppt_x</p:attrName>
                                        </p:attrNameLst>
                                      </p:cBhvr>
                                      <p:tavLst>
                                        <p:tav tm="0">
                                          <p:val>
                                            <p:strVal val="#ppt_x"/>
                                          </p:val>
                                        </p:tav>
                                        <p:tav tm="100000">
                                          <p:val>
                                            <p:strVal val="#ppt_x"/>
                                          </p:val>
                                        </p:tav>
                                      </p:tavLst>
                                    </p:anim>
                                    <p:anim calcmode="lin" valueType="num">
                                      <p:cBhvr>
                                        <p:cTn id="14" dur="1000" fill="hold"/>
                                        <p:tgtEl>
                                          <p:spTgt spid="276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C:\Users\Administrator\Pictures\2016-01-22 thyu\thyu 05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846263"/>
            <a:ext cx="7345362"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9"/>
          <p:cNvSpPr>
            <a:spLocks noChangeArrowheads="1"/>
          </p:cNvSpPr>
          <p:nvPr/>
        </p:nvSpPr>
        <p:spPr bwMode="auto">
          <a:xfrm>
            <a:off x="1065216" y="950913"/>
            <a:ext cx="7323137" cy="461962"/>
          </a:xfrm>
          <a:prstGeom prst="rect">
            <a:avLst/>
          </a:prstGeom>
          <a:solidFill>
            <a:schemeClr val="bg1"/>
          </a:solidFill>
          <a:ln w="38100" algn="ctr">
            <a:solidFill>
              <a:schemeClr val="tx1"/>
            </a:solidFill>
            <a:miter lim="800000"/>
            <a:headEnd/>
            <a:tailEnd/>
          </a:ln>
        </p:spPr>
        <p:txBody>
          <a:bodyPr>
            <a:spAutoFit/>
          </a:bodyPr>
          <a:lstStyle/>
          <a:p>
            <a:pPr algn="ctr"/>
            <a:r>
              <a:rPr lang="en-US" sz="2400">
                <a:solidFill>
                  <a:srgbClr val="0000D0"/>
                </a:solidFill>
                <a:latin typeface="Times New Roman" pitchFamily="18" charset="0"/>
                <a:cs typeface="Times New Roman" pitchFamily="18" charset="0"/>
              </a:rPr>
              <a:t>Đèn ống dùng tia tử ngoại kích thích sự phát qua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8674"/>
                                        </p:tgtEl>
                                        <p:attrNameLst>
                                          <p:attrName>style.visibility</p:attrName>
                                        </p:attrNameLst>
                                      </p:cBhvr>
                                      <p:to>
                                        <p:strVal val="visible"/>
                                      </p:to>
                                    </p:set>
                                    <p:animEffect transition="in" filter="fade">
                                      <p:cBhvr>
                                        <p:cTn id="12" dur="1000"/>
                                        <p:tgtEl>
                                          <p:spTgt spid="28674"/>
                                        </p:tgtEl>
                                      </p:cBhvr>
                                    </p:animEffect>
                                    <p:anim calcmode="lin" valueType="num">
                                      <p:cBhvr>
                                        <p:cTn id="13" dur="1000" fill="hold"/>
                                        <p:tgtEl>
                                          <p:spTgt spid="28674"/>
                                        </p:tgtEl>
                                        <p:attrNameLst>
                                          <p:attrName>ppt_x</p:attrName>
                                        </p:attrNameLst>
                                      </p:cBhvr>
                                      <p:tavLst>
                                        <p:tav tm="0">
                                          <p:val>
                                            <p:strVal val="#ppt_x"/>
                                          </p:val>
                                        </p:tav>
                                        <p:tav tm="100000">
                                          <p:val>
                                            <p:strVal val="#ppt_x"/>
                                          </p:val>
                                        </p:tav>
                                      </p:tavLst>
                                    </p:anim>
                                    <p:anim calcmode="lin" valueType="num">
                                      <p:cBhvr>
                                        <p:cTn id="14" dur="1000" fill="hold"/>
                                        <p:tgtEl>
                                          <p:spTgt spid="286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6"/>
          <p:cNvSpPr>
            <a:spLocks noChangeArrowheads="1"/>
          </p:cNvSpPr>
          <p:nvPr/>
        </p:nvSpPr>
        <p:spPr bwMode="auto">
          <a:xfrm>
            <a:off x="304800" y="9779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r>
              <a:rPr lang="en-US" sz="3000" b="1">
                <a:solidFill>
                  <a:srgbClr val="0000D0"/>
                </a:solidFill>
                <a:effectLst>
                  <a:outerShdw blurRad="38100" dist="38100" dir="2700000" algn="tl">
                    <a:srgbClr val="FFFFFF"/>
                  </a:outerShdw>
                </a:effectLst>
                <a:latin typeface="Times New Roman" pitchFamily="18" charset="0"/>
                <a:cs typeface="Times New Roman" pitchFamily="18" charset="0"/>
              </a:rPr>
              <a:t>Câu 2: Chỉ ra câu </a:t>
            </a:r>
            <a:r>
              <a:rPr lang="en-US" sz="3000" b="1" u="sng">
                <a:solidFill>
                  <a:srgbClr val="0000D0"/>
                </a:solidFill>
                <a:effectLst>
                  <a:outerShdw blurRad="38100" dist="38100" dir="2700000" algn="tl">
                    <a:srgbClr val="FFFFFF"/>
                  </a:outerShdw>
                </a:effectLst>
                <a:latin typeface="Times New Roman" pitchFamily="18" charset="0"/>
                <a:cs typeface="Times New Roman" pitchFamily="18" charset="0"/>
              </a:rPr>
              <a:t>sai:</a:t>
            </a:r>
            <a:r>
              <a:rPr lang="en-US" sz="3000" b="1" u="sng">
                <a:solidFill>
                  <a:srgbClr val="000000"/>
                </a:solidFill>
                <a:effectLst>
                  <a:outerShdw blurRad="38100" dist="38100" dir="2700000" algn="tl">
                    <a:srgbClr val="FFFFFF"/>
                  </a:outerShdw>
                </a:effectLst>
                <a:latin typeface="Times New Roman" pitchFamily="18" charset="0"/>
                <a:cs typeface="Times New Roman" pitchFamily="18" charset="0"/>
              </a:rPr>
              <a:t/>
            </a:r>
            <a:br>
              <a:rPr lang="en-US" sz="3000" b="1" u="sng">
                <a:solidFill>
                  <a:srgbClr val="000000"/>
                </a:solidFill>
                <a:effectLst>
                  <a:outerShdw blurRad="38100" dist="38100" dir="2700000" algn="tl">
                    <a:srgbClr val="FFFFFF"/>
                  </a:outerShdw>
                </a:effectLst>
                <a:latin typeface="Times New Roman" pitchFamily="18" charset="0"/>
                <a:cs typeface="Times New Roman" pitchFamily="18" charset="0"/>
              </a:rPr>
            </a:br>
            <a:r>
              <a:rPr lang="en-US" sz="3000" b="1">
                <a:solidFill>
                  <a:srgbClr val="000000"/>
                </a:solidFill>
                <a:effectLst>
                  <a:outerShdw blurRad="38100" dist="38100" dir="2700000" algn="tl">
                    <a:srgbClr val="FFFFFF"/>
                  </a:outerShdw>
                </a:effectLst>
                <a:latin typeface="Times New Roman" pitchFamily="18" charset="0"/>
                <a:cs typeface="Times New Roman" pitchFamily="18" charset="0"/>
              </a:rPr>
              <a:t>     Quang phổ liên tục được phát ra bởi chất nào dưới đây khi bị nung nóng?</a:t>
            </a:r>
          </a:p>
        </p:txBody>
      </p:sp>
      <p:sp>
        <p:nvSpPr>
          <p:cNvPr id="18439" name="Text Box 7"/>
          <p:cNvSpPr txBox="1">
            <a:spLocks noChangeArrowheads="1"/>
          </p:cNvSpPr>
          <p:nvPr/>
        </p:nvSpPr>
        <p:spPr bwMode="auto">
          <a:xfrm>
            <a:off x="457200" y="2514606"/>
            <a:ext cx="2209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b="1">
                <a:solidFill>
                  <a:srgbClr val="000000"/>
                </a:solidFill>
                <a:latin typeface="Times New Roman" pitchFamily="18" charset="0"/>
              </a:rPr>
              <a:t>A. Chất rắn</a:t>
            </a:r>
          </a:p>
        </p:txBody>
      </p:sp>
      <p:sp>
        <p:nvSpPr>
          <p:cNvPr id="18440" name="Text Box 8"/>
          <p:cNvSpPr txBox="1">
            <a:spLocks noChangeArrowheads="1"/>
          </p:cNvSpPr>
          <p:nvPr/>
        </p:nvSpPr>
        <p:spPr bwMode="auto">
          <a:xfrm>
            <a:off x="4800600" y="2482856"/>
            <a:ext cx="2514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b="1">
                <a:solidFill>
                  <a:srgbClr val="000000"/>
                </a:solidFill>
                <a:latin typeface="Times New Roman" pitchFamily="18" charset="0"/>
              </a:rPr>
              <a:t>B. Chất lỏng</a:t>
            </a:r>
          </a:p>
        </p:txBody>
      </p:sp>
      <p:sp>
        <p:nvSpPr>
          <p:cNvPr id="18441" name="Text Box 9"/>
          <p:cNvSpPr txBox="1">
            <a:spLocks noChangeArrowheads="1"/>
          </p:cNvSpPr>
          <p:nvPr/>
        </p:nvSpPr>
        <p:spPr bwMode="auto">
          <a:xfrm>
            <a:off x="392114" y="3124206"/>
            <a:ext cx="44672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b="1">
                <a:solidFill>
                  <a:srgbClr val="000000"/>
                </a:solidFill>
                <a:latin typeface="Times New Roman" pitchFamily="18" charset="0"/>
              </a:rPr>
              <a:t>C. Chất khí ở áp suất thấp</a:t>
            </a:r>
          </a:p>
        </p:txBody>
      </p:sp>
      <p:sp>
        <p:nvSpPr>
          <p:cNvPr id="18442" name="Text Box 10"/>
          <p:cNvSpPr txBox="1">
            <a:spLocks noChangeArrowheads="1"/>
          </p:cNvSpPr>
          <p:nvPr/>
        </p:nvSpPr>
        <p:spPr bwMode="auto">
          <a:xfrm>
            <a:off x="4800600" y="3124206"/>
            <a:ext cx="4038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b="1">
                <a:solidFill>
                  <a:srgbClr val="000000"/>
                </a:solidFill>
                <a:latin typeface="Times New Roman" pitchFamily="18" charset="0"/>
              </a:rPr>
              <a:t>D. Chất khí ở áp suất cao</a:t>
            </a:r>
          </a:p>
        </p:txBody>
      </p:sp>
      <p:sp>
        <p:nvSpPr>
          <p:cNvPr id="4108" name="Text Box 10"/>
          <p:cNvSpPr txBox="1">
            <a:spLocks noChangeArrowheads="1"/>
          </p:cNvSpPr>
          <p:nvPr/>
        </p:nvSpPr>
        <p:spPr bwMode="auto">
          <a:xfrm>
            <a:off x="2133600" y="136526"/>
            <a:ext cx="4724400" cy="549275"/>
          </a:xfrm>
          <a:prstGeom prst="rect">
            <a:avLst/>
          </a:prstGeom>
          <a:noFill/>
          <a:ln>
            <a:noFill/>
          </a:ln>
          <a:effectLst/>
          <a:extLst>
            <a:ext uri="{909E8E84-426E-40DD-AFC4-6F175D3DCCD1}">
              <a14:hiddenFill xmlns:a14="http://schemas.microsoft.com/office/drawing/2010/main">
                <a:solidFill>
                  <a:srgbClr val="336600"/>
                </a:solidFill>
              </a14:hiddenFill>
            </a:ext>
            <a:ext uri="{91240B29-F687-4F45-9708-019B960494DF}">
              <a14:hiddenLine xmlns:a14="http://schemas.microsoft.com/office/drawing/2010/main" w="9525">
                <a:solidFill>
                  <a:srgbClr val="33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000" b="1" u="sng">
                <a:solidFill>
                  <a:srgbClr val="FF00FF"/>
                </a:solidFill>
                <a:latin typeface=".VnTimeH" pitchFamily="34" charset="0"/>
              </a:rPr>
              <a:t>KiÓm tra kiÕn thøc</a:t>
            </a:r>
          </a:p>
        </p:txBody>
      </p:sp>
      <p:sp>
        <p:nvSpPr>
          <p:cNvPr id="3" name="TextBox 2"/>
          <p:cNvSpPr txBox="1">
            <a:spLocks noChangeArrowheads="1"/>
          </p:cNvSpPr>
          <p:nvPr/>
        </p:nvSpPr>
        <p:spPr bwMode="auto">
          <a:xfrm>
            <a:off x="3429000" y="3657600"/>
            <a:ext cx="2590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FF0000"/>
                </a:solidFill>
                <a:latin typeface="Times New Roman" pitchFamily="18" charset="0"/>
                <a:cs typeface="Times New Roman" pitchFamily="18" charset="0"/>
              </a:rPr>
              <a:t>Đáp án: 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8"/>
                                        </p:tgtEl>
                                        <p:attrNameLst>
                                          <p:attrName>style.visibility</p:attrName>
                                        </p:attrNameLst>
                                      </p:cBhvr>
                                      <p:to>
                                        <p:strVal val="visible"/>
                                      </p:to>
                                    </p:set>
                                    <p:animEffect transition="in" filter="blinds(horizontal)">
                                      <p:cBhvr>
                                        <p:cTn id="7" dur="500"/>
                                        <p:tgtEl>
                                          <p:spTgt spid="184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9"/>
                                        </p:tgtEl>
                                        <p:attrNameLst>
                                          <p:attrName>style.visibility</p:attrName>
                                        </p:attrNameLst>
                                      </p:cBhvr>
                                      <p:to>
                                        <p:strVal val="visible"/>
                                      </p:to>
                                    </p:set>
                                    <p:animEffect transition="in" filter="blinds(horizontal)">
                                      <p:cBhvr>
                                        <p:cTn id="12" dur="500"/>
                                        <p:tgtEl>
                                          <p:spTgt spid="18439"/>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8440"/>
                                        </p:tgtEl>
                                        <p:attrNameLst>
                                          <p:attrName>style.visibility</p:attrName>
                                        </p:attrNameLst>
                                      </p:cBhvr>
                                      <p:to>
                                        <p:strVal val="visible"/>
                                      </p:to>
                                    </p:set>
                                    <p:animEffect transition="in" filter="blinds(horizontal)">
                                      <p:cBhvr>
                                        <p:cTn id="15" dur="500"/>
                                        <p:tgtEl>
                                          <p:spTgt spid="18440"/>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442"/>
                                        </p:tgtEl>
                                        <p:attrNameLst>
                                          <p:attrName>style.visibility</p:attrName>
                                        </p:attrNameLst>
                                      </p:cBhvr>
                                      <p:to>
                                        <p:strVal val="visible"/>
                                      </p:to>
                                    </p:set>
                                    <p:animEffect transition="in" filter="blinds(horizontal)">
                                      <p:cBhvr>
                                        <p:cTn id="18" dur="500"/>
                                        <p:tgtEl>
                                          <p:spTgt spid="1844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8441"/>
                                        </p:tgtEl>
                                        <p:attrNameLst>
                                          <p:attrName>style.visibility</p:attrName>
                                        </p:attrNameLst>
                                      </p:cBhvr>
                                      <p:to>
                                        <p:strVal val="visible"/>
                                      </p:to>
                                    </p:set>
                                    <p:animEffect transition="in" filter="blinds(horizontal)">
                                      <p:cBhvr>
                                        <p:cTn id="21" dur="500"/>
                                        <p:tgtEl>
                                          <p:spTgt spid="184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p:bldP spid="18439" grpId="0"/>
      <p:bldP spid="18440" grpId="0"/>
      <p:bldP spid="18441" grpId="0"/>
      <p:bldP spid="18442" grpId="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3" descr="C:\Users\duylongvh3\Desktop\bai 27 hong ngoai tu ngoai\phim anh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6" y="2205038"/>
            <a:ext cx="7704137" cy="374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Rectangle 6"/>
          <p:cNvSpPr>
            <a:spLocks noChangeArrowheads="1"/>
          </p:cNvSpPr>
          <p:nvPr/>
        </p:nvSpPr>
        <p:spPr bwMode="auto">
          <a:xfrm>
            <a:off x="1403351" y="1136656"/>
            <a:ext cx="770572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2600">
                <a:solidFill>
                  <a:srgbClr val="0000D0"/>
                </a:solidFill>
              </a:rPr>
              <a:t>Tìm vết nứt trên bề mặt kim loạ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fade">
                                      <p:cBhvr>
                                        <p:cTn id="7" dur="1000"/>
                                        <p:tgtEl>
                                          <p:spTgt spid="34820"/>
                                        </p:tgtEl>
                                      </p:cBhvr>
                                    </p:animEffect>
                                    <p:anim calcmode="lin" valueType="num">
                                      <p:cBhvr>
                                        <p:cTn id="8" dur="1000" fill="hold"/>
                                        <p:tgtEl>
                                          <p:spTgt spid="34820"/>
                                        </p:tgtEl>
                                        <p:attrNameLst>
                                          <p:attrName>ppt_x</p:attrName>
                                        </p:attrNameLst>
                                      </p:cBhvr>
                                      <p:tavLst>
                                        <p:tav tm="0">
                                          <p:val>
                                            <p:strVal val="#ppt_x"/>
                                          </p:val>
                                        </p:tav>
                                        <p:tav tm="100000">
                                          <p:val>
                                            <p:strVal val="#ppt_x"/>
                                          </p:val>
                                        </p:tav>
                                      </p:tavLst>
                                    </p:anim>
                                    <p:anim calcmode="lin" valueType="num">
                                      <p:cBhvr>
                                        <p:cTn id="9" dur="1000" fill="hold"/>
                                        <p:tgtEl>
                                          <p:spTgt spid="3482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4819"/>
                                        </p:tgtEl>
                                        <p:attrNameLst>
                                          <p:attrName>style.visibility</p:attrName>
                                        </p:attrNameLst>
                                      </p:cBhvr>
                                      <p:to>
                                        <p:strVal val="visible"/>
                                      </p:to>
                                    </p:set>
                                    <p:animEffect transition="in" filter="fade">
                                      <p:cBhvr>
                                        <p:cTn id="12" dur="1000"/>
                                        <p:tgtEl>
                                          <p:spTgt spid="34819"/>
                                        </p:tgtEl>
                                      </p:cBhvr>
                                    </p:animEffect>
                                    <p:anim calcmode="lin" valueType="num">
                                      <p:cBhvr>
                                        <p:cTn id="13" dur="1000" fill="hold"/>
                                        <p:tgtEl>
                                          <p:spTgt spid="34819"/>
                                        </p:tgtEl>
                                        <p:attrNameLst>
                                          <p:attrName>ppt_x</p:attrName>
                                        </p:attrNameLst>
                                      </p:cBhvr>
                                      <p:tavLst>
                                        <p:tav tm="0">
                                          <p:val>
                                            <p:strVal val="#ppt_x"/>
                                          </p:val>
                                        </p:tav>
                                        <p:tav tm="100000">
                                          <p:val>
                                            <p:strVal val="#ppt_x"/>
                                          </p:val>
                                        </p:tav>
                                      </p:tavLst>
                                    </p:anim>
                                    <p:anim calcmode="lin" valueType="num">
                                      <p:cBhvr>
                                        <p:cTn id="14" dur="1000" fill="hold"/>
                                        <p:tgtEl>
                                          <p:spTgt spid="348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title"/>
          </p:nvPr>
        </p:nvSpPr>
        <p:spPr/>
        <p:txBody>
          <a:bodyPr/>
          <a:lstStyle/>
          <a:p>
            <a:pPr eaLnBrk="1" hangingPunct="1"/>
            <a:endParaRPr lang="en-US" altLang="en-US" smtClean="0"/>
          </a:p>
        </p:txBody>
      </p:sp>
      <p:sp>
        <p:nvSpPr>
          <p:cNvPr id="2051"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fld id="{18BC5993-8D80-43B4-8870-B9A8D178107B}" type="slidenum">
              <a:rPr lang="en-US" altLang="en-US" sz="1200">
                <a:solidFill>
                  <a:srgbClr val="898989"/>
                </a:solidFill>
              </a:rPr>
              <a:pPr/>
              <a:t>31</a:t>
            </a:fld>
            <a:endParaRPr lang="en-US" altLang="en-US" sz="1200">
              <a:solidFill>
                <a:srgbClr val="898989"/>
              </a:solidFill>
            </a:endParaRPr>
          </a:p>
        </p:txBody>
      </p:sp>
      <p:pic>
        <p:nvPicPr>
          <p:cNvPr id="2052" name="Content Placeholder 3" descr="ngam-bo-xuong-sieu-dep-cua-hoa-la-dong-vat-qua-tia-xquang- (2).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0"/>
            <a:ext cx="9144000" cy="6858000"/>
          </a:xfrm>
        </p:spPr>
      </p:pic>
      <p:sp>
        <p:nvSpPr>
          <p:cNvPr id="7" name="Text Box 8"/>
          <p:cNvSpPr txBox="1">
            <a:spLocks noChangeArrowheads="1"/>
          </p:cNvSpPr>
          <p:nvPr/>
        </p:nvSpPr>
        <p:spPr bwMode="auto">
          <a:xfrm>
            <a:off x="266700" y="4038600"/>
            <a:ext cx="8610600" cy="1446551"/>
          </a:xfrm>
          <a:prstGeom prst="rect">
            <a:avLst/>
          </a:prstGeom>
          <a:solidFill>
            <a:schemeClr val="tx1"/>
          </a:solidFill>
          <a:ln w="9525">
            <a:noFill/>
            <a:miter lim="800000"/>
            <a:headEnd/>
            <a:tailEnd/>
          </a:ln>
          <a:effectLst/>
        </p:spPr>
        <p:txBody>
          <a:bodyPr>
            <a:spAutoFit/>
          </a:bodyPr>
          <a:lstStyle/>
          <a:p>
            <a:pPr algn="ctr" eaLnBrk="0" hangingPunct="0">
              <a:spcBef>
                <a:spcPct val="50000"/>
              </a:spcBef>
              <a:defRPr/>
            </a:pPr>
            <a:r>
              <a:rPr lang="en-US" sz="8800" b="1" dirty="0">
                <a:ln w="22225">
                  <a:solidFill>
                    <a:srgbClr val="C0504D"/>
                  </a:solidFill>
                  <a:prstDash val="solid"/>
                </a:ln>
                <a:solidFill>
                  <a:srgbClr val="C0504D">
                    <a:lumMod val="40000"/>
                    <a:lumOff val="60000"/>
                  </a:srgbClr>
                </a:solidFill>
                <a:latin typeface="Times New Roman"/>
                <a:cs typeface="Times New Roman" pitchFamily="18" charset="0"/>
              </a:rPr>
              <a:t>TIA X</a:t>
            </a:r>
          </a:p>
        </p:txBody>
      </p:sp>
    </p:spTree>
    <p:extLst>
      <p:ext uri="{BB962C8B-B14F-4D97-AF65-F5344CB8AC3E}">
        <p14:creationId xmlns:p14="http://schemas.microsoft.com/office/powerpoint/2010/main" val="3570633267"/>
      </p:ext>
    </p:extLst>
  </p:cSld>
  <p:clrMapOvr>
    <a:masterClrMapping/>
  </p:clrMapOvr>
  <p:transition spd="slow">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5"/>
          <p:cNvSpPr txBox="1">
            <a:spLocks noGrp="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lgn="r"/>
            <a:fld id="{75D018E1-AD0C-469B-BF74-B37BE525637D}" type="slidenum">
              <a:rPr lang="en-US" altLang="en-US" sz="1200" b="1">
                <a:solidFill>
                  <a:srgbClr val="898989"/>
                </a:solidFill>
                <a:latin typeface="VNI-Times" pitchFamily="2" charset="0"/>
                <a:cs typeface="+mn-cs"/>
              </a:rPr>
              <a:pPr algn="r"/>
              <a:t>32</a:t>
            </a:fld>
            <a:endParaRPr lang="en-US" altLang="en-US" sz="1200" b="1">
              <a:solidFill>
                <a:srgbClr val="898989"/>
              </a:solidFill>
              <a:latin typeface="VNI-Times" pitchFamily="2" charset="0"/>
              <a:cs typeface="+mn-cs"/>
            </a:endParaRPr>
          </a:p>
        </p:txBody>
      </p:sp>
      <p:sp>
        <p:nvSpPr>
          <p:cNvPr id="8195" name="Text Box 7"/>
          <p:cNvSpPr txBox="1">
            <a:spLocks noChangeArrowheads="1"/>
          </p:cNvSpPr>
          <p:nvPr/>
        </p:nvSpPr>
        <p:spPr bwMode="auto">
          <a:xfrm>
            <a:off x="-3175" y="5500688"/>
            <a:ext cx="91440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lgn="ctr">
              <a:spcBef>
                <a:spcPct val="50000"/>
              </a:spcBef>
            </a:pPr>
            <a:r>
              <a:rPr lang="en-US" altLang="en-US" sz="3600" b="1">
                <a:cs typeface="+mn-cs"/>
              </a:rPr>
              <a:t>Các hình ảnh này được tạo ra như thế nào?</a:t>
            </a:r>
          </a:p>
        </p:txBody>
      </p:sp>
      <p:grpSp>
        <p:nvGrpSpPr>
          <p:cNvPr id="7" name="Group 3"/>
          <p:cNvGrpSpPr>
            <a:grpSpLocks/>
          </p:cNvGrpSpPr>
          <p:nvPr/>
        </p:nvGrpSpPr>
        <p:grpSpPr bwMode="auto">
          <a:xfrm>
            <a:off x="685800" y="990600"/>
            <a:ext cx="7321550" cy="4179888"/>
            <a:chOff x="793" y="1117"/>
            <a:chExt cx="4612" cy="2633"/>
          </a:xfrm>
        </p:grpSpPr>
        <p:pic>
          <p:nvPicPr>
            <p:cNvPr id="3077" name="Picture 4" descr="xương đầu và cổ"/>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 y="1117"/>
              <a:ext cx="2948" cy="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5" descr="542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5" y="1117"/>
              <a:ext cx="1640" cy="2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09051574"/>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decel="50000" fill="hold">
                                          <p:stCondLst>
                                            <p:cond delay="0"/>
                                          </p:stCondLst>
                                        </p:cTn>
                                        <p:tgtEl>
                                          <p:spTgt spid="7"/>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7"/>
                                        </p:tgtEl>
                                        <p:attrNameLst>
                                          <p:attrName>ppt_w</p:attrName>
                                        </p:attrNameLst>
                                      </p:cBhvr>
                                      <p:tavLst>
                                        <p:tav tm="0">
                                          <p:val>
                                            <p:strVal val="#ppt_w*.05"/>
                                          </p:val>
                                        </p:tav>
                                        <p:tav tm="100000">
                                          <p:val>
                                            <p:strVal val="#ppt_w"/>
                                          </p:val>
                                        </p:tav>
                                      </p:tavLst>
                                    </p:anim>
                                    <p:anim calcmode="lin" valueType="num">
                                      <p:cBhvr>
                                        <p:cTn id="10" dur="1000" fill="hold"/>
                                        <p:tgtEl>
                                          <p:spTgt spid="7"/>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7"/>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7"/>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7"/>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195"/>
                                        </p:tgtEl>
                                        <p:attrNameLst>
                                          <p:attrName>style.visibility</p:attrName>
                                        </p:attrNameLst>
                                      </p:cBhvr>
                                      <p:to>
                                        <p:strVal val="visible"/>
                                      </p:to>
                                    </p:set>
                                    <p:animEffect transition="in" filter="fade">
                                      <p:cBhvr>
                                        <p:cTn id="19" dur="1000"/>
                                        <p:tgtEl>
                                          <p:spTgt spid="8195"/>
                                        </p:tgtEl>
                                      </p:cBhvr>
                                    </p:animEffect>
                                    <p:anim calcmode="lin" valueType="num">
                                      <p:cBhvr>
                                        <p:cTn id="20" dur="1000" fill="hold"/>
                                        <p:tgtEl>
                                          <p:spTgt spid="8195"/>
                                        </p:tgtEl>
                                        <p:attrNameLst>
                                          <p:attrName>ppt_x</p:attrName>
                                        </p:attrNameLst>
                                      </p:cBhvr>
                                      <p:tavLst>
                                        <p:tav tm="0">
                                          <p:val>
                                            <p:strVal val="#ppt_x"/>
                                          </p:val>
                                        </p:tav>
                                        <p:tav tm="100000">
                                          <p:val>
                                            <p:strVal val="#ppt_x"/>
                                          </p:val>
                                        </p:tav>
                                      </p:tavLst>
                                    </p:anim>
                                    <p:anim calcmode="lin" valueType="num">
                                      <p:cBhvr>
                                        <p:cTn id="21" dur="1000" fill="hold"/>
                                        <p:tgtEl>
                                          <p:spTgt spid="819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fld id="{ECADEC99-C499-4D54-9B36-4AA31ABC812F}" type="slidenum">
              <a:rPr lang="en-US" altLang="en-US" sz="1200">
                <a:solidFill>
                  <a:srgbClr val="898989"/>
                </a:solidFill>
                <a:latin typeface="VNI-Times" pitchFamily="2" charset="0"/>
              </a:rPr>
              <a:pPr/>
              <a:t>33</a:t>
            </a:fld>
            <a:endParaRPr lang="en-US" altLang="en-US" sz="1200">
              <a:solidFill>
                <a:srgbClr val="898989"/>
              </a:solidFill>
              <a:latin typeface="VNI-Times" pitchFamily="2" charset="0"/>
            </a:endParaRPr>
          </a:p>
        </p:txBody>
      </p:sp>
      <p:sp>
        <p:nvSpPr>
          <p:cNvPr id="10" name="Text Box 15"/>
          <p:cNvSpPr txBox="1">
            <a:spLocks noChangeArrowheads="1"/>
          </p:cNvSpPr>
          <p:nvPr/>
        </p:nvSpPr>
        <p:spPr bwMode="auto">
          <a:xfrm>
            <a:off x="2828925" y="6149975"/>
            <a:ext cx="3657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lgn="ctr">
              <a:spcBef>
                <a:spcPct val="50000"/>
              </a:spcBef>
            </a:pPr>
            <a:r>
              <a:rPr lang="en-US" altLang="en-US" sz="3600" b="1">
                <a:solidFill>
                  <a:srgbClr val="0000FF"/>
                </a:solidFill>
                <a:latin typeface="VNI-Times" pitchFamily="2" charset="0"/>
                <a:cs typeface="+mn-cs"/>
              </a:rPr>
              <a:t>(1845- 1923)</a:t>
            </a:r>
          </a:p>
        </p:txBody>
      </p:sp>
      <p:sp>
        <p:nvSpPr>
          <p:cNvPr id="14" name="TextBox 13"/>
          <p:cNvSpPr txBox="1">
            <a:spLocks noChangeArrowheads="1"/>
          </p:cNvSpPr>
          <p:nvPr/>
        </p:nvSpPr>
        <p:spPr bwMode="auto">
          <a:xfrm>
            <a:off x="200025" y="757238"/>
            <a:ext cx="52578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r>
              <a:rPr lang="en-US" altLang="en-US">
                <a:cs typeface="+mn-cs"/>
              </a:rPr>
              <a:t>Ai là người phát hiện ra tia X?</a:t>
            </a:r>
          </a:p>
        </p:txBody>
      </p:sp>
      <p:grpSp>
        <p:nvGrpSpPr>
          <p:cNvPr id="2" name="Group 14"/>
          <p:cNvGrpSpPr>
            <a:grpSpLocks/>
          </p:cNvGrpSpPr>
          <p:nvPr/>
        </p:nvGrpSpPr>
        <p:grpSpPr bwMode="auto">
          <a:xfrm>
            <a:off x="2998788" y="1503363"/>
            <a:ext cx="4191000" cy="4643437"/>
            <a:chOff x="152400" y="1371601"/>
            <a:chExt cx="4191000" cy="4643437"/>
          </a:xfrm>
        </p:grpSpPr>
        <p:pic>
          <p:nvPicPr>
            <p:cNvPr id="4104" name="Picture 3" descr="roentg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028" y="1371601"/>
              <a:ext cx="3526971"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5" name="TextBox 10"/>
            <p:cNvSpPr txBox="1">
              <a:spLocks noChangeArrowheads="1"/>
            </p:cNvSpPr>
            <p:nvPr/>
          </p:nvSpPr>
          <p:spPr bwMode="auto">
            <a:xfrm>
              <a:off x="152400" y="5557838"/>
              <a:ext cx="419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r>
                <a:rPr lang="en-US" altLang="en-US" sz="2400" b="1">
                  <a:solidFill>
                    <a:srgbClr val="FF0000"/>
                  </a:solidFill>
                  <a:latin typeface="VNI-Times" pitchFamily="2" charset="0"/>
                  <a:cs typeface="+mn-cs"/>
                </a:rPr>
                <a:t>Wihelm Conrad Roentgen</a:t>
              </a:r>
              <a:r>
                <a:rPr lang="en-US" altLang="en-US" sz="2400" b="1">
                  <a:latin typeface="VNI-Times" pitchFamily="2" charset="0"/>
                  <a:cs typeface="+mn-cs"/>
                </a:rPr>
                <a:t> </a:t>
              </a:r>
            </a:p>
          </p:txBody>
        </p:sp>
      </p:grpSp>
    </p:spTree>
    <p:extLst>
      <p:ext uri="{BB962C8B-B14F-4D97-AF65-F5344CB8AC3E}">
        <p14:creationId xmlns:p14="http://schemas.microsoft.com/office/powerpoint/2010/main" val="597934616"/>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grpId="0" nodeType="clickEffect">
                                  <p:stCondLst>
                                    <p:cond delay="0"/>
                                  </p:stCondLst>
                                  <p:childTnLst>
                                    <p:animEffect transition="out" filter="box(in)">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par>
                                <p:cTn id="8" presetID="16" presetClass="entr" presetSubtype="2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Horizontal)">
                                      <p:cBhvr>
                                        <p:cTn id="10" dur="500"/>
                                        <p:tgtEl>
                                          <p:spTgt spid="2"/>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heckerboard(across)">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fld id="{3E306A0F-A4A8-4647-9886-5226678F9CBA}" type="slidenum">
              <a:rPr lang="en-US" altLang="en-US" sz="1200">
                <a:solidFill>
                  <a:srgbClr val="898989"/>
                </a:solidFill>
                <a:latin typeface="VNI-Times" pitchFamily="2" charset="0"/>
              </a:rPr>
              <a:pPr/>
              <a:t>34</a:t>
            </a:fld>
            <a:endParaRPr lang="en-US" altLang="en-US" sz="1200">
              <a:solidFill>
                <a:srgbClr val="898989"/>
              </a:solidFill>
              <a:latin typeface="VNI-Times" pitchFamily="2" charset="0"/>
            </a:endParaRPr>
          </a:p>
        </p:txBody>
      </p:sp>
      <p:pic>
        <p:nvPicPr>
          <p:cNvPr id="512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340768"/>
            <a:ext cx="7664450" cy="3581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Text Box 8"/>
          <p:cNvSpPr txBox="1">
            <a:spLocks noChangeArrowheads="1"/>
          </p:cNvSpPr>
          <p:nvPr/>
        </p:nvSpPr>
        <p:spPr bwMode="auto">
          <a:xfrm>
            <a:off x="139700" y="344487"/>
            <a:ext cx="9112820" cy="523220"/>
          </a:xfrm>
          <a:prstGeom prst="rect">
            <a:avLst/>
          </a:prstGeom>
          <a:noFill/>
          <a:ln w="9525">
            <a:noFill/>
            <a:miter lim="800000"/>
            <a:headEnd/>
            <a:tailEnd/>
          </a:ln>
          <a:effectLst/>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eaLnBrk="0" hangingPunct="0">
              <a:spcBef>
                <a:spcPct val="50000"/>
              </a:spcBef>
              <a:defRPr/>
            </a:pPr>
            <a:r>
              <a:rPr lang="en-US" sz="2800" b="1" u="sng">
                <a:ln w="11430"/>
                <a:solidFill>
                  <a:prstClr val="black"/>
                </a:solidFill>
                <a:latin typeface="Times New Roman" pitchFamily="18" charset="0"/>
                <a:cs typeface="Times New Roman" pitchFamily="18" charset="0"/>
              </a:rPr>
              <a:t>2</a:t>
            </a:r>
            <a:r>
              <a:rPr lang="en-US" sz="2800" b="1" u="sng" smtClean="0">
                <a:ln w="11430"/>
                <a:solidFill>
                  <a:prstClr val="black"/>
                </a:solidFill>
                <a:latin typeface="Times New Roman" pitchFamily="18" charset="0"/>
                <a:cs typeface="Times New Roman" pitchFamily="18" charset="0"/>
              </a:rPr>
              <a:t>. </a:t>
            </a:r>
            <a:r>
              <a:rPr lang="en-US" sz="2800" b="1" u="sng">
                <a:ln w="11430"/>
                <a:solidFill>
                  <a:prstClr val="black"/>
                </a:solidFill>
                <a:latin typeface="Times New Roman" pitchFamily="18" charset="0"/>
                <a:cs typeface="Times New Roman" pitchFamily="18" charset="0"/>
              </a:rPr>
              <a:t>Cách tạo tia </a:t>
            </a:r>
            <a:r>
              <a:rPr lang="en-US" sz="2800" b="1" u="sng" smtClean="0">
                <a:ln w="11430"/>
                <a:solidFill>
                  <a:prstClr val="black"/>
                </a:solidFill>
                <a:latin typeface="Times New Roman" pitchFamily="18" charset="0"/>
                <a:cs typeface="Times New Roman" pitchFamily="18" charset="0"/>
              </a:rPr>
              <a:t>X: </a:t>
            </a:r>
            <a:r>
              <a:rPr lang="en-US" sz="2800" smtClean="0">
                <a:ln w="11430"/>
                <a:solidFill>
                  <a:srgbClr val="0000D0"/>
                </a:solidFill>
                <a:latin typeface="Times New Roman" pitchFamily="18" charset="0"/>
                <a:cs typeface="Times New Roman" pitchFamily="18" charset="0"/>
              </a:rPr>
              <a:t>dùng ống </a:t>
            </a:r>
            <a:r>
              <a:rPr lang="en-US" altLang="en-US" sz="2800">
                <a:solidFill>
                  <a:srgbClr val="0000D0"/>
                </a:solidFill>
                <a:cs typeface="Times New Roman" pitchFamily="18" charset="0"/>
              </a:rPr>
              <a:t>Cu – lít – giơ (Coolidge):</a:t>
            </a:r>
            <a:endParaRPr lang="en-US" sz="2800" u="sng" dirty="0">
              <a:ln w="11430"/>
              <a:solidFill>
                <a:srgbClr val="0000D0"/>
              </a:solidFill>
              <a:latin typeface="Times New Roman" pitchFamily="18" charset="0"/>
              <a:cs typeface="Times New Roman" pitchFamily="18" charset="0"/>
            </a:endParaRPr>
          </a:p>
        </p:txBody>
      </p:sp>
    </p:spTree>
    <p:extLst>
      <p:ext uri="{BB962C8B-B14F-4D97-AF65-F5344CB8AC3E}">
        <p14:creationId xmlns:p14="http://schemas.microsoft.com/office/powerpoint/2010/main" val="186849294"/>
      </p:ext>
    </p:extLst>
  </p:cSld>
  <p:clrMapOvr>
    <a:masterClrMapping/>
  </p:clrMapOvr>
  <p:transition spd="slow">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fld id="{9C4A2475-F47A-4050-9294-6471C841EF87}" type="slidenum">
              <a:rPr lang="en-US" altLang="en-US" sz="1200">
                <a:solidFill>
                  <a:srgbClr val="898989"/>
                </a:solidFill>
                <a:latin typeface="VNI-Times" pitchFamily="2" charset="0"/>
              </a:rPr>
              <a:pPr/>
              <a:t>35</a:t>
            </a:fld>
            <a:endParaRPr lang="en-US" altLang="en-US" sz="1200">
              <a:solidFill>
                <a:srgbClr val="898989"/>
              </a:solidFill>
              <a:latin typeface="VNI-Times" pitchFamily="2" charset="0"/>
            </a:endParaRPr>
          </a:p>
        </p:txBody>
      </p:sp>
      <p:pic>
        <p:nvPicPr>
          <p:cNvPr id="3" name="Production of X Rays.mp4">
            <a:hlinkClick r:id="" action="ppaction://media"/>
          </p:cNvPr>
          <p:cNvPicPr>
            <a:picLocks noRot="1" noChangeAspect="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0" y="85725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1207305"/>
      </p:ext>
    </p:extLst>
  </p:cSld>
  <p:clrMapOvr>
    <a:masterClrMapping/>
  </p:clrMapOvr>
  <p:transition spd="slow">
    <p:random/>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bwMode="auto">
          <a:xfrm>
            <a:off x="6553200" y="78041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fld id="{443CAD80-8936-4354-8B14-25B6BF9144A5}" type="slidenum">
              <a:rPr lang="en-US" altLang="en-US" sz="1200">
                <a:solidFill>
                  <a:srgbClr val="898989"/>
                </a:solidFill>
                <a:latin typeface="VNI-Times" pitchFamily="2" charset="0"/>
              </a:rPr>
              <a:pPr/>
              <a:t>36</a:t>
            </a:fld>
            <a:endParaRPr lang="en-US" altLang="en-US" sz="1200">
              <a:solidFill>
                <a:srgbClr val="898989"/>
              </a:solidFill>
              <a:latin typeface="VNI-Times" pitchFamily="2" charset="0"/>
            </a:endParaRPr>
          </a:p>
        </p:txBody>
      </p:sp>
      <p:sp>
        <p:nvSpPr>
          <p:cNvPr id="7171" name="Oval 8"/>
          <p:cNvSpPr>
            <a:spLocks noChangeArrowheads="1"/>
          </p:cNvSpPr>
          <p:nvPr/>
        </p:nvSpPr>
        <p:spPr bwMode="auto">
          <a:xfrm>
            <a:off x="3657600" y="2895600"/>
            <a:ext cx="2841625" cy="2895600"/>
          </a:xfrm>
          <a:prstGeom prst="ellipse">
            <a:avLst/>
          </a:prstGeom>
          <a:gradFill rotWithShape="1">
            <a:gsLst>
              <a:gs pos="0">
                <a:srgbClr val="3366FF"/>
              </a:gs>
              <a:gs pos="50000">
                <a:srgbClr val="CCFFFF"/>
              </a:gs>
              <a:gs pos="100000">
                <a:srgbClr val="3366FF"/>
              </a:gs>
            </a:gsLst>
            <a:lin ang="5400000" scaled="1"/>
          </a:gradFill>
          <a:ln w="9525">
            <a:solidFill>
              <a:srgbClr val="000000"/>
            </a:solidFill>
            <a:round/>
            <a:headEnd/>
            <a:tailEnd/>
          </a:ln>
        </p:spPr>
        <p:txBody>
          <a:bodyPr/>
          <a:lstStyle/>
          <a:p>
            <a:endParaRPr lang="vi-VN" altLang="en-US" sz="3200" b="1">
              <a:solidFill>
                <a:srgbClr val="2B09F7"/>
              </a:solidFill>
              <a:latin typeface="Garamond" pitchFamily="18" charset="0"/>
              <a:cs typeface="+mn-cs"/>
            </a:endParaRPr>
          </a:p>
        </p:txBody>
      </p:sp>
      <p:grpSp>
        <p:nvGrpSpPr>
          <p:cNvPr id="7172" name="Group 9"/>
          <p:cNvGrpSpPr>
            <a:grpSpLocks/>
          </p:cNvGrpSpPr>
          <p:nvPr/>
        </p:nvGrpSpPr>
        <p:grpSpPr bwMode="auto">
          <a:xfrm>
            <a:off x="6453188" y="4121150"/>
            <a:ext cx="1193800" cy="582613"/>
            <a:chOff x="5642" y="3521"/>
            <a:chExt cx="1530" cy="420"/>
          </a:xfrm>
        </p:grpSpPr>
        <p:sp>
          <p:nvSpPr>
            <p:cNvPr id="7223" name="Freeform 10"/>
            <p:cNvSpPr>
              <a:spLocks/>
            </p:cNvSpPr>
            <p:nvPr/>
          </p:nvSpPr>
          <p:spPr bwMode="auto">
            <a:xfrm rot="5400000">
              <a:off x="6113" y="3050"/>
              <a:ext cx="420" cy="1362"/>
            </a:xfrm>
            <a:custGeom>
              <a:avLst/>
              <a:gdLst>
                <a:gd name="T0" fmla="*/ 0 w 540"/>
                <a:gd name="T1" fmla="*/ 79 h 1560"/>
                <a:gd name="T2" fmla="*/ 0 w 540"/>
                <a:gd name="T3" fmla="*/ 0 h 1560"/>
                <a:gd name="T4" fmla="*/ 2 w 540"/>
                <a:gd name="T5" fmla="*/ 0 h 1560"/>
                <a:gd name="T6" fmla="*/ 2 w 540"/>
                <a:gd name="T7" fmla="*/ 79 h 1560"/>
                <a:gd name="T8" fmla="*/ 0 60000 65536"/>
                <a:gd name="T9" fmla="*/ 0 60000 65536"/>
                <a:gd name="T10" fmla="*/ 0 60000 65536"/>
                <a:gd name="T11" fmla="*/ 0 60000 65536"/>
                <a:gd name="T12" fmla="*/ 0 w 540"/>
                <a:gd name="T13" fmla="*/ 0 h 1560"/>
                <a:gd name="T14" fmla="*/ 540 w 540"/>
                <a:gd name="T15" fmla="*/ 1560 h 1560"/>
              </a:gdLst>
              <a:ahLst/>
              <a:cxnLst>
                <a:cxn ang="T8">
                  <a:pos x="T0" y="T1"/>
                </a:cxn>
                <a:cxn ang="T9">
                  <a:pos x="T2" y="T3"/>
                </a:cxn>
                <a:cxn ang="T10">
                  <a:pos x="T4" y="T5"/>
                </a:cxn>
                <a:cxn ang="T11">
                  <a:pos x="T6" y="T7"/>
                </a:cxn>
              </a:cxnLst>
              <a:rect l="T12" t="T13" r="T14" b="T15"/>
              <a:pathLst>
                <a:path w="540" h="1560">
                  <a:moveTo>
                    <a:pt x="0" y="1560"/>
                  </a:moveTo>
                  <a:lnTo>
                    <a:pt x="0" y="0"/>
                  </a:lnTo>
                  <a:lnTo>
                    <a:pt x="540" y="0"/>
                  </a:lnTo>
                  <a:lnTo>
                    <a:pt x="540" y="1560"/>
                  </a:lnTo>
                </a:path>
              </a:pathLst>
            </a:custGeom>
            <a:gradFill rotWithShape="1">
              <a:gsLst>
                <a:gs pos="0">
                  <a:srgbClr val="3366FF"/>
                </a:gs>
                <a:gs pos="50000">
                  <a:srgbClr val="CCFFFF"/>
                </a:gs>
                <a:gs pos="100000">
                  <a:srgbClr val="3366FF"/>
                </a:gs>
              </a:gsLst>
              <a:lin ang="0" scaled="1"/>
            </a:gradFill>
            <a:ln w="9525">
              <a:solidFill>
                <a:srgbClr val="000000"/>
              </a:solidFill>
              <a:round/>
              <a:headEnd/>
              <a:tailEnd/>
            </a:ln>
          </p:spPr>
          <p:txBody>
            <a:bodyPr/>
            <a:lstStyle/>
            <a:p>
              <a:pPr eaLnBrk="0" hangingPunct="0"/>
              <a:endParaRPr lang="en-US" sz="3200">
                <a:solidFill>
                  <a:srgbClr val="2B09F7"/>
                </a:solidFill>
                <a:latin typeface="Times New Roman" pitchFamily="18" charset="0"/>
                <a:cs typeface="+mn-cs"/>
              </a:endParaRPr>
            </a:p>
          </p:txBody>
        </p:sp>
        <p:sp>
          <p:nvSpPr>
            <p:cNvPr id="7224" name="Arc 11"/>
            <p:cNvSpPr>
              <a:spLocks/>
            </p:cNvSpPr>
            <p:nvPr/>
          </p:nvSpPr>
          <p:spPr bwMode="auto">
            <a:xfrm flipV="1">
              <a:off x="6950" y="3521"/>
              <a:ext cx="222" cy="405"/>
            </a:xfrm>
            <a:custGeom>
              <a:avLst/>
              <a:gdLst>
                <a:gd name="T0" fmla="*/ 0 w 23353"/>
                <a:gd name="T1" fmla="*/ 0 h 43200"/>
                <a:gd name="T2" fmla="*/ 0 w 23353"/>
                <a:gd name="T3" fmla="*/ 0 h 43200"/>
                <a:gd name="T4" fmla="*/ 0 w 23353"/>
                <a:gd name="T5" fmla="*/ 0 h 43200"/>
                <a:gd name="T6" fmla="*/ 0 60000 65536"/>
                <a:gd name="T7" fmla="*/ 0 60000 65536"/>
                <a:gd name="T8" fmla="*/ 0 60000 65536"/>
                <a:gd name="T9" fmla="*/ 0 w 23353"/>
                <a:gd name="T10" fmla="*/ 0 h 43200"/>
                <a:gd name="T11" fmla="*/ 23353 w 23353"/>
                <a:gd name="T12" fmla="*/ 43200 h 43200"/>
              </a:gdLst>
              <a:ahLst/>
              <a:cxnLst>
                <a:cxn ang="T6">
                  <a:pos x="T0" y="T1"/>
                </a:cxn>
                <a:cxn ang="T7">
                  <a:pos x="T2" y="T3"/>
                </a:cxn>
                <a:cxn ang="T8">
                  <a:pos x="T4" y="T5"/>
                </a:cxn>
              </a:cxnLst>
              <a:rect l="T9" t="T10" r="T11" b="T12"/>
              <a:pathLst>
                <a:path w="23353" h="43200" fill="none" extrusionOk="0">
                  <a:moveTo>
                    <a:pt x="0" y="71"/>
                  </a:moveTo>
                  <a:cubicBezTo>
                    <a:pt x="583" y="23"/>
                    <a:pt x="1167" y="-1"/>
                    <a:pt x="1753" y="0"/>
                  </a:cubicBezTo>
                  <a:cubicBezTo>
                    <a:pt x="13682" y="0"/>
                    <a:pt x="23353" y="9670"/>
                    <a:pt x="23353" y="21600"/>
                  </a:cubicBezTo>
                  <a:cubicBezTo>
                    <a:pt x="23353" y="33529"/>
                    <a:pt x="13682" y="43200"/>
                    <a:pt x="1753" y="43200"/>
                  </a:cubicBezTo>
                  <a:cubicBezTo>
                    <a:pt x="1574" y="43200"/>
                    <a:pt x="1396" y="43197"/>
                    <a:pt x="1217" y="43193"/>
                  </a:cubicBezTo>
                </a:path>
                <a:path w="23353" h="43200" stroke="0" extrusionOk="0">
                  <a:moveTo>
                    <a:pt x="0" y="71"/>
                  </a:moveTo>
                  <a:cubicBezTo>
                    <a:pt x="583" y="23"/>
                    <a:pt x="1167" y="-1"/>
                    <a:pt x="1753" y="0"/>
                  </a:cubicBezTo>
                  <a:cubicBezTo>
                    <a:pt x="13682" y="0"/>
                    <a:pt x="23353" y="9670"/>
                    <a:pt x="23353" y="21600"/>
                  </a:cubicBezTo>
                  <a:cubicBezTo>
                    <a:pt x="23353" y="33529"/>
                    <a:pt x="13682" y="43200"/>
                    <a:pt x="1753" y="43200"/>
                  </a:cubicBezTo>
                  <a:cubicBezTo>
                    <a:pt x="1574" y="43200"/>
                    <a:pt x="1396" y="43197"/>
                    <a:pt x="1217" y="43193"/>
                  </a:cubicBezTo>
                  <a:lnTo>
                    <a:pt x="1753" y="21600"/>
                  </a:lnTo>
                  <a:lnTo>
                    <a:pt x="0" y="71"/>
                  </a:lnTo>
                  <a:close/>
                </a:path>
              </a:pathLst>
            </a:custGeom>
            <a:gradFill rotWithShape="1">
              <a:gsLst>
                <a:gs pos="0">
                  <a:srgbClr val="3366FF"/>
                </a:gs>
                <a:gs pos="50000">
                  <a:srgbClr val="CCFFFF"/>
                </a:gs>
                <a:gs pos="100000">
                  <a:srgbClr val="3366FF"/>
                </a:gs>
              </a:gsLst>
              <a:lin ang="5400000" scaled="1"/>
            </a:gradFill>
            <a:ln w="9525">
              <a:solidFill>
                <a:srgbClr val="000000"/>
              </a:solidFill>
              <a:round/>
              <a:headEnd/>
              <a:tailEnd/>
            </a:ln>
          </p:spPr>
          <p:txBody>
            <a:bodyPr rot="10800000"/>
            <a:lstStyle/>
            <a:p>
              <a:pPr eaLnBrk="0" hangingPunct="0"/>
              <a:endParaRPr lang="en-US" sz="3200">
                <a:solidFill>
                  <a:srgbClr val="2B09F7"/>
                </a:solidFill>
                <a:latin typeface="Times New Roman" pitchFamily="18" charset="0"/>
                <a:cs typeface="+mn-cs"/>
              </a:endParaRPr>
            </a:p>
          </p:txBody>
        </p:sp>
      </p:grpSp>
      <p:grpSp>
        <p:nvGrpSpPr>
          <p:cNvPr id="7173" name="Group 12"/>
          <p:cNvGrpSpPr>
            <a:grpSpLocks/>
          </p:cNvGrpSpPr>
          <p:nvPr/>
        </p:nvGrpSpPr>
        <p:grpSpPr bwMode="auto">
          <a:xfrm>
            <a:off x="1219200" y="4121150"/>
            <a:ext cx="2493963" cy="614363"/>
            <a:chOff x="2823" y="3551"/>
            <a:chExt cx="1196" cy="421"/>
          </a:xfrm>
        </p:grpSpPr>
        <p:sp>
          <p:nvSpPr>
            <p:cNvPr id="7221" name="Freeform 13"/>
            <p:cNvSpPr>
              <a:spLocks/>
            </p:cNvSpPr>
            <p:nvPr/>
          </p:nvSpPr>
          <p:spPr bwMode="auto">
            <a:xfrm rot="-5400000">
              <a:off x="3277" y="3229"/>
              <a:ext cx="420" cy="1065"/>
            </a:xfrm>
            <a:custGeom>
              <a:avLst/>
              <a:gdLst>
                <a:gd name="T0" fmla="*/ 0 w 540"/>
                <a:gd name="T1" fmla="*/ 1 h 1560"/>
                <a:gd name="T2" fmla="*/ 0 w 540"/>
                <a:gd name="T3" fmla="*/ 0 h 1560"/>
                <a:gd name="T4" fmla="*/ 2 w 540"/>
                <a:gd name="T5" fmla="*/ 0 h 1560"/>
                <a:gd name="T6" fmla="*/ 2 w 540"/>
                <a:gd name="T7" fmla="*/ 1 h 1560"/>
                <a:gd name="T8" fmla="*/ 0 60000 65536"/>
                <a:gd name="T9" fmla="*/ 0 60000 65536"/>
                <a:gd name="T10" fmla="*/ 0 60000 65536"/>
                <a:gd name="T11" fmla="*/ 0 60000 65536"/>
                <a:gd name="T12" fmla="*/ 0 w 540"/>
                <a:gd name="T13" fmla="*/ 0 h 1560"/>
                <a:gd name="T14" fmla="*/ 540 w 540"/>
                <a:gd name="T15" fmla="*/ 1560 h 1560"/>
              </a:gdLst>
              <a:ahLst/>
              <a:cxnLst>
                <a:cxn ang="T8">
                  <a:pos x="T0" y="T1"/>
                </a:cxn>
                <a:cxn ang="T9">
                  <a:pos x="T2" y="T3"/>
                </a:cxn>
                <a:cxn ang="T10">
                  <a:pos x="T4" y="T5"/>
                </a:cxn>
                <a:cxn ang="T11">
                  <a:pos x="T6" y="T7"/>
                </a:cxn>
              </a:cxnLst>
              <a:rect l="T12" t="T13" r="T14" b="T15"/>
              <a:pathLst>
                <a:path w="540" h="1560">
                  <a:moveTo>
                    <a:pt x="0" y="1560"/>
                  </a:moveTo>
                  <a:lnTo>
                    <a:pt x="0" y="0"/>
                  </a:lnTo>
                  <a:lnTo>
                    <a:pt x="540" y="0"/>
                  </a:lnTo>
                  <a:lnTo>
                    <a:pt x="540" y="1560"/>
                  </a:lnTo>
                </a:path>
              </a:pathLst>
            </a:custGeom>
            <a:gradFill rotWithShape="1">
              <a:gsLst>
                <a:gs pos="0">
                  <a:srgbClr val="3366FF"/>
                </a:gs>
                <a:gs pos="50000">
                  <a:srgbClr val="CCFFFF"/>
                </a:gs>
                <a:gs pos="100000">
                  <a:srgbClr val="3366FF"/>
                </a:gs>
              </a:gsLst>
              <a:lin ang="0" scaled="1"/>
            </a:gradFill>
            <a:ln w="9525">
              <a:solidFill>
                <a:srgbClr val="000000"/>
              </a:solidFill>
              <a:round/>
              <a:headEnd/>
              <a:tailEnd/>
            </a:ln>
          </p:spPr>
          <p:txBody>
            <a:bodyPr rot="10800000"/>
            <a:lstStyle/>
            <a:p>
              <a:pPr eaLnBrk="0" hangingPunct="0"/>
              <a:endParaRPr lang="en-US" sz="3200">
                <a:solidFill>
                  <a:srgbClr val="2B09F7"/>
                </a:solidFill>
                <a:latin typeface="Times New Roman" pitchFamily="18" charset="0"/>
                <a:cs typeface="+mn-cs"/>
              </a:endParaRPr>
            </a:p>
          </p:txBody>
        </p:sp>
        <p:sp>
          <p:nvSpPr>
            <p:cNvPr id="7222" name="Arc 14"/>
            <p:cNvSpPr>
              <a:spLocks/>
            </p:cNvSpPr>
            <p:nvPr/>
          </p:nvSpPr>
          <p:spPr bwMode="auto">
            <a:xfrm rot="10800000" flipV="1">
              <a:off x="2823" y="3551"/>
              <a:ext cx="173" cy="405"/>
            </a:xfrm>
            <a:custGeom>
              <a:avLst/>
              <a:gdLst>
                <a:gd name="T0" fmla="*/ 0 w 23353"/>
                <a:gd name="T1" fmla="*/ 0 h 43200"/>
                <a:gd name="T2" fmla="*/ 0 w 23353"/>
                <a:gd name="T3" fmla="*/ 0 h 43200"/>
                <a:gd name="T4" fmla="*/ 0 w 23353"/>
                <a:gd name="T5" fmla="*/ 0 h 43200"/>
                <a:gd name="T6" fmla="*/ 0 60000 65536"/>
                <a:gd name="T7" fmla="*/ 0 60000 65536"/>
                <a:gd name="T8" fmla="*/ 0 60000 65536"/>
                <a:gd name="T9" fmla="*/ 0 w 23353"/>
                <a:gd name="T10" fmla="*/ 0 h 43200"/>
                <a:gd name="T11" fmla="*/ 23353 w 23353"/>
                <a:gd name="T12" fmla="*/ 43200 h 43200"/>
              </a:gdLst>
              <a:ahLst/>
              <a:cxnLst>
                <a:cxn ang="T6">
                  <a:pos x="T0" y="T1"/>
                </a:cxn>
                <a:cxn ang="T7">
                  <a:pos x="T2" y="T3"/>
                </a:cxn>
                <a:cxn ang="T8">
                  <a:pos x="T4" y="T5"/>
                </a:cxn>
              </a:cxnLst>
              <a:rect l="T9" t="T10" r="T11" b="T12"/>
              <a:pathLst>
                <a:path w="23353" h="43200" fill="none" extrusionOk="0">
                  <a:moveTo>
                    <a:pt x="0" y="71"/>
                  </a:moveTo>
                  <a:cubicBezTo>
                    <a:pt x="583" y="23"/>
                    <a:pt x="1167" y="-1"/>
                    <a:pt x="1753" y="0"/>
                  </a:cubicBezTo>
                  <a:cubicBezTo>
                    <a:pt x="13682" y="0"/>
                    <a:pt x="23353" y="9670"/>
                    <a:pt x="23353" y="21600"/>
                  </a:cubicBezTo>
                  <a:cubicBezTo>
                    <a:pt x="23353" y="33529"/>
                    <a:pt x="13682" y="43200"/>
                    <a:pt x="1753" y="43200"/>
                  </a:cubicBezTo>
                  <a:cubicBezTo>
                    <a:pt x="1574" y="43200"/>
                    <a:pt x="1396" y="43197"/>
                    <a:pt x="1217" y="43193"/>
                  </a:cubicBezTo>
                </a:path>
                <a:path w="23353" h="43200" stroke="0" extrusionOk="0">
                  <a:moveTo>
                    <a:pt x="0" y="71"/>
                  </a:moveTo>
                  <a:cubicBezTo>
                    <a:pt x="583" y="23"/>
                    <a:pt x="1167" y="-1"/>
                    <a:pt x="1753" y="0"/>
                  </a:cubicBezTo>
                  <a:cubicBezTo>
                    <a:pt x="13682" y="0"/>
                    <a:pt x="23353" y="9670"/>
                    <a:pt x="23353" y="21600"/>
                  </a:cubicBezTo>
                  <a:cubicBezTo>
                    <a:pt x="23353" y="33529"/>
                    <a:pt x="13682" y="43200"/>
                    <a:pt x="1753" y="43200"/>
                  </a:cubicBezTo>
                  <a:cubicBezTo>
                    <a:pt x="1574" y="43200"/>
                    <a:pt x="1396" y="43197"/>
                    <a:pt x="1217" y="43193"/>
                  </a:cubicBezTo>
                  <a:lnTo>
                    <a:pt x="1753" y="21600"/>
                  </a:lnTo>
                  <a:lnTo>
                    <a:pt x="0" y="71"/>
                  </a:lnTo>
                  <a:close/>
                </a:path>
              </a:pathLst>
            </a:custGeom>
            <a:gradFill rotWithShape="1">
              <a:gsLst>
                <a:gs pos="0">
                  <a:srgbClr val="3366FF"/>
                </a:gs>
                <a:gs pos="50000">
                  <a:srgbClr val="CCFFFF"/>
                </a:gs>
                <a:gs pos="100000">
                  <a:srgbClr val="3366FF"/>
                </a:gs>
              </a:gsLst>
              <a:lin ang="5400000" scaled="1"/>
            </a:gradFill>
            <a:ln w="9525">
              <a:solidFill>
                <a:srgbClr val="000000"/>
              </a:solidFill>
              <a:round/>
              <a:headEnd/>
              <a:tailEnd/>
            </a:ln>
          </p:spPr>
          <p:txBody>
            <a:bodyPr/>
            <a:lstStyle/>
            <a:p>
              <a:pPr eaLnBrk="0" hangingPunct="0"/>
              <a:endParaRPr lang="en-US" sz="3200">
                <a:solidFill>
                  <a:srgbClr val="2B09F7"/>
                </a:solidFill>
                <a:latin typeface="Times New Roman" pitchFamily="18" charset="0"/>
                <a:cs typeface="+mn-cs"/>
              </a:endParaRPr>
            </a:p>
          </p:txBody>
        </p:sp>
      </p:grpSp>
      <p:sp>
        <p:nvSpPr>
          <p:cNvPr id="7174" name="Line 17"/>
          <p:cNvSpPr>
            <a:spLocks noChangeShapeType="1"/>
          </p:cNvSpPr>
          <p:nvPr/>
        </p:nvSpPr>
        <p:spPr bwMode="auto">
          <a:xfrm>
            <a:off x="5562600" y="4419600"/>
            <a:ext cx="222885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7175" name="Line 24"/>
          <p:cNvSpPr>
            <a:spLocks noChangeShapeType="1"/>
          </p:cNvSpPr>
          <p:nvPr/>
        </p:nvSpPr>
        <p:spPr bwMode="auto">
          <a:xfrm>
            <a:off x="914400" y="4419600"/>
            <a:ext cx="28162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7176" name="Arc 26"/>
          <p:cNvSpPr>
            <a:spLocks/>
          </p:cNvSpPr>
          <p:nvPr/>
        </p:nvSpPr>
        <p:spPr bwMode="auto">
          <a:xfrm flipH="1">
            <a:off x="3694113" y="4038600"/>
            <a:ext cx="115887" cy="704850"/>
          </a:xfrm>
          <a:custGeom>
            <a:avLst/>
            <a:gdLst>
              <a:gd name="T0" fmla="*/ 0 w 21600"/>
              <a:gd name="T1" fmla="*/ 0 h 43184"/>
              <a:gd name="T2" fmla="*/ 0 w 21600"/>
              <a:gd name="T3" fmla="*/ 0 h 43184"/>
              <a:gd name="T4" fmla="*/ 0 w 21600"/>
              <a:gd name="T5" fmla="*/ 0 h 43184"/>
              <a:gd name="T6" fmla="*/ 0 60000 65536"/>
              <a:gd name="T7" fmla="*/ 0 60000 65536"/>
              <a:gd name="T8" fmla="*/ 0 60000 65536"/>
              <a:gd name="T9" fmla="*/ 0 w 21600"/>
              <a:gd name="T10" fmla="*/ 0 h 43184"/>
              <a:gd name="T11" fmla="*/ 21600 w 21600"/>
              <a:gd name="T12" fmla="*/ 43184 h 43184"/>
            </a:gdLst>
            <a:ahLst/>
            <a:cxnLst>
              <a:cxn ang="T6">
                <a:pos x="T0" y="T1"/>
              </a:cxn>
              <a:cxn ang="T7">
                <a:pos x="T2" y="T3"/>
              </a:cxn>
              <a:cxn ang="T8">
                <a:pos x="T4" y="T5"/>
              </a:cxn>
            </a:cxnLst>
            <a:rect l="T9" t="T10" r="T11" b="T12"/>
            <a:pathLst>
              <a:path w="21600" h="43184" fill="none" extrusionOk="0">
                <a:moveTo>
                  <a:pt x="-1" y="0"/>
                </a:moveTo>
                <a:cubicBezTo>
                  <a:pt x="11929" y="0"/>
                  <a:pt x="21600" y="9670"/>
                  <a:pt x="21600" y="21600"/>
                </a:cubicBezTo>
                <a:cubicBezTo>
                  <a:pt x="21600" y="33206"/>
                  <a:pt x="12427" y="42738"/>
                  <a:pt x="830" y="43184"/>
                </a:cubicBezTo>
              </a:path>
              <a:path w="21600" h="43184" stroke="0" extrusionOk="0">
                <a:moveTo>
                  <a:pt x="-1" y="0"/>
                </a:moveTo>
                <a:cubicBezTo>
                  <a:pt x="11929" y="0"/>
                  <a:pt x="21600" y="9670"/>
                  <a:pt x="21600" y="21600"/>
                </a:cubicBezTo>
                <a:cubicBezTo>
                  <a:pt x="21600" y="33206"/>
                  <a:pt x="12427" y="42738"/>
                  <a:pt x="830" y="43184"/>
                </a:cubicBezTo>
                <a:lnTo>
                  <a:pt x="0" y="21600"/>
                </a:lnTo>
                <a:lnTo>
                  <a:pt x="-1" y="0"/>
                </a:lnTo>
                <a:close/>
              </a:path>
            </a:pathLst>
          </a:custGeom>
          <a:noFill/>
          <a:ln w="57150">
            <a:solidFill>
              <a:srgbClr val="993300"/>
            </a:solidFill>
            <a:round/>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7177" name="Oval 27"/>
          <p:cNvSpPr>
            <a:spLocks noChangeArrowheads="1"/>
          </p:cNvSpPr>
          <p:nvPr/>
        </p:nvSpPr>
        <p:spPr bwMode="auto">
          <a:xfrm>
            <a:off x="7677150" y="4321175"/>
            <a:ext cx="171450" cy="182563"/>
          </a:xfrm>
          <a:prstGeom prst="ellipse">
            <a:avLst/>
          </a:prstGeom>
          <a:solidFill>
            <a:srgbClr val="FFFFFF"/>
          </a:solidFill>
          <a:ln w="9525">
            <a:solidFill>
              <a:srgbClr val="000000"/>
            </a:solidFill>
            <a:round/>
            <a:headEnd/>
            <a:tailEnd/>
          </a:ln>
        </p:spPr>
        <p:txBody>
          <a:bodyPr/>
          <a:lstStyle/>
          <a:p>
            <a:endParaRPr lang="vi-VN" altLang="en-US" sz="3200" b="1">
              <a:solidFill>
                <a:srgbClr val="2B09F7"/>
              </a:solidFill>
              <a:latin typeface="Garamond" pitchFamily="18" charset="0"/>
              <a:cs typeface="+mn-cs"/>
            </a:endParaRPr>
          </a:p>
        </p:txBody>
      </p:sp>
      <p:sp>
        <p:nvSpPr>
          <p:cNvPr id="7178" name="Text Box 30"/>
          <p:cNvSpPr txBox="1">
            <a:spLocks noChangeArrowheads="1"/>
          </p:cNvSpPr>
          <p:nvPr/>
        </p:nvSpPr>
        <p:spPr bwMode="auto">
          <a:xfrm>
            <a:off x="7772400" y="28194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800" b="1">
                <a:latin typeface="Garamond" pitchFamily="18" charset="0"/>
                <a:cs typeface="+mn-cs"/>
              </a:rPr>
              <a:t>+</a:t>
            </a:r>
          </a:p>
        </p:txBody>
      </p:sp>
      <p:sp>
        <p:nvSpPr>
          <p:cNvPr id="7179" name="Text Box 32"/>
          <p:cNvSpPr txBox="1">
            <a:spLocks noChangeArrowheads="1"/>
          </p:cNvSpPr>
          <p:nvPr/>
        </p:nvSpPr>
        <p:spPr bwMode="auto">
          <a:xfrm>
            <a:off x="4724400" y="3505200"/>
            <a:ext cx="1066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600" b="1">
                <a:solidFill>
                  <a:srgbClr val="FF3300"/>
                </a:solidFill>
                <a:cs typeface="+mn-cs"/>
              </a:rPr>
              <a:t>Anốt</a:t>
            </a:r>
          </a:p>
        </p:txBody>
      </p:sp>
      <p:sp>
        <p:nvSpPr>
          <p:cNvPr id="86" name="Oval 35"/>
          <p:cNvSpPr>
            <a:spLocks noChangeArrowheads="1"/>
          </p:cNvSpPr>
          <p:nvPr/>
        </p:nvSpPr>
        <p:spPr bwMode="auto">
          <a:xfrm>
            <a:off x="4038600" y="4343400"/>
            <a:ext cx="76200" cy="76200"/>
          </a:xfrm>
          <a:prstGeom prst="ellipse">
            <a:avLst/>
          </a:prstGeom>
          <a:solidFill>
            <a:schemeClr val="hlink"/>
          </a:solidFill>
          <a:ln w="12700">
            <a:solidFill>
              <a:schemeClr val="tx1"/>
            </a:solidFill>
            <a:round/>
            <a:headEnd/>
            <a:tailEnd/>
          </a:ln>
        </p:spPr>
        <p:txBody>
          <a:bodyPr wrap="none" anchor="ctr"/>
          <a:lstStyle/>
          <a:p>
            <a:endParaRPr lang="vi-VN" altLang="en-US" sz="3200" b="1">
              <a:solidFill>
                <a:srgbClr val="2B09F7"/>
              </a:solidFill>
              <a:latin typeface="Garamond" pitchFamily="18" charset="0"/>
              <a:cs typeface="+mn-cs"/>
            </a:endParaRPr>
          </a:p>
        </p:txBody>
      </p:sp>
      <p:sp>
        <p:nvSpPr>
          <p:cNvPr id="87" name="Oval 43"/>
          <p:cNvSpPr>
            <a:spLocks noChangeArrowheads="1"/>
          </p:cNvSpPr>
          <p:nvPr/>
        </p:nvSpPr>
        <p:spPr bwMode="auto">
          <a:xfrm>
            <a:off x="4003675" y="4489450"/>
            <a:ext cx="76200" cy="76200"/>
          </a:xfrm>
          <a:prstGeom prst="ellipse">
            <a:avLst/>
          </a:prstGeom>
          <a:solidFill>
            <a:schemeClr val="hlink"/>
          </a:solidFill>
          <a:ln w="12700">
            <a:solidFill>
              <a:schemeClr val="tx1"/>
            </a:solidFill>
            <a:round/>
            <a:headEnd/>
            <a:tailEnd/>
          </a:ln>
        </p:spPr>
        <p:txBody>
          <a:bodyPr wrap="none" anchor="ctr"/>
          <a:lstStyle/>
          <a:p>
            <a:endParaRPr lang="vi-VN" altLang="en-US" sz="3200" b="1">
              <a:solidFill>
                <a:srgbClr val="2B09F7"/>
              </a:solidFill>
              <a:latin typeface="Garamond" pitchFamily="18" charset="0"/>
              <a:cs typeface="+mn-cs"/>
            </a:endParaRPr>
          </a:p>
        </p:txBody>
      </p:sp>
      <p:sp>
        <p:nvSpPr>
          <p:cNvPr id="88" name="Oval 44"/>
          <p:cNvSpPr>
            <a:spLocks noChangeArrowheads="1"/>
          </p:cNvSpPr>
          <p:nvPr/>
        </p:nvSpPr>
        <p:spPr bwMode="auto">
          <a:xfrm>
            <a:off x="4116388" y="4703763"/>
            <a:ext cx="46037" cy="46037"/>
          </a:xfrm>
          <a:prstGeom prst="ellipse">
            <a:avLst/>
          </a:prstGeom>
          <a:solidFill>
            <a:schemeClr val="hlink"/>
          </a:solidFill>
          <a:ln w="12700">
            <a:solidFill>
              <a:schemeClr val="hlink"/>
            </a:solidFill>
            <a:round/>
            <a:headEnd/>
            <a:tailEnd/>
          </a:ln>
        </p:spPr>
        <p:txBody>
          <a:bodyPr wrap="none" anchor="ctr"/>
          <a:lstStyle/>
          <a:p>
            <a:endParaRPr lang="vi-VN" altLang="en-US" sz="3200" b="1">
              <a:solidFill>
                <a:srgbClr val="2B09F7"/>
              </a:solidFill>
              <a:latin typeface="Garamond" pitchFamily="18" charset="0"/>
              <a:cs typeface="+mn-cs"/>
            </a:endParaRPr>
          </a:p>
        </p:txBody>
      </p:sp>
      <p:sp>
        <p:nvSpPr>
          <p:cNvPr id="89" name="Oval 45"/>
          <p:cNvSpPr>
            <a:spLocks noChangeArrowheads="1"/>
          </p:cNvSpPr>
          <p:nvPr/>
        </p:nvSpPr>
        <p:spPr bwMode="auto">
          <a:xfrm>
            <a:off x="4114800" y="4022725"/>
            <a:ext cx="46038" cy="46038"/>
          </a:xfrm>
          <a:prstGeom prst="ellipse">
            <a:avLst/>
          </a:prstGeom>
          <a:solidFill>
            <a:schemeClr val="hlink"/>
          </a:solidFill>
          <a:ln w="12700">
            <a:solidFill>
              <a:schemeClr val="hlink"/>
            </a:solidFill>
            <a:round/>
            <a:headEnd/>
            <a:tailEnd/>
          </a:ln>
        </p:spPr>
        <p:txBody>
          <a:bodyPr wrap="none" anchor="ctr"/>
          <a:lstStyle/>
          <a:p>
            <a:endParaRPr lang="vi-VN" altLang="en-US" sz="3200" b="1">
              <a:solidFill>
                <a:srgbClr val="2B09F7"/>
              </a:solidFill>
              <a:latin typeface="Garamond" pitchFamily="18" charset="0"/>
              <a:cs typeface="+mn-cs"/>
            </a:endParaRPr>
          </a:p>
        </p:txBody>
      </p:sp>
      <p:sp>
        <p:nvSpPr>
          <p:cNvPr id="90" name="Oval 46"/>
          <p:cNvSpPr>
            <a:spLocks noChangeArrowheads="1"/>
          </p:cNvSpPr>
          <p:nvPr/>
        </p:nvSpPr>
        <p:spPr bwMode="auto">
          <a:xfrm>
            <a:off x="4100513" y="4052888"/>
            <a:ext cx="19050" cy="19050"/>
          </a:xfrm>
          <a:prstGeom prst="ellipse">
            <a:avLst/>
          </a:prstGeom>
          <a:solidFill>
            <a:schemeClr val="hlink"/>
          </a:solidFill>
          <a:ln w="12700">
            <a:solidFill>
              <a:schemeClr val="hlink"/>
            </a:solidFill>
            <a:round/>
            <a:headEnd/>
            <a:tailEnd/>
          </a:ln>
        </p:spPr>
        <p:txBody>
          <a:bodyPr wrap="none" anchor="ctr"/>
          <a:lstStyle/>
          <a:p>
            <a:endParaRPr lang="vi-VN" altLang="en-US" sz="3200" b="1">
              <a:solidFill>
                <a:srgbClr val="2B09F7"/>
              </a:solidFill>
              <a:latin typeface="Garamond" pitchFamily="18" charset="0"/>
              <a:cs typeface="+mn-cs"/>
            </a:endParaRPr>
          </a:p>
        </p:txBody>
      </p:sp>
      <p:sp>
        <p:nvSpPr>
          <p:cNvPr id="91" name="Oval 47"/>
          <p:cNvSpPr>
            <a:spLocks noChangeArrowheads="1"/>
          </p:cNvSpPr>
          <p:nvPr/>
        </p:nvSpPr>
        <p:spPr bwMode="auto">
          <a:xfrm>
            <a:off x="4060825" y="4246563"/>
            <a:ext cx="46038" cy="46037"/>
          </a:xfrm>
          <a:prstGeom prst="ellipse">
            <a:avLst/>
          </a:prstGeom>
          <a:solidFill>
            <a:schemeClr val="hlink"/>
          </a:solidFill>
          <a:ln w="12700">
            <a:solidFill>
              <a:schemeClr val="hlink"/>
            </a:solidFill>
            <a:round/>
            <a:headEnd/>
            <a:tailEnd/>
          </a:ln>
        </p:spPr>
        <p:txBody>
          <a:bodyPr wrap="none" anchor="ctr"/>
          <a:lstStyle/>
          <a:p>
            <a:endParaRPr lang="vi-VN" altLang="en-US" sz="3200" b="1">
              <a:solidFill>
                <a:srgbClr val="2B09F7"/>
              </a:solidFill>
              <a:latin typeface="Garamond" pitchFamily="18" charset="0"/>
              <a:cs typeface="+mn-cs"/>
            </a:endParaRPr>
          </a:p>
        </p:txBody>
      </p:sp>
      <p:sp>
        <p:nvSpPr>
          <p:cNvPr id="92" name="Oval 48"/>
          <p:cNvSpPr>
            <a:spLocks noChangeArrowheads="1"/>
          </p:cNvSpPr>
          <p:nvPr/>
        </p:nvSpPr>
        <p:spPr bwMode="auto">
          <a:xfrm>
            <a:off x="4056063" y="4191000"/>
            <a:ext cx="19050" cy="19050"/>
          </a:xfrm>
          <a:prstGeom prst="ellipse">
            <a:avLst/>
          </a:prstGeom>
          <a:solidFill>
            <a:schemeClr val="hlink"/>
          </a:solidFill>
          <a:ln w="12700">
            <a:solidFill>
              <a:schemeClr val="hlink"/>
            </a:solidFill>
            <a:round/>
            <a:headEnd/>
            <a:tailEnd/>
          </a:ln>
        </p:spPr>
        <p:txBody>
          <a:bodyPr wrap="none" anchor="ctr"/>
          <a:lstStyle/>
          <a:p>
            <a:endParaRPr lang="vi-VN" altLang="en-US" sz="3200" b="1">
              <a:solidFill>
                <a:srgbClr val="2B09F7"/>
              </a:solidFill>
              <a:latin typeface="Garamond" pitchFamily="18" charset="0"/>
              <a:cs typeface="+mn-cs"/>
            </a:endParaRPr>
          </a:p>
        </p:txBody>
      </p:sp>
      <p:sp>
        <p:nvSpPr>
          <p:cNvPr id="93" name="Oval 49"/>
          <p:cNvSpPr>
            <a:spLocks noChangeArrowheads="1"/>
          </p:cNvSpPr>
          <p:nvPr/>
        </p:nvSpPr>
        <p:spPr bwMode="auto">
          <a:xfrm>
            <a:off x="4008438" y="4470400"/>
            <a:ext cx="46037" cy="46038"/>
          </a:xfrm>
          <a:prstGeom prst="ellipse">
            <a:avLst/>
          </a:prstGeom>
          <a:solidFill>
            <a:schemeClr val="hlink"/>
          </a:solidFill>
          <a:ln w="12700">
            <a:solidFill>
              <a:schemeClr val="hlink"/>
            </a:solidFill>
            <a:round/>
            <a:headEnd/>
            <a:tailEnd/>
          </a:ln>
        </p:spPr>
        <p:txBody>
          <a:bodyPr wrap="none" anchor="ctr"/>
          <a:lstStyle/>
          <a:p>
            <a:endParaRPr lang="vi-VN" altLang="en-US" sz="3200" b="1">
              <a:solidFill>
                <a:srgbClr val="2B09F7"/>
              </a:solidFill>
              <a:latin typeface="Garamond" pitchFamily="18" charset="0"/>
              <a:cs typeface="+mn-cs"/>
            </a:endParaRPr>
          </a:p>
        </p:txBody>
      </p:sp>
      <p:sp>
        <p:nvSpPr>
          <p:cNvPr id="94" name="Oval 50"/>
          <p:cNvSpPr>
            <a:spLocks noChangeArrowheads="1"/>
          </p:cNvSpPr>
          <p:nvPr/>
        </p:nvSpPr>
        <p:spPr bwMode="auto">
          <a:xfrm>
            <a:off x="4068763" y="4683125"/>
            <a:ext cx="46037" cy="46038"/>
          </a:xfrm>
          <a:prstGeom prst="ellipse">
            <a:avLst/>
          </a:prstGeom>
          <a:solidFill>
            <a:schemeClr val="hlink"/>
          </a:solidFill>
          <a:ln w="12700">
            <a:solidFill>
              <a:schemeClr val="hlink"/>
            </a:solidFill>
            <a:round/>
            <a:headEnd/>
            <a:tailEnd/>
          </a:ln>
        </p:spPr>
        <p:txBody>
          <a:bodyPr wrap="none" anchor="ctr"/>
          <a:lstStyle/>
          <a:p>
            <a:endParaRPr lang="vi-VN" altLang="en-US" sz="3200" b="1">
              <a:solidFill>
                <a:srgbClr val="2B09F7"/>
              </a:solidFill>
              <a:latin typeface="Garamond" pitchFamily="18" charset="0"/>
              <a:cs typeface="+mn-cs"/>
            </a:endParaRPr>
          </a:p>
        </p:txBody>
      </p:sp>
      <p:sp>
        <p:nvSpPr>
          <p:cNvPr id="95" name="Line 51"/>
          <p:cNvSpPr>
            <a:spLocks noChangeShapeType="1"/>
          </p:cNvSpPr>
          <p:nvPr/>
        </p:nvSpPr>
        <p:spPr bwMode="auto">
          <a:xfrm>
            <a:off x="5181600" y="4343400"/>
            <a:ext cx="304800" cy="2286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96" name="Line 52"/>
          <p:cNvSpPr>
            <a:spLocks noChangeShapeType="1"/>
          </p:cNvSpPr>
          <p:nvPr/>
        </p:nvSpPr>
        <p:spPr bwMode="auto">
          <a:xfrm flipH="1">
            <a:off x="4800600" y="4419600"/>
            <a:ext cx="381000" cy="2286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97" name="Line 53"/>
          <p:cNvSpPr>
            <a:spLocks noChangeShapeType="1"/>
          </p:cNvSpPr>
          <p:nvPr/>
        </p:nvSpPr>
        <p:spPr bwMode="auto">
          <a:xfrm flipH="1">
            <a:off x="2895600" y="4343400"/>
            <a:ext cx="2286000" cy="990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98" name="Line 54"/>
          <p:cNvSpPr>
            <a:spLocks noChangeShapeType="1"/>
          </p:cNvSpPr>
          <p:nvPr/>
        </p:nvSpPr>
        <p:spPr bwMode="auto">
          <a:xfrm flipH="1">
            <a:off x="3657600" y="4343400"/>
            <a:ext cx="1524000" cy="1905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99" name="Line 55"/>
          <p:cNvSpPr>
            <a:spLocks noChangeShapeType="1"/>
          </p:cNvSpPr>
          <p:nvPr/>
        </p:nvSpPr>
        <p:spPr bwMode="auto">
          <a:xfrm flipH="1">
            <a:off x="4205288" y="4343400"/>
            <a:ext cx="990600" cy="2133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100" name="Line 57"/>
          <p:cNvSpPr>
            <a:spLocks noChangeShapeType="1"/>
          </p:cNvSpPr>
          <p:nvPr/>
        </p:nvSpPr>
        <p:spPr bwMode="auto">
          <a:xfrm flipH="1">
            <a:off x="3200400" y="4343400"/>
            <a:ext cx="1981200" cy="1524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101" name="Line 58"/>
          <p:cNvSpPr>
            <a:spLocks noChangeShapeType="1"/>
          </p:cNvSpPr>
          <p:nvPr/>
        </p:nvSpPr>
        <p:spPr bwMode="auto">
          <a:xfrm>
            <a:off x="5181600" y="4343400"/>
            <a:ext cx="838200" cy="1981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102" name="Text Box 59"/>
          <p:cNvSpPr txBox="1">
            <a:spLocks noChangeArrowheads="1"/>
          </p:cNvSpPr>
          <p:nvPr/>
        </p:nvSpPr>
        <p:spPr bwMode="auto">
          <a:xfrm>
            <a:off x="228600" y="5257800"/>
            <a:ext cx="419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lgn="ctr">
              <a:spcBef>
                <a:spcPct val="50000"/>
              </a:spcBef>
            </a:pPr>
            <a:r>
              <a:rPr lang="en-US" altLang="en-US" b="1">
                <a:latin typeface="VNI-Times" pitchFamily="2" charset="0"/>
                <a:cs typeface="+mn-cs"/>
              </a:rPr>
              <a:t>TiaX</a:t>
            </a:r>
            <a:endParaRPr lang="en-US" altLang="en-US" sz="3600" b="1">
              <a:latin typeface="VNI-Times" pitchFamily="2" charset="0"/>
              <a:cs typeface="+mn-cs"/>
            </a:endParaRPr>
          </a:p>
        </p:txBody>
      </p:sp>
      <p:sp>
        <p:nvSpPr>
          <p:cNvPr id="7197" name="Text Box 33"/>
          <p:cNvSpPr txBox="1">
            <a:spLocks noChangeArrowheads="1"/>
          </p:cNvSpPr>
          <p:nvPr/>
        </p:nvSpPr>
        <p:spPr bwMode="auto">
          <a:xfrm>
            <a:off x="2362200" y="40386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800" b="1">
                <a:solidFill>
                  <a:srgbClr val="FF3300"/>
                </a:solidFill>
                <a:cs typeface="Times New Roman" pitchFamily="18" charset="0"/>
              </a:rPr>
              <a:t>Catốt</a:t>
            </a:r>
          </a:p>
        </p:txBody>
      </p:sp>
      <p:sp>
        <p:nvSpPr>
          <p:cNvPr id="7198" name="Text Box 31"/>
          <p:cNvSpPr txBox="1">
            <a:spLocks noChangeArrowheads="1"/>
          </p:cNvSpPr>
          <p:nvPr/>
        </p:nvSpPr>
        <p:spPr bwMode="auto">
          <a:xfrm>
            <a:off x="1066800" y="2819400"/>
            <a:ext cx="381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b="1">
                <a:cs typeface="+mn-cs"/>
              </a:rPr>
              <a:t>-</a:t>
            </a:r>
          </a:p>
        </p:txBody>
      </p:sp>
      <p:grpSp>
        <p:nvGrpSpPr>
          <p:cNvPr id="7199" name="Group 40"/>
          <p:cNvGrpSpPr>
            <a:grpSpLocks/>
          </p:cNvGrpSpPr>
          <p:nvPr/>
        </p:nvGrpSpPr>
        <p:grpSpPr bwMode="auto">
          <a:xfrm>
            <a:off x="3767138" y="4219575"/>
            <a:ext cx="228600" cy="304800"/>
            <a:chOff x="1584" y="1392"/>
            <a:chExt cx="246" cy="249"/>
          </a:xfrm>
        </p:grpSpPr>
        <p:sp>
          <p:nvSpPr>
            <p:cNvPr id="7218" name="Oval 41"/>
            <p:cNvSpPr>
              <a:spLocks noChangeArrowheads="1"/>
            </p:cNvSpPr>
            <p:nvPr/>
          </p:nvSpPr>
          <p:spPr bwMode="auto">
            <a:xfrm>
              <a:off x="1584" y="1392"/>
              <a:ext cx="240" cy="14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en-US" sz="3200">
                <a:solidFill>
                  <a:srgbClr val="2B09F7"/>
                </a:solidFill>
                <a:latin typeface="Times New Roman" pitchFamily="18" charset="0"/>
                <a:cs typeface="+mn-cs"/>
              </a:endParaRPr>
            </a:p>
          </p:txBody>
        </p:sp>
        <p:sp>
          <p:nvSpPr>
            <p:cNvPr id="7219" name="Oval 42"/>
            <p:cNvSpPr>
              <a:spLocks noChangeArrowheads="1"/>
            </p:cNvSpPr>
            <p:nvPr/>
          </p:nvSpPr>
          <p:spPr bwMode="auto">
            <a:xfrm>
              <a:off x="1584" y="1440"/>
              <a:ext cx="240" cy="14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en-US" sz="3200">
                <a:solidFill>
                  <a:srgbClr val="2B09F7"/>
                </a:solidFill>
                <a:latin typeface="Times New Roman" pitchFamily="18" charset="0"/>
                <a:cs typeface="+mn-cs"/>
              </a:endParaRPr>
            </a:p>
          </p:txBody>
        </p:sp>
        <p:sp>
          <p:nvSpPr>
            <p:cNvPr id="7220" name="Oval 43"/>
            <p:cNvSpPr>
              <a:spLocks noChangeArrowheads="1"/>
            </p:cNvSpPr>
            <p:nvPr/>
          </p:nvSpPr>
          <p:spPr bwMode="auto">
            <a:xfrm>
              <a:off x="1590" y="1497"/>
              <a:ext cx="240" cy="14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en-US" sz="3200">
                <a:solidFill>
                  <a:srgbClr val="2B09F7"/>
                </a:solidFill>
                <a:latin typeface="Times New Roman" pitchFamily="18" charset="0"/>
                <a:cs typeface="+mn-cs"/>
              </a:endParaRPr>
            </a:p>
          </p:txBody>
        </p:sp>
      </p:grpSp>
      <p:sp>
        <p:nvSpPr>
          <p:cNvPr id="7200" name="Line 44"/>
          <p:cNvSpPr>
            <a:spLocks noChangeShapeType="1"/>
          </p:cNvSpPr>
          <p:nvPr/>
        </p:nvSpPr>
        <p:spPr bwMode="auto">
          <a:xfrm flipH="1">
            <a:off x="3429000" y="4495800"/>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7201" name="Line 45"/>
          <p:cNvSpPr>
            <a:spLocks noChangeShapeType="1"/>
          </p:cNvSpPr>
          <p:nvPr/>
        </p:nvSpPr>
        <p:spPr bwMode="auto">
          <a:xfrm flipH="1" flipV="1">
            <a:off x="3524250" y="3752850"/>
            <a:ext cx="3810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7202" name="Text Box 46"/>
          <p:cNvSpPr txBox="1">
            <a:spLocks noChangeArrowheads="1"/>
          </p:cNvSpPr>
          <p:nvPr/>
        </p:nvSpPr>
        <p:spPr bwMode="auto">
          <a:xfrm>
            <a:off x="3200400" y="3581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400" b="1">
                <a:cs typeface="+mn-cs"/>
              </a:rPr>
              <a:t>F</a:t>
            </a:r>
          </a:p>
        </p:txBody>
      </p:sp>
      <p:sp>
        <p:nvSpPr>
          <p:cNvPr id="7203" name="Text Box 47"/>
          <p:cNvSpPr txBox="1">
            <a:spLocks noChangeArrowheads="1"/>
          </p:cNvSpPr>
          <p:nvPr/>
        </p:nvSpPr>
        <p:spPr bwMode="auto">
          <a:xfrm>
            <a:off x="3048000" y="4648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400" b="1">
                <a:cs typeface="+mn-cs"/>
              </a:rPr>
              <a:t>F’</a:t>
            </a:r>
          </a:p>
        </p:txBody>
      </p:sp>
      <p:sp>
        <p:nvSpPr>
          <p:cNvPr id="7204" name="AutoShape 48"/>
          <p:cNvSpPr>
            <a:spLocks noChangeArrowheads="1"/>
          </p:cNvSpPr>
          <p:nvPr/>
        </p:nvSpPr>
        <p:spPr bwMode="auto">
          <a:xfrm rot="10800000">
            <a:off x="4953000" y="4038600"/>
            <a:ext cx="609600" cy="533400"/>
          </a:xfrm>
          <a:prstGeom prst="rtTriangle">
            <a:avLst/>
          </a:prstGeom>
          <a:solidFill>
            <a:schemeClr val="accent1"/>
          </a:solidFill>
          <a:ln w="9525">
            <a:solidFill>
              <a:schemeClr val="tx1"/>
            </a:solidFill>
            <a:miter lim="800000"/>
            <a:headEnd/>
            <a:tailEnd/>
          </a:ln>
        </p:spPr>
        <p:txBody>
          <a:bodyPr wrap="none" anchor="ctr"/>
          <a:lstStyle/>
          <a:p>
            <a:endParaRPr lang="en-US" altLang="en-US" sz="3200">
              <a:solidFill>
                <a:srgbClr val="2B09F7"/>
              </a:solidFill>
              <a:latin typeface="Times New Roman" pitchFamily="18" charset="0"/>
              <a:cs typeface="+mn-cs"/>
            </a:endParaRPr>
          </a:p>
        </p:txBody>
      </p:sp>
      <p:sp>
        <p:nvSpPr>
          <p:cNvPr id="7205" name="Line 49"/>
          <p:cNvSpPr>
            <a:spLocks noChangeShapeType="1"/>
          </p:cNvSpPr>
          <p:nvPr/>
        </p:nvSpPr>
        <p:spPr bwMode="auto">
          <a:xfrm>
            <a:off x="4953000" y="4086225"/>
            <a:ext cx="533400" cy="457200"/>
          </a:xfrm>
          <a:prstGeom prst="line">
            <a:avLst/>
          </a:prstGeom>
          <a:noFill/>
          <a:ln w="57150">
            <a:solidFill>
              <a:srgbClr val="8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7206" name="Line 17"/>
          <p:cNvSpPr>
            <a:spLocks noChangeShapeType="1"/>
          </p:cNvSpPr>
          <p:nvPr/>
        </p:nvSpPr>
        <p:spPr bwMode="auto">
          <a:xfrm>
            <a:off x="5553075" y="4343400"/>
            <a:ext cx="222885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7207" name="Text Box 51"/>
          <p:cNvSpPr txBox="1">
            <a:spLocks noChangeArrowheads="1"/>
          </p:cNvSpPr>
          <p:nvPr/>
        </p:nvSpPr>
        <p:spPr bwMode="auto">
          <a:xfrm>
            <a:off x="6375400" y="4673600"/>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400" b="1">
                <a:cs typeface="+mn-cs"/>
              </a:rPr>
              <a:t>Nước làm nguội</a:t>
            </a:r>
          </a:p>
        </p:txBody>
      </p:sp>
      <p:sp>
        <p:nvSpPr>
          <p:cNvPr id="7208" name="Line 52"/>
          <p:cNvSpPr>
            <a:spLocks noChangeShapeType="1"/>
          </p:cNvSpPr>
          <p:nvPr/>
        </p:nvSpPr>
        <p:spPr bwMode="auto">
          <a:xfrm flipV="1">
            <a:off x="7696200" y="3048000"/>
            <a:ext cx="0" cy="1295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7209" name="Oval 53"/>
          <p:cNvSpPr>
            <a:spLocks noChangeArrowheads="1"/>
          </p:cNvSpPr>
          <p:nvPr/>
        </p:nvSpPr>
        <p:spPr bwMode="auto">
          <a:xfrm>
            <a:off x="7620000" y="2933700"/>
            <a:ext cx="152400" cy="152400"/>
          </a:xfrm>
          <a:prstGeom prst="ellipse">
            <a:avLst/>
          </a:prstGeom>
          <a:solidFill>
            <a:schemeClr val="accent1"/>
          </a:solidFill>
          <a:ln w="9525">
            <a:solidFill>
              <a:schemeClr val="tx1"/>
            </a:solidFill>
            <a:round/>
            <a:headEnd/>
            <a:tailEnd/>
          </a:ln>
        </p:spPr>
        <p:txBody>
          <a:bodyPr wrap="none" anchor="ctr"/>
          <a:lstStyle/>
          <a:p>
            <a:endParaRPr lang="en-US" altLang="en-US" sz="3200">
              <a:solidFill>
                <a:srgbClr val="2B09F7"/>
              </a:solidFill>
              <a:latin typeface="Times New Roman" pitchFamily="18" charset="0"/>
              <a:cs typeface="+mn-cs"/>
            </a:endParaRPr>
          </a:p>
        </p:txBody>
      </p:sp>
      <p:sp>
        <p:nvSpPr>
          <p:cNvPr id="7210" name="Line 54"/>
          <p:cNvSpPr>
            <a:spLocks noChangeShapeType="1"/>
          </p:cNvSpPr>
          <p:nvPr/>
        </p:nvSpPr>
        <p:spPr bwMode="auto">
          <a:xfrm flipV="1">
            <a:off x="7620000" y="2928938"/>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7211" name="Line 55"/>
          <p:cNvSpPr>
            <a:spLocks noChangeShapeType="1"/>
          </p:cNvSpPr>
          <p:nvPr/>
        </p:nvSpPr>
        <p:spPr bwMode="auto">
          <a:xfrm flipV="1">
            <a:off x="914400" y="3048000"/>
            <a:ext cx="0" cy="1371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7212" name="Oval 56"/>
          <p:cNvSpPr>
            <a:spLocks noChangeArrowheads="1"/>
          </p:cNvSpPr>
          <p:nvPr/>
        </p:nvSpPr>
        <p:spPr bwMode="auto">
          <a:xfrm>
            <a:off x="838200" y="2962275"/>
            <a:ext cx="152400" cy="152400"/>
          </a:xfrm>
          <a:prstGeom prst="ellipse">
            <a:avLst/>
          </a:prstGeom>
          <a:solidFill>
            <a:schemeClr val="accent1"/>
          </a:solidFill>
          <a:ln w="9525">
            <a:solidFill>
              <a:schemeClr val="tx1"/>
            </a:solidFill>
            <a:round/>
            <a:headEnd/>
            <a:tailEnd/>
          </a:ln>
        </p:spPr>
        <p:txBody>
          <a:bodyPr wrap="none" anchor="ctr"/>
          <a:lstStyle/>
          <a:p>
            <a:endParaRPr lang="en-US" altLang="en-US" sz="3200">
              <a:solidFill>
                <a:srgbClr val="2B09F7"/>
              </a:solidFill>
              <a:latin typeface="Times New Roman" pitchFamily="18" charset="0"/>
              <a:cs typeface="+mn-cs"/>
            </a:endParaRPr>
          </a:p>
        </p:txBody>
      </p:sp>
      <p:sp>
        <p:nvSpPr>
          <p:cNvPr id="7213" name="Line 57"/>
          <p:cNvSpPr>
            <a:spLocks noChangeShapeType="1"/>
          </p:cNvSpPr>
          <p:nvPr/>
        </p:nvSpPr>
        <p:spPr bwMode="auto">
          <a:xfrm flipV="1">
            <a:off x="838200" y="29718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Tree>
    <p:extLst>
      <p:ext uri="{BB962C8B-B14F-4D97-AF65-F5344CB8AC3E}">
        <p14:creationId xmlns:p14="http://schemas.microsoft.com/office/powerpoint/2010/main" val="3044106887"/>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repeatCount="indefinite" accel="50000" decel="50000" fill="hold" grpId="0" nodeType="withEffect">
                                  <p:stCondLst>
                                    <p:cond delay="0"/>
                                  </p:stCondLst>
                                  <p:childTnLst>
                                    <p:animMotion origin="layout" path="M 3.33333E-6 -2.22222E-6 L 0.12083 -0.00555 " pathEditMode="relative" rAng="0" ptsTypes="AA">
                                      <p:cBhvr>
                                        <p:cTn id="6" dur="500" fill="hold"/>
                                        <p:tgtEl>
                                          <p:spTgt spid="86"/>
                                        </p:tgtEl>
                                        <p:attrNameLst>
                                          <p:attrName>ppt_x</p:attrName>
                                          <p:attrName>ppt_y</p:attrName>
                                        </p:attrNameLst>
                                      </p:cBhvr>
                                      <p:rCtr x="6042" y="-278"/>
                                    </p:animMotion>
                                  </p:childTnLst>
                                </p:cTn>
                              </p:par>
                              <p:par>
                                <p:cTn id="7" presetID="0" presetClass="path" presetSubtype="0" repeatCount="indefinite" accel="50000" decel="50000" fill="hold" grpId="0" nodeType="withEffect">
                                  <p:stCondLst>
                                    <p:cond delay="0"/>
                                  </p:stCondLst>
                                  <p:childTnLst>
                                    <p:animMotion origin="layout" path="M -2.77778E-6 -3.7037E-7 L 0.13333 -0.03333 " pathEditMode="relative" ptsTypes="AA">
                                      <p:cBhvr>
                                        <p:cTn id="8" dur="500" fill="hold"/>
                                        <p:tgtEl>
                                          <p:spTgt spid="87"/>
                                        </p:tgtEl>
                                        <p:attrNameLst>
                                          <p:attrName>ppt_x</p:attrName>
                                          <p:attrName>ppt_y</p:attrName>
                                        </p:attrNameLst>
                                      </p:cBhvr>
                                    </p:animMotion>
                                  </p:childTnLst>
                                </p:cTn>
                              </p:par>
                              <p:par>
                                <p:cTn id="9" presetID="0" presetClass="path" presetSubtype="0" repeatCount="indefinite" accel="50000" decel="50000" fill="hold" grpId="0" nodeType="withEffect">
                                  <p:stCondLst>
                                    <p:cond delay="0"/>
                                  </p:stCondLst>
                                  <p:childTnLst>
                                    <p:animMotion origin="layout" path="M -3.33333E-6 3.7037E-7 L 0.11667 0.03334 " pathEditMode="relative" ptsTypes="AA">
                                      <p:cBhvr>
                                        <p:cTn id="10" dur="500" fill="hold"/>
                                        <p:tgtEl>
                                          <p:spTgt spid="89"/>
                                        </p:tgtEl>
                                        <p:attrNameLst>
                                          <p:attrName>ppt_x</p:attrName>
                                          <p:attrName>ppt_y</p:attrName>
                                        </p:attrNameLst>
                                      </p:cBhvr>
                                    </p:animMotion>
                                  </p:childTnLst>
                                </p:cTn>
                              </p:par>
                              <p:par>
                                <p:cTn id="11" presetID="0" presetClass="path" presetSubtype="0" repeatCount="indefinite" accel="50000" decel="50000" fill="hold" grpId="0" nodeType="withEffect">
                                  <p:stCondLst>
                                    <p:cond delay="0"/>
                                  </p:stCondLst>
                                  <p:childTnLst>
                                    <p:animMotion origin="layout" path="M -0.00035 -0.01273 L 0.11632 0.03172 " pathEditMode="relative" ptsTypes="AA">
                                      <p:cBhvr>
                                        <p:cTn id="12" dur="500" fill="hold"/>
                                        <p:tgtEl>
                                          <p:spTgt spid="90"/>
                                        </p:tgtEl>
                                        <p:attrNameLst>
                                          <p:attrName>ppt_x</p:attrName>
                                          <p:attrName>ppt_y</p:attrName>
                                        </p:attrNameLst>
                                      </p:cBhvr>
                                    </p:animMotion>
                                  </p:childTnLst>
                                </p:cTn>
                              </p:par>
                              <p:par>
                                <p:cTn id="13" presetID="0" presetClass="path" presetSubtype="0" repeatCount="indefinite" accel="50000" decel="50000" fill="hold" grpId="0" nodeType="withEffect">
                                  <p:stCondLst>
                                    <p:cond delay="0"/>
                                  </p:stCondLst>
                                  <p:childTnLst>
                                    <p:animMotion origin="layout" path="M -3.33333E-6 -1.11111E-6 L 0.11667 0.0132 " pathEditMode="relative" rAng="0" ptsTypes="AA">
                                      <p:cBhvr>
                                        <p:cTn id="14" dur="500" fill="hold"/>
                                        <p:tgtEl>
                                          <p:spTgt spid="91"/>
                                        </p:tgtEl>
                                        <p:attrNameLst>
                                          <p:attrName>ppt_x</p:attrName>
                                          <p:attrName>ppt_y</p:attrName>
                                        </p:attrNameLst>
                                      </p:cBhvr>
                                      <p:rCtr x="5833" y="648"/>
                                    </p:animMotion>
                                  </p:childTnLst>
                                </p:cTn>
                              </p:par>
                              <p:par>
                                <p:cTn id="15" presetID="0" presetClass="path" presetSubtype="0" repeatCount="indefinite" accel="50000" decel="50000" fill="hold" grpId="0" nodeType="withEffect">
                                  <p:stCondLst>
                                    <p:cond delay="0"/>
                                  </p:stCondLst>
                                  <p:childTnLst>
                                    <p:animMotion origin="layout" path="M 0.00399 -0.00325 L 0.11233 0.00787 " pathEditMode="relative" ptsTypes="AA">
                                      <p:cBhvr>
                                        <p:cTn id="16" dur="500" fill="hold"/>
                                        <p:tgtEl>
                                          <p:spTgt spid="92"/>
                                        </p:tgtEl>
                                        <p:attrNameLst>
                                          <p:attrName>ppt_x</p:attrName>
                                          <p:attrName>ppt_y</p:attrName>
                                        </p:attrNameLst>
                                      </p:cBhvr>
                                    </p:animMotion>
                                  </p:childTnLst>
                                </p:cTn>
                              </p:par>
                              <p:par>
                                <p:cTn id="17" presetID="0" presetClass="path" presetSubtype="0" repeatCount="indefinite" accel="50000" decel="50000" fill="hold" grpId="0" nodeType="withEffect">
                                  <p:stCondLst>
                                    <p:cond delay="0"/>
                                  </p:stCondLst>
                                  <p:childTnLst>
                                    <p:animMotion origin="layout" path="M -0.00746 0.00046 L 0.12587 -0.02176 " pathEditMode="relative" ptsTypes="AA">
                                      <p:cBhvr>
                                        <p:cTn id="18" dur="500" fill="hold"/>
                                        <p:tgtEl>
                                          <p:spTgt spid="93"/>
                                        </p:tgtEl>
                                        <p:attrNameLst>
                                          <p:attrName>ppt_x</p:attrName>
                                          <p:attrName>ppt_y</p:attrName>
                                        </p:attrNameLst>
                                      </p:cBhvr>
                                    </p:animMotion>
                                  </p:childTnLst>
                                </p:cTn>
                              </p:par>
                              <p:par>
                                <p:cTn id="19" presetID="0" presetClass="path" presetSubtype="0" repeatCount="indefinite" accel="50000" decel="50000" fill="hold" grpId="0" nodeType="withEffect">
                                  <p:stCondLst>
                                    <p:cond delay="0"/>
                                  </p:stCondLst>
                                  <p:childTnLst>
                                    <p:animMotion origin="layout" path="M -4.16667E-6 2.22222E-6 L 0.11667 -0.06666 " pathEditMode="relative" ptsTypes="AA">
                                      <p:cBhvr>
                                        <p:cTn id="20" dur="500" fill="hold"/>
                                        <p:tgtEl>
                                          <p:spTgt spid="94"/>
                                        </p:tgtEl>
                                        <p:attrNameLst>
                                          <p:attrName>ppt_x</p:attrName>
                                          <p:attrName>ppt_y</p:attrName>
                                        </p:attrNameLst>
                                      </p:cBhvr>
                                    </p:animMotion>
                                  </p:childTnLst>
                                </p:cTn>
                              </p:par>
                              <p:par>
                                <p:cTn id="21" presetID="0" presetClass="path" presetSubtype="0" repeatCount="indefinite" accel="50000" decel="50000" fill="hold" grpId="0" nodeType="withEffect">
                                  <p:stCondLst>
                                    <p:cond delay="0"/>
                                  </p:stCondLst>
                                  <p:childTnLst>
                                    <p:animMotion origin="layout" path="M -0.00261 -0.00023 L 0.11406 -0.05578 " pathEditMode="relative" ptsTypes="AA">
                                      <p:cBhvr>
                                        <p:cTn id="22" dur="500" fill="hold"/>
                                        <p:tgtEl>
                                          <p:spTgt spid="88"/>
                                        </p:tgtEl>
                                        <p:attrNameLst>
                                          <p:attrName>ppt_x</p:attrName>
                                          <p:attrName>ppt_y</p:attrName>
                                        </p:attrNameLst>
                                      </p:cBhvr>
                                    </p:animMotion>
                                  </p:childTnLst>
                                </p:cTn>
                              </p:par>
                              <p:par>
                                <p:cTn id="23" presetID="18" presetClass="entr" presetSubtype="12" repeatCount="indefinite" fill="hold" grpId="0" nodeType="withEffect">
                                  <p:stCondLst>
                                    <p:cond delay="0"/>
                                  </p:stCondLst>
                                  <p:childTnLst>
                                    <p:set>
                                      <p:cBhvr>
                                        <p:cTn id="24" dur="1" fill="hold">
                                          <p:stCondLst>
                                            <p:cond delay="0"/>
                                          </p:stCondLst>
                                        </p:cTn>
                                        <p:tgtEl>
                                          <p:spTgt spid="101"/>
                                        </p:tgtEl>
                                        <p:attrNameLst>
                                          <p:attrName>style.visibility</p:attrName>
                                        </p:attrNameLst>
                                      </p:cBhvr>
                                      <p:to>
                                        <p:strVal val="visible"/>
                                      </p:to>
                                    </p:set>
                                    <p:animEffect transition="in" filter="strips(downLeft)">
                                      <p:cBhvr>
                                        <p:cTn id="25" dur="50"/>
                                        <p:tgtEl>
                                          <p:spTgt spid="101"/>
                                        </p:tgtEl>
                                      </p:cBhvr>
                                    </p:animEffect>
                                  </p:childTnLst>
                                </p:cTn>
                              </p:par>
                              <p:par>
                                <p:cTn id="26" presetID="18" presetClass="entr" presetSubtype="12" repeatCount="indefinite" fill="hold" grpId="0" nodeType="withEffect">
                                  <p:stCondLst>
                                    <p:cond delay="0"/>
                                  </p:stCondLst>
                                  <p:childTnLst>
                                    <p:set>
                                      <p:cBhvr>
                                        <p:cTn id="27" dur="1" fill="hold">
                                          <p:stCondLst>
                                            <p:cond delay="0"/>
                                          </p:stCondLst>
                                        </p:cTn>
                                        <p:tgtEl>
                                          <p:spTgt spid="95"/>
                                        </p:tgtEl>
                                        <p:attrNameLst>
                                          <p:attrName>style.visibility</p:attrName>
                                        </p:attrNameLst>
                                      </p:cBhvr>
                                      <p:to>
                                        <p:strVal val="visible"/>
                                      </p:to>
                                    </p:set>
                                    <p:animEffect transition="in" filter="strips(downLeft)">
                                      <p:cBhvr>
                                        <p:cTn id="28" dur="50"/>
                                        <p:tgtEl>
                                          <p:spTgt spid="95"/>
                                        </p:tgtEl>
                                      </p:cBhvr>
                                    </p:animEffect>
                                  </p:childTnLst>
                                </p:cTn>
                              </p:par>
                              <p:par>
                                <p:cTn id="29" presetID="18" presetClass="entr" presetSubtype="12" repeatCount="indefinite" fill="hold" grpId="0" nodeType="withEffect">
                                  <p:stCondLst>
                                    <p:cond delay="0"/>
                                  </p:stCondLst>
                                  <p:childTnLst>
                                    <p:set>
                                      <p:cBhvr>
                                        <p:cTn id="30" dur="1" fill="hold">
                                          <p:stCondLst>
                                            <p:cond delay="0"/>
                                          </p:stCondLst>
                                        </p:cTn>
                                        <p:tgtEl>
                                          <p:spTgt spid="96"/>
                                        </p:tgtEl>
                                        <p:attrNameLst>
                                          <p:attrName>style.visibility</p:attrName>
                                        </p:attrNameLst>
                                      </p:cBhvr>
                                      <p:to>
                                        <p:strVal val="visible"/>
                                      </p:to>
                                    </p:set>
                                    <p:animEffect transition="in" filter="strips(downLeft)">
                                      <p:cBhvr>
                                        <p:cTn id="31" dur="50"/>
                                        <p:tgtEl>
                                          <p:spTgt spid="96"/>
                                        </p:tgtEl>
                                      </p:cBhvr>
                                    </p:animEffect>
                                  </p:childTnLst>
                                </p:cTn>
                              </p:par>
                              <p:par>
                                <p:cTn id="32" presetID="18" presetClass="entr" presetSubtype="12" repeatCount="indefinite" fill="hold" grpId="0" nodeType="withEffect">
                                  <p:stCondLst>
                                    <p:cond delay="0"/>
                                  </p:stCondLst>
                                  <p:childTnLst>
                                    <p:set>
                                      <p:cBhvr>
                                        <p:cTn id="33" dur="1" fill="hold">
                                          <p:stCondLst>
                                            <p:cond delay="0"/>
                                          </p:stCondLst>
                                        </p:cTn>
                                        <p:tgtEl>
                                          <p:spTgt spid="99"/>
                                        </p:tgtEl>
                                        <p:attrNameLst>
                                          <p:attrName>style.visibility</p:attrName>
                                        </p:attrNameLst>
                                      </p:cBhvr>
                                      <p:to>
                                        <p:strVal val="visible"/>
                                      </p:to>
                                    </p:set>
                                    <p:animEffect transition="in" filter="strips(downLeft)">
                                      <p:cBhvr>
                                        <p:cTn id="34" dur="50"/>
                                        <p:tgtEl>
                                          <p:spTgt spid="99"/>
                                        </p:tgtEl>
                                      </p:cBhvr>
                                    </p:animEffect>
                                  </p:childTnLst>
                                </p:cTn>
                              </p:par>
                              <p:par>
                                <p:cTn id="35" presetID="18" presetClass="entr" presetSubtype="12" repeatCount="indefinite" fill="hold" grpId="0" nodeType="withEffect">
                                  <p:stCondLst>
                                    <p:cond delay="0"/>
                                  </p:stCondLst>
                                  <p:childTnLst>
                                    <p:set>
                                      <p:cBhvr>
                                        <p:cTn id="36" dur="1" fill="hold">
                                          <p:stCondLst>
                                            <p:cond delay="0"/>
                                          </p:stCondLst>
                                        </p:cTn>
                                        <p:tgtEl>
                                          <p:spTgt spid="98"/>
                                        </p:tgtEl>
                                        <p:attrNameLst>
                                          <p:attrName>style.visibility</p:attrName>
                                        </p:attrNameLst>
                                      </p:cBhvr>
                                      <p:to>
                                        <p:strVal val="visible"/>
                                      </p:to>
                                    </p:set>
                                    <p:animEffect transition="in" filter="strips(downLeft)">
                                      <p:cBhvr>
                                        <p:cTn id="37" dur="50"/>
                                        <p:tgtEl>
                                          <p:spTgt spid="98"/>
                                        </p:tgtEl>
                                      </p:cBhvr>
                                    </p:animEffect>
                                  </p:childTnLst>
                                </p:cTn>
                              </p:par>
                              <p:par>
                                <p:cTn id="38" presetID="18" presetClass="entr" presetSubtype="12" repeatCount="indefinite" fill="hold" grpId="0" nodeType="withEffect">
                                  <p:stCondLst>
                                    <p:cond delay="0"/>
                                  </p:stCondLst>
                                  <p:childTnLst>
                                    <p:set>
                                      <p:cBhvr>
                                        <p:cTn id="39" dur="1" fill="hold">
                                          <p:stCondLst>
                                            <p:cond delay="0"/>
                                          </p:stCondLst>
                                        </p:cTn>
                                        <p:tgtEl>
                                          <p:spTgt spid="100"/>
                                        </p:tgtEl>
                                        <p:attrNameLst>
                                          <p:attrName>style.visibility</p:attrName>
                                        </p:attrNameLst>
                                      </p:cBhvr>
                                      <p:to>
                                        <p:strVal val="visible"/>
                                      </p:to>
                                    </p:set>
                                    <p:animEffect transition="in" filter="strips(downLeft)">
                                      <p:cBhvr>
                                        <p:cTn id="40" dur="50"/>
                                        <p:tgtEl>
                                          <p:spTgt spid="100"/>
                                        </p:tgtEl>
                                      </p:cBhvr>
                                    </p:animEffect>
                                  </p:childTnLst>
                                </p:cTn>
                              </p:par>
                              <p:par>
                                <p:cTn id="41" presetID="18" presetClass="entr" presetSubtype="12" repeatCount="indefinite" fill="hold" grpId="0" nodeType="withEffect">
                                  <p:stCondLst>
                                    <p:cond delay="0"/>
                                  </p:stCondLst>
                                  <p:childTnLst>
                                    <p:set>
                                      <p:cBhvr>
                                        <p:cTn id="42" dur="1" fill="hold">
                                          <p:stCondLst>
                                            <p:cond delay="0"/>
                                          </p:stCondLst>
                                        </p:cTn>
                                        <p:tgtEl>
                                          <p:spTgt spid="97"/>
                                        </p:tgtEl>
                                        <p:attrNameLst>
                                          <p:attrName>style.visibility</p:attrName>
                                        </p:attrNameLst>
                                      </p:cBhvr>
                                      <p:to>
                                        <p:strVal val="visible"/>
                                      </p:to>
                                    </p:set>
                                    <p:animEffect transition="in" filter="strips(downLeft)">
                                      <p:cBhvr>
                                        <p:cTn id="43" dur="50"/>
                                        <p:tgtEl>
                                          <p:spTgt spid="97"/>
                                        </p:tgtEl>
                                      </p:cBhvr>
                                    </p:animEffect>
                                  </p:childTnLst>
                                </p:cTn>
                              </p:par>
                              <p:par>
                                <p:cTn id="44" presetID="53" presetClass="entr" presetSubtype="0" fill="hold" grpId="0" nodeType="withEffect">
                                  <p:stCondLst>
                                    <p:cond delay="0"/>
                                  </p:stCondLst>
                                  <p:childTnLst>
                                    <p:set>
                                      <p:cBhvr>
                                        <p:cTn id="45" dur="1" fill="hold">
                                          <p:stCondLst>
                                            <p:cond delay="0"/>
                                          </p:stCondLst>
                                        </p:cTn>
                                        <p:tgtEl>
                                          <p:spTgt spid="102"/>
                                        </p:tgtEl>
                                        <p:attrNameLst>
                                          <p:attrName>style.visibility</p:attrName>
                                        </p:attrNameLst>
                                      </p:cBhvr>
                                      <p:to>
                                        <p:strVal val="visible"/>
                                      </p:to>
                                    </p:set>
                                    <p:anim calcmode="lin" valueType="num">
                                      <p:cBhvr>
                                        <p:cTn id="46" dur="1000" fill="hold"/>
                                        <p:tgtEl>
                                          <p:spTgt spid="102"/>
                                        </p:tgtEl>
                                        <p:attrNameLst>
                                          <p:attrName>ppt_w</p:attrName>
                                        </p:attrNameLst>
                                      </p:cBhvr>
                                      <p:tavLst>
                                        <p:tav tm="0">
                                          <p:val>
                                            <p:fltVal val="0"/>
                                          </p:val>
                                        </p:tav>
                                        <p:tav tm="100000">
                                          <p:val>
                                            <p:strVal val="#ppt_w"/>
                                          </p:val>
                                        </p:tav>
                                      </p:tavLst>
                                    </p:anim>
                                    <p:anim calcmode="lin" valueType="num">
                                      <p:cBhvr>
                                        <p:cTn id="47" dur="1000" fill="hold"/>
                                        <p:tgtEl>
                                          <p:spTgt spid="102"/>
                                        </p:tgtEl>
                                        <p:attrNameLst>
                                          <p:attrName>ppt_h</p:attrName>
                                        </p:attrNameLst>
                                      </p:cBhvr>
                                      <p:tavLst>
                                        <p:tav tm="0">
                                          <p:val>
                                            <p:fltVal val="0"/>
                                          </p:val>
                                        </p:tav>
                                        <p:tav tm="100000">
                                          <p:val>
                                            <p:strVal val="#ppt_h"/>
                                          </p:val>
                                        </p:tav>
                                      </p:tavLst>
                                    </p:anim>
                                    <p:animEffect transition="in" filter="fade">
                                      <p:cBhvr>
                                        <p:cTn id="48" dur="10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xmlns="" id="{206381AD-4C2B-4745-99B1-0BBCE6131A71}"/>
              </a:ext>
            </a:extLst>
          </p:cNvPr>
          <p:cNvSpPr>
            <a:spLocks noGrp="1"/>
          </p:cNvSpPr>
          <p:nvPr>
            <p:ph type="body" sz="quarter" idx="10"/>
          </p:nvPr>
        </p:nvSpPr>
        <p:spPr>
          <a:prstGeom prst="rect">
            <a:avLst/>
          </a:prstGeom>
        </p:spPr>
        <p:txBody>
          <a:bodyPr/>
          <a:lstStyle/>
          <a:p>
            <a:r>
              <a:rPr lang="en-US" smtClean="0"/>
              <a:t>IV. Tia X</a:t>
            </a:r>
            <a:endParaRPr lang="en-US" dirty="0"/>
          </a:p>
        </p:txBody>
      </p:sp>
      <p:sp>
        <p:nvSpPr>
          <p:cNvPr id="3" name="Teardrop 1">
            <a:extLst>
              <a:ext uri="{FF2B5EF4-FFF2-40B4-BE49-F238E27FC236}">
                <a16:creationId xmlns:a16="http://schemas.microsoft.com/office/drawing/2014/main" xmlns="" id="{1B8B9B7F-EFD6-43A8-A315-85F04DDAEDB2}"/>
              </a:ext>
            </a:extLst>
          </p:cNvPr>
          <p:cNvSpPr/>
          <p:nvPr/>
        </p:nvSpPr>
        <p:spPr>
          <a:xfrm rot="20056710" flipH="1">
            <a:off x="3703280" y="5007407"/>
            <a:ext cx="1134000" cy="1080000"/>
          </a:xfrm>
          <a:custGeom>
            <a:avLst/>
            <a:gdLst/>
            <a:ahLst/>
            <a:cxnLst/>
            <a:rect l="l" t="t" r="r" b="b"/>
            <a:pathLst>
              <a:path w="914401" h="914400">
                <a:moveTo>
                  <a:pt x="457200" y="0"/>
                </a:moveTo>
                <a:lnTo>
                  <a:pt x="457201" y="0"/>
                </a:lnTo>
                <a:lnTo>
                  <a:pt x="914400" y="0"/>
                </a:lnTo>
                <a:lnTo>
                  <a:pt x="914400" y="457190"/>
                </a:lnTo>
                <a:lnTo>
                  <a:pt x="914401" y="457200"/>
                </a:lnTo>
                <a:cubicBezTo>
                  <a:pt x="914401" y="709705"/>
                  <a:pt x="709706" y="914400"/>
                  <a:pt x="457201" y="914400"/>
                </a:cubicBezTo>
                <a:lnTo>
                  <a:pt x="457200" y="914400"/>
                </a:lnTo>
                <a:lnTo>
                  <a:pt x="1" y="914400"/>
                </a:lnTo>
                <a:lnTo>
                  <a:pt x="1" y="457210"/>
                </a:lnTo>
                <a:cubicBezTo>
                  <a:pt x="0" y="457207"/>
                  <a:pt x="0" y="457203"/>
                  <a:pt x="0" y="457200"/>
                </a:cubicBezTo>
                <a:cubicBezTo>
                  <a:pt x="0" y="204695"/>
                  <a:pt x="204695" y="0"/>
                  <a:pt x="45720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altLang="ko-KR" sz="2700">
                <a:solidFill>
                  <a:prstClr val="white"/>
                </a:solidFill>
              </a:rPr>
              <a:t>Định nghĩa</a:t>
            </a:r>
            <a:endParaRPr lang="ko-KR" altLang="en-US" sz="2700">
              <a:solidFill>
                <a:prstClr val="white"/>
              </a:solidFill>
            </a:endParaRPr>
          </a:p>
        </p:txBody>
      </p:sp>
      <p:sp>
        <p:nvSpPr>
          <p:cNvPr id="4" name="Teardrop 1">
            <a:extLst>
              <a:ext uri="{FF2B5EF4-FFF2-40B4-BE49-F238E27FC236}">
                <a16:creationId xmlns:a16="http://schemas.microsoft.com/office/drawing/2014/main" xmlns="" id="{44EC4711-8F5D-45C1-8C54-4A6007665EA0}"/>
              </a:ext>
            </a:extLst>
          </p:cNvPr>
          <p:cNvSpPr/>
          <p:nvPr/>
        </p:nvSpPr>
        <p:spPr>
          <a:xfrm rot="20007239" flipH="1">
            <a:off x="5484974" y="3409944"/>
            <a:ext cx="1301434" cy="1197627"/>
          </a:xfrm>
          <a:custGeom>
            <a:avLst/>
            <a:gdLst/>
            <a:ahLst/>
            <a:cxnLst/>
            <a:rect l="l" t="t" r="r" b="b"/>
            <a:pathLst>
              <a:path w="914401" h="914400">
                <a:moveTo>
                  <a:pt x="457200" y="0"/>
                </a:moveTo>
                <a:lnTo>
                  <a:pt x="457201" y="0"/>
                </a:lnTo>
                <a:lnTo>
                  <a:pt x="914400" y="0"/>
                </a:lnTo>
                <a:lnTo>
                  <a:pt x="914400" y="457190"/>
                </a:lnTo>
                <a:lnTo>
                  <a:pt x="914401" y="457200"/>
                </a:lnTo>
                <a:cubicBezTo>
                  <a:pt x="914401" y="709705"/>
                  <a:pt x="709706" y="914400"/>
                  <a:pt x="457201" y="914400"/>
                </a:cubicBezTo>
                <a:lnTo>
                  <a:pt x="457200" y="914400"/>
                </a:lnTo>
                <a:lnTo>
                  <a:pt x="1" y="914400"/>
                </a:lnTo>
                <a:lnTo>
                  <a:pt x="1" y="457210"/>
                </a:lnTo>
                <a:cubicBezTo>
                  <a:pt x="0" y="457207"/>
                  <a:pt x="0" y="457203"/>
                  <a:pt x="0" y="457200"/>
                </a:cubicBezTo>
                <a:cubicBezTo>
                  <a:pt x="0" y="204695"/>
                  <a:pt x="204695" y="0"/>
                  <a:pt x="457200"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altLang="ko-KR" sz="2700" smtClean="0">
                <a:solidFill>
                  <a:prstClr val="white"/>
                </a:solidFill>
              </a:rPr>
              <a:t>Cách tạo ra tia X</a:t>
            </a:r>
            <a:endParaRPr lang="ko-KR" altLang="en-US" sz="2700">
              <a:solidFill>
                <a:prstClr val="white"/>
              </a:solidFill>
            </a:endParaRPr>
          </a:p>
        </p:txBody>
      </p:sp>
      <p:sp>
        <p:nvSpPr>
          <p:cNvPr id="6" name="Teardrop 1">
            <a:extLst>
              <a:ext uri="{FF2B5EF4-FFF2-40B4-BE49-F238E27FC236}">
                <a16:creationId xmlns:a16="http://schemas.microsoft.com/office/drawing/2014/main" xmlns="" id="{95F00CC9-DCFF-4AA4-A6A4-EA61E691730F}"/>
              </a:ext>
            </a:extLst>
          </p:cNvPr>
          <p:cNvSpPr/>
          <p:nvPr/>
        </p:nvSpPr>
        <p:spPr>
          <a:xfrm rot="1387869" flipH="1">
            <a:off x="3211788" y="3458672"/>
            <a:ext cx="1134000" cy="1080000"/>
          </a:xfrm>
          <a:custGeom>
            <a:avLst/>
            <a:gdLst/>
            <a:ahLst/>
            <a:cxnLst/>
            <a:rect l="l" t="t" r="r" b="b"/>
            <a:pathLst>
              <a:path w="914401" h="914400">
                <a:moveTo>
                  <a:pt x="457200" y="0"/>
                </a:moveTo>
                <a:lnTo>
                  <a:pt x="457201" y="0"/>
                </a:lnTo>
                <a:lnTo>
                  <a:pt x="914400" y="0"/>
                </a:lnTo>
                <a:lnTo>
                  <a:pt x="914400" y="457190"/>
                </a:lnTo>
                <a:lnTo>
                  <a:pt x="914401" y="457200"/>
                </a:lnTo>
                <a:cubicBezTo>
                  <a:pt x="914401" y="709705"/>
                  <a:pt x="709706" y="914400"/>
                  <a:pt x="457201" y="914400"/>
                </a:cubicBezTo>
                <a:lnTo>
                  <a:pt x="457200" y="914400"/>
                </a:lnTo>
                <a:lnTo>
                  <a:pt x="1" y="914400"/>
                </a:lnTo>
                <a:lnTo>
                  <a:pt x="1" y="457210"/>
                </a:lnTo>
                <a:cubicBezTo>
                  <a:pt x="0" y="457207"/>
                  <a:pt x="0" y="457203"/>
                  <a:pt x="0" y="457200"/>
                </a:cubicBezTo>
                <a:cubicBezTo>
                  <a:pt x="0" y="204695"/>
                  <a:pt x="204695" y="0"/>
                  <a:pt x="457200"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altLang="ko-KR" sz="2700">
                <a:solidFill>
                  <a:prstClr val="white"/>
                </a:solidFill>
              </a:rPr>
              <a:t>Tính chất</a:t>
            </a:r>
            <a:endParaRPr lang="ko-KR" altLang="en-US" sz="2700">
              <a:solidFill>
                <a:prstClr val="white"/>
              </a:solidFill>
            </a:endParaRPr>
          </a:p>
        </p:txBody>
      </p:sp>
      <p:sp>
        <p:nvSpPr>
          <p:cNvPr id="7" name="Teardrop 1">
            <a:extLst>
              <a:ext uri="{FF2B5EF4-FFF2-40B4-BE49-F238E27FC236}">
                <a16:creationId xmlns:a16="http://schemas.microsoft.com/office/drawing/2014/main" xmlns="" id="{EEB3AF96-4BBD-45CD-9958-2689CF055827}"/>
              </a:ext>
            </a:extLst>
          </p:cNvPr>
          <p:cNvSpPr/>
          <p:nvPr/>
        </p:nvSpPr>
        <p:spPr>
          <a:xfrm rot="1358834" flipH="1">
            <a:off x="4736211" y="2028294"/>
            <a:ext cx="1134000" cy="1080000"/>
          </a:xfrm>
          <a:custGeom>
            <a:avLst/>
            <a:gdLst/>
            <a:ahLst/>
            <a:cxnLst/>
            <a:rect l="l" t="t" r="r" b="b"/>
            <a:pathLst>
              <a:path w="914401" h="914400">
                <a:moveTo>
                  <a:pt x="457200" y="0"/>
                </a:moveTo>
                <a:lnTo>
                  <a:pt x="457201" y="0"/>
                </a:lnTo>
                <a:lnTo>
                  <a:pt x="914400" y="0"/>
                </a:lnTo>
                <a:lnTo>
                  <a:pt x="914400" y="457190"/>
                </a:lnTo>
                <a:lnTo>
                  <a:pt x="914401" y="457200"/>
                </a:lnTo>
                <a:cubicBezTo>
                  <a:pt x="914401" y="709705"/>
                  <a:pt x="709706" y="914400"/>
                  <a:pt x="457201" y="914400"/>
                </a:cubicBezTo>
                <a:lnTo>
                  <a:pt x="457200" y="914400"/>
                </a:lnTo>
                <a:lnTo>
                  <a:pt x="1" y="914400"/>
                </a:lnTo>
                <a:lnTo>
                  <a:pt x="1" y="457210"/>
                </a:lnTo>
                <a:cubicBezTo>
                  <a:pt x="0" y="457207"/>
                  <a:pt x="0" y="457203"/>
                  <a:pt x="0" y="457200"/>
                </a:cubicBezTo>
                <a:cubicBezTo>
                  <a:pt x="0" y="204695"/>
                  <a:pt x="204695" y="0"/>
                  <a:pt x="457200" y="0"/>
                </a:cubicBezTo>
                <a:close/>
              </a:path>
            </a:pathLst>
          </a:cu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US" altLang="ko-KR" sz="2700">
                <a:solidFill>
                  <a:prstClr val="white"/>
                </a:solidFill>
              </a:rPr>
              <a:t>Ứng dụng</a:t>
            </a:r>
            <a:endParaRPr lang="ko-KR" altLang="en-US" sz="2700">
              <a:solidFill>
                <a:prstClr val="white"/>
              </a:solidFill>
            </a:endParaRPr>
          </a:p>
        </p:txBody>
      </p:sp>
      <p:sp>
        <p:nvSpPr>
          <p:cNvPr id="8" name="Freeform 7">
            <a:extLst>
              <a:ext uri="{FF2B5EF4-FFF2-40B4-BE49-F238E27FC236}">
                <a16:creationId xmlns:a16="http://schemas.microsoft.com/office/drawing/2014/main" xmlns="" id="{3517B2AD-55F3-4A76-AF00-2C4C5396E198}"/>
              </a:ext>
            </a:extLst>
          </p:cNvPr>
          <p:cNvSpPr/>
          <p:nvPr/>
        </p:nvSpPr>
        <p:spPr>
          <a:xfrm rot="247671">
            <a:off x="2871839" y="1785226"/>
            <a:ext cx="3373455" cy="5075053"/>
          </a:xfrm>
          <a:custGeom>
            <a:avLst/>
            <a:gdLst>
              <a:gd name="connsiteX0" fmla="*/ 0 w 4953000"/>
              <a:gd name="connsiteY0" fmla="*/ 6877050 h 6877050"/>
              <a:gd name="connsiteX1" fmla="*/ 657225 w 4953000"/>
              <a:gd name="connsiteY1" fmla="*/ 537210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657225 w 4953000"/>
              <a:gd name="connsiteY1" fmla="*/ 537210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657225 w 4953000"/>
              <a:gd name="connsiteY1" fmla="*/ 537210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657225 w 4953000"/>
              <a:gd name="connsiteY1" fmla="*/ 537210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90550 w 4953000"/>
              <a:gd name="connsiteY1" fmla="*/ 5343525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90550 w 4953000"/>
              <a:gd name="connsiteY1" fmla="*/ 5343525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152650 w 4953000"/>
              <a:gd name="connsiteY2" fmla="*/ 41338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066925 w 4953000"/>
              <a:gd name="connsiteY2" fmla="*/ 40576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066925 w 4953000"/>
              <a:gd name="connsiteY2" fmla="*/ 4057650 h 6877050"/>
              <a:gd name="connsiteX3" fmla="*/ 3467100 w 4953000"/>
              <a:gd name="connsiteY3" fmla="*/ 2847975 h 6877050"/>
              <a:gd name="connsiteX4" fmla="*/ 4953000 w 4953000"/>
              <a:gd name="connsiteY4" fmla="*/ 0 h 6877050"/>
              <a:gd name="connsiteX0" fmla="*/ 0 w 4953000"/>
              <a:gd name="connsiteY0" fmla="*/ 6877050 h 6877050"/>
              <a:gd name="connsiteX1" fmla="*/ 542925 w 4953000"/>
              <a:gd name="connsiteY1" fmla="*/ 5314950 h 6877050"/>
              <a:gd name="connsiteX2" fmla="*/ 2066925 w 4953000"/>
              <a:gd name="connsiteY2" fmla="*/ 4057650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66925 w 4953000"/>
              <a:gd name="connsiteY2" fmla="*/ 4057650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66925 w 4953000"/>
              <a:gd name="connsiteY2" fmla="*/ 4057650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67100 w 4953000"/>
              <a:gd name="connsiteY3" fmla="*/ 2847975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48050 w 4953000"/>
              <a:gd name="connsiteY3" fmla="*/ 2743200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48050 w 4953000"/>
              <a:gd name="connsiteY3" fmla="*/ 2743200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514350 w 4953000"/>
              <a:gd name="connsiteY1" fmla="*/ 530542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0 w 4953000"/>
              <a:gd name="connsiteY0" fmla="*/ 6877050 h 6877050"/>
              <a:gd name="connsiteX1" fmla="*/ 447675 w 4953000"/>
              <a:gd name="connsiteY1" fmla="*/ 5324475 h 6877050"/>
              <a:gd name="connsiteX2" fmla="*/ 2095500 w 4953000"/>
              <a:gd name="connsiteY2" fmla="*/ 3990975 h 6877050"/>
              <a:gd name="connsiteX3" fmla="*/ 3495675 w 4953000"/>
              <a:gd name="connsiteY3" fmla="*/ 2819400 h 6877050"/>
              <a:gd name="connsiteX4" fmla="*/ 4953000 w 4953000"/>
              <a:gd name="connsiteY4" fmla="*/ 0 h 6877050"/>
              <a:gd name="connsiteX0" fmla="*/ 13836 w 4966836"/>
              <a:gd name="connsiteY0" fmla="*/ 6877050 h 6877050"/>
              <a:gd name="connsiteX1" fmla="*/ 461511 w 4966836"/>
              <a:gd name="connsiteY1" fmla="*/ 5324475 h 6877050"/>
              <a:gd name="connsiteX2" fmla="*/ 2109336 w 4966836"/>
              <a:gd name="connsiteY2" fmla="*/ 3990975 h 6877050"/>
              <a:gd name="connsiteX3" fmla="*/ 3509511 w 4966836"/>
              <a:gd name="connsiteY3" fmla="*/ 2819400 h 6877050"/>
              <a:gd name="connsiteX4" fmla="*/ 4966836 w 4966836"/>
              <a:gd name="connsiteY4" fmla="*/ 0 h 6877050"/>
              <a:gd name="connsiteX0" fmla="*/ 13836 w 4966836"/>
              <a:gd name="connsiteY0" fmla="*/ 6877050 h 6877050"/>
              <a:gd name="connsiteX1" fmla="*/ 461511 w 4966836"/>
              <a:gd name="connsiteY1" fmla="*/ 5324475 h 6877050"/>
              <a:gd name="connsiteX2" fmla="*/ 2109336 w 4966836"/>
              <a:gd name="connsiteY2" fmla="*/ 3990975 h 6877050"/>
              <a:gd name="connsiteX3" fmla="*/ 3557136 w 4966836"/>
              <a:gd name="connsiteY3" fmla="*/ 2609850 h 6877050"/>
              <a:gd name="connsiteX4" fmla="*/ 4966836 w 4966836"/>
              <a:gd name="connsiteY4" fmla="*/ 0 h 6877050"/>
              <a:gd name="connsiteX0" fmla="*/ 13836 w 4966836"/>
              <a:gd name="connsiteY0" fmla="*/ 6877050 h 6877050"/>
              <a:gd name="connsiteX1" fmla="*/ 461511 w 4966836"/>
              <a:gd name="connsiteY1" fmla="*/ 5324475 h 6877050"/>
              <a:gd name="connsiteX2" fmla="*/ 2109336 w 4966836"/>
              <a:gd name="connsiteY2" fmla="*/ 3990975 h 6877050"/>
              <a:gd name="connsiteX3" fmla="*/ 3557136 w 4966836"/>
              <a:gd name="connsiteY3" fmla="*/ 2609850 h 6877050"/>
              <a:gd name="connsiteX4" fmla="*/ 4966836 w 4966836"/>
              <a:gd name="connsiteY4" fmla="*/ 0 h 6877050"/>
              <a:gd name="connsiteX0" fmla="*/ 13836 w 4966836"/>
              <a:gd name="connsiteY0" fmla="*/ 6877050 h 6877050"/>
              <a:gd name="connsiteX1" fmla="*/ 461511 w 4966836"/>
              <a:gd name="connsiteY1" fmla="*/ 5324475 h 6877050"/>
              <a:gd name="connsiteX2" fmla="*/ 2080761 w 4966836"/>
              <a:gd name="connsiteY2" fmla="*/ 3981450 h 6877050"/>
              <a:gd name="connsiteX3" fmla="*/ 3557136 w 4966836"/>
              <a:gd name="connsiteY3" fmla="*/ 2609850 h 6877050"/>
              <a:gd name="connsiteX4" fmla="*/ 4966836 w 4966836"/>
              <a:gd name="connsiteY4" fmla="*/ 0 h 6877050"/>
              <a:gd name="connsiteX0" fmla="*/ 13836 w 4966836"/>
              <a:gd name="connsiteY0" fmla="*/ 6877050 h 6877050"/>
              <a:gd name="connsiteX1" fmla="*/ 461511 w 4966836"/>
              <a:gd name="connsiteY1" fmla="*/ 5324475 h 6877050"/>
              <a:gd name="connsiteX2" fmla="*/ 2080761 w 4966836"/>
              <a:gd name="connsiteY2" fmla="*/ 3981450 h 6877050"/>
              <a:gd name="connsiteX3" fmla="*/ 3557136 w 4966836"/>
              <a:gd name="connsiteY3" fmla="*/ 2609850 h 6877050"/>
              <a:gd name="connsiteX4" fmla="*/ 4966836 w 4966836"/>
              <a:gd name="connsiteY4" fmla="*/ 0 h 6877050"/>
              <a:gd name="connsiteX0" fmla="*/ 13836 w 4681086"/>
              <a:gd name="connsiteY0" fmla="*/ 6829425 h 6829425"/>
              <a:gd name="connsiteX1" fmla="*/ 461511 w 4681086"/>
              <a:gd name="connsiteY1" fmla="*/ 5276850 h 6829425"/>
              <a:gd name="connsiteX2" fmla="*/ 2080761 w 4681086"/>
              <a:gd name="connsiteY2" fmla="*/ 3933825 h 6829425"/>
              <a:gd name="connsiteX3" fmla="*/ 3557136 w 4681086"/>
              <a:gd name="connsiteY3" fmla="*/ 2562225 h 6829425"/>
              <a:gd name="connsiteX4" fmla="*/ 4681086 w 4681086"/>
              <a:gd name="connsiteY4" fmla="*/ 0 h 6829425"/>
              <a:gd name="connsiteX0" fmla="*/ 13836 w 4681086"/>
              <a:gd name="connsiteY0" fmla="*/ 6829425 h 6829425"/>
              <a:gd name="connsiteX1" fmla="*/ 461511 w 4681086"/>
              <a:gd name="connsiteY1" fmla="*/ 5276850 h 6829425"/>
              <a:gd name="connsiteX2" fmla="*/ 2080761 w 4681086"/>
              <a:gd name="connsiteY2" fmla="*/ 3933825 h 6829425"/>
              <a:gd name="connsiteX3" fmla="*/ 3557136 w 4681086"/>
              <a:gd name="connsiteY3" fmla="*/ 2562225 h 6829425"/>
              <a:gd name="connsiteX4" fmla="*/ 4681086 w 4681086"/>
              <a:gd name="connsiteY4" fmla="*/ 0 h 6829425"/>
              <a:gd name="connsiteX0" fmla="*/ 13836 w 4681086"/>
              <a:gd name="connsiteY0" fmla="*/ 6829425 h 6829425"/>
              <a:gd name="connsiteX1" fmla="*/ 461511 w 4681086"/>
              <a:gd name="connsiteY1" fmla="*/ 5276850 h 6829425"/>
              <a:gd name="connsiteX2" fmla="*/ 2080761 w 4681086"/>
              <a:gd name="connsiteY2" fmla="*/ 3933825 h 6829425"/>
              <a:gd name="connsiteX3" fmla="*/ 3557136 w 4681086"/>
              <a:gd name="connsiteY3" fmla="*/ 2562225 h 6829425"/>
              <a:gd name="connsiteX4" fmla="*/ 4681086 w 4681086"/>
              <a:gd name="connsiteY4" fmla="*/ 0 h 6829425"/>
              <a:gd name="connsiteX0" fmla="*/ 13836 w 4681086"/>
              <a:gd name="connsiteY0" fmla="*/ 6829425 h 6829425"/>
              <a:gd name="connsiteX1" fmla="*/ 461511 w 4681086"/>
              <a:gd name="connsiteY1" fmla="*/ 5276850 h 6829425"/>
              <a:gd name="connsiteX2" fmla="*/ 2080761 w 4681086"/>
              <a:gd name="connsiteY2" fmla="*/ 3933825 h 6829425"/>
              <a:gd name="connsiteX3" fmla="*/ 3557136 w 4681086"/>
              <a:gd name="connsiteY3" fmla="*/ 2562225 h 6829425"/>
              <a:gd name="connsiteX4" fmla="*/ 4681086 w 4681086"/>
              <a:gd name="connsiteY4" fmla="*/ 0 h 6829425"/>
              <a:gd name="connsiteX0" fmla="*/ 13836 w 4681086"/>
              <a:gd name="connsiteY0" fmla="*/ 6829425 h 6829425"/>
              <a:gd name="connsiteX1" fmla="*/ 461511 w 4681086"/>
              <a:gd name="connsiteY1" fmla="*/ 5276850 h 6829425"/>
              <a:gd name="connsiteX2" fmla="*/ 2080761 w 4681086"/>
              <a:gd name="connsiteY2" fmla="*/ 3933825 h 6829425"/>
              <a:gd name="connsiteX3" fmla="*/ 3557136 w 4681086"/>
              <a:gd name="connsiteY3" fmla="*/ 2562225 h 6829425"/>
              <a:gd name="connsiteX4" fmla="*/ 4681086 w 4681086"/>
              <a:gd name="connsiteY4" fmla="*/ 0 h 6829425"/>
              <a:gd name="connsiteX0" fmla="*/ 8988 w 4676238"/>
              <a:gd name="connsiteY0" fmla="*/ 6829425 h 6829425"/>
              <a:gd name="connsiteX1" fmla="*/ 561438 w 4676238"/>
              <a:gd name="connsiteY1" fmla="*/ 5257800 h 6829425"/>
              <a:gd name="connsiteX2" fmla="*/ 2075913 w 4676238"/>
              <a:gd name="connsiteY2" fmla="*/ 3933825 h 6829425"/>
              <a:gd name="connsiteX3" fmla="*/ 3552288 w 4676238"/>
              <a:gd name="connsiteY3" fmla="*/ 2562225 h 6829425"/>
              <a:gd name="connsiteX4" fmla="*/ 4676238 w 4676238"/>
              <a:gd name="connsiteY4" fmla="*/ 0 h 6829425"/>
              <a:gd name="connsiteX0" fmla="*/ 7744 w 4674994"/>
              <a:gd name="connsiteY0" fmla="*/ 6829425 h 6829425"/>
              <a:gd name="connsiteX1" fmla="*/ 560194 w 4674994"/>
              <a:gd name="connsiteY1" fmla="*/ 5257800 h 6829425"/>
              <a:gd name="connsiteX2" fmla="*/ 2074669 w 4674994"/>
              <a:gd name="connsiteY2" fmla="*/ 3933825 h 6829425"/>
              <a:gd name="connsiteX3" fmla="*/ 3551044 w 4674994"/>
              <a:gd name="connsiteY3" fmla="*/ 2562225 h 6829425"/>
              <a:gd name="connsiteX4" fmla="*/ 4674994 w 4674994"/>
              <a:gd name="connsiteY4" fmla="*/ 0 h 6829425"/>
              <a:gd name="connsiteX0" fmla="*/ 5269 w 4824919"/>
              <a:gd name="connsiteY0" fmla="*/ 6848475 h 6848475"/>
              <a:gd name="connsiteX1" fmla="*/ 710119 w 4824919"/>
              <a:gd name="connsiteY1" fmla="*/ 5257800 h 6848475"/>
              <a:gd name="connsiteX2" fmla="*/ 2224594 w 4824919"/>
              <a:gd name="connsiteY2" fmla="*/ 3933825 h 6848475"/>
              <a:gd name="connsiteX3" fmla="*/ 3700969 w 4824919"/>
              <a:gd name="connsiteY3" fmla="*/ 2562225 h 6848475"/>
              <a:gd name="connsiteX4" fmla="*/ 4824919 w 4824919"/>
              <a:gd name="connsiteY4" fmla="*/ 0 h 6848475"/>
              <a:gd name="connsiteX0" fmla="*/ 0 w 4819650"/>
              <a:gd name="connsiteY0" fmla="*/ 6848475 h 6848475"/>
              <a:gd name="connsiteX1" fmla="*/ 704850 w 4819650"/>
              <a:gd name="connsiteY1" fmla="*/ 525780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04850 w 4819650"/>
              <a:gd name="connsiteY1" fmla="*/ 525780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04850 w 4819650"/>
              <a:gd name="connsiteY1" fmla="*/ 525780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3382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695700 w 4819650"/>
              <a:gd name="connsiteY3" fmla="*/ 2562225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800475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800475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752850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752850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752850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752850 w 4819650"/>
              <a:gd name="connsiteY3" fmla="*/ 2600167 h 6848475"/>
              <a:gd name="connsiteX4" fmla="*/ 4819650 w 4819650"/>
              <a:gd name="connsiteY4" fmla="*/ 0 h 6848475"/>
              <a:gd name="connsiteX0" fmla="*/ 0 w 4819650"/>
              <a:gd name="connsiteY0" fmla="*/ 6848475 h 6848475"/>
              <a:gd name="connsiteX1" fmla="*/ 781050 w 4819650"/>
              <a:gd name="connsiteY1" fmla="*/ 5276850 h 6848475"/>
              <a:gd name="connsiteX2" fmla="*/ 2219325 w 4819650"/>
              <a:gd name="connsiteY2" fmla="*/ 3914775 h 6848475"/>
              <a:gd name="connsiteX3" fmla="*/ 3752850 w 4819650"/>
              <a:gd name="connsiteY3" fmla="*/ 2600167 h 6848475"/>
              <a:gd name="connsiteX4" fmla="*/ 4819650 w 4819650"/>
              <a:gd name="connsiteY4" fmla="*/ 0 h 6848475"/>
              <a:gd name="connsiteX0" fmla="*/ 0 w 6086475"/>
              <a:gd name="connsiteY0" fmla="*/ 6810533 h 6810533"/>
              <a:gd name="connsiteX1" fmla="*/ 781050 w 6086475"/>
              <a:gd name="connsiteY1" fmla="*/ 5238908 h 6810533"/>
              <a:gd name="connsiteX2" fmla="*/ 2219325 w 6086475"/>
              <a:gd name="connsiteY2" fmla="*/ 3876833 h 6810533"/>
              <a:gd name="connsiteX3" fmla="*/ 3752850 w 6086475"/>
              <a:gd name="connsiteY3" fmla="*/ 2562225 h 6810533"/>
              <a:gd name="connsiteX4" fmla="*/ 6086475 w 6086475"/>
              <a:gd name="connsiteY4" fmla="*/ 0 h 6810533"/>
              <a:gd name="connsiteX0" fmla="*/ 0 w 6086475"/>
              <a:gd name="connsiteY0" fmla="*/ 6810533 h 6810533"/>
              <a:gd name="connsiteX1" fmla="*/ 781050 w 6086475"/>
              <a:gd name="connsiteY1" fmla="*/ 5238908 h 6810533"/>
              <a:gd name="connsiteX2" fmla="*/ 2219325 w 6086475"/>
              <a:gd name="connsiteY2" fmla="*/ 3876833 h 6810533"/>
              <a:gd name="connsiteX3" fmla="*/ 3752850 w 6086475"/>
              <a:gd name="connsiteY3" fmla="*/ 2562225 h 6810533"/>
              <a:gd name="connsiteX4" fmla="*/ 6086475 w 6086475"/>
              <a:gd name="connsiteY4" fmla="*/ 0 h 6810533"/>
              <a:gd name="connsiteX0" fmla="*/ 0 w 6086475"/>
              <a:gd name="connsiteY0" fmla="*/ 6810533 h 6810533"/>
              <a:gd name="connsiteX1" fmla="*/ 781050 w 6086475"/>
              <a:gd name="connsiteY1" fmla="*/ 5238908 h 6810533"/>
              <a:gd name="connsiteX2" fmla="*/ 2219325 w 6086475"/>
              <a:gd name="connsiteY2" fmla="*/ 3876833 h 6810533"/>
              <a:gd name="connsiteX3" fmla="*/ 3752850 w 6086475"/>
              <a:gd name="connsiteY3" fmla="*/ 2562225 h 6810533"/>
              <a:gd name="connsiteX4" fmla="*/ 6086475 w 6086475"/>
              <a:gd name="connsiteY4" fmla="*/ 0 h 6810533"/>
              <a:gd name="connsiteX0" fmla="*/ 0 w 6086475"/>
              <a:gd name="connsiteY0" fmla="*/ 6810533 h 6810533"/>
              <a:gd name="connsiteX1" fmla="*/ 781050 w 6086475"/>
              <a:gd name="connsiteY1" fmla="*/ 5238908 h 6810533"/>
              <a:gd name="connsiteX2" fmla="*/ 2219325 w 6086475"/>
              <a:gd name="connsiteY2" fmla="*/ 3876833 h 6810533"/>
              <a:gd name="connsiteX3" fmla="*/ 3752850 w 6086475"/>
              <a:gd name="connsiteY3" fmla="*/ 2562225 h 6810533"/>
              <a:gd name="connsiteX4" fmla="*/ 6086475 w 6086475"/>
              <a:gd name="connsiteY4" fmla="*/ 0 h 6810533"/>
              <a:gd name="connsiteX0" fmla="*/ 0 w 6086475"/>
              <a:gd name="connsiteY0" fmla="*/ 6810533 h 6810533"/>
              <a:gd name="connsiteX1" fmla="*/ 781050 w 6086475"/>
              <a:gd name="connsiteY1" fmla="*/ 5238908 h 6810533"/>
              <a:gd name="connsiteX2" fmla="*/ 2219325 w 6086475"/>
              <a:gd name="connsiteY2" fmla="*/ 3876833 h 6810533"/>
              <a:gd name="connsiteX3" fmla="*/ 3752850 w 6086475"/>
              <a:gd name="connsiteY3" fmla="*/ 2562225 h 6810533"/>
              <a:gd name="connsiteX4" fmla="*/ 6086475 w 6086475"/>
              <a:gd name="connsiteY4" fmla="*/ 0 h 6810533"/>
              <a:gd name="connsiteX0" fmla="*/ 0 w 6172200"/>
              <a:gd name="connsiteY0" fmla="*/ 6857960 h 6857960"/>
              <a:gd name="connsiteX1" fmla="*/ 781050 w 6172200"/>
              <a:gd name="connsiteY1" fmla="*/ 5286335 h 6857960"/>
              <a:gd name="connsiteX2" fmla="*/ 2219325 w 6172200"/>
              <a:gd name="connsiteY2" fmla="*/ 3924260 h 6857960"/>
              <a:gd name="connsiteX3" fmla="*/ 3752850 w 6172200"/>
              <a:gd name="connsiteY3" fmla="*/ 2609652 h 6857960"/>
              <a:gd name="connsiteX4" fmla="*/ 6172200 w 6172200"/>
              <a:gd name="connsiteY4" fmla="*/ 0 h 6857960"/>
              <a:gd name="connsiteX0" fmla="*/ 0 w 6172200"/>
              <a:gd name="connsiteY0" fmla="*/ 6857960 h 6857960"/>
              <a:gd name="connsiteX1" fmla="*/ 781050 w 6172200"/>
              <a:gd name="connsiteY1" fmla="*/ 5286335 h 6857960"/>
              <a:gd name="connsiteX2" fmla="*/ 2219325 w 6172200"/>
              <a:gd name="connsiteY2" fmla="*/ 3924260 h 6857960"/>
              <a:gd name="connsiteX3" fmla="*/ 3752850 w 6172200"/>
              <a:gd name="connsiteY3" fmla="*/ 2609652 h 6857960"/>
              <a:gd name="connsiteX4" fmla="*/ 6172200 w 6172200"/>
              <a:gd name="connsiteY4" fmla="*/ 0 h 6857960"/>
              <a:gd name="connsiteX0" fmla="*/ 0 w 6172200"/>
              <a:gd name="connsiteY0" fmla="*/ 6857960 h 6857960"/>
              <a:gd name="connsiteX1" fmla="*/ 781050 w 6172200"/>
              <a:gd name="connsiteY1" fmla="*/ 5286335 h 6857960"/>
              <a:gd name="connsiteX2" fmla="*/ 3752850 w 6172200"/>
              <a:gd name="connsiteY2" fmla="*/ 2609652 h 6857960"/>
              <a:gd name="connsiteX3" fmla="*/ 6172200 w 6172200"/>
              <a:gd name="connsiteY3" fmla="*/ 0 h 6857960"/>
              <a:gd name="connsiteX0" fmla="*/ 0 w 6172200"/>
              <a:gd name="connsiteY0" fmla="*/ 6857960 h 6857960"/>
              <a:gd name="connsiteX1" fmla="*/ 781050 w 6172200"/>
              <a:gd name="connsiteY1" fmla="*/ 5286335 h 6857960"/>
              <a:gd name="connsiteX2" fmla="*/ 6172200 w 6172200"/>
              <a:gd name="connsiteY2"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72200"/>
              <a:gd name="connsiteY0" fmla="*/ 6857960 h 6857960"/>
              <a:gd name="connsiteX1" fmla="*/ 6172200 w 6172200"/>
              <a:gd name="connsiteY1" fmla="*/ 0 h 6857960"/>
              <a:gd name="connsiteX0" fmla="*/ 0 w 6122363"/>
              <a:gd name="connsiteY0" fmla="*/ 6785388 h 6785388"/>
              <a:gd name="connsiteX1" fmla="*/ 6122363 w 6122363"/>
              <a:gd name="connsiteY1" fmla="*/ 0 h 6785388"/>
              <a:gd name="connsiteX0" fmla="*/ 0 w 6122363"/>
              <a:gd name="connsiteY0" fmla="*/ 6785388 h 6785388"/>
              <a:gd name="connsiteX1" fmla="*/ 6122363 w 6122363"/>
              <a:gd name="connsiteY1" fmla="*/ 0 h 6785388"/>
              <a:gd name="connsiteX0" fmla="*/ 0 w 6122363"/>
              <a:gd name="connsiteY0" fmla="*/ 6785388 h 6785388"/>
              <a:gd name="connsiteX1" fmla="*/ 6122363 w 6122363"/>
              <a:gd name="connsiteY1" fmla="*/ 0 h 6785388"/>
              <a:gd name="connsiteX0" fmla="*/ 0 w 5849989"/>
              <a:gd name="connsiteY0" fmla="*/ 6279540 h 6279540"/>
              <a:gd name="connsiteX1" fmla="*/ 5849989 w 5849989"/>
              <a:gd name="connsiteY1" fmla="*/ 0 h 6279540"/>
              <a:gd name="connsiteX0" fmla="*/ 0 w 5849989"/>
              <a:gd name="connsiteY0" fmla="*/ 6279540 h 6279540"/>
              <a:gd name="connsiteX1" fmla="*/ 5849989 w 5849989"/>
              <a:gd name="connsiteY1" fmla="*/ 0 h 6279540"/>
              <a:gd name="connsiteX0" fmla="*/ 0 w 5849989"/>
              <a:gd name="connsiteY0" fmla="*/ 6279540 h 6279540"/>
              <a:gd name="connsiteX1" fmla="*/ 5849989 w 5849989"/>
              <a:gd name="connsiteY1" fmla="*/ 0 h 6279540"/>
              <a:gd name="connsiteX0" fmla="*/ 0 w 5849989"/>
              <a:gd name="connsiteY0" fmla="*/ 6279540 h 6279540"/>
              <a:gd name="connsiteX1" fmla="*/ 5849989 w 5849989"/>
              <a:gd name="connsiteY1" fmla="*/ 0 h 6279540"/>
              <a:gd name="connsiteX0" fmla="*/ 0 w 5849989"/>
              <a:gd name="connsiteY0" fmla="*/ 6279540 h 6279540"/>
              <a:gd name="connsiteX1" fmla="*/ 5849989 w 5849989"/>
              <a:gd name="connsiteY1" fmla="*/ 0 h 6279540"/>
              <a:gd name="connsiteX0" fmla="*/ 0 w 5755249"/>
              <a:gd name="connsiteY0" fmla="*/ 6348520 h 6348520"/>
              <a:gd name="connsiteX1" fmla="*/ 5755249 w 5755249"/>
              <a:gd name="connsiteY1" fmla="*/ 0 h 6348520"/>
              <a:gd name="connsiteX0" fmla="*/ 0 w 5684194"/>
              <a:gd name="connsiteY0" fmla="*/ 6130085 h 6130085"/>
              <a:gd name="connsiteX1" fmla="*/ 5684194 w 5684194"/>
              <a:gd name="connsiteY1" fmla="*/ 0 h 6130085"/>
              <a:gd name="connsiteX0" fmla="*/ 0 w 5883541"/>
              <a:gd name="connsiteY0" fmla="*/ 6444564 h 6444564"/>
              <a:gd name="connsiteX1" fmla="*/ 5883541 w 5883541"/>
              <a:gd name="connsiteY1" fmla="*/ 0 h 6444564"/>
              <a:gd name="connsiteX0" fmla="*/ 0 w 5883541"/>
              <a:gd name="connsiteY0" fmla="*/ 6444564 h 6444564"/>
              <a:gd name="connsiteX1" fmla="*/ 5883541 w 5883541"/>
              <a:gd name="connsiteY1" fmla="*/ 0 h 6444564"/>
            </a:gdLst>
            <a:ahLst/>
            <a:cxnLst>
              <a:cxn ang="0">
                <a:pos x="connsiteX0" y="connsiteY0"/>
              </a:cxn>
              <a:cxn ang="0">
                <a:pos x="connsiteX1" y="connsiteY1"/>
              </a:cxn>
            </a:cxnLst>
            <a:rect l="l" t="t" r="r" b="b"/>
            <a:pathLst>
              <a:path w="5883541" h="6444564">
                <a:moveTo>
                  <a:pt x="0" y="6444564"/>
                </a:moveTo>
                <a:cubicBezTo>
                  <a:pt x="2341507" y="2229928"/>
                  <a:pt x="4352951" y="3601206"/>
                  <a:pt x="5883541" y="0"/>
                </a:cubicBezTo>
              </a:path>
            </a:pathLst>
          </a:custGeom>
          <a:ln w="88900">
            <a:solidFill>
              <a:schemeClr val="bg1">
                <a:lumMod val="8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ko-KR" altLang="en-US" sz="2700">
              <a:solidFill>
                <a:prstClr val="black"/>
              </a:solidFill>
            </a:endParaRPr>
          </a:p>
        </p:txBody>
      </p:sp>
      <p:sp>
        <p:nvSpPr>
          <p:cNvPr id="24" name="TextBox 23">
            <a:extLst>
              <a:ext uri="{FF2B5EF4-FFF2-40B4-BE49-F238E27FC236}">
                <a16:creationId xmlns:a16="http://schemas.microsoft.com/office/drawing/2014/main" xmlns="" id="{04D4D964-8CE5-4459-B33D-66493F189552}"/>
              </a:ext>
            </a:extLst>
          </p:cNvPr>
          <p:cNvSpPr txBox="1"/>
          <p:nvPr/>
        </p:nvSpPr>
        <p:spPr>
          <a:xfrm>
            <a:off x="2555776" y="1314634"/>
            <a:ext cx="2142046" cy="1384995"/>
          </a:xfrm>
          <a:prstGeom prst="rect">
            <a:avLst/>
          </a:prstGeom>
          <a:noFill/>
        </p:spPr>
        <p:txBody>
          <a:bodyPr wrap="square" rtlCol="0">
            <a:spAutoFit/>
          </a:bodyPr>
          <a:lstStyle/>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Chiếu điện, chụp điện.</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Xác định vết nứt bên trong sản phẩm đúc.</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Kiểm tra hành lí của hành khách lên máy bay.</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Hủy diệt tế bào, trị bệnh ung thư nông.</a:t>
            </a:r>
            <a:endParaRPr lang="en-US" altLang="ko-KR" sz="1200" dirty="0">
              <a:solidFill>
                <a:prstClr val="black">
                  <a:lumMod val="65000"/>
                  <a:lumOff val="35000"/>
                </a:prstClr>
              </a:solidFill>
              <a:latin typeface="Arial"/>
              <a:cs typeface="Arial" pitchFamily="34" charset="0"/>
            </a:endParaRPr>
          </a:p>
        </p:txBody>
      </p:sp>
      <p:sp>
        <p:nvSpPr>
          <p:cNvPr id="25" name="TextBox 24">
            <a:extLst>
              <a:ext uri="{FF2B5EF4-FFF2-40B4-BE49-F238E27FC236}">
                <a16:creationId xmlns:a16="http://schemas.microsoft.com/office/drawing/2014/main" xmlns="" id="{13F45A70-93D7-49D7-85F5-0A3E7F9441E5}"/>
              </a:ext>
            </a:extLst>
          </p:cNvPr>
          <p:cNvSpPr txBox="1"/>
          <p:nvPr/>
        </p:nvSpPr>
        <p:spPr>
          <a:xfrm>
            <a:off x="1164465" y="3330858"/>
            <a:ext cx="1895367" cy="830997"/>
          </a:xfrm>
          <a:prstGeom prst="rect">
            <a:avLst/>
          </a:prstGeom>
          <a:noFill/>
        </p:spPr>
        <p:txBody>
          <a:bodyPr wrap="square" rtlCol="0">
            <a:spAutoFit/>
          </a:bodyPr>
          <a:lstStyle/>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Có tất cả các tính chất của tia tử ngoại.</a:t>
            </a:r>
          </a:p>
          <a:p>
            <a:pPr marL="171450" indent="-171450" algn="r" fontAlgn="auto">
              <a:spcBef>
                <a:spcPts val="0"/>
              </a:spcBef>
              <a:spcAft>
                <a:spcPts val="0"/>
              </a:spcAft>
              <a:buFontTx/>
              <a:buChar char="-"/>
            </a:pPr>
            <a:r>
              <a:rPr lang="en-US" altLang="ko-KR" sz="1200" smtClean="0">
                <a:solidFill>
                  <a:prstClr val="black">
                    <a:lumMod val="65000"/>
                    <a:lumOff val="35000"/>
                  </a:prstClr>
                </a:solidFill>
                <a:latin typeface="Arial"/>
                <a:cs typeface="Arial" pitchFamily="34" charset="0"/>
              </a:rPr>
              <a:t>Có khả năng đâm xuyên</a:t>
            </a:r>
            <a:endParaRPr lang="en-US" altLang="ko-KR" sz="1200" dirty="0">
              <a:solidFill>
                <a:prstClr val="black">
                  <a:lumMod val="65000"/>
                  <a:lumOff val="35000"/>
                </a:prstClr>
              </a:solidFill>
              <a:latin typeface="Arial"/>
              <a:cs typeface="Arial" pitchFamily="34" charset="0"/>
            </a:endParaRPr>
          </a:p>
        </p:txBody>
      </p:sp>
      <p:sp>
        <p:nvSpPr>
          <p:cNvPr id="26" name="TextBox 25">
            <a:extLst>
              <a:ext uri="{FF2B5EF4-FFF2-40B4-BE49-F238E27FC236}">
                <a16:creationId xmlns:a16="http://schemas.microsoft.com/office/drawing/2014/main" xmlns="" id="{E7BE002D-FC10-4A90-8B3E-93DD513E4D0A}"/>
              </a:ext>
            </a:extLst>
          </p:cNvPr>
          <p:cNvSpPr txBox="1"/>
          <p:nvPr/>
        </p:nvSpPr>
        <p:spPr>
          <a:xfrm>
            <a:off x="6886784" y="3395017"/>
            <a:ext cx="1620844" cy="276999"/>
          </a:xfrm>
          <a:prstGeom prst="rect">
            <a:avLst/>
          </a:prstGeom>
          <a:noFill/>
        </p:spPr>
        <p:txBody>
          <a:bodyPr wrap="square" rtlCol="0">
            <a:spAutoFit/>
          </a:bodyPr>
          <a:lstStyle/>
          <a:p>
            <a:pPr fontAlgn="auto">
              <a:spcBef>
                <a:spcPts val="0"/>
              </a:spcBef>
              <a:spcAft>
                <a:spcPts val="0"/>
              </a:spcAft>
            </a:pPr>
            <a:r>
              <a:rPr lang="en-US" altLang="ko-KR" sz="1200">
                <a:solidFill>
                  <a:prstClr val="black">
                    <a:lumMod val="65000"/>
                    <a:lumOff val="35000"/>
                  </a:prstClr>
                </a:solidFill>
                <a:latin typeface="Arial"/>
                <a:cs typeface="Arial" pitchFamily="34" charset="0"/>
              </a:rPr>
              <a:t>- </a:t>
            </a:r>
            <a:r>
              <a:rPr lang="en-US" altLang="ko-KR" sz="1200" smtClean="0">
                <a:solidFill>
                  <a:prstClr val="black">
                    <a:lumMod val="65000"/>
                    <a:lumOff val="35000"/>
                  </a:prstClr>
                </a:solidFill>
                <a:latin typeface="Arial"/>
                <a:cs typeface="Arial" pitchFamily="34" charset="0"/>
              </a:rPr>
              <a:t>Dùng ống Coolidge</a:t>
            </a:r>
            <a:endParaRPr lang="en-US" altLang="ko-KR" sz="1200" dirty="0">
              <a:solidFill>
                <a:prstClr val="black">
                  <a:lumMod val="65000"/>
                  <a:lumOff val="35000"/>
                </a:prstClr>
              </a:solidFill>
              <a:latin typeface="Arial"/>
              <a:cs typeface="Arial" pitchFamily="34" charset="0"/>
            </a:endParaRPr>
          </a:p>
        </p:txBody>
      </p:sp>
      <p:sp>
        <p:nvSpPr>
          <p:cNvPr id="27" name="TextBox 26">
            <a:extLst>
              <a:ext uri="{FF2B5EF4-FFF2-40B4-BE49-F238E27FC236}">
                <a16:creationId xmlns:a16="http://schemas.microsoft.com/office/drawing/2014/main" xmlns="" id="{77334D1A-16CB-4336-A377-D1586BF697A4}"/>
              </a:ext>
            </a:extLst>
          </p:cNvPr>
          <p:cNvSpPr txBox="1"/>
          <p:nvPr/>
        </p:nvSpPr>
        <p:spPr>
          <a:xfrm>
            <a:off x="5364582" y="5162526"/>
            <a:ext cx="1620844" cy="830997"/>
          </a:xfrm>
          <a:prstGeom prst="rect">
            <a:avLst/>
          </a:prstGeom>
          <a:noFill/>
        </p:spPr>
        <p:txBody>
          <a:bodyPr wrap="square" rtlCol="0">
            <a:spAutoFit/>
          </a:bodyPr>
          <a:lstStyle/>
          <a:p>
            <a:pPr fontAlgn="auto">
              <a:spcBef>
                <a:spcPts val="0"/>
              </a:spcBef>
              <a:spcAft>
                <a:spcPts val="0"/>
              </a:spcAft>
            </a:pPr>
            <a:r>
              <a:rPr lang="en-US" altLang="ko-KR" sz="1200">
                <a:solidFill>
                  <a:prstClr val="black">
                    <a:lumMod val="65000"/>
                    <a:lumOff val="35000"/>
                  </a:prstClr>
                </a:solidFill>
                <a:latin typeface="Arial"/>
                <a:cs typeface="Arial" pitchFamily="34" charset="0"/>
              </a:rPr>
              <a:t>- Tia </a:t>
            </a:r>
            <a:r>
              <a:rPr lang="en-US" altLang="ko-KR" sz="1200" smtClean="0">
                <a:solidFill>
                  <a:prstClr val="black">
                    <a:lumMod val="65000"/>
                    <a:lumOff val="35000"/>
                  </a:prstClr>
                </a:solidFill>
                <a:latin typeface="Arial"/>
                <a:cs typeface="Arial" pitchFamily="34" charset="0"/>
              </a:rPr>
              <a:t>X là bức xạ điện từ không nhìn thấy có bước sóng từ 10</a:t>
            </a:r>
            <a:r>
              <a:rPr lang="en-US" altLang="ko-KR" sz="1200" baseline="30000" smtClean="0">
                <a:solidFill>
                  <a:prstClr val="black">
                    <a:lumMod val="65000"/>
                    <a:lumOff val="35000"/>
                  </a:prstClr>
                </a:solidFill>
                <a:latin typeface="Arial"/>
                <a:cs typeface="Arial" pitchFamily="34" charset="0"/>
              </a:rPr>
              <a:t>-11</a:t>
            </a:r>
            <a:r>
              <a:rPr lang="en-US" altLang="ko-KR" sz="1200" smtClean="0">
                <a:solidFill>
                  <a:prstClr val="black">
                    <a:lumMod val="65000"/>
                    <a:lumOff val="35000"/>
                  </a:prstClr>
                </a:solidFill>
                <a:latin typeface="Arial"/>
                <a:cs typeface="Arial" pitchFamily="34" charset="0"/>
              </a:rPr>
              <a:t>m đến 10</a:t>
            </a:r>
            <a:r>
              <a:rPr lang="en-US" altLang="ko-KR" sz="1200" baseline="30000" smtClean="0">
                <a:solidFill>
                  <a:prstClr val="black">
                    <a:lumMod val="65000"/>
                    <a:lumOff val="35000"/>
                  </a:prstClr>
                </a:solidFill>
                <a:latin typeface="Arial"/>
                <a:cs typeface="Arial" pitchFamily="34" charset="0"/>
              </a:rPr>
              <a:t>-8</a:t>
            </a:r>
            <a:r>
              <a:rPr lang="en-US" altLang="ko-KR" sz="1200" smtClean="0">
                <a:solidFill>
                  <a:prstClr val="black">
                    <a:lumMod val="65000"/>
                    <a:lumOff val="35000"/>
                  </a:prstClr>
                </a:solidFill>
                <a:latin typeface="Arial"/>
                <a:cs typeface="Arial" pitchFamily="34" charset="0"/>
              </a:rPr>
              <a:t>m.</a:t>
            </a:r>
            <a:endParaRPr lang="en-US" altLang="ko-KR" sz="1200" dirty="0">
              <a:solidFill>
                <a:prstClr val="black">
                  <a:lumMod val="65000"/>
                  <a:lumOff val="35000"/>
                </a:prstClr>
              </a:solidFill>
              <a:latin typeface="Arial"/>
              <a:cs typeface="Arial" pitchFamily="34" charset="0"/>
            </a:endParaRPr>
          </a:p>
        </p:txBody>
      </p:sp>
      <p:sp>
        <p:nvSpPr>
          <p:cNvPr id="29" name="Isosceles Triangle 28">
            <a:extLst>
              <a:ext uri="{FF2B5EF4-FFF2-40B4-BE49-F238E27FC236}">
                <a16:creationId xmlns:a16="http://schemas.microsoft.com/office/drawing/2014/main" xmlns="" id="{458188D9-64E3-4ACD-A8C3-C2CD9C9AFF4F}"/>
              </a:ext>
            </a:extLst>
          </p:cNvPr>
          <p:cNvSpPr/>
          <p:nvPr/>
        </p:nvSpPr>
        <p:spPr>
          <a:xfrm rot="1371778">
            <a:off x="6259643" y="1391556"/>
            <a:ext cx="459966" cy="528697"/>
          </a:xfrm>
          <a:prstGeom prst="triangle">
            <a:avLst>
              <a:gd name="adj" fmla="val 49620"/>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2700" dirty="0">
              <a:solidFill>
                <a:prstClr val="white"/>
              </a:solidFill>
            </a:endParaRPr>
          </a:p>
        </p:txBody>
      </p:sp>
    </p:spTree>
    <p:extLst>
      <p:ext uri="{BB962C8B-B14F-4D97-AF65-F5344CB8AC3E}">
        <p14:creationId xmlns:p14="http://schemas.microsoft.com/office/powerpoint/2010/main" val="2313469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down)">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arn(inVertical)">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barn(inVertical)">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barn(inVertical)">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barn(inVertical)">
                                      <p:cBhvr>
                                        <p:cTn id="5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P spid="7" grpId="0" animBg="1"/>
      <p:bldP spid="8" grpId="0" animBg="1"/>
      <p:bldP spid="24" grpId="0"/>
      <p:bldP spid="25" grpId="0"/>
      <p:bldP spid="26" grpId="0"/>
      <p:bldP spid="27" grpId="0"/>
      <p:bldP spid="2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fld id="{E7842368-6A53-486A-861A-5297AB488AB7}" type="slidenum">
              <a:rPr lang="en-US" altLang="en-US" sz="1200">
                <a:solidFill>
                  <a:srgbClr val="898989"/>
                </a:solidFill>
                <a:latin typeface="VNI-Times" pitchFamily="2" charset="0"/>
              </a:rPr>
              <a:pPr/>
              <a:t>38</a:t>
            </a:fld>
            <a:endParaRPr lang="en-US" altLang="en-US" sz="1200">
              <a:solidFill>
                <a:srgbClr val="898989"/>
              </a:solidFill>
              <a:latin typeface="VNI-Times" pitchFamily="2" charset="0"/>
            </a:endParaRPr>
          </a:p>
        </p:txBody>
      </p:sp>
      <p:sp>
        <p:nvSpPr>
          <p:cNvPr id="5" name="Text Box 8"/>
          <p:cNvSpPr txBox="1">
            <a:spLocks noChangeArrowheads="1"/>
          </p:cNvSpPr>
          <p:nvPr/>
        </p:nvSpPr>
        <p:spPr bwMode="auto">
          <a:xfrm>
            <a:off x="463550" y="106362"/>
            <a:ext cx="6096000" cy="584776"/>
          </a:xfrm>
          <a:prstGeom prst="rect">
            <a:avLst/>
          </a:prstGeom>
          <a:noFill/>
          <a:ln w="9525">
            <a:noFill/>
            <a:miter lim="800000"/>
            <a:headEnd/>
            <a:tailEnd/>
          </a:ln>
          <a:effec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eaLnBrk="0" hangingPunct="0">
              <a:spcBef>
                <a:spcPct val="50000"/>
              </a:spcBef>
              <a:defRPr/>
            </a:pPr>
            <a:r>
              <a:rPr lang="en-US" sz="3200" b="1" smtClean="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V</a:t>
            </a:r>
            <a:r>
              <a:rPr lang="en-US" sz="3200" b="1"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  THANG SÓNG ĐIỆN TỪ</a:t>
            </a:r>
          </a:p>
        </p:txBody>
      </p:sp>
      <p:graphicFrame>
        <p:nvGraphicFramePr>
          <p:cNvPr id="88" name="Object 25"/>
          <p:cNvGraphicFramePr>
            <a:graphicFrameLocks noChangeAspect="1"/>
          </p:cNvGraphicFramePr>
          <p:nvPr/>
        </p:nvGraphicFramePr>
        <p:xfrm>
          <a:off x="542925" y="3779838"/>
          <a:ext cx="8067675" cy="1966912"/>
        </p:xfrm>
        <a:graphic>
          <a:graphicData uri="http://schemas.openxmlformats.org/presentationml/2006/ole">
            <mc:AlternateContent xmlns:mc="http://schemas.openxmlformats.org/markup-compatibility/2006">
              <mc:Choice xmlns:v="urn:schemas-microsoft-com:vml" Requires="v">
                <p:oleObj spid="_x0000_s69657" name="Bitmap Image" r:id="rId4" imgW="3866667" imgH="942857" progId="Paint.Picture">
                  <p:embed/>
                </p:oleObj>
              </mc:Choice>
              <mc:Fallback>
                <p:oleObj name="Bitmap Image" r:id="rId4" imgW="3866667" imgH="94285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925" y="3779838"/>
                        <a:ext cx="8067675" cy="196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7" name="Text Box 33"/>
          <p:cNvSpPr txBox="1">
            <a:spLocks noChangeArrowheads="1"/>
          </p:cNvSpPr>
          <p:nvPr/>
        </p:nvSpPr>
        <p:spPr bwMode="auto">
          <a:xfrm>
            <a:off x="1524000" y="2903538"/>
            <a:ext cx="1371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endParaRPr lang="en-US" altLang="en-US" sz="900" b="1">
              <a:solidFill>
                <a:srgbClr val="0000FF"/>
              </a:solidFill>
              <a:latin typeface="VNI-Times" pitchFamily="2" charset="0"/>
              <a:cs typeface="+mn-cs"/>
            </a:endParaRPr>
          </a:p>
        </p:txBody>
      </p:sp>
      <p:sp>
        <p:nvSpPr>
          <p:cNvPr id="94" name="Text Box 34"/>
          <p:cNvSpPr txBox="1">
            <a:spLocks noChangeArrowheads="1"/>
          </p:cNvSpPr>
          <p:nvPr/>
        </p:nvSpPr>
        <p:spPr bwMode="auto">
          <a:xfrm>
            <a:off x="1524000" y="3055938"/>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000" b="1">
                <a:solidFill>
                  <a:prstClr val="black"/>
                </a:solidFill>
                <a:latin typeface="VNI-Times" pitchFamily="2" charset="0"/>
                <a:cs typeface="+mn-cs"/>
              </a:rPr>
              <a:t>Soùng voâ tuyeán </a:t>
            </a:r>
          </a:p>
        </p:txBody>
      </p:sp>
      <p:sp>
        <p:nvSpPr>
          <p:cNvPr id="95" name="Text Box 35"/>
          <p:cNvSpPr txBox="1">
            <a:spLocks noChangeArrowheads="1"/>
          </p:cNvSpPr>
          <p:nvPr/>
        </p:nvSpPr>
        <p:spPr bwMode="auto">
          <a:xfrm>
            <a:off x="4800600" y="2886075"/>
            <a:ext cx="23622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1600" b="1">
                <a:solidFill>
                  <a:srgbClr val="FF3399"/>
                </a:solidFill>
                <a:latin typeface="VNI-Times" pitchFamily="2" charset="0"/>
                <a:cs typeface="+mn-cs"/>
              </a:rPr>
              <a:t>Tia hoàng</a:t>
            </a:r>
          </a:p>
          <a:p>
            <a:pPr>
              <a:spcBef>
                <a:spcPct val="50000"/>
              </a:spcBef>
            </a:pPr>
            <a:r>
              <a:rPr lang="en-US" altLang="en-US" sz="1600" b="1">
                <a:solidFill>
                  <a:srgbClr val="FF3399"/>
                </a:solidFill>
                <a:latin typeface="VNI-Times" pitchFamily="2" charset="0"/>
                <a:cs typeface="+mn-cs"/>
              </a:rPr>
              <a:t> ngoaïi </a:t>
            </a:r>
          </a:p>
        </p:txBody>
      </p:sp>
      <p:sp>
        <p:nvSpPr>
          <p:cNvPr id="96" name="Text Box 36"/>
          <p:cNvSpPr txBox="1">
            <a:spLocks noChangeArrowheads="1"/>
          </p:cNvSpPr>
          <p:nvPr/>
        </p:nvSpPr>
        <p:spPr bwMode="auto">
          <a:xfrm>
            <a:off x="6019800" y="2827338"/>
            <a:ext cx="8382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ts val="600"/>
              </a:spcBef>
            </a:pPr>
            <a:r>
              <a:rPr lang="en-US" altLang="en-US" sz="1800" b="1">
                <a:solidFill>
                  <a:srgbClr val="008080"/>
                </a:solidFill>
                <a:latin typeface="VNI-Times" pitchFamily="2" charset="0"/>
                <a:cs typeface="+mn-cs"/>
              </a:rPr>
              <a:t>Tia töû </a:t>
            </a:r>
          </a:p>
          <a:p>
            <a:pPr>
              <a:spcBef>
                <a:spcPts val="600"/>
              </a:spcBef>
            </a:pPr>
            <a:r>
              <a:rPr lang="en-US" altLang="en-US" sz="1800" b="1">
                <a:solidFill>
                  <a:srgbClr val="008080"/>
                </a:solidFill>
                <a:latin typeface="VNI-Times" pitchFamily="2" charset="0"/>
                <a:cs typeface="+mn-cs"/>
              </a:rPr>
              <a:t> ngoaïi </a:t>
            </a:r>
          </a:p>
        </p:txBody>
      </p:sp>
      <p:grpSp>
        <p:nvGrpSpPr>
          <p:cNvPr id="2" name="Group 68"/>
          <p:cNvGrpSpPr>
            <a:grpSpLocks/>
          </p:cNvGrpSpPr>
          <p:nvPr/>
        </p:nvGrpSpPr>
        <p:grpSpPr bwMode="auto">
          <a:xfrm>
            <a:off x="7543800" y="3055938"/>
            <a:ext cx="1295400" cy="1033462"/>
            <a:chOff x="4752" y="1200"/>
            <a:chExt cx="816" cy="651"/>
          </a:xfrm>
        </p:grpSpPr>
        <p:graphicFrame>
          <p:nvGraphicFramePr>
            <p:cNvPr id="8227" name="Object 28"/>
            <p:cNvGraphicFramePr>
              <a:graphicFrameLocks noChangeAspect="1"/>
            </p:cNvGraphicFramePr>
            <p:nvPr/>
          </p:nvGraphicFramePr>
          <p:xfrm>
            <a:off x="4752" y="1488"/>
            <a:ext cx="528" cy="363"/>
          </p:xfrm>
          <a:graphic>
            <a:graphicData uri="http://schemas.openxmlformats.org/presentationml/2006/ole">
              <mc:AlternateContent xmlns:mc="http://schemas.openxmlformats.org/markup-compatibility/2006">
                <mc:Choice xmlns:v="urn:schemas-microsoft-com:vml" Requires="v">
                  <p:oleObj spid="_x0000_s69658" name="Equation" r:id="rId6" imgW="533169" imgH="368140" progId="Equation.DSMT4">
                    <p:embed/>
                  </p:oleObj>
                </mc:Choice>
                <mc:Fallback>
                  <p:oleObj name="Equation" r:id="rId6" imgW="533169" imgH="3681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2" y="1488"/>
                          <a:ext cx="52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8" name="Text Box 37"/>
            <p:cNvSpPr txBox="1">
              <a:spLocks noChangeArrowheads="1"/>
            </p:cNvSpPr>
            <p:nvPr/>
          </p:nvSpPr>
          <p:spPr bwMode="auto">
            <a:xfrm>
              <a:off x="4800" y="1200"/>
              <a:ext cx="7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1800" b="1">
                  <a:solidFill>
                    <a:prstClr val="black"/>
                  </a:solidFill>
                  <a:latin typeface="VNI-Times" pitchFamily="2" charset="0"/>
                  <a:cs typeface="+mn-cs"/>
                </a:rPr>
                <a:t>Tia gamma </a:t>
              </a:r>
            </a:p>
          </p:txBody>
        </p:sp>
      </p:grpSp>
      <p:sp>
        <p:nvSpPr>
          <p:cNvPr id="100" name="Text Box 38"/>
          <p:cNvSpPr txBox="1">
            <a:spLocks noChangeArrowheads="1"/>
          </p:cNvSpPr>
          <p:nvPr/>
        </p:nvSpPr>
        <p:spPr bwMode="auto">
          <a:xfrm>
            <a:off x="6858000" y="33528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1800" b="1">
                <a:solidFill>
                  <a:srgbClr val="0000FF"/>
                </a:solidFill>
                <a:latin typeface="VNI-Times" pitchFamily="2" charset="0"/>
                <a:cs typeface="+mn-cs"/>
              </a:rPr>
              <a:t>Tia X </a:t>
            </a:r>
          </a:p>
        </p:txBody>
      </p:sp>
      <p:sp>
        <p:nvSpPr>
          <p:cNvPr id="101" name="Text Box 39"/>
          <p:cNvSpPr txBox="1">
            <a:spLocks noChangeArrowheads="1"/>
          </p:cNvSpPr>
          <p:nvPr/>
        </p:nvSpPr>
        <p:spPr bwMode="auto">
          <a:xfrm>
            <a:off x="609600" y="2598738"/>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000" b="1">
                <a:solidFill>
                  <a:srgbClr val="0000FF"/>
                </a:solidFill>
                <a:latin typeface="VNI-Times" pitchFamily="2" charset="0"/>
                <a:cs typeface="+mn-cs"/>
              </a:rPr>
              <a:t>Maùy phaùt voâ tuyeán </a:t>
            </a:r>
          </a:p>
        </p:txBody>
      </p:sp>
      <p:sp>
        <p:nvSpPr>
          <p:cNvPr id="102" name="Text Box 40"/>
          <p:cNvSpPr txBox="1">
            <a:spLocks noChangeArrowheads="1"/>
          </p:cNvSpPr>
          <p:nvPr/>
        </p:nvSpPr>
        <p:spPr bwMode="auto">
          <a:xfrm>
            <a:off x="3962400" y="2293938"/>
            <a:ext cx="1295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1600" b="1">
                <a:solidFill>
                  <a:srgbClr val="0000FF"/>
                </a:solidFill>
                <a:latin typeface="VNI-Times" pitchFamily="2" charset="0"/>
                <a:cs typeface="+mn-cs"/>
              </a:rPr>
              <a:t>Vaät noùng </a:t>
            </a:r>
          </a:p>
        </p:txBody>
      </p:sp>
      <p:sp>
        <p:nvSpPr>
          <p:cNvPr id="103" name="Rectangle 42"/>
          <p:cNvSpPr>
            <a:spLocks noChangeArrowheads="1"/>
          </p:cNvSpPr>
          <p:nvPr/>
        </p:nvSpPr>
        <p:spPr bwMode="auto">
          <a:xfrm>
            <a:off x="4419600" y="1760538"/>
            <a:ext cx="2025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solidFill>
                  <a:srgbClr val="0000FF"/>
                </a:solidFill>
                <a:latin typeface="Times New Roman" pitchFamily="18" charset="0"/>
                <a:cs typeface="Times New Roman" pitchFamily="18" charset="0"/>
              </a:rPr>
              <a:t>Ánh sáng khả kiến</a:t>
            </a:r>
          </a:p>
        </p:txBody>
      </p:sp>
      <p:sp>
        <p:nvSpPr>
          <p:cNvPr id="104" name="Line 43"/>
          <p:cNvSpPr>
            <a:spLocks noChangeShapeType="1"/>
          </p:cNvSpPr>
          <p:nvPr/>
        </p:nvSpPr>
        <p:spPr bwMode="auto">
          <a:xfrm>
            <a:off x="5486400" y="2065338"/>
            <a:ext cx="457200" cy="1981200"/>
          </a:xfrm>
          <a:prstGeom prst="line">
            <a:avLst/>
          </a:prstGeom>
          <a:noFill/>
          <a:ln w="952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105" name="Rectangle 44"/>
          <p:cNvSpPr>
            <a:spLocks noChangeArrowheads="1"/>
          </p:cNvSpPr>
          <p:nvPr/>
        </p:nvSpPr>
        <p:spPr bwMode="auto">
          <a:xfrm>
            <a:off x="5867400" y="2217738"/>
            <a:ext cx="1390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solidFill>
                  <a:srgbClr val="0000FF"/>
                </a:solidFill>
                <a:latin typeface="VNI-Times" pitchFamily="2" charset="0"/>
                <a:cs typeface="+mn-cs"/>
              </a:rPr>
              <a:t>Vaät noùng </a:t>
            </a:r>
          </a:p>
          <a:p>
            <a:r>
              <a:rPr lang="en-US" altLang="en-US" b="1">
                <a:solidFill>
                  <a:srgbClr val="0000FF"/>
                </a:solidFill>
                <a:latin typeface="VNI-Times" pitchFamily="2" charset="0"/>
                <a:cs typeface="+mn-cs"/>
              </a:rPr>
              <a:t>treân 2000</a:t>
            </a:r>
            <a:r>
              <a:rPr lang="en-US" altLang="en-US" b="1" baseline="30000">
                <a:solidFill>
                  <a:srgbClr val="0000FF"/>
                </a:solidFill>
                <a:latin typeface="VNI-Times" pitchFamily="2" charset="0"/>
                <a:cs typeface="+mn-cs"/>
              </a:rPr>
              <a:t>0</a:t>
            </a:r>
            <a:r>
              <a:rPr lang="en-US" altLang="en-US" b="1">
                <a:solidFill>
                  <a:srgbClr val="0000FF"/>
                </a:solidFill>
                <a:latin typeface="VNI-Times" pitchFamily="2" charset="0"/>
                <a:cs typeface="+mn-cs"/>
              </a:rPr>
              <a:t>C</a:t>
            </a:r>
          </a:p>
        </p:txBody>
      </p:sp>
      <p:sp>
        <p:nvSpPr>
          <p:cNvPr id="106" name="Rectangle 45"/>
          <p:cNvSpPr>
            <a:spLocks noChangeArrowheads="1"/>
          </p:cNvSpPr>
          <p:nvPr/>
        </p:nvSpPr>
        <p:spPr bwMode="auto">
          <a:xfrm>
            <a:off x="6629400" y="1684338"/>
            <a:ext cx="1577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b="1">
                <a:solidFill>
                  <a:srgbClr val="0000FF"/>
                </a:solidFill>
                <a:latin typeface="VNI-Times" pitchFamily="2" charset="0"/>
                <a:cs typeface="+mn-cs"/>
              </a:rPr>
              <a:t>oáng Rônghen </a:t>
            </a:r>
          </a:p>
        </p:txBody>
      </p:sp>
      <p:sp>
        <p:nvSpPr>
          <p:cNvPr id="107" name="Line 46"/>
          <p:cNvSpPr>
            <a:spLocks noChangeShapeType="1"/>
          </p:cNvSpPr>
          <p:nvPr/>
        </p:nvSpPr>
        <p:spPr bwMode="auto">
          <a:xfrm>
            <a:off x="7239000" y="2141538"/>
            <a:ext cx="0" cy="1219200"/>
          </a:xfrm>
          <a:prstGeom prst="line">
            <a:avLst/>
          </a:prstGeom>
          <a:noFill/>
          <a:ln w="952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pPr eaLnBrk="0" hangingPunct="0"/>
            <a:endParaRPr lang="en-US" sz="3200">
              <a:solidFill>
                <a:srgbClr val="2B09F7"/>
              </a:solidFill>
              <a:latin typeface="Times New Roman" pitchFamily="18" charset="0"/>
              <a:cs typeface="+mn-cs"/>
            </a:endParaRPr>
          </a:p>
        </p:txBody>
      </p:sp>
      <p:sp>
        <p:nvSpPr>
          <p:cNvPr id="108" name="Rectangle 47"/>
          <p:cNvSpPr>
            <a:spLocks noChangeArrowheads="1"/>
          </p:cNvSpPr>
          <p:nvPr/>
        </p:nvSpPr>
        <p:spPr bwMode="auto">
          <a:xfrm>
            <a:off x="7502525" y="2435225"/>
            <a:ext cx="15001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b="1">
                <a:solidFill>
                  <a:srgbClr val="0000FF"/>
                </a:solidFill>
                <a:latin typeface="VNI-Times" pitchFamily="2" charset="0"/>
                <a:cs typeface="+mn-cs"/>
              </a:rPr>
              <a:t>Söï phaân huûy </a:t>
            </a:r>
          </a:p>
          <a:p>
            <a:r>
              <a:rPr lang="en-US" altLang="en-US" b="1">
                <a:solidFill>
                  <a:srgbClr val="0000FF"/>
                </a:solidFill>
                <a:latin typeface="VNI-Times" pitchFamily="2" charset="0"/>
                <a:cs typeface="+mn-cs"/>
              </a:rPr>
              <a:t>haït nhaân</a:t>
            </a:r>
          </a:p>
        </p:txBody>
      </p:sp>
      <p:grpSp>
        <p:nvGrpSpPr>
          <p:cNvPr id="3" name="Group 67"/>
          <p:cNvGrpSpPr>
            <a:grpSpLocks/>
          </p:cNvGrpSpPr>
          <p:nvPr/>
        </p:nvGrpSpPr>
        <p:grpSpPr bwMode="auto">
          <a:xfrm>
            <a:off x="1350963" y="5486400"/>
            <a:ext cx="10058400" cy="412750"/>
            <a:chOff x="672" y="2726"/>
            <a:chExt cx="6336" cy="260"/>
          </a:xfrm>
        </p:grpSpPr>
        <p:sp>
          <p:nvSpPr>
            <p:cNvPr id="8217" name="Text Box 50"/>
            <p:cNvSpPr txBox="1">
              <a:spLocks noChangeArrowheads="1"/>
            </p:cNvSpPr>
            <p:nvPr/>
          </p:nvSpPr>
          <p:spPr bwMode="auto">
            <a:xfrm>
              <a:off x="1680" y="2736"/>
              <a:ext cx="14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000" b="1">
                  <a:solidFill>
                    <a:prstClr val="black"/>
                  </a:solidFill>
                  <a:latin typeface="VNI-Times" pitchFamily="2" charset="0"/>
                  <a:cs typeface="+mn-cs"/>
                </a:rPr>
                <a:t>1</a:t>
              </a:r>
            </a:p>
          </p:txBody>
        </p:sp>
        <p:grpSp>
          <p:nvGrpSpPr>
            <p:cNvPr id="8218" name="Group 66"/>
            <p:cNvGrpSpPr>
              <a:grpSpLocks/>
            </p:cNvGrpSpPr>
            <p:nvPr/>
          </p:nvGrpSpPr>
          <p:grpSpPr bwMode="auto">
            <a:xfrm>
              <a:off x="672" y="2726"/>
              <a:ext cx="6336" cy="260"/>
              <a:chOff x="672" y="2726"/>
              <a:chExt cx="6336" cy="260"/>
            </a:xfrm>
          </p:grpSpPr>
          <p:sp>
            <p:nvSpPr>
              <p:cNvPr id="8219" name="Text Box 48"/>
              <p:cNvSpPr txBox="1">
                <a:spLocks noChangeArrowheads="1"/>
              </p:cNvSpPr>
              <p:nvPr/>
            </p:nvSpPr>
            <p:spPr bwMode="auto">
              <a:xfrm>
                <a:off x="672" y="2736"/>
                <a:ext cx="14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000" b="1">
                    <a:solidFill>
                      <a:prstClr val="black"/>
                    </a:solidFill>
                    <a:latin typeface="VNI-Times" pitchFamily="2" charset="0"/>
                    <a:cs typeface="+mn-cs"/>
                  </a:rPr>
                  <a:t>10</a:t>
                </a:r>
                <a:r>
                  <a:rPr lang="en-US" altLang="en-US" sz="2000" b="1" baseline="30000">
                    <a:solidFill>
                      <a:prstClr val="black"/>
                    </a:solidFill>
                    <a:latin typeface="VNI-Times" pitchFamily="2" charset="0"/>
                    <a:cs typeface="+mn-cs"/>
                  </a:rPr>
                  <a:t>2</a:t>
                </a:r>
                <a:endParaRPr lang="en-US" altLang="en-US" sz="2000" b="1">
                  <a:solidFill>
                    <a:prstClr val="black"/>
                  </a:solidFill>
                  <a:latin typeface="VNI-Times" pitchFamily="2" charset="0"/>
                  <a:cs typeface="+mn-cs"/>
                </a:endParaRPr>
              </a:p>
            </p:txBody>
          </p:sp>
          <p:sp>
            <p:nvSpPr>
              <p:cNvPr id="8220" name="Text Box 49"/>
              <p:cNvSpPr txBox="1">
                <a:spLocks noChangeArrowheads="1"/>
              </p:cNvSpPr>
              <p:nvPr/>
            </p:nvSpPr>
            <p:spPr bwMode="auto">
              <a:xfrm>
                <a:off x="2352" y="2736"/>
                <a:ext cx="14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000" b="1">
                    <a:solidFill>
                      <a:prstClr val="black"/>
                    </a:solidFill>
                    <a:latin typeface="VNI-Times" pitchFamily="2" charset="0"/>
                    <a:cs typeface="+mn-cs"/>
                  </a:rPr>
                  <a:t>10 </a:t>
                </a:r>
                <a:r>
                  <a:rPr lang="en-US" altLang="en-US" sz="2000" b="1" baseline="30000">
                    <a:solidFill>
                      <a:prstClr val="black"/>
                    </a:solidFill>
                    <a:latin typeface="VNI-Times" pitchFamily="2" charset="0"/>
                    <a:cs typeface="+mn-cs"/>
                  </a:rPr>
                  <a:t>- 2</a:t>
                </a:r>
                <a:endParaRPr lang="en-US" altLang="en-US" sz="2000" b="1">
                  <a:solidFill>
                    <a:prstClr val="black"/>
                  </a:solidFill>
                  <a:latin typeface="VNI-Times" pitchFamily="2" charset="0"/>
                  <a:cs typeface="+mn-cs"/>
                </a:endParaRPr>
              </a:p>
            </p:txBody>
          </p:sp>
          <p:sp>
            <p:nvSpPr>
              <p:cNvPr id="8221" name="Text Box 51"/>
              <p:cNvSpPr txBox="1">
                <a:spLocks noChangeArrowheads="1"/>
              </p:cNvSpPr>
              <p:nvPr/>
            </p:nvSpPr>
            <p:spPr bwMode="auto">
              <a:xfrm>
                <a:off x="2832" y="2736"/>
                <a:ext cx="14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000" b="1">
                    <a:solidFill>
                      <a:prstClr val="black"/>
                    </a:solidFill>
                    <a:latin typeface="VNI-Times" pitchFamily="2" charset="0"/>
                    <a:cs typeface="+mn-cs"/>
                  </a:rPr>
                  <a:t>10 </a:t>
                </a:r>
                <a:r>
                  <a:rPr lang="en-US" altLang="en-US" sz="2000" b="1" baseline="30000">
                    <a:solidFill>
                      <a:prstClr val="black"/>
                    </a:solidFill>
                    <a:latin typeface="VNI-Times" pitchFamily="2" charset="0"/>
                    <a:cs typeface="+mn-cs"/>
                  </a:rPr>
                  <a:t>- 4</a:t>
                </a:r>
                <a:endParaRPr lang="en-US" altLang="en-US" sz="2000" b="1">
                  <a:solidFill>
                    <a:prstClr val="black"/>
                  </a:solidFill>
                  <a:latin typeface="VNI-Times" pitchFamily="2" charset="0"/>
                  <a:cs typeface="+mn-cs"/>
                </a:endParaRPr>
              </a:p>
            </p:txBody>
          </p:sp>
          <p:sp>
            <p:nvSpPr>
              <p:cNvPr id="8222" name="Text Box 52"/>
              <p:cNvSpPr txBox="1">
                <a:spLocks noChangeArrowheads="1"/>
              </p:cNvSpPr>
              <p:nvPr/>
            </p:nvSpPr>
            <p:spPr bwMode="auto">
              <a:xfrm>
                <a:off x="3408" y="2726"/>
                <a:ext cx="14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000" b="1">
                    <a:solidFill>
                      <a:prstClr val="black"/>
                    </a:solidFill>
                    <a:latin typeface="VNI-Times" pitchFamily="2" charset="0"/>
                    <a:cs typeface="+mn-cs"/>
                  </a:rPr>
                  <a:t>10 </a:t>
                </a:r>
                <a:r>
                  <a:rPr lang="en-US" altLang="en-US" sz="2000" b="1" baseline="30000">
                    <a:solidFill>
                      <a:prstClr val="black"/>
                    </a:solidFill>
                    <a:latin typeface="VNI-Times" pitchFamily="2" charset="0"/>
                    <a:cs typeface="+mn-cs"/>
                  </a:rPr>
                  <a:t>- 6</a:t>
                </a:r>
                <a:endParaRPr lang="en-US" altLang="en-US" sz="2000" b="1">
                  <a:solidFill>
                    <a:prstClr val="black"/>
                  </a:solidFill>
                  <a:latin typeface="VNI-Times" pitchFamily="2" charset="0"/>
                  <a:cs typeface="+mn-cs"/>
                </a:endParaRPr>
              </a:p>
            </p:txBody>
          </p:sp>
          <p:sp>
            <p:nvSpPr>
              <p:cNvPr id="8223" name="Text Box 53"/>
              <p:cNvSpPr txBox="1">
                <a:spLocks noChangeArrowheads="1"/>
              </p:cNvSpPr>
              <p:nvPr/>
            </p:nvSpPr>
            <p:spPr bwMode="auto">
              <a:xfrm>
                <a:off x="4032" y="2736"/>
                <a:ext cx="14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000" b="1">
                    <a:solidFill>
                      <a:prstClr val="black"/>
                    </a:solidFill>
                    <a:latin typeface="VNI-Times" pitchFamily="2" charset="0"/>
                    <a:cs typeface="+mn-cs"/>
                  </a:rPr>
                  <a:t>10 </a:t>
                </a:r>
                <a:r>
                  <a:rPr lang="en-US" altLang="en-US" sz="2000" b="1" baseline="30000">
                    <a:solidFill>
                      <a:prstClr val="black"/>
                    </a:solidFill>
                    <a:latin typeface="VNI-Times" pitchFamily="2" charset="0"/>
                    <a:cs typeface="+mn-cs"/>
                  </a:rPr>
                  <a:t>- 8</a:t>
                </a:r>
                <a:endParaRPr lang="en-US" altLang="en-US" sz="2000" b="1">
                  <a:solidFill>
                    <a:prstClr val="black"/>
                  </a:solidFill>
                  <a:latin typeface="VNI-Times" pitchFamily="2" charset="0"/>
                  <a:cs typeface="+mn-cs"/>
                </a:endParaRPr>
              </a:p>
            </p:txBody>
          </p:sp>
          <p:sp>
            <p:nvSpPr>
              <p:cNvPr id="8224" name="Text Box 54"/>
              <p:cNvSpPr txBox="1">
                <a:spLocks noChangeArrowheads="1"/>
              </p:cNvSpPr>
              <p:nvPr/>
            </p:nvSpPr>
            <p:spPr bwMode="auto">
              <a:xfrm>
                <a:off x="4368" y="2736"/>
                <a:ext cx="14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000" b="1">
                    <a:solidFill>
                      <a:prstClr val="black"/>
                    </a:solidFill>
                    <a:latin typeface="VNI-Times" pitchFamily="2" charset="0"/>
                    <a:cs typeface="+mn-cs"/>
                  </a:rPr>
                  <a:t>10 </a:t>
                </a:r>
                <a:r>
                  <a:rPr lang="en-US" altLang="en-US" sz="2000" b="1" baseline="30000">
                    <a:solidFill>
                      <a:prstClr val="black"/>
                    </a:solidFill>
                    <a:latin typeface="VNI-Times" pitchFamily="2" charset="0"/>
                    <a:cs typeface="+mn-cs"/>
                  </a:rPr>
                  <a:t>- 10</a:t>
                </a:r>
                <a:endParaRPr lang="en-US" altLang="en-US" sz="2000" b="1">
                  <a:solidFill>
                    <a:prstClr val="black"/>
                  </a:solidFill>
                  <a:latin typeface="VNI-Times" pitchFamily="2" charset="0"/>
                  <a:cs typeface="+mn-cs"/>
                </a:endParaRPr>
              </a:p>
            </p:txBody>
          </p:sp>
          <p:sp>
            <p:nvSpPr>
              <p:cNvPr id="8225" name="Text Box 55"/>
              <p:cNvSpPr txBox="1">
                <a:spLocks noChangeArrowheads="1"/>
              </p:cNvSpPr>
              <p:nvPr/>
            </p:nvSpPr>
            <p:spPr bwMode="auto">
              <a:xfrm>
                <a:off x="4896" y="2736"/>
                <a:ext cx="14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000" b="1">
                    <a:solidFill>
                      <a:prstClr val="black"/>
                    </a:solidFill>
                    <a:latin typeface="VNI-Times" pitchFamily="2" charset="0"/>
                    <a:cs typeface="+mn-cs"/>
                  </a:rPr>
                  <a:t>10 </a:t>
                </a:r>
                <a:r>
                  <a:rPr lang="en-US" altLang="en-US" sz="2000" b="1" baseline="30000">
                    <a:solidFill>
                      <a:prstClr val="black"/>
                    </a:solidFill>
                    <a:latin typeface="VNI-Times" pitchFamily="2" charset="0"/>
                    <a:cs typeface="+mn-cs"/>
                  </a:rPr>
                  <a:t>- 12</a:t>
                </a:r>
                <a:endParaRPr lang="en-US" altLang="en-US" sz="2000" b="1">
                  <a:solidFill>
                    <a:prstClr val="black"/>
                  </a:solidFill>
                  <a:latin typeface="VNI-Times" pitchFamily="2" charset="0"/>
                  <a:cs typeface="+mn-cs"/>
                </a:endParaRPr>
              </a:p>
            </p:txBody>
          </p:sp>
          <p:sp>
            <p:nvSpPr>
              <p:cNvPr id="8226" name="Text Box 64"/>
              <p:cNvSpPr txBox="1">
                <a:spLocks noChangeArrowheads="1"/>
              </p:cNvSpPr>
              <p:nvPr/>
            </p:nvSpPr>
            <p:spPr bwMode="auto">
              <a:xfrm>
                <a:off x="5328" y="2726"/>
                <a:ext cx="16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pPr>
                  <a:spcBef>
                    <a:spcPct val="50000"/>
                  </a:spcBef>
                </a:pPr>
                <a:r>
                  <a:rPr lang="en-US" altLang="en-US" sz="2000" b="1">
                    <a:solidFill>
                      <a:prstClr val="black"/>
                    </a:solidFill>
                    <a:latin typeface="VNI-Times" pitchFamily="2" charset="0"/>
                    <a:cs typeface="+mn-cs"/>
                  </a:rPr>
                  <a:t>m </a:t>
                </a:r>
              </a:p>
            </p:txBody>
          </p:sp>
        </p:grpSp>
      </p:grpSp>
      <p:sp>
        <p:nvSpPr>
          <p:cNvPr id="122" name="TextBox 121"/>
          <p:cNvSpPr txBox="1">
            <a:spLocks noChangeArrowheads="1"/>
          </p:cNvSpPr>
          <p:nvPr/>
        </p:nvSpPr>
        <p:spPr bwMode="auto">
          <a:xfrm>
            <a:off x="304800" y="5410200"/>
            <a:ext cx="1219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rgbClr val="2B09F7"/>
                </a:solidFill>
                <a:latin typeface="Times New Roman" pitchFamily="18" charset="0"/>
              </a:defRPr>
            </a:lvl1pPr>
            <a:lvl2pPr marL="742950" indent="-285750">
              <a:defRPr sz="3200">
                <a:solidFill>
                  <a:srgbClr val="2B09F7"/>
                </a:solidFill>
                <a:latin typeface="Times New Roman" pitchFamily="18" charset="0"/>
              </a:defRPr>
            </a:lvl2pPr>
            <a:lvl3pPr marL="1143000" indent="-228600">
              <a:defRPr sz="3200">
                <a:solidFill>
                  <a:srgbClr val="2B09F7"/>
                </a:solidFill>
                <a:latin typeface="Times New Roman" pitchFamily="18" charset="0"/>
              </a:defRPr>
            </a:lvl3pPr>
            <a:lvl4pPr marL="1600200" indent="-228600">
              <a:defRPr sz="3200">
                <a:solidFill>
                  <a:srgbClr val="2B09F7"/>
                </a:solidFill>
                <a:latin typeface="Times New Roman" pitchFamily="18" charset="0"/>
              </a:defRPr>
            </a:lvl4pPr>
            <a:lvl5pPr marL="2057400" indent="-228600">
              <a:defRPr sz="3200">
                <a:solidFill>
                  <a:srgbClr val="2B09F7"/>
                </a:solidFill>
                <a:latin typeface="Times New Roman" pitchFamily="18" charset="0"/>
              </a:defRPr>
            </a:lvl5pPr>
            <a:lvl6pPr marL="2514600" indent="-228600" eaLnBrk="0" fontAlgn="base" hangingPunct="0">
              <a:spcBef>
                <a:spcPct val="0"/>
              </a:spcBef>
              <a:spcAft>
                <a:spcPct val="0"/>
              </a:spcAft>
              <a:defRPr sz="3200">
                <a:solidFill>
                  <a:srgbClr val="2B09F7"/>
                </a:solidFill>
                <a:latin typeface="Times New Roman" pitchFamily="18" charset="0"/>
              </a:defRPr>
            </a:lvl6pPr>
            <a:lvl7pPr marL="2971800" indent="-228600" eaLnBrk="0" fontAlgn="base" hangingPunct="0">
              <a:spcBef>
                <a:spcPct val="0"/>
              </a:spcBef>
              <a:spcAft>
                <a:spcPct val="0"/>
              </a:spcAft>
              <a:defRPr sz="3200">
                <a:solidFill>
                  <a:srgbClr val="2B09F7"/>
                </a:solidFill>
                <a:latin typeface="Times New Roman" pitchFamily="18" charset="0"/>
              </a:defRPr>
            </a:lvl7pPr>
            <a:lvl8pPr marL="3429000" indent="-228600" eaLnBrk="0" fontAlgn="base" hangingPunct="0">
              <a:spcBef>
                <a:spcPct val="0"/>
              </a:spcBef>
              <a:spcAft>
                <a:spcPct val="0"/>
              </a:spcAft>
              <a:defRPr sz="3200">
                <a:solidFill>
                  <a:srgbClr val="2B09F7"/>
                </a:solidFill>
                <a:latin typeface="Times New Roman" pitchFamily="18" charset="0"/>
              </a:defRPr>
            </a:lvl8pPr>
            <a:lvl9pPr marL="3886200" indent="-228600" eaLnBrk="0" fontAlgn="base" hangingPunct="0">
              <a:spcBef>
                <a:spcPct val="0"/>
              </a:spcBef>
              <a:spcAft>
                <a:spcPct val="0"/>
              </a:spcAft>
              <a:defRPr sz="3200">
                <a:solidFill>
                  <a:srgbClr val="2B09F7"/>
                </a:solidFill>
                <a:latin typeface="Times New Roman" pitchFamily="18" charset="0"/>
              </a:defRPr>
            </a:lvl9pPr>
          </a:lstStyle>
          <a:p>
            <a:r>
              <a:rPr lang="en-US" altLang="en-US" b="1">
                <a:latin typeface="VNI-Times" pitchFamily="2" charset="0"/>
                <a:cs typeface="+mn-cs"/>
                <a:sym typeface="Symbol" pitchFamily="18" charset="2"/>
              </a:rPr>
              <a:t> (m)</a:t>
            </a:r>
            <a:endParaRPr lang="en-US" altLang="en-US" b="1">
              <a:latin typeface="VNI-Times" pitchFamily="2" charset="0"/>
              <a:cs typeface="+mn-cs"/>
            </a:endParaRPr>
          </a:p>
        </p:txBody>
      </p:sp>
      <p:sp>
        <p:nvSpPr>
          <p:cNvPr id="123" name="Rectangle 7"/>
          <p:cNvSpPr>
            <a:spLocks noChangeArrowheads="1"/>
          </p:cNvSpPr>
          <p:nvPr/>
        </p:nvSpPr>
        <p:spPr bwMode="auto">
          <a:xfrm>
            <a:off x="5730875" y="4022725"/>
            <a:ext cx="304800" cy="1447800"/>
          </a:xfrm>
          <a:prstGeom prst="rect">
            <a:avLst/>
          </a:prstGeom>
          <a:gradFill rotWithShape="1">
            <a:gsLst>
              <a:gs pos="0">
                <a:srgbClr val="FF3399"/>
              </a:gs>
              <a:gs pos="25000">
                <a:srgbClr val="FF6633"/>
              </a:gs>
              <a:gs pos="50000">
                <a:srgbClr val="FFFF00"/>
              </a:gs>
              <a:gs pos="75000">
                <a:srgbClr val="01A78F"/>
              </a:gs>
              <a:gs pos="100000">
                <a:srgbClr val="3366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ltLang="en-US" sz="3200" b="1">
              <a:solidFill>
                <a:srgbClr val="2B09F7"/>
              </a:solidFill>
              <a:latin typeface="VNI-Times" pitchFamily="2" charset="0"/>
              <a:cs typeface="+mn-cs"/>
            </a:endParaRPr>
          </a:p>
        </p:txBody>
      </p:sp>
      <p:sp>
        <p:nvSpPr>
          <p:cNvPr id="1064" name="AutoShape 40"/>
          <p:cNvSpPr>
            <a:spLocks/>
          </p:cNvSpPr>
          <p:nvPr/>
        </p:nvSpPr>
        <p:spPr bwMode="auto">
          <a:xfrm rot="-5400000">
            <a:off x="2362200" y="1828800"/>
            <a:ext cx="609600" cy="3810000"/>
          </a:xfrm>
          <a:prstGeom prst="rightBrace">
            <a:avLst>
              <a:gd name="adj1" fmla="val 52083"/>
              <a:gd name="adj2" fmla="val 50000"/>
            </a:avLst>
          </a:prstGeom>
          <a:noFill/>
          <a:ln w="4445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en-US" sz="3200">
              <a:solidFill>
                <a:srgbClr val="2B09F7"/>
              </a:solidFill>
              <a:latin typeface="Times New Roman" pitchFamily="18" charset="0"/>
              <a:cs typeface="+mn-cs"/>
            </a:endParaRPr>
          </a:p>
        </p:txBody>
      </p:sp>
      <p:sp>
        <p:nvSpPr>
          <p:cNvPr id="1066" name="AutoShape 42"/>
          <p:cNvSpPr>
            <a:spLocks/>
          </p:cNvSpPr>
          <p:nvPr/>
        </p:nvSpPr>
        <p:spPr bwMode="auto">
          <a:xfrm rot="-5400000">
            <a:off x="4940300" y="3238500"/>
            <a:ext cx="381000" cy="914400"/>
          </a:xfrm>
          <a:prstGeom prst="rightBrace">
            <a:avLst>
              <a:gd name="adj1" fmla="val 20000"/>
              <a:gd name="adj2" fmla="val 50000"/>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en-US" sz="3200">
              <a:solidFill>
                <a:srgbClr val="2B09F7"/>
              </a:solidFill>
              <a:latin typeface="Times New Roman" pitchFamily="18" charset="0"/>
              <a:cs typeface="+mn-cs"/>
            </a:endParaRPr>
          </a:p>
        </p:txBody>
      </p:sp>
      <p:sp>
        <p:nvSpPr>
          <p:cNvPr id="1067" name="AutoShape 43"/>
          <p:cNvSpPr>
            <a:spLocks/>
          </p:cNvSpPr>
          <p:nvPr/>
        </p:nvSpPr>
        <p:spPr bwMode="auto">
          <a:xfrm rot="-5400000">
            <a:off x="6291263" y="3319462"/>
            <a:ext cx="381000" cy="752475"/>
          </a:xfrm>
          <a:prstGeom prst="rightBrace">
            <a:avLst>
              <a:gd name="adj1" fmla="val 16458"/>
              <a:gd name="adj2" fmla="val 50000"/>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tLang="en-US" sz="3200">
              <a:solidFill>
                <a:srgbClr val="2B09F7"/>
              </a:solidFill>
              <a:latin typeface="Times New Roman" pitchFamily="18" charset="0"/>
              <a:cs typeface="+mn-cs"/>
            </a:endParaRPr>
          </a:p>
        </p:txBody>
      </p:sp>
      <p:sp>
        <p:nvSpPr>
          <p:cNvPr id="4" name="AutoShape 2" descr="https://www.upsieutoc.com/images/2019/04/30/BUC-XA-KO-NHIN-THAY.jpg"/>
          <p:cNvSpPr>
            <a:spLocks noChangeAspect="1" noChangeArrowheads="1"/>
          </p:cNvSpPr>
          <p:nvPr/>
        </p:nvSpPr>
        <p:spPr bwMode="auto">
          <a:xfrm>
            <a:off x="63500" y="-136525"/>
            <a:ext cx="296863" cy="29686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493068693"/>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wipe(left)">
                                      <p:cBhvr>
                                        <p:cTn id="7" dur="500"/>
                                        <p:tgtEl>
                                          <p:spTgt spid="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1" nodeType="clickEffect">
                                  <p:stCondLst>
                                    <p:cond delay="0"/>
                                  </p:stCondLst>
                                  <p:childTnLst>
                                    <p:set>
                                      <p:cBhvr>
                                        <p:cTn id="11" dur="1" fill="hold">
                                          <p:stCondLst>
                                            <p:cond delay="0"/>
                                          </p:stCondLst>
                                        </p:cTn>
                                        <p:tgtEl>
                                          <p:spTgt spid="123"/>
                                        </p:tgtEl>
                                        <p:attrNameLst>
                                          <p:attrName>style.visibility</p:attrName>
                                        </p:attrNameLst>
                                      </p:cBhvr>
                                      <p:to>
                                        <p:strVal val="visible"/>
                                      </p:to>
                                    </p:set>
                                    <p:animEffect transition="in" filter="box(in)">
                                      <p:cBhvr>
                                        <p:cTn id="12" dur="500"/>
                                        <p:tgtEl>
                                          <p:spTgt spid="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2"/>
                                        </p:tgtEl>
                                        <p:attrNameLst>
                                          <p:attrName>style.visibility</p:attrName>
                                        </p:attrNameLst>
                                      </p:cBhvr>
                                      <p:to>
                                        <p:strVal val="visible"/>
                                      </p:to>
                                    </p:set>
                                    <p:animEffect transition="in" filter="box(in)">
                                      <p:cBhvr>
                                        <p:cTn id="22" dur="500"/>
                                        <p:tgtEl>
                                          <p:spTgt spid="1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64"/>
                                        </p:tgtEl>
                                        <p:attrNameLst>
                                          <p:attrName>style.visibility</p:attrName>
                                        </p:attrNameLst>
                                      </p:cBhvr>
                                      <p:to>
                                        <p:strVal val="visible"/>
                                      </p:to>
                                    </p:set>
                                    <p:animEffect transition="in" filter="blinds(horizontal)">
                                      <p:cBhvr>
                                        <p:cTn id="27" dur="500"/>
                                        <p:tgtEl>
                                          <p:spTgt spid="10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4"/>
                                        </p:tgtEl>
                                        <p:attrNameLst>
                                          <p:attrName>style.visibility</p:attrName>
                                        </p:attrNameLst>
                                      </p:cBhvr>
                                      <p:to>
                                        <p:strVal val="visible"/>
                                      </p:to>
                                    </p:set>
                                    <p:animEffect transition="in" filter="wipe(left)">
                                      <p:cBhvr>
                                        <p:cTn id="32" dur="500"/>
                                        <p:tgtEl>
                                          <p:spTgt spid="9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1"/>
                                        </p:tgtEl>
                                        <p:attrNameLst>
                                          <p:attrName>style.visibility</p:attrName>
                                        </p:attrNameLst>
                                      </p:cBhvr>
                                      <p:to>
                                        <p:strVal val="visible"/>
                                      </p:to>
                                    </p:set>
                                    <p:animEffect transition="in" filter="wipe(left)">
                                      <p:cBhvr>
                                        <p:cTn id="37" dur="500"/>
                                        <p:tgtEl>
                                          <p:spTgt spid="1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66"/>
                                        </p:tgtEl>
                                        <p:attrNameLst>
                                          <p:attrName>style.visibility</p:attrName>
                                        </p:attrNameLst>
                                      </p:cBhvr>
                                      <p:to>
                                        <p:strVal val="visible"/>
                                      </p:to>
                                    </p:set>
                                    <p:animEffect transition="in" filter="blinds(horizontal)">
                                      <p:cBhvr>
                                        <p:cTn id="42" dur="500"/>
                                        <p:tgtEl>
                                          <p:spTgt spid="106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3" presetClass="entr" presetSubtype="16" fill="hold" grpId="0" nodeType="clickEffect">
                                  <p:stCondLst>
                                    <p:cond delay="0"/>
                                  </p:stCondLst>
                                  <p:childTnLst>
                                    <p:set>
                                      <p:cBhvr>
                                        <p:cTn id="46" dur="1" fill="hold">
                                          <p:stCondLst>
                                            <p:cond delay="0"/>
                                          </p:stCondLst>
                                        </p:cTn>
                                        <p:tgtEl>
                                          <p:spTgt spid="95"/>
                                        </p:tgtEl>
                                        <p:attrNameLst>
                                          <p:attrName>style.visibility</p:attrName>
                                        </p:attrNameLst>
                                      </p:cBhvr>
                                      <p:to>
                                        <p:strVal val="visible"/>
                                      </p:to>
                                    </p:set>
                                    <p:anim calcmode="lin" valueType="num">
                                      <p:cBhvr>
                                        <p:cTn id="47" dur="500" fill="hold"/>
                                        <p:tgtEl>
                                          <p:spTgt spid="95"/>
                                        </p:tgtEl>
                                        <p:attrNameLst>
                                          <p:attrName>ppt_w</p:attrName>
                                        </p:attrNameLst>
                                      </p:cBhvr>
                                      <p:tavLst>
                                        <p:tav tm="0">
                                          <p:val>
                                            <p:fltVal val="0"/>
                                          </p:val>
                                        </p:tav>
                                        <p:tav tm="100000">
                                          <p:val>
                                            <p:strVal val="#ppt_w"/>
                                          </p:val>
                                        </p:tav>
                                      </p:tavLst>
                                    </p:anim>
                                    <p:anim calcmode="lin" valueType="num">
                                      <p:cBhvr>
                                        <p:cTn id="48" dur="500" fill="hold"/>
                                        <p:tgtEl>
                                          <p:spTgt spid="95"/>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02"/>
                                        </p:tgtEl>
                                        <p:attrNameLst>
                                          <p:attrName>style.visibility</p:attrName>
                                        </p:attrNameLst>
                                      </p:cBhvr>
                                      <p:to>
                                        <p:strVal val="visible"/>
                                      </p:to>
                                    </p:set>
                                    <p:animEffect transition="in" filter="wipe(down)">
                                      <p:cBhvr>
                                        <p:cTn id="53" dur="500"/>
                                        <p:tgtEl>
                                          <p:spTgt spid="10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03"/>
                                        </p:tgtEl>
                                        <p:attrNameLst>
                                          <p:attrName>style.visibility</p:attrName>
                                        </p:attrNameLst>
                                      </p:cBhvr>
                                      <p:to>
                                        <p:strVal val="visible"/>
                                      </p:to>
                                    </p:set>
                                    <p:animEffect transition="in" filter="wipe(up)">
                                      <p:cBhvr>
                                        <p:cTn id="58" dur="500"/>
                                        <p:tgtEl>
                                          <p:spTgt spid="103"/>
                                        </p:tgtEl>
                                      </p:cBhvr>
                                    </p:animEffect>
                                  </p:childTnLst>
                                </p:cTn>
                              </p:par>
                              <p:par>
                                <p:cTn id="59" presetID="22" presetClass="entr" presetSubtype="1" fill="hold" grpId="0" nodeType="withEffect">
                                  <p:stCondLst>
                                    <p:cond delay="0"/>
                                  </p:stCondLst>
                                  <p:childTnLst>
                                    <p:set>
                                      <p:cBhvr>
                                        <p:cTn id="60" dur="1" fill="hold">
                                          <p:stCondLst>
                                            <p:cond delay="0"/>
                                          </p:stCondLst>
                                        </p:cTn>
                                        <p:tgtEl>
                                          <p:spTgt spid="104"/>
                                        </p:tgtEl>
                                        <p:attrNameLst>
                                          <p:attrName>style.visibility</p:attrName>
                                        </p:attrNameLst>
                                      </p:cBhvr>
                                      <p:to>
                                        <p:strVal val="visible"/>
                                      </p:to>
                                    </p:set>
                                    <p:animEffect transition="in" filter="wipe(up)">
                                      <p:cBhvr>
                                        <p:cTn id="61" dur="500"/>
                                        <p:tgtEl>
                                          <p:spTgt spid="10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8" presetClass="entr" presetSubtype="0" accel="100000" fill="hold" grpId="0" nodeType="clickEffect">
                                  <p:stCondLst>
                                    <p:cond delay="0"/>
                                  </p:stCondLst>
                                  <p:childTnLst>
                                    <p:set>
                                      <p:cBhvr>
                                        <p:cTn id="65" dur="1" fill="hold">
                                          <p:stCondLst>
                                            <p:cond delay="0"/>
                                          </p:stCondLst>
                                        </p:cTn>
                                        <p:tgtEl>
                                          <p:spTgt spid="96"/>
                                        </p:tgtEl>
                                        <p:attrNameLst>
                                          <p:attrName>style.visibility</p:attrName>
                                        </p:attrNameLst>
                                      </p:cBhvr>
                                      <p:to>
                                        <p:strVal val="visible"/>
                                      </p:to>
                                    </p:set>
                                    <p:anim calcmode="lin" valueType="num">
                                      <p:cBhvr>
                                        <p:cTn id="66" dur="500" fill="hold"/>
                                        <p:tgtEl>
                                          <p:spTgt spid="96"/>
                                        </p:tgtEl>
                                        <p:attrNameLst>
                                          <p:attrName>ppt_w</p:attrName>
                                        </p:attrNameLst>
                                      </p:cBhvr>
                                      <p:tavLst>
                                        <p:tav tm="0">
                                          <p:val>
                                            <p:strVal val="#ppt_w*2.5"/>
                                          </p:val>
                                        </p:tav>
                                        <p:tav tm="100000">
                                          <p:val>
                                            <p:strVal val="#ppt_w"/>
                                          </p:val>
                                        </p:tav>
                                      </p:tavLst>
                                    </p:anim>
                                    <p:anim calcmode="lin" valueType="num">
                                      <p:cBhvr>
                                        <p:cTn id="67" dur="500" fill="hold"/>
                                        <p:tgtEl>
                                          <p:spTgt spid="96"/>
                                        </p:tgtEl>
                                        <p:attrNameLst>
                                          <p:attrName>ppt_h</p:attrName>
                                        </p:attrNameLst>
                                      </p:cBhvr>
                                      <p:tavLst>
                                        <p:tav tm="0">
                                          <p:val>
                                            <p:strVal val="#ppt_h*0.01"/>
                                          </p:val>
                                        </p:tav>
                                        <p:tav tm="100000">
                                          <p:val>
                                            <p:strVal val="#ppt_h"/>
                                          </p:val>
                                        </p:tav>
                                      </p:tavLst>
                                    </p:anim>
                                    <p:anim calcmode="lin" valueType="num">
                                      <p:cBhvr>
                                        <p:cTn id="68" dur="500" fill="hold"/>
                                        <p:tgtEl>
                                          <p:spTgt spid="96"/>
                                        </p:tgtEl>
                                        <p:attrNameLst>
                                          <p:attrName>ppt_x</p:attrName>
                                        </p:attrNameLst>
                                      </p:cBhvr>
                                      <p:tavLst>
                                        <p:tav tm="0">
                                          <p:val>
                                            <p:strVal val="#ppt_x"/>
                                          </p:val>
                                        </p:tav>
                                        <p:tav tm="100000">
                                          <p:val>
                                            <p:strVal val="#ppt_x"/>
                                          </p:val>
                                        </p:tav>
                                      </p:tavLst>
                                    </p:anim>
                                    <p:anim calcmode="lin" valueType="num">
                                      <p:cBhvr>
                                        <p:cTn id="69" dur="500" fill="hold"/>
                                        <p:tgtEl>
                                          <p:spTgt spid="96"/>
                                        </p:tgtEl>
                                        <p:attrNameLst>
                                          <p:attrName>ppt_y</p:attrName>
                                        </p:attrNameLst>
                                      </p:cBhvr>
                                      <p:tavLst>
                                        <p:tav tm="0">
                                          <p:val>
                                            <p:strVal val="#ppt_h+1"/>
                                          </p:val>
                                        </p:tav>
                                        <p:tav tm="100000">
                                          <p:val>
                                            <p:strVal val="#ppt_y"/>
                                          </p:val>
                                        </p:tav>
                                      </p:tavLst>
                                    </p:anim>
                                    <p:animEffect transition="in" filter="fade">
                                      <p:cBhvr>
                                        <p:cTn id="70" dur="500"/>
                                        <p:tgtEl>
                                          <p:spTgt spid="96"/>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1067"/>
                                        </p:tgtEl>
                                        <p:attrNameLst>
                                          <p:attrName>style.visibility</p:attrName>
                                        </p:attrNameLst>
                                      </p:cBhvr>
                                      <p:to>
                                        <p:strVal val="visible"/>
                                      </p:to>
                                    </p:set>
                                    <p:animEffect transition="in" filter="blinds(horizontal)">
                                      <p:cBhvr>
                                        <p:cTn id="73" dur="500"/>
                                        <p:tgtEl>
                                          <p:spTgt spid="106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105"/>
                                        </p:tgtEl>
                                        <p:attrNameLst>
                                          <p:attrName>style.visibility</p:attrName>
                                        </p:attrNameLst>
                                      </p:cBhvr>
                                      <p:to>
                                        <p:strVal val="visible"/>
                                      </p:to>
                                    </p:set>
                                    <p:animEffect transition="in" filter="wipe(down)">
                                      <p:cBhvr>
                                        <p:cTn id="78" dur="500"/>
                                        <p:tgtEl>
                                          <p:spTgt spid="10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3" presetClass="entr" presetSubtype="16" fill="hold" grpId="0" nodeType="clickEffect">
                                  <p:stCondLst>
                                    <p:cond delay="0"/>
                                  </p:stCondLst>
                                  <p:childTnLst>
                                    <p:set>
                                      <p:cBhvr>
                                        <p:cTn id="82" dur="1" fill="hold">
                                          <p:stCondLst>
                                            <p:cond delay="0"/>
                                          </p:stCondLst>
                                        </p:cTn>
                                        <p:tgtEl>
                                          <p:spTgt spid="100"/>
                                        </p:tgtEl>
                                        <p:attrNameLst>
                                          <p:attrName>style.visibility</p:attrName>
                                        </p:attrNameLst>
                                      </p:cBhvr>
                                      <p:to>
                                        <p:strVal val="visible"/>
                                      </p:to>
                                    </p:set>
                                    <p:anim calcmode="lin" valueType="num">
                                      <p:cBhvr>
                                        <p:cTn id="83" dur="500" fill="hold"/>
                                        <p:tgtEl>
                                          <p:spTgt spid="100"/>
                                        </p:tgtEl>
                                        <p:attrNameLst>
                                          <p:attrName>ppt_w</p:attrName>
                                        </p:attrNameLst>
                                      </p:cBhvr>
                                      <p:tavLst>
                                        <p:tav tm="0">
                                          <p:val>
                                            <p:fltVal val="0"/>
                                          </p:val>
                                        </p:tav>
                                        <p:tav tm="100000">
                                          <p:val>
                                            <p:strVal val="#ppt_w"/>
                                          </p:val>
                                        </p:tav>
                                      </p:tavLst>
                                    </p:anim>
                                    <p:anim calcmode="lin" valueType="num">
                                      <p:cBhvr>
                                        <p:cTn id="84" dur="500" fill="hold"/>
                                        <p:tgtEl>
                                          <p:spTgt spid="100"/>
                                        </p:tgtEl>
                                        <p:attrNameLst>
                                          <p:attrName>ppt_h</p:attrName>
                                        </p:attrNameLst>
                                      </p:cBhvr>
                                      <p:tavLst>
                                        <p:tav tm="0">
                                          <p:val>
                                            <p:fltVal val="0"/>
                                          </p:val>
                                        </p:tav>
                                        <p:tav tm="100000">
                                          <p:val>
                                            <p:strVal val="#ppt_h"/>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grpId="0" nodeType="clickEffect">
                                  <p:stCondLst>
                                    <p:cond delay="0"/>
                                  </p:stCondLst>
                                  <p:childTnLst>
                                    <p:set>
                                      <p:cBhvr>
                                        <p:cTn id="88" dur="1" fill="hold">
                                          <p:stCondLst>
                                            <p:cond delay="0"/>
                                          </p:stCondLst>
                                        </p:cTn>
                                        <p:tgtEl>
                                          <p:spTgt spid="106"/>
                                        </p:tgtEl>
                                        <p:attrNameLst>
                                          <p:attrName>style.visibility</p:attrName>
                                        </p:attrNameLst>
                                      </p:cBhvr>
                                      <p:to>
                                        <p:strVal val="visible"/>
                                      </p:to>
                                    </p:set>
                                    <p:animEffect transition="in" filter="wipe(up)">
                                      <p:cBhvr>
                                        <p:cTn id="89" dur="500"/>
                                        <p:tgtEl>
                                          <p:spTgt spid="106"/>
                                        </p:tgtEl>
                                      </p:cBhvr>
                                    </p:animEffect>
                                  </p:childTnLst>
                                </p:cTn>
                              </p:par>
                              <p:par>
                                <p:cTn id="90" presetID="22" presetClass="entr" presetSubtype="1" fill="hold" grpId="0" nodeType="withEffect">
                                  <p:stCondLst>
                                    <p:cond delay="0"/>
                                  </p:stCondLst>
                                  <p:childTnLst>
                                    <p:set>
                                      <p:cBhvr>
                                        <p:cTn id="91" dur="1" fill="hold">
                                          <p:stCondLst>
                                            <p:cond delay="0"/>
                                          </p:stCondLst>
                                        </p:cTn>
                                        <p:tgtEl>
                                          <p:spTgt spid="107"/>
                                        </p:tgtEl>
                                        <p:attrNameLst>
                                          <p:attrName>style.visibility</p:attrName>
                                        </p:attrNameLst>
                                      </p:cBhvr>
                                      <p:to>
                                        <p:strVal val="visible"/>
                                      </p:to>
                                    </p:set>
                                    <p:animEffect transition="in" filter="wipe(up)">
                                      <p:cBhvr>
                                        <p:cTn id="92" dur="500"/>
                                        <p:tgtEl>
                                          <p:spTgt spid="10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4" fill="hold" nodeType="clickEffect">
                                  <p:stCondLst>
                                    <p:cond delay="0"/>
                                  </p:stCondLst>
                                  <p:childTnLst>
                                    <p:set>
                                      <p:cBhvr>
                                        <p:cTn id="96" dur="1" fill="hold">
                                          <p:stCondLst>
                                            <p:cond delay="0"/>
                                          </p:stCondLst>
                                        </p:cTn>
                                        <p:tgtEl>
                                          <p:spTgt spid="2"/>
                                        </p:tgtEl>
                                        <p:attrNameLst>
                                          <p:attrName>style.visibility</p:attrName>
                                        </p:attrNameLst>
                                      </p:cBhvr>
                                      <p:to>
                                        <p:strVal val="visible"/>
                                      </p:to>
                                    </p:set>
                                    <p:animEffect transition="in" filter="wipe(down)">
                                      <p:cBhvr>
                                        <p:cTn id="97" dur="500"/>
                                        <p:tgtEl>
                                          <p:spTgt spid="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108"/>
                                        </p:tgtEl>
                                        <p:attrNameLst>
                                          <p:attrName>style.visibility</p:attrName>
                                        </p:attrNameLst>
                                      </p:cBhvr>
                                      <p:to>
                                        <p:strVal val="visible"/>
                                      </p:to>
                                    </p:set>
                                    <p:animEffect transition="in" filter="wipe(down)">
                                      <p:cBhvr>
                                        <p:cTn id="102" dur="500"/>
                                        <p:tgtEl>
                                          <p:spTgt spid="10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4" presetClass="exit" presetSubtype="16" fill="hold" grpId="0" nodeType="clickEffect">
                                  <p:stCondLst>
                                    <p:cond delay="0"/>
                                  </p:stCondLst>
                                  <p:childTnLst>
                                    <p:animEffect transition="out" filter="box(in)">
                                      <p:cBhvr>
                                        <p:cTn id="106" dur="500"/>
                                        <p:tgtEl>
                                          <p:spTgt spid="123"/>
                                        </p:tgtEl>
                                      </p:cBhvr>
                                    </p:animEffect>
                                    <p:set>
                                      <p:cBhvr>
                                        <p:cTn id="107" dur="1" fill="hold">
                                          <p:stCondLst>
                                            <p:cond delay="499"/>
                                          </p:stCondLst>
                                        </p:cTn>
                                        <p:tgtEl>
                                          <p:spTgt spid="1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95" grpId="0"/>
      <p:bldP spid="96" grpId="0"/>
      <p:bldP spid="100" grpId="0"/>
      <p:bldP spid="101" grpId="0"/>
      <p:bldP spid="102" grpId="0"/>
      <p:bldP spid="103" grpId="0"/>
      <p:bldP spid="104" grpId="0" animBg="1"/>
      <p:bldP spid="105" grpId="0"/>
      <p:bldP spid="106" grpId="0"/>
      <p:bldP spid="107" grpId="0" animBg="1"/>
      <p:bldP spid="108" grpId="0"/>
      <p:bldP spid="122" grpId="0"/>
      <p:bldP spid="123" grpId="0" animBg="1"/>
      <p:bldP spid="123" grpId="1" animBg="1"/>
      <p:bldP spid="1064" grpId="0" animBg="1"/>
      <p:bldP spid="1066" grpId="0" animBg="1"/>
      <p:bldP spid="106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BB6B64C-665C-4C78-BF97-13B7AE596CCD}" type="slidenum">
              <a:rPr lang="en-US" altLang="en-US" smtClean="0"/>
              <a:pPr>
                <a:defRPr/>
              </a:pPr>
              <a:t>39</a:t>
            </a:fld>
            <a:endParaRPr lang="en-US" altLang="en-US"/>
          </a:p>
        </p:txBody>
      </p:sp>
      <p:pic>
        <p:nvPicPr>
          <p:cNvPr id="70658" name="Picture 2" descr="https://www.upsieutoc.com/images/2019/04/30/BUC-XA-KO-NHIN-THAY.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6064" y="69731"/>
            <a:ext cx="8028384" cy="66716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08023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3" name="Rectangle 11"/>
          <p:cNvSpPr>
            <a:spLocks noChangeArrowheads="1"/>
          </p:cNvSpPr>
          <p:nvPr/>
        </p:nvSpPr>
        <p:spPr bwMode="auto">
          <a:xfrm>
            <a:off x="304800" y="1340768"/>
            <a:ext cx="822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defRPr/>
            </a:pPr>
            <a:r>
              <a:rPr lang="en-US" sz="3000" b="1">
                <a:solidFill>
                  <a:srgbClr val="0000D0"/>
                </a:solidFill>
                <a:effectLst>
                  <a:outerShdw blurRad="38100" dist="38100" dir="2700000" algn="tl">
                    <a:srgbClr val="FFFFFF"/>
                  </a:outerShdw>
                </a:effectLst>
                <a:latin typeface="Times New Roman" pitchFamily="18" charset="0"/>
              </a:rPr>
              <a:t>Câu 3: Quang phổ vạch do chất nào dưới đây bị nung nóng phát ra?</a:t>
            </a:r>
          </a:p>
        </p:txBody>
      </p:sp>
      <p:sp>
        <p:nvSpPr>
          <p:cNvPr id="18444" name="Text Box 12"/>
          <p:cNvSpPr txBox="1">
            <a:spLocks noChangeArrowheads="1"/>
          </p:cNvSpPr>
          <p:nvPr/>
        </p:nvSpPr>
        <p:spPr bwMode="auto">
          <a:xfrm>
            <a:off x="395288" y="2299624"/>
            <a:ext cx="2209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b="1">
                <a:solidFill>
                  <a:srgbClr val="000000"/>
                </a:solidFill>
                <a:latin typeface="Times New Roman" pitchFamily="18" charset="0"/>
              </a:rPr>
              <a:t>A. Chất rắn</a:t>
            </a:r>
          </a:p>
        </p:txBody>
      </p:sp>
      <p:sp>
        <p:nvSpPr>
          <p:cNvPr id="18445" name="Text Box 13"/>
          <p:cNvSpPr txBox="1">
            <a:spLocks noChangeArrowheads="1"/>
          </p:cNvSpPr>
          <p:nvPr/>
        </p:nvSpPr>
        <p:spPr bwMode="auto">
          <a:xfrm>
            <a:off x="4876800" y="2299624"/>
            <a:ext cx="2514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b="1">
                <a:solidFill>
                  <a:srgbClr val="000000"/>
                </a:solidFill>
                <a:latin typeface="Times New Roman" pitchFamily="18" charset="0"/>
              </a:rPr>
              <a:t>B. Chất lỏng</a:t>
            </a:r>
          </a:p>
        </p:txBody>
      </p:sp>
      <p:sp>
        <p:nvSpPr>
          <p:cNvPr id="18446" name="Text Box 14"/>
          <p:cNvSpPr txBox="1">
            <a:spLocks noChangeArrowheads="1"/>
          </p:cNvSpPr>
          <p:nvPr/>
        </p:nvSpPr>
        <p:spPr bwMode="auto">
          <a:xfrm>
            <a:off x="323850" y="2909224"/>
            <a:ext cx="45529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b="1">
                <a:solidFill>
                  <a:srgbClr val="000000"/>
                </a:solidFill>
                <a:latin typeface="Times New Roman" pitchFamily="18" charset="0"/>
              </a:rPr>
              <a:t>C. Chất khí ở áp suất thấp</a:t>
            </a:r>
          </a:p>
        </p:txBody>
      </p:sp>
      <p:sp>
        <p:nvSpPr>
          <p:cNvPr id="18447" name="Text Box 15"/>
          <p:cNvSpPr txBox="1">
            <a:spLocks noChangeArrowheads="1"/>
          </p:cNvSpPr>
          <p:nvPr/>
        </p:nvSpPr>
        <p:spPr bwMode="auto">
          <a:xfrm>
            <a:off x="4876800" y="2909224"/>
            <a:ext cx="4038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b="1">
                <a:solidFill>
                  <a:srgbClr val="000000"/>
                </a:solidFill>
                <a:latin typeface="Times New Roman" pitchFamily="18" charset="0"/>
              </a:rPr>
              <a:t>D. Chất khí ở áp sất cao</a:t>
            </a:r>
          </a:p>
        </p:txBody>
      </p:sp>
      <p:sp>
        <p:nvSpPr>
          <p:cNvPr id="4108" name="Text Box 10"/>
          <p:cNvSpPr txBox="1">
            <a:spLocks noChangeArrowheads="1"/>
          </p:cNvSpPr>
          <p:nvPr/>
        </p:nvSpPr>
        <p:spPr bwMode="auto">
          <a:xfrm>
            <a:off x="2133600" y="136526"/>
            <a:ext cx="4724400" cy="549275"/>
          </a:xfrm>
          <a:prstGeom prst="rect">
            <a:avLst/>
          </a:prstGeom>
          <a:noFill/>
          <a:ln>
            <a:noFill/>
          </a:ln>
          <a:effectLst/>
          <a:extLst>
            <a:ext uri="{909E8E84-426E-40DD-AFC4-6F175D3DCCD1}">
              <a14:hiddenFill xmlns:a14="http://schemas.microsoft.com/office/drawing/2010/main">
                <a:solidFill>
                  <a:srgbClr val="336600"/>
                </a:solidFill>
              </a14:hiddenFill>
            </a:ext>
            <a:ext uri="{91240B29-F687-4F45-9708-019B960494DF}">
              <a14:hiddenLine xmlns:a14="http://schemas.microsoft.com/office/drawing/2010/main" w="9525">
                <a:solidFill>
                  <a:srgbClr val="33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000" b="1" u="sng">
                <a:solidFill>
                  <a:srgbClr val="FF00FF"/>
                </a:solidFill>
                <a:latin typeface=".VnTimeH" pitchFamily="34" charset="0"/>
              </a:rPr>
              <a:t>KiÓm tra kiÕn thøc</a:t>
            </a:r>
          </a:p>
        </p:txBody>
      </p:sp>
      <p:sp>
        <p:nvSpPr>
          <p:cNvPr id="20" name="TextBox 19"/>
          <p:cNvSpPr txBox="1">
            <a:spLocks noChangeArrowheads="1"/>
          </p:cNvSpPr>
          <p:nvPr/>
        </p:nvSpPr>
        <p:spPr bwMode="auto">
          <a:xfrm>
            <a:off x="3200400" y="3861048"/>
            <a:ext cx="2590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FF0000"/>
                </a:solidFill>
                <a:latin typeface="Times New Roman" pitchFamily="18" charset="0"/>
                <a:cs typeface="Times New Roman" pitchFamily="18" charset="0"/>
              </a:rPr>
              <a:t>Đáp án: C</a:t>
            </a:r>
          </a:p>
        </p:txBody>
      </p:sp>
    </p:spTree>
    <p:extLst>
      <p:ext uri="{BB962C8B-B14F-4D97-AF65-F5344CB8AC3E}">
        <p14:creationId xmlns:p14="http://schemas.microsoft.com/office/powerpoint/2010/main" val="218910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43"/>
                                        </p:tgtEl>
                                        <p:attrNameLst>
                                          <p:attrName>style.visibility</p:attrName>
                                        </p:attrNameLst>
                                      </p:cBhvr>
                                      <p:to>
                                        <p:strVal val="visible"/>
                                      </p:to>
                                    </p:set>
                                    <p:animEffect transition="in" filter="blinds(horizontal)">
                                      <p:cBhvr>
                                        <p:cTn id="7" dur="500"/>
                                        <p:tgtEl>
                                          <p:spTgt spid="18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44"/>
                                        </p:tgtEl>
                                        <p:attrNameLst>
                                          <p:attrName>style.visibility</p:attrName>
                                        </p:attrNameLst>
                                      </p:cBhvr>
                                      <p:to>
                                        <p:strVal val="visible"/>
                                      </p:to>
                                    </p:set>
                                    <p:animEffect transition="in" filter="blinds(horizontal)">
                                      <p:cBhvr>
                                        <p:cTn id="12" dur="500"/>
                                        <p:tgtEl>
                                          <p:spTgt spid="1844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8445"/>
                                        </p:tgtEl>
                                        <p:attrNameLst>
                                          <p:attrName>style.visibility</p:attrName>
                                        </p:attrNameLst>
                                      </p:cBhvr>
                                      <p:to>
                                        <p:strVal val="visible"/>
                                      </p:to>
                                    </p:set>
                                    <p:animEffect transition="in" filter="blinds(horizontal)">
                                      <p:cBhvr>
                                        <p:cTn id="15" dur="500"/>
                                        <p:tgtEl>
                                          <p:spTgt spid="1844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447"/>
                                        </p:tgtEl>
                                        <p:attrNameLst>
                                          <p:attrName>style.visibility</p:attrName>
                                        </p:attrNameLst>
                                      </p:cBhvr>
                                      <p:to>
                                        <p:strVal val="visible"/>
                                      </p:to>
                                    </p:set>
                                    <p:animEffect transition="in" filter="blinds(horizontal)">
                                      <p:cBhvr>
                                        <p:cTn id="18" dur="500"/>
                                        <p:tgtEl>
                                          <p:spTgt spid="1844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8446"/>
                                        </p:tgtEl>
                                        <p:attrNameLst>
                                          <p:attrName>style.visibility</p:attrName>
                                        </p:attrNameLst>
                                      </p:cBhvr>
                                      <p:to>
                                        <p:strVal val="visible"/>
                                      </p:to>
                                    </p:set>
                                    <p:animEffect transition="in" filter="blinds(horizontal)">
                                      <p:cBhvr>
                                        <p:cTn id="21" dur="500"/>
                                        <p:tgtEl>
                                          <p:spTgt spid="184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 calcmode="lin" valueType="num">
                                      <p:cBhvr additive="base">
                                        <p:cTn id="26" dur="500" fill="hold"/>
                                        <p:tgtEl>
                                          <p:spTgt spid="20"/>
                                        </p:tgtEl>
                                        <p:attrNameLst>
                                          <p:attrName>ppt_x</p:attrName>
                                        </p:attrNameLst>
                                      </p:cBhvr>
                                      <p:tavLst>
                                        <p:tav tm="0">
                                          <p:val>
                                            <p:strVal val="#ppt_x"/>
                                          </p:val>
                                        </p:tav>
                                        <p:tav tm="100000">
                                          <p:val>
                                            <p:strVal val="#ppt_x"/>
                                          </p:val>
                                        </p:tav>
                                      </p:tavLst>
                                    </p:anim>
                                    <p:anim calcmode="lin" valueType="num">
                                      <p:cBhvr additive="base">
                                        <p:cTn id="2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p:bldP spid="18444" grpId="0"/>
      <p:bldP spid="18445" grpId="0"/>
      <p:bldP spid="18446" grpId="0"/>
      <p:bldP spid="18447" grpId="0"/>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ChangeArrowheads="1"/>
          </p:cNvSpPr>
          <p:nvPr/>
        </p:nvSpPr>
        <p:spPr bwMode="auto">
          <a:xfrm>
            <a:off x="36513" y="981075"/>
            <a:ext cx="9144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spcBef>
                <a:spcPct val="20000"/>
              </a:spcBef>
            </a:pPr>
            <a:r>
              <a:rPr lang="en-US" sz="3200" b="1">
                <a:solidFill>
                  <a:srgbClr val="0000D0"/>
                </a:solidFill>
                <a:latin typeface="Times New Roman" pitchFamily="18" charset="0"/>
                <a:cs typeface="Times New Roman" pitchFamily="18" charset="0"/>
              </a:rPr>
              <a:t>Câu 1: Phát biểu nào sau đây </a:t>
            </a:r>
            <a:r>
              <a:rPr lang="en-US" sz="3200" b="1" i="1">
                <a:solidFill>
                  <a:srgbClr val="0000D0"/>
                </a:solidFill>
                <a:latin typeface="Times New Roman" pitchFamily="18" charset="0"/>
                <a:cs typeface="Times New Roman" pitchFamily="18" charset="0"/>
              </a:rPr>
              <a:t>đúng </a:t>
            </a:r>
            <a:r>
              <a:rPr lang="en-US" sz="3200" b="1">
                <a:solidFill>
                  <a:srgbClr val="0000D0"/>
                </a:solidFill>
                <a:latin typeface="Times New Roman" pitchFamily="18" charset="0"/>
                <a:cs typeface="Times New Roman" pitchFamily="18" charset="0"/>
              </a:rPr>
              <a:t>với tia hồng ngoại (HN)?</a:t>
            </a:r>
          </a:p>
        </p:txBody>
      </p:sp>
      <p:sp>
        <p:nvSpPr>
          <p:cNvPr id="27651" name="Text Box 6"/>
          <p:cNvSpPr txBox="1">
            <a:spLocks noChangeArrowheads="1"/>
          </p:cNvSpPr>
          <p:nvPr/>
        </p:nvSpPr>
        <p:spPr bwMode="auto">
          <a:xfrm>
            <a:off x="395290" y="2205040"/>
            <a:ext cx="885666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FontTx/>
              <a:buAutoNum type="alphaUcPeriod"/>
            </a:pPr>
            <a:r>
              <a:rPr lang="vi-VN" sz="2800">
                <a:latin typeface="Times New Roman" pitchFamily="18" charset="0"/>
                <a:cs typeface="Times New Roman" pitchFamily="18" charset="0"/>
              </a:rPr>
              <a:t>Tia HN là một trong những bức xạ mà mắt thường có thể nhìn thấy</a:t>
            </a:r>
          </a:p>
        </p:txBody>
      </p:sp>
      <p:sp>
        <p:nvSpPr>
          <p:cNvPr id="115719" name="Text Box 7"/>
          <p:cNvSpPr txBox="1">
            <a:spLocks noChangeArrowheads="1"/>
          </p:cNvSpPr>
          <p:nvPr/>
        </p:nvSpPr>
        <p:spPr bwMode="auto">
          <a:xfrm>
            <a:off x="400050" y="3275013"/>
            <a:ext cx="8851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800">
                <a:latin typeface="Times New Roman" pitchFamily="18" charset="0"/>
                <a:cs typeface="Times New Roman" pitchFamily="18" charset="0"/>
              </a:rPr>
              <a:t>B.Tia HN l</a:t>
            </a:r>
            <a:r>
              <a:rPr lang="vi-VN" sz="2800">
                <a:latin typeface="Times New Roman" pitchFamily="18" charset="0"/>
                <a:cs typeface="Times New Roman" pitchFamily="18" charset="0"/>
              </a:rPr>
              <a:t>à</a:t>
            </a:r>
            <a:r>
              <a:rPr lang="en-US" sz="2800">
                <a:latin typeface="Times New Roman" pitchFamily="18" charset="0"/>
                <a:cs typeface="Times New Roman" pitchFamily="18" charset="0"/>
              </a:rPr>
              <a:t> b</a:t>
            </a:r>
            <a:r>
              <a:rPr lang="vi-VN" sz="2800">
                <a:latin typeface="Times New Roman" pitchFamily="18" charset="0"/>
                <a:cs typeface="Times New Roman" pitchFamily="18" charset="0"/>
              </a:rPr>
              <a:t>ức</a:t>
            </a:r>
            <a:r>
              <a:rPr lang="en-US" sz="2800">
                <a:latin typeface="Times New Roman" pitchFamily="18" charset="0"/>
                <a:cs typeface="Times New Roman" pitchFamily="18" charset="0"/>
              </a:rPr>
              <a:t> x</a:t>
            </a:r>
            <a:r>
              <a:rPr lang="vi-VN" sz="2800">
                <a:latin typeface="Times New Roman" pitchFamily="18" charset="0"/>
                <a:cs typeface="Times New Roman" pitchFamily="18" charset="0"/>
              </a:rPr>
              <a:t>ạ</a:t>
            </a:r>
            <a:r>
              <a:rPr lang="en-US" sz="2800">
                <a:latin typeface="Times New Roman" pitchFamily="18" charset="0"/>
                <a:cs typeface="Times New Roman" pitchFamily="18" charset="0"/>
              </a:rPr>
              <a:t> kh</a:t>
            </a:r>
            <a:r>
              <a:rPr lang="vi-VN" sz="2800">
                <a:latin typeface="Times New Roman" pitchFamily="18" charset="0"/>
                <a:cs typeface="Times New Roman" pitchFamily="18" charset="0"/>
              </a:rPr>
              <a:t>ô</a:t>
            </a:r>
            <a:r>
              <a:rPr lang="en-US" sz="2800">
                <a:latin typeface="Times New Roman" pitchFamily="18" charset="0"/>
                <a:cs typeface="Times New Roman" pitchFamily="18" charset="0"/>
              </a:rPr>
              <a:t>ng nh</a:t>
            </a:r>
            <a:r>
              <a:rPr lang="vi-VN" sz="2800">
                <a:latin typeface="Times New Roman" pitchFamily="18" charset="0"/>
                <a:cs typeface="Times New Roman" pitchFamily="18" charset="0"/>
              </a:rPr>
              <a:t>ìn</a:t>
            </a:r>
            <a:r>
              <a:rPr lang="en-US" sz="2800">
                <a:latin typeface="Times New Roman" pitchFamily="18" charset="0"/>
                <a:cs typeface="Times New Roman" pitchFamily="18" charset="0"/>
              </a:rPr>
              <a:t> th</a:t>
            </a:r>
            <a:r>
              <a:rPr lang="vi-VN" sz="2800">
                <a:latin typeface="Times New Roman" pitchFamily="18" charset="0"/>
                <a:cs typeface="Times New Roman" pitchFamily="18" charset="0"/>
              </a:rPr>
              <a:t>ấy</a:t>
            </a:r>
            <a:r>
              <a:rPr lang="en-US" sz="2800">
                <a:latin typeface="Times New Roman" pitchFamily="18" charset="0"/>
                <a:cs typeface="Times New Roman" pitchFamily="18" charset="0"/>
              </a:rPr>
              <a:t> c</a:t>
            </a:r>
            <a:r>
              <a:rPr lang="vi-VN" sz="2800">
                <a:latin typeface="Times New Roman" pitchFamily="18" charset="0"/>
                <a:cs typeface="Times New Roman" pitchFamily="18" charset="0"/>
              </a:rPr>
              <a:t>ó</a:t>
            </a:r>
            <a:r>
              <a:rPr lang="en-US" sz="2800">
                <a:latin typeface="Times New Roman" pitchFamily="18" charset="0"/>
                <a:cs typeface="Times New Roman" pitchFamily="18" charset="0"/>
              </a:rPr>
              <a:t> b</a:t>
            </a:r>
            <a:r>
              <a:rPr lang="vi-VN" sz="2800">
                <a:latin typeface="Times New Roman" pitchFamily="18" charset="0"/>
                <a:cs typeface="Times New Roman" pitchFamily="18" charset="0"/>
              </a:rPr>
              <a:t>ước</a:t>
            </a:r>
            <a:r>
              <a:rPr lang="en-US" sz="2800">
                <a:latin typeface="Times New Roman" pitchFamily="18" charset="0"/>
                <a:cs typeface="Times New Roman" pitchFamily="18" charset="0"/>
              </a:rPr>
              <a:t> s</a:t>
            </a:r>
            <a:r>
              <a:rPr lang="vi-VN" sz="2800">
                <a:latin typeface="Times New Roman" pitchFamily="18" charset="0"/>
                <a:cs typeface="Times New Roman" pitchFamily="18" charset="0"/>
              </a:rPr>
              <a:t>óng lớn hơn bước sóng của ánh sáng đỏ</a:t>
            </a:r>
          </a:p>
        </p:txBody>
      </p:sp>
      <p:sp>
        <p:nvSpPr>
          <p:cNvPr id="27653" name="Text Box 8"/>
          <p:cNvSpPr txBox="1">
            <a:spLocks noChangeArrowheads="1"/>
          </p:cNvSpPr>
          <p:nvPr/>
        </p:nvSpPr>
        <p:spPr bwMode="auto">
          <a:xfrm>
            <a:off x="360363" y="4346575"/>
            <a:ext cx="86042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latin typeface="Times New Roman" pitchFamily="18" charset="0"/>
                <a:cs typeface="Times New Roman" pitchFamily="18" charset="0"/>
              </a:rPr>
              <a:t>C.Tia HN không có tác dụng nhiệt</a:t>
            </a:r>
            <a:endParaRPr lang="vi-VN" sz="2800">
              <a:latin typeface="Times New Roman" pitchFamily="18" charset="0"/>
              <a:cs typeface="Times New Roman" pitchFamily="18" charset="0"/>
            </a:endParaRPr>
          </a:p>
        </p:txBody>
      </p:sp>
      <p:sp>
        <p:nvSpPr>
          <p:cNvPr id="27654" name="Text Box 9"/>
          <p:cNvSpPr txBox="1">
            <a:spLocks noChangeArrowheads="1"/>
          </p:cNvSpPr>
          <p:nvPr/>
        </p:nvSpPr>
        <p:spPr bwMode="auto">
          <a:xfrm>
            <a:off x="468313" y="5070481"/>
            <a:ext cx="8172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800">
                <a:latin typeface="Times New Roman" pitchFamily="18" charset="0"/>
                <a:cs typeface="Times New Roman" pitchFamily="18" charset="0"/>
              </a:rPr>
              <a:t>D. C</a:t>
            </a:r>
            <a:r>
              <a:rPr lang="vi-VN" sz="2800">
                <a:latin typeface="Times New Roman" pitchFamily="18" charset="0"/>
                <a:cs typeface="Times New Roman" pitchFamily="18" charset="0"/>
              </a:rPr>
              <a:t>ả</a:t>
            </a:r>
            <a:r>
              <a:rPr lang="en-US" sz="2800">
                <a:latin typeface="Times New Roman" pitchFamily="18" charset="0"/>
                <a:cs typeface="Times New Roman" pitchFamily="18" charset="0"/>
              </a:rPr>
              <a:t> A, B, C </a:t>
            </a:r>
            <a:r>
              <a:rPr lang="vi-VN" sz="2800">
                <a:latin typeface="Times New Roman" pitchFamily="18" charset="0"/>
                <a:cs typeface="Times New Roman" pitchFamily="18" charset="0"/>
              </a:rPr>
              <a:t>đều</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đúng</a:t>
            </a:r>
          </a:p>
        </p:txBody>
      </p:sp>
      <p:grpSp>
        <p:nvGrpSpPr>
          <p:cNvPr id="40967" name="Group 10"/>
          <p:cNvGrpSpPr>
            <a:grpSpLocks/>
          </p:cNvGrpSpPr>
          <p:nvPr/>
        </p:nvGrpSpPr>
        <p:grpSpPr bwMode="auto">
          <a:xfrm>
            <a:off x="0" y="11113"/>
            <a:ext cx="9144000" cy="641350"/>
            <a:chOff x="0" y="0"/>
            <a:chExt cx="5760" cy="404"/>
          </a:xfrm>
        </p:grpSpPr>
        <p:sp>
          <p:nvSpPr>
            <p:cNvPr id="40969" name="Text Box 11"/>
            <p:cNvSpPr txBox="1">
              <a:spLocks noChangeArrowheads="1"/>
            </p:cNvSpPr>
            <p:nvPr/>
          </p:nvSpPr>
          <p:spPr bwMode="auto">
            <a:xfrm>
              <a:off x="0" y="0"/>
              <a:ext cx="5760" cy="404"/>
            </a:xfrm>
            <a:prstGeom prst="rect">
              <a:avLst/>
            </a:prstGeom>
            <a:gradFill rotWithShape="1">
              <a:gsLst>
                <a:gs pos="0">
                  <a:srgbClr val="5E9EFF"/>
                </a:gs>
                <a:gs pos="20000">
                  <a:srgbClr val="85C2FF"/>
                </a:gs>
                <a:gs pos="35001">
                  <a:srgbClr val="C4D6EB"/>
                </a:gs>
                <a:gs pos="50000">
                  <a:srgbClr val="FFEBFA"/>
                </a:gs>
                <a:gs pos="64999">
                  <a:srgbClr val="C4D6EB"/>
                </a:gs>
                <a:gs pos="80000">
                  <a:srgbClr val="85C2FF"/>
                </a:gs>
                <a:gs pos="100000">
                  <a:srgbClr val="5E9E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sz="3600" b="1">
                <a:solidFill>
                  <a:srgbClr val="FF0000"/>
                </a:solidFill>
                <a:latin typeface="VNI-Times" pitchFamily="2" charset="0"/>
              </a:endParaRPr>
            </a:p>
          </p:txBody>
        </p:sp>
        <p:sp>
          <p:nvSpPr>
            <p:cNvPr id="40970" name="Text Box 12"/>
            <p:cNvSpPr txBox="1">
              <a:spLocks noChangeArrowheads="1"/>
            </p:cNvSpPr>
            <p:nvPr/>
          </p:nvSpPr>
          <p:spPr bwMode="auto">
            <a:xfrm>
              <a:off x="1968" y="0"/>
              <a:ext cx="1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a:solidFill>
                    <a:srgbClr val="FF0000"/>
                  </a:solidFill>
                </a:rPr>
                <a:t>CỦNG CỐ</a:t>
              </a:r>
            </a:p>
          </p:txBody>
        </p:sp>
      </p:grpSp>
      <p:sp>
        <p:nvSpPr>
          <p:cNvPr id="10" name="Text Box 7"/>
          <p:cNvSpPr txBox="1">
            <a:spLocks noChangeArrowheads="1"/>
          </p:cNvSpPr>
          <p:nvPr/>
        </p:nvSpPr>
        <p:spPr bwMode="auto">
          <a:xfrm>
            <a:off x="395288" y="3284538"/>
            <a:ext cx="88519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800">
                <a:solidFill>
                  <a:srgbClr val="FF0000"/>
                </a:solidFill>
                <a:latin typeface="Times New Roman" pitchFamily="18" charset="0"/>
                <a:cs typeface="Times New Roman" pitchFamily="18" charset="0"/>
              </a:rPr>
              <a:t>B.Tia HN l</a:t>
            </a:r>
            <a:r>
              <a:rPr lang="vi-VN" sz="2800">
                <a:solidFill>
                  <a:srgbClr val="FF0000"/>
                </a:solidFill>
                <a:latin typeface="Times New Roman" pitchFamily="18" charset="0"/>
                <a:cs typeface="Times New Roman" pitchFamily="18" charset="0"/>
              </a:rPr>
              <a:t>à</a:t>
            </a:r>
            <a:r>
              <a:rPr lang="en-US" sz="2800">
                <a:solidFill>
                  <a:srgbClr val="FF0000"/>
                </a:solidFill>
                <a:latin typeface="Times New Roman" pitchFamily="18" charset="0"/>
                <a:cs typeface="Times New Roman" pitchFamily="18" charset="0"/>
              </a:rPr>
              <a:t> b</a:t>
            </a:r>
            <a:r>
              <a:rPr lang="vi-VN" sz="2800">
                <a:solidFill>
                  <a:srgbClr val="FF0000"/>
                </a:solidFill>
                <a:latin typeface="Times New Roman" pitchFamily="18" charset="0"/>
                <a:cs typeface="Times New Roman" pitchFamily="18" charset="0"/>
              </a:rPr>
              <a:t>ức</a:t>
            </a:r>
            <a:r>
              <a:rPr lang="en-US" sz="2800">
                <a:solidFill>
                  <a:srgbClr val="FF0000"/>
                </a:solidFill>
                <a:latin typeface="Times New Roman" pitchFamily="18" charset="0"/>
                <a:cs typeface="Times New Roman" pitchFamily="18" charset="0"/>
              </a:rPr>
              <a:t> x</a:t>
            </a:r>
            <a:r>
              <a:rPr lang="vi-VN" sz="2800">
                <a:solidFill>
                  <a:srgbClr val="FF0000"/>
                </a:solidFill>
                <a:latin typeface="Times New Roman" pitchFamily="18" charset="0"/>
                <a:cs typeface="Times New Roman" pitchFamily="18" charset="0"/>
              </a:rPr>
              <a:t>ạ</a:t>
            </a:r>
            <a:r>
              <a:rPr lang="en-US" sz="2800">
                <a:solidFill>
                  <a:srgbClr val="FF0000"/>
                </a:solidFill>
                <a:latin typeface="Times New Roman" pitchFamily="18" charset="0"/>
                <a:cs typeface="Times New Roman" pitchFamily="18" charset="0"/>
              </a:rPr>
              <a:t> kh</a:t>
            </a:r>
            <a:r>
              <a:rPr lang="vi-VN" sz="2800">
                <a:solidFill>
                  <a:srgbClr val="FF0000"/>
                </a:solidFill>
                <a:latin typeface="Times New Roman" pitchFamily="18" charset="0"/>
                <a:cs typeface="Times New Roman" pitchFamily="18" charset="0"/>
              </a:rPr>
              <a:t>ô</a:t>
            </a:r>
            <a:r>
              <a:rPr lang="en-US" sz="2800">
                <a:solidFill>
                  <a:srgbClr val="FF0000"/>
                </a:solidFill>
                <a:latin typeface="Times New Roman" pitchFamily="18" charset="0"/>
                <a:cs typeface="Times New Roman" pitchFamily="18" charset="0"/>
              </a:rPr>
              <a:t>ng nh</a:t>
            </a:r>
            <a:r>
              <a:rPr lang="vi-VN" sz="2800">
                <a:solidFill>
                  <a:srgbClr val="FF0000"/>
                </a:solidFill>
                <a:latin typeface="Times New Roman" pitchFamily="18" charset="0"/>
                <a:cs typeface="Times New Roman" pitchFamily="18" charset="0"/>
              </a:rPr>
              <a:t>ìn</a:t>
            </a:r>
            <a:r>
              <a:rPr lang="en-US" sz="2800">
                <a:solidFill>
                  <a:srgbClr val="FF0000"/>
                </a:solidFill>
                <a:latin typeface="Times New Roman" pitchFamily="18" charset="0"/>
                <a:cs typeface="Times New Roman" pitchFamily="18" charset="0"/>
              </a:rPr>
              <a:t> th</a:t>
            </a:r>
            <a:r>
              <a:rPr lang="vi-VN" sz="2800">
                <a:solidFill>
                  <a:srgbClr val="FF0000"/>
                </a:solidFill>
                <a:latin typeface="Times New Roman" pitchFamily="18" charset="0"/>
                <a:cs typeface="Times New Roman" pitchFamily="18" charset="0"/>
              </a:rPr>
              <a:t>ấy</a:t>
            </a:r>
            <a:r>
              <a:rPr lang="en-US" sz="2800">
                <a:solidFill>
                  <a:srgbClr val="FF0000"/>
                </a:solidFill>
                <a:latin typeface="Times New Roman" pitchFamily="18" charset="0"/>
                <a:cs typeface="Times New Roman" pitchFamily="18" charset="0"/>
              </a:rPr>
              <a:t> c</a:t>
            </a:r>
            <a:r>
              <a:rPr lang="vi-VN" sz="2800">
                <a:solidFill>
                  <a:srgbClr val="FF0000"/>
                </a:solidFill>
                <a:latin typeface="Times New Roman" pitchFamily="18" charset="0"/>
                <a:cs typeface="Times New Roman" pitchFamily="18" charset="0"/>
              </a:rPr>
              <a:t>ó</a:t>
            </a:r>
            <a:r>
              <a:rPr lang="en-US" sz="2800">
                <a:solidFill>
                  <a:srgbClr val="FF0000"/>
                </a:solidFill>
                <a:latin typeface="Times New Roman" pitchFamily="18" charset="0"/>
                <a:cs typeface="Times New Roman" pitchFamily="18" charset="0"/>
              </a:rPr>
              <a:t> b</a:t>
            </a:r>
            <a:r>
              <a:rPr lang="vi-VN" sz="2800">
                <a:solidFill>
                  <a:srgbClr val="FF0000"/>
                </a:solidFill>
                <a:latin typeface="Times New Roman" pitchFamily="18" charset="0"/>
                <a:cs typeface="Times New Roman" pitchFamily="18" charset="0"/>
              </a:rPr>
              <a:t>ước</a:t>
            </a:r>
            <a:r>
              <a:rPr lang="en-US" sz="2800">
                <a:solidFill>
                  <a:srgbClr val="FF0000"/>
                </a:solidFill>
                <a:latin typeface="Times New Roman" pitchFamily="18" charset="0"/>
                <a:cs typeface="Times New Roman" pitchFamily="18" charset="0"/>
              </a:rPr>
              <a:t> s</a:t>
            </a:r>
            <a:r>
              <a:rPr lang="vi-VN" sz="2800">
                <a:solidFill>
                  <a:srgbClr val="FF0000"/>
                </a:solidFill>
                <a:latin typeface="Times New Roman" pitchFamily="18" charset="0"/>
                <a:cs typeface="Times New Roman" pitchFamily="18" charset="0"/>
              </a:rPr>
              <a:t>óng lớn hơn bước sóng của ánh sáng đ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barn(inVertical)">
                                      <p:cBhvr>
                                        <p:cTn id="7" dur="500"/>
                                        <p:tgtEl>
                                          <p:spTgt spid="276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7651"/>
                                        </p:tgtEl>
                                        <p:attrNameLst>
                                          <p:attrName>style.visibility</p:attrName>
                                        </p:attrNameLst>
                                      </p:cBhvr>
                                      <p:to>
                                        <p:strVal val="visible"/>
                                      </p:to>
                                    </p:set>
                                    <p:anim calcmode="lin" valueType="num">
                                      <p:cBhvr additive="base">
                                        <p:cTn id="12" dur="500" fill="hold"/>
                                        <p:tgtEl>
                                          <p:spTgt spid="27651"/>
                                        </p:tgtEl>
                                        <p:attrNameLst>
                                          <p:attrName>ppt_x</p:attrName>
                                        </p:attrNameLst>
                                      </p:cBhvr>
                                      <p:tavLst>
                                        <p:tav tm="0">
                                          <p:val>
                                            <p:strVal val="#ppt_x"/>
                                          </p:val>
                                        </p:tav>
                                        <p:tav tm="100000">
                                          <p:val>
                                            <p:strVal val="#ppt_x"/>
                                          </p:val>
                                        </p:tav>
                                      </p:tavLst>
                                    </p:anim>
                                    <p:anim calcmode="lin" valueType="num">
                                      <p:cBhvr additive="base">
                                        <p:cTn id="13" dur="500" fill="hold"/>
                                        <p:tgtEl>
                                          <p:spTgt spid="2765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5719"/>
                                        </p:tgtEl>
                                        <p:attrNameLst>
                                          <p:attrName>style.visibility</p:attrName>
                                        </p:attrNameLst>
                                      </p:cBhvr>
                                      <p:to>
                                        <p:strVal val="visible"/>
                                      </p:to>
                                    </p:set>
                                    <p:anim calcmode="lin" valueType="num">
                                      <p:cBhvr additive="base">
                                        <p:cTn id="18" dur="500" fill="hold"/>
                                        <p:tgtEl>
                                          <p:spTgt spid="115719"/>
                                        </p:tgtEl>
                                        <p:attrNameLst>
                                          <p:attrName>ppt_x</p:attrName>
                                        </p:attrNameLst>
                                      </p:cBhvr>
                                      <p:tavLst>
                                        <p:tav tm="0">
                                          <p:val>
                                            <p:strVal val="#ppt_x"/>
                                          </p:val>
                                        </p:tav>
                                        <p:tav tm="100000">
                                          <p:val>
                                            <p:strVal val="#ppt_x"/>
                                          </p:val>
                                        </p:tav>
                                      </p:tavLst>
                                    </p:anim>
                                    <p:anim calcmode="lin" valueType="num">
                                      <p:cBhvr additive="base">
                                        <p:cTn id="19" dur="500" fill="hold"/>
                                        <p:tgtEl>
                                          <p:spTgt spid="11571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7653"/>
                                        </p:tgtEl>
                                        <p:attrNameLst>
                                          <p:attrName>style.visibility</p:attrName>
                                        </p:attrNameLst>
                                      </p:cBhvr>
                                      <p:to>
                                        <p:strVal val="visible"/>
                                      </p:to>
                                    </p:set>
                                    <p:anim calcmode="lin" valueType="num">
                                      <p:cBhvr additive="base">
                                        <p:cTn id="24" dur="500" fill="hold"/>
                                        <p:tgtEl>
                                          <p:spTgt spid="27653"/>
                                        </p:tgtEl>
                                        <p:attrNameLst>
                                          <p:attrName>ppt_x</p:attrName>
                                        </p:attrNameLst>
                                      </p:cBhvr>
                                      <p:tavLst>
                                        <p:tav tm="0">
                                          <p:val>
                                            <p:strVal val="#ppt_x"/>
                                          </p:val>
                                        </p:tav>
                                        <p:tav tm="100000">
                                          <p:val>
                                            <p:strVal val="#ppt_x"/>
                                          </p:val>
                                        </p:tav>
                                      </p:tavLst>
                                    </p:anim>
                                    <p:anim calcmode="lin" valueType="num">
                                      <p:cBhvr additive="base">
                                        <p:cTn id="25" dur="500" fill="hold"/>
                                        <p:tgtEl>
                                          <p:spTgt spid="27653"/>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7654"/>
                                        </p:tgtEl>
                                        <p:attrNameLst>
                                          <p:attrName>style.visibility</p:attrName>
                                        </p:attrNameLst>
                                      </p:cBhvr>
                                      <p:to>
                                        <p:strVal val="visible"/>
                                      </p:to>
                                    </p:set>
                                    <p:anim calcmode="lin" valueType="num">
                                      <p:cBhvr additive="base">
                                        <p:cTn id="30" dur="500" fill="hold"/>
                                        <p:tgtEl>
                                          <p:spTgt spid="27654"/>
                                        </p:tgtEl>
                                        <p:attrNameLst>
                                          <p:attrName>ppt_x</p:attrName>
                                        </p:attrNameLst>
                                      </p:cBhvr>
                                      <p:tavLst>
                                        <p:tav tm="0">
                                          <p:val>
                                            <p:strVal val="#ppt_x"/>
                                          </p:val>
                                        </p:tav>
                                        <p:tav tm="100000">
                                          <p:val>
                                            <p:strVal val="#ppt_x"/>
                                          </p:val>
                                        </p:tav>
                                      </p:tavLst>
                                    </p:anim>
                                    <p:anim calcmode="lin" valueType="num">
                                      <p:cBhvr additive="base">
                                        <p:cTn id="31" dur="500" fill="hold"/>
                                        <p:tgtEl>
                                          <p:spTgt spid="2765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5"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p:cTn id="36" dur="1000" fill="hold"/>
                                        <p:tgtEl>
                                          <p:spTgt spid="10"/>
                                        </p:tgtEl>
                                        <p:attrNameLst>
                                          <p:attrName>ppt_w</p:attrName>
                                        </p:attrNameLst>
                                      </p:cBhvr>
                                      <p:tavLst>
                                        <p:tav tm="0">
                                          <p:val>
                                            <p:fltVal val="0"/>
                                          </p:val>
                                        </p:tav>
                                        <p:tav tm="100000">
                                          <p:val>
                                            <p:strVal val="#ppt_w"/>
                                          </p:val>
                                        </p:tav>
                                      </p:tavLst>
                                    </p:anim>
                                    <p:anim calcmode="lin" valueType="num">
                                      <p:cBhvr>
                                        <p:cTn id="37" dur="1000" fill="hold"/>
                                        <p:tgtEl>
                                          <p:spTgt spid="10"/>
                                        </p:tgtEl>
                                        <p:attrNameLst>
                                          <p:attrName>ppt_h</p:attrName>
                                        </p:attrNameLst>
                                      </p:cBhvr>
                                      <p:tavLst>
                                        <p:tav tm="0">
                                          <p:val>
                                            <p:fltVal val="0"/>
                                          </p:val>
                                        </p:tav>
                                        <p:tav tm="100000">
                                          <p:val>
                                            <p:strVal val="#ppt_h"/>
                                          </p:val>
                                        </p:tav>
                                      </p:tavLst>
                                    </p:anim>
                                    <p:anim calcmode="lin" valueType="num">
                                      <p:cBhvr>
                                        <p:cTn id="38" dur="1000" fill="hold"/>
                                        <p:tgtEl>
                                          <p:spTgt spid="10"/>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1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27651" grpId="0"/>
      <p:bldP spid="115719" grpId="0"/>
      <p:bldP spid="27653" grpId="0"/>
      <p:bldP spid="27654" grpId="0"/>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ChangeArrowheads="1"/>
          </p:cNvSpPr>
          <p:nvPr/>
        </p:nvSpPr>
        <p:spPr bwMode="auto">
          <a:xfrm>
            <a:off x="323853" y="3357563"/>
            <a:ext cx="8316913"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3500" indent="-63500">
              <a:spcBef>
                <a:spcPct val="20000"/>
              </a:spcBef>
            </a:pPr>
            <a:r>
              <a:rPr lang="en-US" sz="2800" b="1">
                <a:solidFill>
                  <a:srgbClr val="0000D0"/>
                </a:solidFill>
                <a:latin typeface="Times New Roman" pitchFamily="18" charset="0"/>
                <a:cs typeface="Times New Roman" pitchFamily="18" charset="0"/>
              </a:rPr>
              <a:t>Câu 3: Tính chất nào sau đây </a:t>
            </a:r>
            <a:r>
              <a:rPr lang="en-US" sz="2800" b="1" i="1">
                <a:solidFill>
                  <a:srgbClr val="0000D0"/>
                </a:solidFill>
                <a:latin typeface="Times New Roman" pitchFamily="18" charset="0"/>
                <a:cs typeface="Times New Roman" pitchFamily="18" charset="0"/>
              </a:rPr>
              <a:t>không phải</a:t>
            </a:r>
            <a:r>
              <a:rPr lang="en-US" sz="2800" b="1">
                <a:solidFill>
                  <a:srgbClr val="0000D0"/>
                </a:solidFill>
                <a:latin typeface="Times New Roman" pitchFamily="18" charset="0"/>
                <a:cs typeface="Times New Roman" pitchFamily="18" charset="0"/>
              </a:rPr>
              <a:t> của tia tử ngoại ?</a:t>
            </a:r>
          </a:p>
        </p:txBody>
      </p:sp>
      <p:sp>
        <p:nvSpPr>
          <p:cNvPr id="28675" name="Text Box 6"/>
          <p:cNvSpPr txBox="1">
            <a:spLocks noChangeArrowheads="1"/>
          </p:cNvSpPr>
          <p:nvPr/>
        </p:nvSpPr>
        <p:spPr bwMode="auto">
          <a:xfrm>
            <a:off x="827088" y="4278313"/>
            <a:ext cx="7921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FontTx/>
              <a:buAutoNum type="alphaUcPeriod"/>
            </a:pPr>
            <a:r>
              <a:rPr lang="en-US" sz="2800">
                <a:latin typeface="Times New Roman" pitchFamily="18" charset="0"/>
                <a:cs typeface="Times New Roman" pitchFamily="18" charset="0"/>
              </a:rPr>
              <a:t> T</a:t>
            </a:r>
            <a:r>
              <a:rPr lang="vi-VN" sz="2800">
                <a:latin typeface="Times New Roman" pitchFamily="18" charset="0"/>
                <a:cs typeface="Times New Roman" pitchFamily="18" charset="0"/>
              </a:rPr>
              <a:t>ác</a:t>
            </a:r>
            <a:r>
              <a:rPr lang="en-US" sz="2800">
                <a:latin typeface="Times New Roman" pitchFamily="18" charset="0"/>
                <a:cs typeface="Times New Roman" pitchFamily="18" charset="0"/>
              </a:rPr>
              <a:t> d</a:t>
            </a:r>
            <a:r>
              <a:rPr lang="vi-VN" sz="2800">
                <a:latin typeface="Times New Roman" pitchFamily="18" charset="0"/>
                <a:cs typeface="Times New Roman" pitchFamily="18" charset="0"/>
              </a:rPr>
              <a:t>ụng mạnh lên kính ảnh</a:t>
            </a:r>
          </a:p>
        </p:txBody>
      </p:sp>
      <p:sp>
        <p:nvSpPr>
          <p:cNvPr id="28676" name="Text Box 7"/>
          <p:cNvSpPr txBox="1">
            <a:spLocks noChangeArrowheads="1"/>
          </p:cNvSpPr>
          <p:nvPr/>
        </p:nvSpPr>
        <p:spPr bwMode="auto">
          <a:xfrm>
            <a:off x="863601" y="4854581"/>
            <a:ext cx="71294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800">
                <a:latin typeface="Times New Roman" pitchFamily="18" charset="0"/>
                <a:cs typeface="Times New Roman" pitchFamily="18" charset="0"/>
              </a:rPr>
              <a:t>B. L</a:t>
            </a:r>
            <a:r>
              <a:rPr lang="vi-VN" sz="2800">
                <a:latin typeface="Times New Roman" pitchFamily="18" charset="0"/>
                <a:cs typeface="Times New Roman" pitchFamily="18" charset="0"/>
              </a:rPr>
              <a:t>àm</a:t>
            </a:r>
            <a:r>
              <a:rPr lang="en-US" sz="2800">
                <a:latin typeface="Times New Roman" pitchFamily="18" charset="0"/>
                <a:cs typeface="Times New Roman" pitchFamily="18" charset="0"/>
              </a:rPr>
              <a:t> ion ho</a:t>
            </a:r>
            <a:r>
              <a:rPr lang="vi-VN" sz="2800">
                <a:latin typeface="Times New Roman" pitchFamily="18" charset="0"/>
                <a:cs typeface="Times New Roman" pitchFamily="18" charset="0"/>
              </a:rPr>
              <a:t>á</a:t>
            </a:r>
            <a:r>
              <a:rPr lang="en-US" sz="2800">
                <a:latin typeface="Times New Roman" pitchFamily="18" charset="0"/>
                <a:cs typeface="Times New Roman" pitchFamily="18" charset="0"/>
              </a:rPr>
              <a:t> kh</a:t>
            </a:r>
            <a:r>
              <a:rPr lang="vi-VN" sz="2800">
                <a:latin typeface="Times New Roman" pitchFamily="18" charset="0"/>
                <a:cs typeface="Times New Roman" pitchFamily="18" charset="0"/>
              </a:rPr>
              <a:t>ô</a:t>
            </a:r>
            <a:r>
              <a:rPr lang="en-US" sz="2800">
                <a:latin typeface="Times New Roman" pitchFamily="18" charset="0"/>
                <a:cs typeface="Times New Roman" pitchFamily="18" charset="0"/>
              </a:rPr>
              <a:t>ng kh</a:t>
            </a:r>
            <a:r>
              <a:rPr lang="vi-VN" sz="2800">
                <a:latin typeface="Times New Roman" pitchFamily="18" charset="0"/>
                <a:cs typeface="Times New Roman" pitchFamily="18" charset="0"/>
              </a:rPr>
              <a:t>í</a:t>
            </a:r>
          </a:p>
        </p:txBody>
      </p:sp>
      <p:sp>
        <p:nvSpPr>
          <p:cNvPr id="116744" name="Text Box 8"/>
          <p:cNvSpPr txBox="1">
            <a:spLocks noChangeArrowheads="1"/>
          </p:cNvSpPr>
          <p:nvPr/>
        </p:nvSpPr>
        <p:spPr bwMode="auto">
          <a:xfrm>
            <a:off x="827088" y="5430838"/>
            <a:ext cx="76327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latin typeface="Times New Roman" pitchFamily="18" charset="0"/>
                <a:cs typeface="Times New Roman" pitchFamily="18" charset="0"/>
              </a:rPr>
              <a:t>C. Trong su</a:t>
            </a:r>
            <a:r>
              <a:rPr lang="vi-VN" sz="2800">
                <a:latin typeface="Times New Roman" pitchFamily="18" charset="0"/>
                <a:cs typeface="Times New Roman" pitchFamily="18" charset="0"/>
              </a:rPr>
              <a:t>ốt</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đối</a:t>
            </a:r>
            <a:r>
              <a:rPr lang="en-US" sz="2800">
                <a:latin typeface="Times New Roman" pitchFamily="18" charset="0"/>
                <a:cs typeface="Times New Roman" pitchFamily="18" charset="0"/>
              </a:rPr>
              <a:t> v</a:t>
            </a:r>
            <a:r>
              <a:rPr lang="vi-VN" sz="2800">
                <a:latin typeface="Times New Roman" pitchFamily="18" charset="0"/>
                <a:cs typeface="Times New Roman" pitchFamily="18" charset="0"/>
              </a:rPr>
              <a:t>ới</a:t>
            </a:r>
            <a:r>
              <a:rPr lang="en-US" sz="2800">
                <a:latin typeface="Times New Roman" pitchFamily="18" charset="0"/>
                <a:cs typeface="Times New Roman" pitchFamily="18" charset="0"/>
              </a:rPr>
              <a:t> thu</a:t>
            </a:r>
            <a:r>
              <a:rPr lang="vi-VN" sz="2800">
                <a:latin typeface="Times New Roman" pitchFamily="18" charset="0"/>
                <a:cs typeface="Times New Roman" pitchFamily="18" charset="0"/>
              </a:rPr>
              <a:t>ỷ</a:t>
            </a:r>
            <a:r>
              <a:rPr lang="en-US" sz="2800">
                <a:latin typeface="Times New Roman" pitchFamily="18" charset="0"/>
                <a:cs typeface="Times New Roman" pitchFamily="18" charset="0"/>
              </a:rPr>
              <a:t> tinh, n</a:t>
            </a:r>
            <a:r>
              <a:rPr lang="vi-VN" sz="2800">
                <a:latin typeface="Times New Roman" pitchFamily="18" charset="0"/>
                <a:cs typeface="Times New Roman" pitchFamily="18" charset="0"/>
              </a:rPr>
              <a:t>ước</a:t>
            </a:r>
          </a:p>
        </p:txBody>
      </p:sp>
      <p:sp>
        <p:nvSpPr>
          <p:cNvPr id="28678" name="Text Box 9"/>
          <p:cNvSpPr txBox="1">
            <a:spLocks noChangeArrowheads="1"/>
          </p:cNvSpPr>
          <p:nvPr/>
        </p:nvSpPr>
        <p:spPr bwMode="auto">
          <a:xfrm>
            <a:off x="863600" y="5934081"/>
            <a:ext cx="8172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800">
                <a:latin typeface="Times New Roman" pitchFamily="18" charset="0"/>
                <a:cs typeface="Times New Roman" pitchFamily="18" charset="0"/>
              </a:rPr>
              <a:t>D. Gi</a:t>
            </a:r>
            <a:r>
              <a:rPr lang="vi-VN" sz="2800">
                <a:latin typeface="Times New Roman" pitchFamily="18" charset="0"/>
                <a:cs typeface="Times New Roman" pitchFamily="18" charset="0"/>
              </a:rPr>
              <a:t>úp</a:t>
            </a:r>
            <a:r>
              <a:rPr lang="en-US" sz="2800">
                <a:latin typeface="Times New Roman" pitchFamily="18" charset="0"/>
                <a:cs typeface="Times New Roman" pitchFamily="18" charset="0"/>
              </a:rPr>
              <a:t> cho x</a:t>
            </a:r>
            <a:r>
              <a:rPr lang="vi-VN" sz="2800">
                <a:latin typeface="Times New Roman" pitchFamily="18" charset="0"/>
                <a:cs typeface="Times New Roman" pitchFamily="18" charset="0"/>
              </a:rPr>
              <a:t>ươ</a:t>
            </a:r>
            <a:r>
              <a:rPr lang="en-US" sz="2800">
                <a:latin typeface="Times New Roman" pitchFamily="18" charset="0"/>
                <a:cs typeface="Times New Roman" pitchFamily="18" charset="0"/>
              </a:rPr>
              <a:t>ng t</a:t>
            </a:r>
            <a:r>
              <a:rPr lang="vi-VN" sz="2800">
                <a:latin typeface="Times New Roman" pitchFamily="18" charset="0"/>
                <a:cs typeface="Times New Roman" pitchFamily="18" charset="0"/>
              </a:rPr>
              <a:t>ă</a:t>
            </a:r>
            <a:r>
              <a:rPr lang="en-US" sz="2800">
                <a:latin typeface="Times New Roman" pitchFamily="18" charset="0"/>
                <a:cs typeface="Times New Roman" pitchFamily="18" charset="0"/>
              </a:rPr>
              <a:t>ng tr</a:t>
            </a:r>
            <a:r>
              <a:rPr lang="vi-VN" sz="2800">
                <a:latin typeface="Times New Roman" pitchFamily="18" charset="0"/>
                <a:cs typeface="Times New Roman" pitchFamily="18" charset="0"/>
              </a:rPr>
              <a:t>ưởng</a:t>
            </a:r>
          </a:p>
        </p:txBody>
      </p:sp>
      <p:grpSp>
        <p:nvGrpSpPr>
          <p:cNvPr id="41991" name="Group 11"/>
          <p:cNvGrpSpPr>
            <a:grpSpLocks/>
          </p:cNvGrpSpPr>
          <p:nvPr/>
        </p:nvGrpSpPr>
        <p:grpSpPr bwMode="auto">
          <a:xfrm>
            <a:off x="0" y="44450"/>
            <a:ext cx="9144000" cy="641350"/>
            <a:chOff x="0" y="0"/>
            <a:chExt cx="5760" cy="404"/>
          </a:xfrm>
        </p:grpSpPr>
        <p:sp>
          <p:nvSpPr>
            <p:cNvPr id="41999" name="Text Box 12"/>
            <p:cNvSpPr txBox="1">
              <a:spLocks noChangeArrowheads="1"/>
            </p:cNvSpPr>
            <p:nvPr/>
          </p:nvSpPr>
          <p:spPr bwMode="auto">
            <a:xfrm>
              <a:off x="0" y="0"/>
              <a:ext cx="5760" cy="404"/>
            </a:xfrm>
            <a:prstGeom prst="rect">
              <a:avLst/>
            </a:prstGeom>
            <a:gradFill rotWithShape="1">
              <a:gsLst>
                <a:gs pos="0">
                  <a:srgbClr val="5E9EFF"/>
                </a:gs>
                <a:gs pos="20000">
                  <a:srgbClr val="85C2FF"/>
                </a:gs>
                <a:gs pos="35001">
                  <a:srgbClr val="C4D6EB"/>
                </a:gs>
                <a:gs pos="50000">
                  <a:srgbClr val="FFEBFA"/>
                </a:gs>
                <a:gs pos="64999">
                  <a:srgbClr val="C4D6EB"/>
                </a:gs>
                <a:gs pos="80000">
                  <a:srgbClr val="85C2FF"/>
                </a:gs>
                <a:gs pos="100000">
                  <a:srgbClr val="5E9E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sz="3600" b="1">
                <a:solidFill>
                  <a:srgbClr val="FF0000"/>
                </a:solidFill>
                <a:latin typeface="VNI-Times" pitchFamily="2" charset="0"/>
              </a:endParaRPr>
            </a:p>
          </p:txBody>
        </p:sp>
        <p:sp>
          <p:nvSpPr>
            <p:cNvPr id="42000" name="Text Box 13"/>
            <p:cNvSpPr txBox="1">
              <a:spLocks noChangeArrowheads="1"/>
            </p:cNvSpPr>
            <p:nvPr/>
          </p:nvSpPr>
          <p:spPr bwMode="auto">
            <a:xfrm>
              <a:off x="1968" y="0"/>
              <a:ext cx="1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a:solidFill>
                    <a:srgbClr val="FF0000"/>
                  </a:solidFill>
                </a:rPr>
                <a:t>CỦNG CỐ</a:t>
              </a:r>
            </a:p>
          </p:txBody>
        </p:sp>
      </p:grpSp>
      <p:sp>
        <p:nvSpPr>
          <p:cNvPr id="28680" name="Rectangle 14"/>
          <p:cNvSpPr>
            <a:spLocks noChangeArrowheads="1"/>
          </p:cNvSpPr>
          <p:nvPr/>
        </p:nvSpPr>
        <p:spPr bwMode="auto">
          <a:xfrm>
            <a:off x="250825" y="692150"/>
            <a:ext cx="8229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spcBef>
                <a:spcPct val="20000"/>
              </a:spcBef>
            </a:pPr>
            <a:r>
              <a:rPr lang="en-US" sz="2800" b="1">
                <a:solidFill>
                  <a:srgbClr val="0000D0"/>
                </a:solidFill>
                <a:latin typeface="Times New Roman" pitchFamily="18" charset="0"/>
                <a:cs typeface="Times New Roman" pitchFamily="18" charset="0"/>
              </a:rPr>
              <a:t>Câu 2: Không thể nhận biết tia tử ngoại bằng:</a:t>
            </a:r>
          </a:p>
        </p:txBody>
      </p:sp>
      <p:sp>
        <p:nvSpPr>
          <p:cNvPr id="28681" name="Text Box 15"/>
          <p:cNvSpPr txBox="1">
            <a:spLocks noChangeArrowheads="1"/>
          </p:cNvSpPr>
          <p:nvPr/>
        </p:nvSpPr>
        <p:spPr bwMode="auto">
          <a:xfrm>
            <a:off x="1008065" y="1195388"/>
            <a:ext cx="61928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FontTx/>
              <a:buAutoNum type="alphaUcPeriod"/>
            </a:pPr>
            <a:r>
              <a:rPr lang="en-US" sz="2800">
                <a:latin typeface="Times New Roman" pitchFamily="18" charset="0"/>
                <a:cs typeface="Times New Roman" pitchFamily="18" charset="0"/>
              </a:rPr>
              <a:t> M</a:t>
            </a:r>
            <a:r>
              <a:rPr lang="vi-VN" sz="2800">
                <a:latin typeface="Times New Roman" pitchFamily="18" charset="0"/>
                <a:cs typeface="Times New Roman" pitchFamily="18" charset="0"/>
              </a:rPr>
              <a:t>àn</a:t>
            </a:r>
            <a:r>
              <a:rPr lang="en-US" sz="2800">
                <a:latin typeface="Times New Roman" pitchFamily="18" charset="0"/>
                <a:cs typeface="Times New Roman" pitchFamily="18" charset="0"/>
              </a:rPr>
              <a:t> hu</a:t>
            </a:r>
            <a:r>
              <a:rPr lang="vi-VN" sz="2800">
                <a:latin typeface="Times New Roman" pitchFamily="18" charset="0"/>
                <a:cs typeface="Times New Roman" pitchFamily="18" charset="0"/>
              </a:rPr>
              <a:t>ỳnh</a:t>
            </a:r>
            <a:r>
              <a:rPr lang="en-US" sz="2800">
                <a:latin typeface="Times New Roman" pitchFamily="18" charset="0"/>
                <a:cs typeface="Times New Roman" pitchFamily="18" charset="0"/>
              </a:rPr>
              <a:t> quang</a:t>
            </a:r>
            <a:endParaRPr lang="vi-VN" sz="2800">
              <a:latin typeface="Times New Roman" pitchFamily="18" charset="0"/>
              <a:cs typeface="Times New Roman" pitchFamily="18" charset="0"/>
            </a:endParaRPr>
          </a:p>
        </p:txBody>
      </p:sp>
      <p:sp>
        <p:nvSpPr>
          <p:cNvPr id="28682" name="Text Box 16"/>
          <p:cNvSpPr txBox="1">
            <a:spLocks noChangeArrowheads="1"/>
          </p:cNvSpPr>
          <p:nvPr/>
        </p:nvSpPr>
        <p:spPr bwMode="auto">
          <a:xfrm>
            <a:off x="1008063" y="1757363"/>
            <a:ext cx="71294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800">
                <a:latin typeface="Times New Roman" pitchFamily="18" charset="0"/>
                <a:cs typeface="Times New Roman" pitchFamily="18" charset="0"/>
              </a:rPr>
              <a:t>B. K</a:t>
            </a:r>
            <a:r>
              <a:rPr lang="vi-VN" sz="2800">
                <a:latin typeface="Times New Roman" pitchFamily="18" charset="0"/>
                <a:cs typeface="Times New Roman" pitchFamily="18" charset="0"/>
              </a:rPr>
              <a:t>ính</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ảnh</a:t>
            </a:r>
          </a:p>
        </p:txBody>
      </p:sp>
      <p:sp>
        <p:nvSpPr>
          <p:cNvPr id="28683" name="Text Box 17"/>
          <p:cNvSpPr txBox="1">
            <a:spLocks noChangeArrowheads="1"/>
          </p:cNvSpPr>
          <p:nvPr/>
        </p:nvSpPr>
        <p:spPr bwMode="auto">
          <a:xfrm>
            <a:off x="1008063" y="2333631"/>
            <a:ext cx="8604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latin typeface="Times New Roman" pitchFamily="18" charset="0"/>
                <a:cs typeface="Times New Roman" pitchFamily="18" charset="0"/>
              </a:rPr>
              <a:t>C. Pin nhi</a:t>
            </a:r>
            <a:r>
              <a:rPr lang="vi-VN" sz="2800">
                <a:latin typeface="Times New Roman" pitchFamily="18" charset="0"/>
                <a:cs typeface="Times New Roman" pitchFamily="18" charset="0"/>
              </a:rPr>
              <a:t>ệt</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đ</a:t>
            </a:r>
            <a:r>
              <a:rPr lang="en-US" sz="2800">
                <a:latin typeface="Times New Roman" pitchFamily="18" charset="0"/>
                <a:cs typeface="Times New Roman" pitchFamily="18" charset="0"/>
              </a:rPr>
              <a:t>i</a:t>
            </a:r>
            <a:r>
              <a:rPr lang="vi-VN" sz="2800">
                <a:latin typeface="Times New Roman" pitchFamily="18" charset="0"/>
                <a:cs typeface="Times New Roman" pitchFamily="18" charset="0"/>
              </a:rPr>
              <a:t>ện</a:t>
            </a:r>
          </a:p>
        </p:txBody>
      </p:sp>
      <p:sp>
        <p:nvSpPr>
          <p:cNvPr id="116754" name="Text Box 18"/>
          <p:cNvSpPr txBox="1">
            <a:spLocks noChangeArrowheads="1"/>
          </p:cNvSpPr>
          <p:nvPr/>
        </p:nvSpPr>
        <p:spPr bwMode="auto">
          <a:xfrm>
            <a:off x="1042988" y="2838456"/>
            <a:ext cx="8172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800">
                <a:latin typeface="Times New Roman" pitchFamily="18" charset="0"/>
                <a:cs typeface="Times New Roman" pitchFamily="18" charset="0"/>
              </a:rPr>
              <a:t>D. M</a:t>
            </a:r>
            <a:r>
              <a:rPr lang="vi-VN" sz="2800">
                <a:latin typeface="Times New Roman" pitchFamily="18" charset="0"/>
                <a:cs typeface="Times New Roman" pitchFamily="18" charset="0"/>
              </a:rPr>
              <a:t>ắt</a:t>
            </a:r>
            <a:r>
              <a:rPr lang="en-US" sz="2800">
                <a:latin typeface="Times New Roman" pitchFamily="18" charset="0"/>
                <a:cs typeface="Times New Roman" pitchFamily="18" charset="0"/>
              </a:rPr>
              <a:t> ng</a:t>
            </a:r>
            <a:r>
              <a:rPr lang="vi-VN" sz="2800">
                <a:latin typeface="Times New Roman" pitchFamily="18" charset="0"/>
                <a:cs typeface="Times New Roman" pitchFamily="18" charset="0"/>
              </a:rPr>
              <a:t>ười</a:t>
            </a:r>
          </a:p>
        </p:txBody>
      </p:sp>
      <p:sp>
        <p:nvSpPr>
          <p:cNvPr id="15" name="Text Box 8"/>
          <p:cNvSpPr txBox="1">
            <a:spLocks noChangeArrowheads="1"/>
          </p:cNvSpPr>
          <p:nvPr/>
        </p:nvSpPr>
        <p:spPr bwMode="auto">
          <a:xfrm>
            <a:off x="827088" y="5426081"/>
            <a:ext cx="75977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solidFill>
                  <a:srgbClr val="FF0000"/>
                </a:solidFill>
                <a:latin typeface="Times New Roman" pitchFamily="18" charset="0"/>
                <a:cs typeface="Times New Roman" pitchFamily="18" charset="0"/>
              </a:rPr>
              <a:t>C. Trong su</a:t>
            </a:r>
            <a:r>
              <a:rPr lang="vi-VN" sz="2800">
                <a:solidFill>
                  <a:srgbClr val="FF0000"/>
                </a:solidFill>
                <a:latin typeface="Times New Roman" pitchFamily="18" charset="0"/>
                <a:cs typeface="Times New Roman" pitchFamily="18" charset="0"/>
              </a:rPr>
              <a:t>ốt</a:t>
            </a:r>
            <a:r>
              <a:rPr lang="en-US" sz="2800">
                <a:solidFill>
                  <a:srgbClr val="FF0000"/>
                </a:solidFill>
                <a:latin typeface="Times New Roman" pitchFamily="18" charset="0"/>
                <a:cs typeface="Times New Roman" pitchFamily="18" charset="0"/>
              </a:rPr>
              <a:t> </a:t>
            </a:r>
            <a:r>
              <a:rPr lang="vi-VN" sz="2800">
                <a:solidFill>
                  <a:srgbClr val="FF0000"/>
                </a:solidFill>
                <a:latin typeface="Times New Roman" pitchFamily="18" charset="0"/>
                <a:cs typeface="Times New Roman" pitchFamily="18" charset="0"/>
              </a:rPr>
              <a:t>đối</a:t>
            </a:r>
            <a:r>
              <a:rPr lang="en-US" sz="2800">
                <a:solidFill>
                  <a:srgbClr val="FF0000"/>
                </a:solidFill>
                <a:latin typeface="Times New Roman" pitchFamily="18" charset="0"/>
                <a:cs typeface="Times New Roman" pitchFamily="18" charset="0"/>
              </a:rPr>
              <a:t> v</a:t>
            </a:r>
            <a:r>
              <a:rPr lang="vi-VN" sz="2800">
                <a:solidFill>
                  <a:srgbClr val="FF0000"/>
                </a:solidFill>
                <a:latin typeface="Times New Roman" pitchFamily="18" charset="0"/>
                <a:cs typeface="Times New Roman" pitchFamily="18" charset="0"/>
              </a:rPr>
              <a:t>ới</a:t>
            </a:r>
            <a:r>
              <a:rPr lang="en-US" sz="2800">
                <a:solidFill>
                  <a:srgbClr val="FF0000"/>
                </a:solidFill>
                <a:latin typeface="Times New Roman" pitchFamily="18" charset="0"/>
                <a:cs typeface="Times New Roman" pitchFamily="18" charset="0"/>
              </a:rPr>
              <a:t> thu</a:t>
            </a:r>
            <a:r>
              <a:rPr lang="vi-VN" sz="2800">
                <a:solidFill>
                  <a:srgbClr val="FF0000"/>
                </a:solidFill>
                <a:latin typeface="Times New Roman" pitchFamily="18" charset="0"/>
                <a:cs typeface="Times New Roman" pitchFamily="18" charset="0"/>
              </a:rPr>
              <a:t>ỷ</a:t>
            </a:r>
            <a:r>
              <a:rPr lang="en-US" sz="2800">
                <a:solidFill>
                  <a:srgbClr val="FF0000"/>
                </a:solidFill>
                <a:latin typeface="Times New Roman" pitchFamily="18" charset="0"/>
                <a:cs typeface="Times New Roman" pitchFamily="18" charset="0"/>
              </a:rPr>
              <a:t> tinh, n</a:t>
            </a:r>
            <a:r>
              <a:rPr lang="vi-VN" sz="2800">
                <a:solidFill>
                  <a:srgbClr val="FF0000"/>
                </a:solidFill>
                <a:latin typeface="Times New Roman" pitchFamily="18" charset="0"/>
                <a:cs typeface="Times New Roman" pitchFamily="18" charset="0"/>
              </a:rPr>
              <a:t>ước</a:t>
            </a:r>
          </a:p>
        </p:txBody>
      </p:sp>
      <p:sp>
        <p:nvSpPr>
          <p:cNvPr id="16" name="Text Box 18"/>
          <p:cNvSpPr txBox="1">
            <a:spLocks noChangeArrowheads="1"/>
          </p:cNvSpPr>
          <p:nvPr/>
        </p:nvSpPr>
        <p:spPr bwMode="auto">
          <a:xfrm>
            <a:off x="1042988" y="2833694"/>
            <a:ext cx="81549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800">
                <a:solidFill>
                  <a:srgbClr val="FF0000"/>
                </a:solidFill>
                <a:latin typeface="Times New Roman" pitchFamily="18" charset="0"/>
                <a:cs typeface="Times New Roman" pitchFamily="18" charset="0"/>
              </a:rPr>
              <a:t>D. M</a:t>
            </a:r>
            <a:r>
              <a:rPr lang="vi-VN" sz="2800">
                <a:solidFill>
                  <a:srgbClr val="FF0000"/>
                </a:solidFill>
                <a:latin typeface="Times New Roman" pitchFamily="18" charset="0"/>
                <a:cs typeface="Times New Roman" pitchFamily="18" charset="0"/>
              </a:rPr>
              <a:t>ắt</a:t>
            </a:r>
            <a:r>
              <a:rPr lang="en-US" sz="2800">
                <a:solidFill>
                  <a:srgbClr val="FF0000"/>
                </a:solidFill>
                <a:latin typeface="Times New Roman" pitchFamily="18" charset="0"/>
                <a:cs typeface="Times New Roman" pitchFamily="18" charset="0"/>
              </a:rPr>
              <a:t> ng</a:t>
            </a:r>
            <a:r>
              <a:rPr lang="vi-VN" sz="2800">
                <a:solidFill>
                  <a:srgbClr val="FF0000"/>
                </a:solidFill>
                <a:latin typeface="Times New Roman" pitchFamily="18" charset="0"/>
                <a:cs typeface="Times New Roman" pitchFamily="18" charset="0"/>
              </a:rPr>
              <a:t>ườ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8680"/>
                                        </p:tgtEl>
                                        <p:attrNameLst>
                                          <p:attrName>style.visibility</p:attrName>
                                        </p:attrNameLst>
                                      </p:cBhvr>
                                      <p:to>
                                        <p:strVal val="visible"/>
                                      </p:to>
                                    </p:set>
                                    <p:animEffect transition="in" filter="circle(in)">
                                      <p:cBhvr>
                                        <p:cTn id="7" dur="2000"/>
                                        <p:tgtEl>
                                          <p:spTgt spid="286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8681"/>
                                        </p:tgtEl>
                                        <p:attrNameLst>
                                          <p:attrName>style.visibility</p:attrName>
                                        </p:attrNameLst>
                                      </p:cBhvr>
                                      <p:to>
                                        <p:strVal val="visible"/>
                                      </p:to>
                                    </p:set>
                                    <p:anim calcmode="lin" valueType="num">
                                      <p:cBhvr additive="base">
                                        <p:cTn id="12" dur="500" fill="hold"/>
                                        <p:tgtEl>
                                          <p:spTgt spid="28681"/>
                                        </p:tgtEl>
                                        <p:attrNameLst>
                                          <p:attrName>ppt_x</p:attrName>
                                        </p:attrNameLst>
                                      </p:cBhvr>
                                      <p:tavLst>
                                        <p:tav tm="0">
                                          <p:val>
                                            <p:strVal val="#ppt_x"/>
                                          </p:val>
                                        </p:tav>
                                        <p:tav tm="100000">
                                          <p:val>
                                            <p:strVal val="#ppt_x"/>
                                          </p:val>
                                        </p:tav>
                                      </p:tavLst>
                                    </p:anim>
                                    <p:anim calcmode="lin" valueType="num">
                                      <p:cBhvr additive="base">
                                        <p:cTn id="13" dur="500" fill="hold"/>
                                        <p:tgtEl>
                                          <p:spTgt spid="2868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8682"/>
                                        </p:tgtEl>
                                        <p:attrNameLst>
                                          <p:attrName>style.visibility</p:attrName>
                                        </p:attrNameLst>
                                      </p:cBhvr>
                                      <p:to>
                                        <p:strVal val="visible"/>
                                      </p:to>
                                    </p:set>
                                    <p:anim calcmode="lin" valueType="num">
                                      <p:cBhvr additive="base">
                                        <p:cTn id="18" dur="500" fill="hold"/>
                                        <p:tgtEl>
                                          <p:spTgt spid="28682"/>
                                        </p:tgtEl>
                                        <p:attrNameLst>
                                          <p:attrName>ppt_x</p:attrName>
                                        </p:attrNameLst>
                                      </p:cBhvr>
                                      <p:tavLst>
                                        <p:tav tm="0">
                                          <p:val>
                                            <p:strVal val="#ppt_x"/>
                                          </p:val>
                                        </p:tav>
                                        <p:tav tm="100000">
                                          <p:val>
                                            <p:strVal val="#ppt_x"/>
                                          </p:val>
                                        </p:tav>
                                      </p:tavLst>
                                    </p:anim>
                                    <p:anim calcmode="lin" valueType="num">
                                      <p:cBhvr additive="base">
                                        <p:cTn id="19" dur="500" fill="hold"/>
                                        <p:tgtEl>
                                          <p:spTgt spid="2868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8683"/>
                                        </p:tgtEl>
                                        <p:attrNameLst>
                                          <p:attrName>style.visibility</p:attrName>
                                        </p:attrNameLst>
                                      </p:cBhvr>
                                      <p:to>
                                        <p:strVal val="visible"/>
                                      </p:to>
                                    </p:set>
                                    <p:anim calcmode="lin" valueType="num">
                                      <p:cBhvr additive="base">
                                        <p:cTn id="24" dur="500" fill="hold"/>
                                        <p:tgtEl>
                                          <p:spTgt spid="28683"/>
                                        </p:tgtEl>
                                        <p:attrNameLst>
                                          <p:attrName>ppt_x</p:attrName>
                                        </p:attrNameLst>
                                      </p:cBhvr>
                                      <p:tavLst>
                                        <p:tav tm="0">
                                          <p:val>
                                            <p:strVal val="#ppt_x"/>
                                          </p:val>
                                        </p:tav>
                                        <p:tav tm="100000">
                                          <p:val>
                                            <p:strVal val="#ppt_x"/>
                                          </p:val>
                                        </p:tav>
                                      </p:tavLst>
                                    </p:anim>
                                    <p:anim calcmode="lin" valueType="num">
                                      <p:cBhvr additive="base">
                                        <p:cTn id="25" dur="500" fill="hold"/>
                                        <p:tgtEl>
                                          <p:spTgt spid="28683"/>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6754"/>
                                        </p:tgtEl>
                                        <p:attrNameLst>
                                          <p:attrName>style.visibility</p:attrName>
                                        </p:attrNameLst>
                                      </p:cBhvr>
                                      <p:to>
                                        <p:strVal val="visible"/>
                                      </p:to>
                                    </p:set>
                                    <p:anim calcmode="lin" valueType="num">
                                      <p:cBhvr additive="base">
                                        <p:cTn id="30" dur="500" fill="hold"/>
                                        <p:tgtEl>
                                          <p:spTgt spid="116754"/>
                                        </p:tgtEl>
                                        <p:attrNameLst>
                                          <p:attrName>ppt_x</p:attrName>
                                        </p:attrNameLst>
                                      </p:cBhvr>
                                      <p:tavLst>
                                        <p:tav tm="0">
                                          <p:val>
                                            <p:strVal val="#ppt_x"/>
                                          </p:val>
                                        </p:tav>
                                        <p:tav tm="100000">
                                          <p:val>
                                            <p:strVal val="#ppt_x"/>
                                          </p:val>
                                        </p:tav>
                                      </p:tavLst>
                                    </p:anim>
                                    <p:anim calcmode="lin" valueType="num">
                                      <p:cBhvr additive="base">
                                        <p:cTn id="31" dur="500" fill="hold"/>
                                        <p:tgtEl>
                                          <p:spTgt spid="116754"/>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5"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p:cTn id="36" dur="1000" fill="hold"/>
                                        <p:tgtEl>
                                          <p:spTgt spid="16"/>
                                        </p:tgtEl>
                                        <p:attrNameLst>
                                          <p:attrName>ppt_w</p:attrName>
                                        </p:attrNameLst>
                                      </p:cBhvr>
                                      <p:tavLst>
                                        <p:tav tm="0">
                                          <p:val>
                                            <p:fltVal val="0"/>
                                          </p:val>
                                        </p:tav>
                                        <p:tav tm="100000">
                                          <p:val>
                                            <p:strVal val="#ppt_w"/>
                                          </p:val>
                                        </p:tav>
                                      </p:tavLst>
                                    </p:anim>
                                    <p:anim calcmode="lin" valueType="num">
                                      <p:cBhvr>
                                        <p:cTn id="37" dur="1000" fill="hold"/>
                                        <p:tgtEl>
                                          <p:spTgt spid="16"/>
                                        </p:tgtEl>
                                        <p:attrNameLst>
                                          <p:attrName>ppt_h</p:attrName>
                                        </p:attrNameLst>
                                      </p:cBhvr>
                                      <p:tavLst>
                                        <p:tav tm="0">
                                          <p:val>
                                            <p:fltVal val="0"/>
                                          </p:val>
                                        </p:tav>
                                        <p:tav tm="100000">
                                          <p:val>
                                            <p:strVal val="#ppt_h"/>
                                          </p:val>
                                        </p:tav>
                                      </p:tavLst>
                                    </p:anim>
                                    <p:anim calcmode="lin" valueType="num">
                                      <p:cBhvr>
                                        <p:cTn id="38"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39" dur="1000" fill="hold"/>
                                        <p:tgtEl>
                                          <p:spTgt spid="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28674"/>
                                        </p:tgtEl>
                                        <p:attrNameLst>
                                          <p:attrName>style.visibility</p:attrName>
                                        </p:attrNameLst>
                                      </p:cBhvr>
                                      <p:to>
                                        <p:strVal val="visible"/>
                                      </p:to>
                                    </p:set>
                                    <p:animEffect transition="in" filter="barn(inVertical)">
                                      <p:cBhvr>
                                        <p:cTn id="44" dur="500"/>
                                        <p:tgtEl>
                                          <p:spTgt spid="2867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8675"/>
                                        </p:tgtEl>
                                        <p:attrNameLst>
                                          <p:attrName>style.visibility</p:attrName>
                                        </p:attrNameLst>
                                      </p:cBhvr>
                                      <p:to>
                                        <p:strVal val="visible"/>
                                      </p:to>
                                    </p:set>
                                    <p:anim calcmode="lin" valueType="num">
                                      <p:cBhvr additive="base">
                                        <p:cTn id="49" dur="500" fill="hold"/>
                                        <p:tgtEl>
                                          <p:spTgt spid="28675"/>
                                        </p:tgtEl>
                                        <p:attrNameLst>
                                          <p:attrName>ppt_x</p:attrName>
                                        </p:attrNameLst>
                                      </p:cBhvr>
                                      <p:tavLst>
                                        <p:tav tm="0">
                                          <p:val>
                                            <p:strVal val="#ppt_x"/>
                                          </p:val>
                                        </p:tav>
                                        <p:tav tm="100000">
                                          <p:val>
                                            <p:strVal val="#ppt_x"/>
                                          </p:val>
                                        </p:tav>
                                      </p:tavLst>
                                    </p:anim>
                                    <p:anim calcmode="lin" valueType="num">
                                      <p:cBhvr additive="base">
                                        <p:cTn id="50" dur="500" fill="hold"/>
                                        <p:tgtEl>
                                          <p:spTgt spid="28675"/>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8676"/>
                                        </p:tgtEl>
                                        <p:attrNameLst>
                                          <p:attrName>style.visibility</p:attrName>
                                        </p:attrNameLst>
                                      </p:cBhvr>
                                      <p:to>
                                        <p:strVal val="visible"/>
                                      </p:to>
                                    </p:set>
                                    <p:anim calcmode="lin" valueType="num">
                                      <p:cBhvr additive="base">
                                        <p:cTn id="55" dur="500" fill="hold"/>
                                        <p:tgtEl>
                                          <p:spTgt spid="28676"/>
                                        </p:tgtEl>
                                        <p:attrNameLst>
                                          <p:attrName>ppt_x</p:attrName>
                                        </p:attrNameLst>
                                      </p:cBhvr>
                                      <p:tavLst>
                                        <p:tav tm="0">
                                          <p:val>
                                            <p:strVal val="#ppt_x"/>
                                          </p:val>
                                        </p:tav>
                                        <p:tav tm="100000">
                                          <p:val>
                                            <p:strVal val="#ppt_x"/>
                                          </p:val>
                                        </p:tav>
                                      </p:tavLst>
                                    </p:anim>
                                    <p:anim calcmode="lin" valueType="num">
                                      <p:cBhvr additive="base">
                                        <p:cTn id="56" dur="500" fill="hold"/>
                                        <p:tgtEl>
                                          <p:spTgt spid="28676"/>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6744"/>
                                        </p:tgtEl>
                                        <p:attrNameLst>
                                          <p:attrName>style.visibility</p:attrName>
                                        </p:attrNameLst>
                                      </p:cBhvr>
                                      <p:to>
                                        <p:strVal val="visible"/>
                                      </p:to>
                                    </p:set>
                                    <p:anim calcmode="lin" valueType="num">
                                      <p:cBhvr additive="base">
                                        <p:cTn id="61" dur="500" fill="hold"/>
                                        <p:tgtEl>
                                          <p:spTgt spid="116744"/>
                                        </p:tgtEl>
                                        <p:attrNameLst>
                                          <p:attrName>ppt_x</p:attrName>
                                        </p:attrNameLst>
                                      </p:cBhvr>
                                      <p:tavLst>
                                        <p:tav tm="0">
                                          <p:val>
                                            <p:strVal val="#ppt_x"/>
                                          </p:val>
                                        </p:tav>
                                        <p:tav tm="100000">
                                          <p:val>
                                            <p:strVal val="#ppt_x"/>
                                          </p:val>
                                        </p:tav>
                                      </p:tavLst>
                                    </p:anim>
                                    <p:anim calcmode="lin" valueType="num">
                                      <p:cBhvr additive="base">
                                        <p:cTn id="62" dur="500" fill="hold"/>
                                        <p:tgtEl>
                                          <p:spTgt spid="116744"/>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8678"/>
                                        </p:tgtEl>
                                        <p:attrNameLst>
                                          <p:attrName>style.visibility</p:attrName>
                                        </p:attrNameLst>
                                      </p:cBhvr>
                                      <p:to>
                                        <p:strVal val="visible"/>
                                      </p:to>
                                    </p:set>
                                    <p:anim calcmode="lin" valueType="num">
                                      <p:cBhvr additive="base">
                                        <p:cTn id="67" dur="500" fill="hold"/>
                                        <p:tgtEl>
                                          <p:spTgt spid="28678"/>
                                        </p:tgtEl>
                                        <p:attrNameLst>
                                          <p:attrName>ppt_x</p:attrName>
                                        </p:attrNameLst>
                                      </p:cBhvr>
                                      <p:tavLst>
                                        <p:tav tm="0">
                                          <p:val>
                                            <p:strVal val="#ppt_x"/>
                                          </p:val>
                                        </p:tav>
                                        <p:tav tm="100000">
                                          <p:val>
                                            <p:strVal val="#ppt_x"/>
                                          </p:val>
                                        </p:tav>
                                      </p:tavLst>
                                    </p:anim>
                                    <p:anim calcmode="lin" valueType="num">
                                      <p:cBhvr additive="base">
                                        <p:cTn id="68" dur="500" fill="hold"/>
                                        <p:tgtEl>
                                          <p:spTgt spid="28678"/>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15" presetClass="entr" presetSubtype="0" fill="hold" grpId="0" nodeType="clickEffect">
                                  <p:stCondLst>
                                    <p:cond delay="0"/>
                                  </p:stCondLst>
                                  <p:childTnLst>
                                    <p:set>
                                      <p:cBhvr>
                                        <p:cTn id="72" dur="1" fill="hold">
                                          <p:stCondLst>
                                            <p:cond delay="0"/>
                                          </p:stCondLst>
                                        </p:cTn>
                                        <p:tgtEl>
                                          <p:spTgt spid="15"/>
                                        </p:tgtEl>
                                        <p:attrNameLst>
                                          <p:attrName>style.visibility</p:attrName>
                                        </p:attrNameLst>
                                      </p:cBhvr>
                                      <p:to>
                                        <p:strVal val="visible"/>
                                      </p:to>
                                    </p:set>
                                    <p:anim calcmode="lin" valueType="num">
                                      <p:cBhvr>
                                        <p:cTn id="73" dur="1000" fill="hold"/>
                                        <p:tgtEl>
                                          <p:spTgt spid="15"/>
                                        </p:tgtEl>
                                        <p:attrNameLst>
                                          <p:attrName>ppt_w</p:attrName>
                                        </p:attrNameLst>
                                      </p:cBhvr>
                                      <p:tavLst>
                                        <p:tav tm="0">
                                          <p:val>
                                            <p:fltVal val="0"/>
                                          </p:val>
                                        </p:tav>
                                        <p:tav tm="100000">
                                          <p:val>
                                            <p:strVal val="#ppt_w"/>
                                          </p:val>
                                        </p:tav>
                                      </p:tavLst>
                                    </p:anim>
                                    <p:anim calcmode="lin" valueType="num">
                                      <p:cBhvr>
                                        <p:cTn id="74" dur="1000" fill="hold"/>
                                        <p:tgtEl>
                                          <p:spTgt spid="15"/>
                                        </p:tgtEl>
                                        <p:attrNameLst>
                                          <p:attrName>ppt_h</p:attrName>
                                        </p:attrNameLst>
                                      </p:cBhvr>
                                      <p:tavLst>
                                        <p:tav tm="0">
                                          <p:val>
                                            <p:fltVal val="0"/>
                                          </p:val>
                                        </p:tav>
                                        <p:tav tm="100000">
                                          <p:val>
                                            <p:strVal val="#ppt_h"/>
                                          </p:val>
                                        </p:tav>
                                      </p:tavLst>
                                    </p:anim>
                                    <p:anim calcmode="lin" valueType="num">
                                      <p:cBhvr>
                                        <p:cTn id="75"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76"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p:bldP spid="28676" grpId="0"/>
      <p:bldP spid="116744" grpId="0"/>
      <p:bldP spid="28678" grpId="0"/>
      <p:bldP spid="28680" grpId="0"/>
      <p:bldP spid="28681" grpId="0"/>
      <p:bldP spid="28682" grpId="0"/>
      <p:bldP spid="28683" grpId="0"/>
      <p:bldP spid="116754" grpId="0"/>
      <p:bldP spid="15" grpId="0"/>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11"/>
          <p:cNvGrpSpPr>
            <a:grpSpLocks/>
          </p:cNvGrpSpPr>
          <p:nvPr/>
        </p:nvGrpSpPr>
        <p:grpSpPr bwMode="auto">
          <a:xfrm>
            <a:off x="0" y="44450"/>
            <a:ext cx="9144000" cy="641350"/>
            <a:chOff x="0" y="0"/>
            <a:chExt cx="5760" cy="404"/>
          </a:xfrm>
        </p:grpSpPr>
        <p:sp>
          <p:nvSpPr>
            <p:cNvPr id="43013" name="Text Box 12"/>
            <p:cNvSpPr txBox="1">
              <a:spLocks noChangeArrowheads="1"/>
            </p:cNvSpPr>
            <p:nvPr/>
          </p:nvSpPr>
          <p:spPr bwMode="auto">
            <a:xfrm>
              <a:off x="0" y="0"/>
              <a:ext cx="5760" cy="404"/>
            </a:xfrm>
            <a:prstGeom prst="rect">
              <a:avLst/>
            </a:prstGeom>
            <a:gradFill rotWithShape="1">
              <a:gsLst>
                <a:gs pos="0">
                  <a:srgbClr val="5E9EFF"/>
                </a:gs>
                <a:gs pos="20000">
                  <a:srgbClr val="85C2FF"/>
                </a:gs>
                <a:gs pos="35001">
                  <a:srgbClr val="C4D6EB"/>
                </a:gs>
                <a:gs pos="50000">
                  <a:srgbClr val="FFEBFA"/>
                </a:gs>
                <a:gs pos="64999">
                  <a:srgbClr val="C4D6EB"/>
                </a:gs>
                <a:gs pos="80000">
                  <a:srgbClr val="85C2FF"/>
                </a:gs>
                <a:gs pos="100000">
                  <a:srgbClr val="5E9E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sz="3600" b="1">
                <a:solidFill>
                  <a:srgbClr val="FF0000"/>
                </a:solidFill>
                <a:latin typeface="VNI-Times" pitchFamily="2" charset="0"/>
              </a:endParaRPr>
            </a:p>
          </p:txBody>
        </p:sp>
        <p:sp>
          <p:nvSpPr>
            <p:cNvPr id="43014" name="Text Box 13"/>
            <p:cNvSpPr txBox="1">
              <a:spLocks noChangeArrowheads="1"/>
            </p:cNvSpPr>
            <p:nvPr/>
          </p:nvSpPr>
          <p:spPr bwMode="auto">
            <a:xfrm>
              <a:off x="1968" y="0"/>
              <a:ext cx="117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a:solidFill>
                    <a:srgbClr val="FF0000"/>
                  </a:solidFill>
                </a:rPr>
                <a:t>CỦNG CỐ</a:t>
              </a:r>
            </a:p>
          </p:txBody>
        </p:sp>
      </p:grpSp>
      <p:sp>
        <p:nvSpPr>
          <p:cNvPr id="15" name="Text Box 3"/>
          <p:cNvSpPr txBox="1">
            <a:spLocks noChangeArrowheads="1"/>
          </p:cNvSpPr>
          <p:nvPr/>
        </p:nvSpPr>
        <p:spPr bwMode="auto">
          <a:xfrm>
            <a:off x="304800" y="1279531"/>
            <a:ext cx="883920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4000">
                <a:latin typeface="Times New Roman" pitchFamily="18" charset="0"/>
              </a:rPr>
              <a:t>  </a:t>
            </a:r>
            <a:r>
              <a:rPr lang="en-US" sz="4000" b="1">
                <a:solidFill>
                  <a:srgbClr val="0000D0"/>
                </a:solidFill>
                <a:latin typeface="Times New Roman" pitchFamily="18" charset="0"/>
              </a:rPr>
              <a:t>Câu 4: Tia hồng ngoại không có tính chất nào sau đây?</a:t>
            </a:r>
          </a:p>
          <a:p>
            <a:pPr eaLnBrk="1" hangingPunct="1"/>
            <a:endParaRPr lang="en-US" sz="4000">
              <a:solidFill>
                <a:srgbClr val="00FFFF"/>
              </a:solidFill>
              <a:latin typeface="Times New Roman" pitchFamily="18" charset="0"/>
            </a:endParaRPr>
          </a:p>
          <a:p>
            <a:pPr eaLnBrk="1" hangingPunct="1">
              <a:buFontTx/>
              <a:buAutoNum type="alphaUcPeriod"/>
            </a:pPr>
            <a:r>
              <a:rPr lang="en-US" sz="4000">
                <a:latin typeface="Times New Roman" pitchFamily="18" charset="0"/>
              </a:rPr>
              <a:t> Do các vật bị nung nóng phát ra.</a:t>
            </a:r>
          </a:p>
          <a:p>
            <a:pPr eaLnBrk="1" hangingPunct="1">
              <a:buFontTx/>
              <a:buAutoNum type="alphaUcPeriod"/>
            </a:pPr>
            <a:r>
              <a:rPr lang="en-US" sz="4000">
                <a:latin typeface="Times New Roman" pitchFamily="18" charset="0"/>
              </a:rPr>
              <a:t> Làm phát quang một số chất</a:t>
            </a:r>
          </a:p>
          <a:p>
            <a:pPr eaLnBrk="1" hangingPunct="1"/>
            <a:r>
              <a:rPr lang="en-US" sz="4000">
                <a:latin typeface="Times New Roman" pitchFamily="18" charset="0"/>
              </a:rPr>
              <a:t>C. Có tác dụng lên kính ảnh hồng ngoại.</a:t>
            </a:r>
          </a:p>
          <a:p>
            <a:pPr eaLnBrk="1" hangingPunct="1"/>
            <a:r>
              <a:rPr lang="en-US" sz="4000">
                <a:latin typeface="Times New Roman" pitchFamily="18" charset="0"/>
              </a:rPr>
              <a:t>D. Có tác dụng nhiệt mạnh </a:t>
            </a:r>
          </a:p>
        </p:txBody>
      </p:sp>
      <p:sp>
        <p:nvSpPr>
          <p:cNvPr id="16" name="Text Box 28"/>
          <p:cNvSpPr txBox="1">
            <a:spLocks noChangeArrowheads="1"/>
          </p:cNvSpPr>
          <p:nvPr/>
        </p:nvSpPr>
        <p:spPr bwMode="auto">
          <a:xfrm>
            <a:off x="323850" y="3716338"/>
            <a:ext cx="7162800" cy="714375"/>
          </a:xfrm>
          <a:prstGeom prst="rect">
            <a:avLst/>
          </a:prstGeom>
          <a:solidFill>
            <a:schemeClr val="bg1"/>
          </a:solidFill>
          <a:ln w="12700" cap="sq">
            <a:solidFill>
              <a:srgbClr val="CCFFCC"/>
            </a:solidFill>
            <a:miter lim="800000"/>
            <a:headEnd type="none" w="sm" len="sm"/>
            <a:tailEnd type="none" w="sm" len="sm"/>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4000">
                <a:solidFill>
                  <a:srgbClr val="FF0000"/>
                </a:solidFill>
                <a:latin typeface="Times New Roman" pitchFamily="18" charset="0"/>
              </a:rPr>
              <a:t>B. Làm phát quang một số chấ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checkerboard(across)">
                                      <p:cBhvr>
                                        <p:cTn id="7" dur="1000"/>
                                        <p:tgtEl>
                                          <p:spTgt spid="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5">
                                            <p:txEl>
                                              <p:pRg st="2" end="2"/>
                                            </p:txEl>
                                          </p:spTgt>
                                        </p:tgtEl>
                                        <p:attrNameLst>
                                          <p:attrName>style.visibility</p:attrName>
                                        </p:attrNameLst>
                                      </p:cBhvr>
                                      <p:to>
                                        <p:strVal val="visible"/>
                                      </p:to>
                                    </p:set>
                                    <p:animEffect transition="in" filter="checkerboard(across)">
                                      <p:cBhvr>
                                        <p:cTn id="12" dur="1000"/>
                                        <p:tgtEl>
                                          <p:spTgt spid="1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5">
                                            <p:txEl>
                                              <p:pRg st="3" end="3"/>
                                            </p:txEl>
                                          </p:spTgt>
                                        </p:tgtEl>
                                        <p:attrNameLst>
                                          <p:attrName>style.visibility</p:attrName>
                                        </p:attrNameLst>
                                      </p:cBhvr>
                                      <p:to>
                                        <p:strVal val="visible"/>
                                      </p:to>
                                    </p:set>
                                    <p:animEffect transition="in" filter="checkerboard(across)">
                                      <p:cBhvr>
                                        <p:cTn id="17" dur="1000"/>
                                        <p:tgtEl>
                                          <p:spTgt spid="1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5">
                                            <p:txEl>
                                              <p:pRg st="4" end="4"/>
                                            </p:txEl>
                                          </p:spTgt>
                                        </p:tgtEl>
                                        <p:attrNameLst>
                                          <p:attrName>style.visibility</p:attrName>
                                        </p:attrNameLst>
                                      </p:cBhvr>
                                      <p:to>
                                        <p:strVal val="visible"/>
                                      </p:to>
                                    </p:set>
                                    <p:animEffect transition="in" filter="checkerboard(across)">
                                      <p:cBhvr>
                                        <p:cTn id="22" dur="1000"/>
                                        <p:tgtEl>
                                          <p:spTgt spid="1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5">
                                            <p:txEl>
                                              <p:pRg st="5" end="5"/>
                                            </p:txEl>
                                          </p:spTgt>
                                        </p:tgtEl>
                                        <p:attrNameLst>
                                          <p:attrName>style.visibility</p:attrName>
                                        </p:attrNameLst>
                                      </p:cBhvr>
                                      <p:to>
                                        <p:strVal val="visible"/>
                                      </p:to>
                                    </p:set>
                                    <p:animEffect transition="in" filter="checkerboard(across)">
                                      <p:cBhvr>
                                        <p:cTn id="27" dur="1000"/>
                                        <p:tgtEl>
                                          <p:spTgt spid="15">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3"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p:cTn id="32" dur="500" fill="hold"/>
                                        <p:tgtEl>
                                          <p:spTgt spid="16"/>
                                        </p:tgtEl>
                                        <p:attrNameLst>
                                          <p:attrName>ppt_w</p:attrName>
                                        </p:attrNameLst>
                                      </p:cBhvr>
                                      <p:tavLst>
                                        <p:tav tm="0">
                                          <p:val>
                                            <p:fltVal val="0"/>
                                          </p:val>
                                        </p:tav>
                                        <p:tav tm="100000">
                                          <p:val>
                                            <p:strVal val="#ppt_w"/>
                                          </p:val>
                                        </p:tav>
                                      </p:tavLst>
                                    </p:anim>
                                    <p:anim calcmode="lin" valueType="num">
                                      <p:cBhvr>
                                        <p:cTn id="33" dur="500" fill="hold"/>
                                        <p:tgtEl>
                                          <p:spTgt spid="16"/>
                                        </p:tgtEl>
                                        <p:attrNameLst>
                                          <p:attrName>ppt_h</p:attrName>
                                        </p:attrNameLst>
                                      </p:cBhvr>
                                      <p:tavLst>
                                        <p:tav tm="0">
                                          <p:val>
                                            <p:fltVal val="0"/>
                                          </p:val>
                                        </p:tav>
                                        <p:tav tm="100000">
                                          <p:val>
                                            <p:strVal val="#ppt_h"/>
                                          </p:val>
                                        </p:tav>
                                      </p:tavLst>
                                    </p:anim>
                                    <p:animEffect transition="in" filter="fade">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allAtOnce"/>
      <p:bldP spid="1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020C8F30-9C91-4D39-A29C-BCE4134E41E9}"/>
              </a:ext>
            </a:extLst>
          </p:cNvPr>
          <p:cNvSpPr txBox="1"/>
          <p:nvPr/>
        </p:nvSpPr>
        <p:spPr>
          <a:xfrm>
            <a:off x="-3572" y="2902464"/>
            <a:ext cx="9144000" cy="1015663"/>
          </a:xfrm>
          <a:prstGeom prst="rect">
            <a:avLst/>
          </a:prstGeom>
          <a:noFill/>
        </p:spPr>
        <p:txBody>
          <a:bodyPr wrap="square" rtlCol="0" anchor="ctr">
            <a:spAutoFit/>
          </a:bodyPr>
          <a:lstStyle/>
          <a:p>
            <a:pPr algn="ctr" fontAlgn="auto">
              <a:spcBef>
                <a:spcPts val="0"/>
              </a:spcBef>
              <a:spcAft>
                <a:spcPts val="0"/>
              </a:spcAft>
            </a:pPr>
            <a:r>
              <a:rPr lang="en-US" altLang="ko-KR" sz="6000">
                <a:solidFill>
                  <a:prstClr val="white"/>
                </a:solidFill>
                <a:latin typeface="Arial"/>
                <a:cs typeface="Arial" pitchFamily="34" charset="0"/>
              </a:rPr>
              <a:t>THANK YOU</a:t>
            </a:r>
            <a:endParaRPr lang="ko-KR" altLang="en-US" sz="6000">
              <a:solidFill>
                <a:prstClr val="white"/>
              </a:solidFill>
              <a:latin typeface="Arial"/>
              <a:cs typeface="Arial" pitchFamily="34" charset="0"/>
            </a:endParaRPr>
          </a:p>
        </p:txBody>
      </p:sp>
      <p:sp>
        <p:nvSpPr>
          <p:cNvPr id="4" name="TextBox 3">
            <a:extLst>
              <a:ext uri="{FF2B5EF4-FFF2-40B4-BE49-F238E27FC236}">
                <a16:creationId xmlns="" xmlns:a16="http://schemas.microsoft.com/office/drawing/2014/main" id="{298CF959-4651-4C64-A08C-8F2BDE46A824}"/>
              </a:ext>
            </a:extLst>
          </p:cNvPr>
          <p:cNvSpPr txBox="1"/>
          <p:nvPr/>
        </p:nvSpPr>
        <p:spPr>
          <a:xfrm>
            <a:off x="3571" y="3728290"/>
            <a:ext cx="9143889" cy="379656"/>
          </a:xfrm>
          <a:prstGeom prst="rect">
            <a:avLst/>
          </a:prstGeom>
          <a:noFill/>
        </p:spPr>
        <p:txBody>
          <a:bodyPr wrap="square" rtlCol="0" anchor="ctr">
            <a:spAutoFit/>
          </a:bodyPr>
          <a:lstStyle/>
          <a:p>
            <a:pPr algn="ctr" fontAlgn="auto">
              <a:spcBef>
                <a:spcPts val="0"/>
              </a:spcBef>
              <a:spcAft>
                <a:spcPts val="0"/>
              </a:spcAft>
            </a:pPr>
            <a:r>
              <a:rPr lang="en-US" altLang="ko-KR" sz="1867" smtClean="0">
                <a:solidFill>
                  <a:prstClr val="white"/>
                </a:solidFill>
                <a:latin typeface="Arial"/>
                <a:cs typeface="Arial" pitchFamily="34" charset="0"/>
              </a:rPr>
              <a:t>Nice day to all</a:t>
            </a:r>
            <a:endParaRPr lang="ko-KR" altLang="en-US" sz="1867">
              <a:solidFill>
                <a:prstClr val="white"/>
              </a:solidFill>
              <a:latin typeface="Arial"/>
              <a:cs typeface="Arial" pitchFamily="34" charset="0"/>
            </a:endParaRPr>
          </a:p>
        </p:txBody>
      </p:sp>
      <p:cxnSp>
        <p:nvCxnSpPr>
          <p:cNvPr id="5" name="Straight Connector 4">
            <a:extLst>
              <a:ext uri="{FF2B5EF4-FFF2-40B4-BE49-F238E27FC236}">
                <a16:creationId xmlns="" xmlns:a16="http://schemas.microsoft.com/office/drawing/2014/main" id="{53074361-685C-484B-AC02-EA181C23544A}"/>
              </a:ext>
            </a:extLst>
          </p:cNvPr>
          <p:cNvCxnSpPr>
            <a:cxnSpLocks/>
          </p:cNvCxnSpPr>
          <p:nvPr/>
        </p:nvCxnSpPr>
        <p:spPr>
          <a:xfrm flipH="1">
            <a:off x="3574" y="3429000"/>
            <a:ext cx="9143888" cy="0"/>
          </a:xfrm>
          <a:prstGeom prst="line">
            <a:avLst/>
          </a:prstGeom>
          <a:ln w="25400">
            <a:solidFill>
              <a:schemeClr val="bg1">
                <a:alpha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839433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6"/>
          <p:cNvSpPr>
            <a:spLocks noChangeArrowheads="1"/>
          </p:cNvSpPr>
          <p:nvPr/>
        </p:nvSpPr>
        <p:spPr bwMode="auto">
          <a:xfrm>
            <a:off x="609600" y="1143000"/>
            <a:ext cx="77724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3200" b="1">
                <a:solidFill>
                  <a:srgbClr val="0000FF"/>
                </a:solidFill>
                <a:latin typeface="Times New Roman" pitchFamily="18" charset="0"/>
              </a:rPr>
              <a:t>Câu 4: Quang phổ liên tục của một vật</a:t>
            </a:r>
          </a:p>
        </p:txBody>
      </p:sp>
      <p:sp>
        <p:nvSpPr>
          <p:cNvPr id="26" name="TextBox 25"/>
          <p:cNvSpPr txBox="1">
            <a:spLocks noChangeArrowheads="1"/>
          </p:cNvSpPr>
          <p:nvPr/>
        </p:nvSpPr>
        <p:spPr bwMode="auto">
          <a:xfrm>
            <a:off x="2971800" y="5634044"/>
            <a:ext cx="2590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C00000"/>
                </a:solidFill>
                <a:latin typeface="Times New Roman" pitchFamily="18" charset="0"/>
                <a:cs typeface="Times New Roman" pitchFamily="18" charset="0"/>
              </a:rPr>
              <a:t>Đáp án: B</a:t>
            </a:r>
          </a:p>
        </p:txBody>
      </p:sp>
      <p:sp>
        <p:nvSpPr>
          <p:cNvPr id="27" name="TextBox 26"/>
          <p:cNvSpPr txBox="1"/>
          <p:nvPr/>
        </p:nvSpPr>
        <p:spPr>
          <a:xfrm>
            <a:off x="609600" y="2057400"/>
            <a:ext cx="8763000" cy="954088"/>
          </a:xfrm>
          <a:prstGeom prst="rect">
            <a:avLst/>
          </a:prstGeom>
          <a:noFill/>
        </p:spPr>
        <p:txBody>
          <a:bodyPr>
            <a:spAutoFit/>
          </a:bodyPr>
          <a:lstStyle/>
          <a:p>
            <a:pPr marL="342900" indent="-342900">
              <a:defRPr/>
            </a:pPr>
            <a:r>
              <a:rPr lang="en-US" sz="2800" b="1">
                <a:solidFill>
                  <a:schemeClr val="accent4">
                    <a:lumMod val="10000"/>
                  </a:schemeClr>
                </a:solidFill>
                <a:latin typeface="Times New Roman" pitchFamily="18" charset="0"/>
              </a:rPr>
              <a:t>A. Không phụ thuộc vào nhiệt độ và bản chất của vật </a:t>
            </a:r>
          </a:p>
          <a:p>
            <a:pPr marL="342900" indent="-342900">
              <a:defRPr/>
            </a:pPr>
            <a:r>
              <a:rPr lang="en-US" sz="2800" b="1">
                <a:solidFill>
                  <a:schemeClr val="accent4">
                    <a:lumMod val="10000"/>
                  </a:schemeClr>
                </a:solidFill>
                <a:latin typeface="Times New Roman" pitchFamily="18" charset="0"/>
              </a:rPr>
              <a:t>nóng sáng. </a:t>
            </a:r>
          </a:p>
        </p:txBody>
      </p:sp>
      <p:sp>
        <p:nvSpPr>
          <p:cNvPr id="28" name="TextBox 27"/>
          <p:cNvSpPr txBox="1">
            <a:spLocks noChangeArrowheads="1"/>
          </p:cNvSpPr>
          <p:nvPr/>
        </p:nvSpPr>
        <p:spPr bwMode="auto">
          <a:xfrm>
            <a:off x="609600" y="3048006"/>
            <a:ext cx="716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000000"/>
                </a:solidFill>
                <a:latin typeface="Times New Roman" pitchFamily="18" charset="0"/>
              </a:rPr>
              <a:t>B. Phụ thuộc vào nhiệt độ của vật nóng sáng.</a:t>
            </a:r>
          </a:p>
        </p:txBody>
      </p:sp>
      <p:sp>
        <p:nvSpPr>
          <p:cNvPr id="29" name="TextBox 28"/>
          <p:cNvSpPr txBox="1">
            <a:spLocks noChangeArrowheads="1"/>
          </p:cNvSpPr>
          <p:nvPr/>
        </p:nvSpPr>
        <p:spPr bwMode="auto">
          <a:xfrm>
            <a:off x="609600" y="3743331"/>
            <a:ext cx="716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000000"/>
                </a:solidFill>
                <a:latin typeface="Times New Roman" pitchFamily="18" charset="0"/>
              </a:rPr>
              <a:t>C. Phụ thuộc vào bản chất của vật nóng sáng. </a:t>
            </a:r>
          </a:p>
        </p:txBody>
      </p:sp>
      <p:sp>
        <p:nvSpPr>
          <p:cNvPr id="30" name="TextBox 29"/>
          <p:cNvSpPr txBox="1">
            <a:spLocks noChangeArrowheads="1"/>
          </p:cNvSpPr>
          <p:nvPr/>
        </p:nvSpPr>
        <p:spPr bwMode="auto">
          <a:xfrm>
            <a:off x="609600" y="4379916"/>
            <a:ext cx="7543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rgbClr val="000000"/>
                </a:solidFill>
                <a:latin typeface="Times New Roman" pitchFamily="18" charset="0"/>
              </a:rPr>
              <a:t>D. Phụ thuộc cả nhiệt độ và bản chất của vật nóng sáng. </a:t>
            </a:r>
          </a:p>
        </p:txBody>
      </p:sp>
      <p:sp>
        <p:nvSpPr>
          <p:cNvPr id="5128" name="Text Box 10"/>
          <p:cNvSpPr txBox="1">
            <a:spLocks noChangeArrowheads="1"/>
          </p:cNvSpPr>
          <p:nvPr/>
        </p:nvSpPr>
        <p:spPr bwMode="auto">
          <a:xfrm>
            <a:off x="2133600" y="215902"/>
            <a:ext cx="4724400" cy="549275"/>
          </a:xfrm>
          <a:prstGeom prst="rect">
            <a:avLst/>
          </a:prstGeom>
          <a:noFill/>
          <a:ln>
            <a:noFill/>
          </a:ln>
          <a:effectLst/>
          <a:extLst>
            <a:ext uri="{909E8E84-426E-40DD-AFC4-6F175D3DCCD1}">
              <a14:hiddenFill xmlns:a14="http://schemas.microsoft.com/office/drawing/2010/main">
                <a:solidFill>
                  <a:srgbClr val="336600"/>
                </a:solidFill>
              </a14:hiddenFill>
            </a:ext>
            <a:ext uri="{91240B29-F687-4F45-9708-019B960494DF}">
              <a14:hiddenLine xmlns:a14="http://schemas.microsoft.com/office/drawing/2010/main" w="9525">
                <a:solidFill>
                  <a:srgbClr val="33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000" b="1" u="sng">
                <a:solidFill>
                  <a:srgbClr val="FF00FF"/>
                </a:solidFill>
                <a:latin typeface=".VnTimeH" pitchFamily="34" charset="0"/>
              </a:rPr>
              <a:t>KiÓm tra kiÕn thøc</a:t>
            </a:r>
          </a:p>
        </p:txBody>
      </p:sp>
    </p:spTree>
  </p:cSld>
  <p:clrMapOvr>
    <a:masterClrMapping/>
  </p:clrMapOvr>
  <p:transition>
    <p:wipe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 calcmode="lin" valueType="num">
                                      <p:cBhvr additive="base">
                                        <p:cTn id="12" dur="500" fill="hold"/>
                                        <p:tgtEl>
                                          <p:spTgt spid="27"/>
                                        </p:tgtEl>
                                        <p:attrNameLst>
                                          <p:attrName>ppt_x</p:attrName>
                                        </p:attrNameLst>
                                      </p:cBhvr>
                                      <p:tavLst>
                                        <p:tav tm="0">
                                          <p:val>
                                            <p:strVal val="#ppt_x"/>
                                          </p:val>
                                        </p:tav>
                                        <p:tav tm="100000">
                                          <p:val>
                                            <p:strVal val="#ppt_x"/>
                                          </p:val>
                                        </p:tav>
                                      </p:tavLst>
                                    </p:anim>
                                    <p:anim calcmode="lin" valueType="num">
                                      <p:cBhvr additive="base">
                                        <p:cTn id="1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 calcmode="lin" valueType="num">
                                      <p:cBhvr additive="base">
                                        <p:cTn id="18" dur="500" fill="hold"/>
                                        <p:tgtEl>
                                          <p:spTgt spid="28"/>
                                        </p:tgtEl>
                                        <p:attrNameLst>
                                          <p:attrName>ppt_x</p:attrName>
                                        </p:attrNameLst>
                                      </p:cBhvr>
                                      <p:tavLst>
                                        <p:tav tm="0">
                                          <p:val>
                                            <p:strVal val="#ppt_x"/>
                                          </p:val>
                                        </p:tav>
                                        <p:tav tm="100000">
                                          <p:val>
                                            <p:strVal val="#ppt_x"/>
                                          </p:val>
                                        </p:tav>
                                      </p:tavLst>
                                    </p:anim>
                                    <p:anim calcmode="lin" valueType="num">
                                      <p:cBhvr additive="base">
                                        <p:cTn id="1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 calcmode="lin" valueType="num">
                                      <p:cBhvr additive="base">
                                        <p:cTn id="24" dur="500" fill="hold"/>
                                        <p:tgtEl>
                                          <p:spTgt spid="29"/>
                                        </p:tgtEl>
                                        <p:attrNameLst>
                                          <p:attrName>ppt_x</p:attrName>
                                        </p:attrNameLst>
                                      </p:cBhvr>
                                      <p:tavLst>
                                        <p:tav tm="0">
                                          <p:val>
                                            <p:strVal val="#ppt_x"/>
                                          </p:val>
                                        </p:tav>
                                        <p:tav tm="100000">
                                          <p:val>
                                            <p:strVal val="#ppt_x"/>
                                          </p:val>
                                        </p:tav>
                                      </p:tavLst>
                                    </p:anim>
                                    <p:anim calcmode="lin" valueType="num">
                                      <p:cBhvr additive="base">
                                        <p:cTn id="25"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 calcmode="lin" valueType="num">
                                      <p:cBhvr additive="base">
                                        <p:cTn id="30" dur="500" fill="hold"/>
                                        <p:tgtEl>
                                          <p:spTgt spid="30"/>
                                        </p:tgtEl>
                                        <p:attrNameLst>
                                          <p:attrName>ppt_x</p:attrName>
                                        </p:attrNameLst>
                                      </p:cBhvr>
                                      <p:tavLst>
                                        <p:tav tm="0">
                                          <p:val>
                                            <p:strVal val="#ppt_x"/>
                                          </p:val>
                                        </p:tav>
                                        <p:tav tm="100000">
                                          <p:val>
                                            <p:strVal val="#ppt_x"/>
                                          </p:val>
                                        </p:tav>
                                      </p:tavLst>
                                    </p:anim>
                                    <p:anim calcmode="lin" valueType="num">
                                      <p:cBhvr additive="base">
                                        <p:cTn id="31"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p:cTn id="36" dur="500" fill="hold"/>
                                        <p:tgtEl>
                                          <p:spTgt spid="26"/>
                                        </p:tgtEl>
                                        <p:attrNameLst>
                                          <p:attrName>ppt_w</p:attrName>
                                        </p:attrNameLst>
                                      </p:cBhvr>
                                      <p:tavLst>
                                        <p:tav tm="0">
                                          <p:val>
                                            <p:fltVal val="0"/>
                                          </p:val>
                                        </p:tav>
                                        <p:tav tm="100000">
                                          <p:val>
                                            <p:strVal val="#ppt_w"/>
                                          </p:val>
                                        </p:tav>
                                      </p:tavLst>
                                    </p:anim>
                                    <p:anim calcmode="lin" valueType="num">
                                      <p:cBhvr>
                                        <p:cTn id="37" dur="500" fill="hold"/>
                                        <p:tgtEl>
                                          <p:spTgt spid="26"/>
                                        </p:tgtEl>
                                        <p:attrNameLst>
                                          <p:attrName>ppt_h</p:attrName>
                                        </p:attrNameLst>
                                      </p:cBhvr>
                                      <p:tavLst>
                                        <p:tav tm="0">
                                          <p:val>
                                            <p:fltVal val="0"/>
                                          </p:val>
                                        </p:tav>
                                        <p:tav tm="100000">
                                          <p:val>
                                            <p:strVal val="#ppt_h"/>
                                          </p:val>
                                        </p:tav>
                                      </p:tavLst>
                                    </p:anim>
                                    <p:animEffect transition="in" filter="fade">
                                      <p:cBhvr>
                                        <p:cTn id="3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29" grpId="0"/>
      <p:bldP spid="3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0"/>
          <p:cNvSpPr txBox="1">
            <a:spLocks noChangeArrowheads="1"/>
          </p:cNvSpPr>
          <p:nvPr/>
        </p:nvSpPr>
        <p:spPr bwMode="auto">
          <a:xfrm>
            <a:off x="2133600" y="-26988"/>
            <a:ext cx="4724400" cy="549276"/>
          </a:xfrm>
          <a:prstGeom prst="rect">
            <a:avLst/>
          </a:prstGeom>
          <a:noFill/>
          <a:ln>
            <a:noFill/>
          </a:ln>
          <a:effectLst/>
          <a:extLst>
            <a:ext uri="{909E8E84-426E-40DD-AFC4-6F175D3DCCD1}">
              <a14:hiddenFill xmlns:a14="http://schemas.microsoft.com/office/drawing/2010/main">
                <a:solidFill>
                  <a:srgbClr val="336600"/>
                </a:solidFill>
              </a14:hiddenFill>
            </a:ext>
            <a:ext uri="{91240B29-F687-4F45-9708-019B960494DF}">
              <a14:hiddenLine xmlns:a14="http://schemas.microsoft.com/office/drawing/2010/main" w="9525">
                <a:solidFill>
                  <a:srgbClr val="33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000" b="1" u="sng">
                <a:solidFill>
                  <a:srgbClr val="FF00FF"/>
                </a:solidFill>
                <a:latin typeface=".VnTimeH" pitchFamily="34" charset="0"/>
              </a:rPr>
              <a:t>KiÓm tra kiÕn thøc</a:t>
            </a:r>
          </a:p>
        </p:txBody>
      </p:sp>
      <p:sp>
        <p:nvSpPr>
          <p:cNvPr id="9" name="TextBox 8"/>
          <p:cNvSpPr txBox="1">
            <a:spLocks noChangeArrowheads="1"/>
          </p:cNvSpPr>
          <p:nvPr/>
        </p:nvSpPr>
        <p:spPr bwMode="auto">
          <a:xfrm>
            <a:off x="2438400" y="5562600"/>
            <a:ext cx="3810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a:solidFill>
                  <a:srgbClr val="FF0000"/>
                </a:solidFill>
                <a:latin typeface="Tahoma" pitchFamily="34" charset="0"/>
              </a:rPr>
              <a:t>(1): Quang phổ vạch</a:t>
            </a:r>
          </a:p>
          <a:p>
            <a:pPr eaLnBrk="1" hangingPunct="1"/>
            <a:r>
              <a:rPr lang="en-US" sz="2400" b="1">
                <a:solidFill>
                  <a:srgbClr val="FF0000"/>
                </a:solidFill>
                <a:latin typeface="Tahoma" pitchFamily="34" charset="0"/>
              </a:rPr>
              <a:t>(2): Quang phổ hấp thụ</a:t>
            </a:r>
          </a:p>
          <a:p>
            <a:pPr eaLnBrk="1" hangingPunct="1"/>
            <a:r>
              <a:rPr lang="en-US" sz="2400" b="1">
                <a:solidFill>
                  <a:srgbClr val="FF0000"/>
                </a:solidFill>
                <a:latin typeface="Tahoma" pitchFamily="34" charset="0"/>
              </a:rPr>
              <a:t>(3): Quang phổ liên tục</a:t>
            </a:r>
          </a:p>
        </p:txBody>
      </p:sp>
      <p:sp>
        <p:nvSpPr>
          <p:cNvPr id="11" name="Rectangle 6"/>
          <p:cNvSpPr>
            <a:spLocks noChangeArrowheads="1"/>
          </p:cNvSpPr>
          <p:nvPr/>
        </p:nvSpPr>
        <p:spPr bwMode="auto">
          <a:xfrm>
            <a:off x="-107950" y="620713"/>
            <a:ext cx="82296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3200" b="1">
                <a:solidFill>
                  <a:srgbClr val="0000D0"/>
                </a:solidFill>
                <a:latin typeface="Times New Roman" pitchFamily="18" charset="0"/>
              </a:rPr>
              <a:t>Câu 5: Hãy cho biết hình(1); (2); (3) là quang phổ gì?</a:t>
            </a:r>
          </a:p>
        </p:txBody>
      </p:sp>
      <p:sp>
        <p:nvSpPr>
          <p:cNvPr id="12" name="TextBox 11"/>
          <p:cNvSpPr txBox="1"/>
          <p:nvPr/>
        </p:nvSpPr>
        <p:spPr>
          <a:xfrm>
            <a:off x="76200" y="1887538"/>
            <a:ext cx="1371600" cy="461962"/>
          </a:xfrm>
          <a:prstGeom prst="rect">
            <a:avLst/>
          </a:prstGeom>
          <a:noFill/>
        </p:spPr>
        <p:txBody>
          <a:bodyPr>
            <a:spAutoFit/>
          </a:bodyPr>
          <a:lstStyle/>
          <a:p>
            <a:pPr>
              <a:defRPr/>
            </a:pPr>
            <a:r>
              <a:rPr lang="en-US" sz="2400" b="1">
                <a:solidFill>
                  <a:schemeClr val="accent4">
                    <a:lumMod val="10000"/>
                  </a:schemeClr>
                </a:solidFill>
              </a:rPr>
              <a:t>(1)</a:t>
            </a:r>
          </a:p>
        </p:txBody>
      </p:sp>
      <p:sp>
        <p:nvSpPr>
          <p:cNvPr id="13" name="TextBox 12"/>
          <p:cNvSpPr txBox="1"/>
          <p:nvPr/>
        </p:nvSpPr>
        <p:spPr>
          <a:xfrm>
            <a:off x="176213" y="3327400"/>
            <a:ext cx="1371600" cy="461963"/>
          </a:xfrm>
          <a:prstGeom prst="rect">
            <a:avLst/>
          </a:prstGeom>
          <a:noFill/>
        </p:spPr>
        <p:txBody>
          <a:bodyPr>
            <a:spAutoFit/>
          </a:bodyPr>
          <a:lstStyle/>
          <a:p>
            <a:pPr>
              <a:defRPr/>
            </a:pPr>
            <a:r>
              <a:rPr lang="en-US" sz="2400" b="1">
                <a:solidFill>
                  <a:schemeClr val="accent4">
                    <a:lumMod val="10000"/>
                  </a:schemeClr>
                </a:solidFill>
              </a:rPr>
              <a:t>(2)</a:t>
            </a:r>
          </a:p>
        </p:txBody>
      </p:sp>
      <p:pic>
        <p:nvPicPr>
          <p:cNvPr id="14" name="Picture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437069"/>
            <a:ext cx="805815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4" name="Group 12"/>
          <p:cNvGrpSpPr>
            <a:grpSpLocks/>
          </p:cNvGrpSpPr>
          <p:nvPr/>
        </p:nvGrpSpPr>
        <p:grpSpPr bwMode="auto">
          <a:xfrm>
            <a:off x="675500" y="3068640"/>
            <a:ext cx="8192265" cy="1038225"/>
            <a:chOff x="457200" y="4657344"/>
            <a:chExt cx="8153400" cy="749054"/>
          </a:xfrm>
        </p:grpSpPr>
        <p:pic>
          <p:nvPicPr>
            <p:cNvPr id="6155" name="Picture 13" descr="continuum.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flipH="1">
              <a:off x="457200" y="4660900"/>
              <a:ext cx="8153400" cy="74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6" name="Straight Connector 55"/>
            <p:cNvCxnSpPr/>
            <p:nvPr/>
          </p:nvCxnSpPr>
          <p:spPr>
            <a:xfrm rot="16200000" flipH="1">
              <a:off x="5906745" y="5022477"/>
              <a:ext cx="731874" cy="1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16200000" flipH="1">
              <a:off x="7943489" y="5022477"/>
              <a:ext cx="731874" cy="1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16200000" flipH="1">
              <a:off x="1311222" y="5022478"/>
              <a:ext cx="731874" cy="16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6200000" flipH="1">
              <a:off x="7339533" y="5022477"/>
              <a:ext cx="731874" cy="1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60" name="Picture 7" descr="hydrogen_emi.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28777"/>
            <a:ext cx="813435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TextBox 60"/>
          <p:cNvSpPr txBox="1"/>
          <p:nvPr/>
        </p:nvSpPr>
        <p:spPr>
          <a:xfrm>
            <a:off x="152400" y="4695831"/>
            <a:ext cx="1371600" cy="461963"/>
          </a:xfrm>
          <a:prstGeom prst="rect">
            <a:avLst/>
          </a:prstGeom>
          <a:noFill/>
        </p:spPr>
        <p:txBody>
          <a:bodyPr>
            <a:spAutoFit/>
          </a:bodyPr>
          <a:lstStyle/>
          <a:p>
            <a:pPr>
              <a:defRPr/>
            </a:pPr>
            <a:r>
              <a:rPr lang="en-US" sz="2400" b="1">
                <a:solidFill>
                  <a:schemeClr val="accent4">
                    <a:lumMod val="10000"/>
                  </a:schemeClr>
                </a:solidFill>
              </a:rPr>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fade">
                                      <p:cBhvr>
                                        <p:cTn id="12" dur="1000"/>
                                        <p:tgtEl>
                                          <p:spTgt spid="60"/>
                                        </p:tgtEl>
                                      </p:cBhvr>
                                    </p:animEffect>
                                    <p:anim calcmode="lin" valueType="num">
                                      <p:cBhvr>
                                        <p:cTn id="13" dur="1000" fill="hold"/>
                                        <p:tgtEl>
                                          <p:spTgt spid="60"/>
                                        </p:tgtEl>
                                        <p:attrNameLst>
                                          <p:attrName>ppt_x</p:attrName>
                                        </p:attrNameLst>
                                      </p:cBhvr>
                                      <p:tavLst>
                                        <p:tav tm="0">
                                          <p:val>
                                            <p:strVal val="#ppt_x"/>
                                          </p:val>
                                        </p:tav>
                                        <p:tav tm="100000">
                                          <p:val>
                                            <p:strVal val="#ppt_x"/>
                                          </p:val>
                                        </p:tav>
                                      </p:tavLst>
                                    </p:anim>
                                    <p:anim calcmode="lin" valueType="num">
                                      <p:cBhvr>
                                        <p:cTn id="14" dur="1000" fill="hold"/>
                                        <p:tgtEl>
                                          <p:spTgt spid="6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anim calcmode="lin" valueType="num">
                                      <p:cBhvr>
                                        <p:cTn id="23" dur="1000" fill="hold"/>
                                        <p:tgtEl>
                                          <p:spTgt spid="13"/>
                                        </p:tgtEl>
                                        <p:attrNameLst>
                                          <p:attrName>ppt_x</p:attrName>
                                        </p:attrNameLst>
                                      </p:cBhvr>
                                      <p:tavLst>
                                        <p:tav tm="0">
                                          <p:val>
                                            <p:strVal val="#ppt_x"/>
                                          </p:val>
                                        </p:tav>
                                        <p:tav tm="100000">
                                          <p:val>
                                            <p:strVal val="#ppt_x"/>
                                          </p:val>
                                        </p:tav>
                                      </p:tavLst>
                                    </p:anim>
                                    <p:anim calcmode="lin" valueType="num">
                                      <p:cBhvr>
                                        <p:cTn id="24" dur="1000" fill="hold"/>
                                        <p:tgtEl>
                                          <p:spTgt spid="1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fade">
                                      <p:cBhvr>
                                        <p:cTn id="27" dur="1000"/>
                                        <p:tgtEl>
                                          <p:spTgt spid="54"/>
                                        </p:tgtEl>
                                      </p:cBhvr>
                                    </p:animEffect>
                                    <p:anim calcmode="lin" valueType="num">
                                      <p:cBhvr>
                                        <p:cTn id="28" dur="1000" fill="hold"/>
                                        <p:tgtEl>
                                          <p:spTgt spid="54"/>
                                        </p:tgtEl>
                                        <p:attrNameLst>
                                          <p:attrName>ppt_x</p:attrName>
                                        </p:attrNameLst>
                                      </p:cBhvr>
                                      <p:tavLst>
                                        <p:tav tm="0">
                                          <p:val>
                                            <p:strVal val="#ppt_x"/>
                                          </p:val>
                                        </p:tav>
                                        <p:tav tm="100000">
                                          <p:val>
                                            <p:strVal val="#ppt_x"/>
                                          </p:val>
                                        </p:tav>
                                      </p:tavLst>
                                    </p:anim>
                                    <p:anim calcmode="lin" valueType="num">
                                      <p:cBhvr>
                                        <p:cTn id="29" dur="1000" fill="hold"/>
                                        <p:tgtEl>
                                          <p:spTgt spid="5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fade">
                                      <p:cBhvr>
                                        <p:cTn id="32" dur="1000"/>
                                        <p:tgtEl>
                                          <p:spTgt spid="61"/>
                                        </p:tgtEl>
                                      </p:cBhvr>
                                    </p:animEffect>
                                    <p:anim calcmode="lin" valueType="num">
                                      <p:cBhvr>
                                        <p:cTn id="33" dur="1000" fill="hold"/>
                                        <p:tgtEl>
                                          <p:spTgt spid="61"/>
                                        </p:tgtEl>
                                        <p:attrNameLst>
                                          <p:attrName>ppt_x</p:attrName>
                                        </p:attrNameLst>
                                      </p:cBhvr>
                                      <p:tavLst>
                                        <p:tav tm="0">
                                          <p:val>
                                            <p:strVal val="#ppt_x"/>
                                          </p:val>
                                        </p:tav>
                                        <p:tav tm="100000">
                                          <p:val>
                                            <p:strVal val="#ppt_x"/>
                                          </p:val>
                                        </p:tav>
                                      </p:tavLst>
                                    </p:anim>
                                    <p:anim calcmode="lin" valueType="num">
                                      <p:cBhvr>
                                        <p:cTn id="34" dur="1000" fill="hold"/>
                                        <p:tgtEl>
                                          <p:spTgt spid="61"/>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1000"/>
                                        <p:tgtEl>
                                          <p:spTgt spid="14"/>
                                        </p:tgtEl>
                                      </p:cBhvr>
                                    </p:animEffect>
                                    <p:anim calcmode="lin" valueType="num">
                                      <p:cBhvr>
                                        <p:cTn id="38" dur="1000" fill="hold"/>
                                        <p:tgtEl>
                                          <p:spTgt spid="14"/>
                                        </p:tgtEl>
                                        <p:attrNameLst>
                                          <p:attrName>ppt_x</p:attrName>
                                        </p:attrNameLst>
                                      </p:cBhvr>
                                      <p:tavLst>
                                        <p:tav tm="0">
                                          <p:val>
                                            <p:strVal val="#ppt_x"/>
                                          </p:val>
                                        </p:tav>
                                        <p:tav tm="100000">
                                          <p:val>
                                            <p:strVal val="#ppt_x"/>
                                          </p:val>
                                        </p:tav>
                                      </p:tavLst>
                                    </p:anim>
                                    <p:anim calcmode="lin" valueType="num">
                                      <p:cBhvr>
                                        <p:cTn id="3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p:cTn id="44" dur="500" fill="hold"/>
                                        <p:tgtEl>
                                          <p:spTgt spid="9"/>
                                        </p:tgtEl>
                                        <p:attrNameLst>
                                          <p:attrName>ppt_w</p:attrName>
                                        </p:attrNameLst>
                                      </p:cBhvr>
                                      <p:tavLst>
                                        <p:tav tm="0">
                                          <p:val>
                                            <p:fltVal val="0"/>
                                          </p:val>
                                        </p:tav>
                                        <p:tav tm="100000">
                                          <p:val>
                                            <p:strVal val="#ppt_w"/>
                                          </p:val>
                                        </p:tav>
                                      </p:tavLst>
                                    </p:anim>
                                    <p:anim calcmode="lin" valueType="num">
                                      <p:cBhvr>
                                        <p:cTn id="45" dur="500" fill="hold"/>
                                        <p:tgtEl>
                                          <p:spTgt spid="9"/>
                                        </p:tgtEl>
                                        <p:attrNameLst>
                                          <p:attrName>ppt_h</p:attrName>
                                        </p:attrNameLst>
                                      </p:cBhvr>
                                      <p:tavLst>
                                        <p:tav tm="0">
                                          <p:val>
                                            <p:fltVal val="0"/>
                                          </p:val>
                                        </p:tav>
                                        <p:tav tm="100000">
                                          <p:val>
                                            <p:strVal val="#ppt_h"/>
                                          </p:val>
                                        </p:tav>
                                      </p:tavLst>
                                    </p:anim>
                                    <p:animEffect transition="in" filter="fade">
                                      <p:cBhvr>
                                        <p:cTn id="4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P spid="6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8">
            <a:extLst>
              <a:ext uri="{FF2B5EF4-FFF2-40B4-BE49-F238E27FC236}">
                <a16:creationId xmlns:a16="http://schemas.microsoft.com/office/drawing/2014/main" xmlns="" id="{78BB021F-B017-4C07-8430-A10A704C65FA}"/>
              </a:ext>
            </a:extLst>
          </p:cNvPr>
          <p:cNvSpPr/>
          <p:nvPr/>
        </p:nvSpPr>
        <p:spPr>
          <a:xfrm>
            <a:off x="3090228" y="3654365"/>
            <a:ext cx="1620000" cy="648000"/>
          </a:xfrm>
          <a:prstGeom prst="rect">
            <a:avLst/>
          </a:prstGeom>
          <a:solidFill>
            <a:schemeClr val="accent1"/>
          </a:solidFill>
          <a:ln w="9525">
            <a:noFill/>
          </a:ln>
          <a:effectLst>
            <a:glow rad="76200">
              <a:schemeClr val="bg1">
                <a:alpha val="13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7" name="Rectangle 17">
            <a:extLst>
              <a:ext uri="{FF2B5EF4-FFF2-40B4-BE49-F238E27FC236}">
                <a16:creationId xmlns:a16="http://schemas.microsoft.com/office/drawing/2014/main" xmlns="" id="{7BF0832B-1730-4549-A4A4-D4D72A66A6BB}"/>
              </a:ext>
            </a:extLst>
          </p:cNvPr>
          <p:cNvSpPr/>
          <p:nvPr/>
        </p:nvSpPr>
        <p:spPr>
          <a:xfrm>
            <a:off x="5020826" y="3644061"/>
            <a:ext cx="1620000" cy="648000"/>
          </a:xfrm>
          <a:prstGeom prst="rect">
            <a:avLst/>
          </a:prstGeom>
          <a:solidFill>
            <a:schemeClr val="accent2"/>
          </a:solidFill>
          <a:ln w="9525">
            <a:noFill/>
          </a:ln>
          <a:effectLst>
            <a:glow rad="76200">
              <a:schemeClr val="bg1">
                <a:alpha val="13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3200">
              <a:solidFill>
                <a:prstClr val="white"/>
              </a:solidFill>
            </a:endParaRPr>
          </a:p>
        </p:txBody>
      </p:sp>
      <p:sp>
        <p:nvSpPr>
          <p:cNvPr id="8" name="Rectangle 20">
            <a:extLst>
              <a:ext uri="{FF2B5EF4-FFF2-40B4-BE49-F238E27FC236}">
                <a16:creationId xmlns:a16="http://schemas.microsoft.com/office/drawing/2014/main" xmlns="" id="{1CE43A4A-725F-4CD2-8324-F279E1FE6094}"/>
              </a:ext>
            </a:extLst>
          </p:cNvPr>
          <p:cNvSpPr/>
          <p:nvPr/>
        </p:nvSpPr>
        <p:spPr>
          <a:xfrm>
            <a:off x="6951424" y="3654365"/>
            <a:ext cx="1620000" cy="648000"/>
          </a:xfrm>
          <a:prstGeom prst="rect">
            <a:avLst/>
          </a:prstGeom>
          <a:solidFill>
            <a:schemeClr val="accent3"/>
          </a:solidFill>
          <a:ln w="9525">
            <a:noFill/>
          </a:ln>
          <a:effectLst>
            <a:glow rad="76200">
              <a:schemeClr val="bg1">
                <a:alpha val="13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2000">
              <a:solidFill>
                <a:prstClr val="white"/>
              </a:solidFill>
            </a:endParaRPr>
          </a:p>
        </p:txBody>
      </p:sp>
      <p:grpSp>
        <p:nvGrpSpPr>
          <p:cNvPr id="9" name="Group 8">
            <a:extLst>
              <a:ext uri="{FF2B5EF4-FFF2-40B4-BE49-F238E27FC236}">
                <a16:creationId xmlns:a16="http://schemas.microsoft.com/office/drawing/2014/main" xmlns="" id="{EC90B506-E595-4E6C-9B70-56068B6CE99E}"/>
              </a:ext>
            </a:extLst>
          </p:cNvPr>
          <p:cNvGrpSpPr/>
          <p:nvPr/>
        </p:nvGrpSpPr>
        <p:grpSpPr>
          <a:xfrm>
            <a:off x="3367733" y="3745912"/>
            <a:ext cx="1095701" cy="483778"/>
            <a:chOff x="2851759" y="3834561"/>
            <a:chExt cx="1800000" cy="483778"/>
          </a:xfrm>
        </p:grpSpPr>
        <p:sp>
          <p:nvSpPr>
            <p:cNvPr id="10" name="Text Placeholder 3">
              <a:extLst>
                <a:ext uri="{FF2B5EF4-FFF2-40B4-BE49-F238E27FC236}">
                  <a16:creationId xmlns:a16="http://schemas.microsoft.com/office/drawing/2014/main" xmlns="" id="{070D57DC-7F50-4EE6-88DC-1496A1A7BF40}"/>
                </a:ext>
              </a:extLst>
            </p:cNvPr>
            <p:cNvSpPr txBox="1">
              <a:spLocks/>
            </p:cNvSpPr>
            <p:nvPr/>
          </p:nvSpPr>
          <p:spPr>
            <a:xfrm>
              <a:off x="2851759" y="3834561"/>
              <a:ext cx="1800000" cy="232093"/>
            </a:xfrm>
            <a:prstGeom prst="rect">
              <a:avLst/>
            </a:prstGeom>
          </p:spPr>
          <p:txBody>
            <a:bodyPr anchor="ct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fontAlgn="auto">
                <a:spcAft>
                  <a:spcPts val="0"/>
                </a:spcAft>
                <a:buFont typeface="Arial" pitchFamily="34" charset="0"/>
                <a:buNone/>
              </a:pPr>
              <a:r>
                <a:rPr lang="en-US" sz="1600" b="1" smtClean="0">
                  <a:solidFill>
                    <a:prstClr val="white"/>
                  </a:solidFill>
                  <a:cs typeface="Arial" pitchFamily="34" charset="0"/>
                </a:rPr>
                <a:t>Tia</a:t>
              </a:r>
              <a:endParaRPr lang="en-US" sz="1600" b="1">
                <a:solidFill>
                  <a:prstClr val="white"/>
                </a:solidFill>
                <a:cs typeface="Arial" pitchFamily="34" charset="0"/>
              </a:endParaRPr>
            </a:p>
          </p:txBody>
        </p:sp>
        <p:sp>
          <p:nvSpPr>
            <p:cNvPr id="11" name="Text Placeholder 5">
              <a:extLst>
                <a:ext uri="{FF2B5EF4-FFF2-40B4-BE49-F238E27FC236}">
                  <a16:creationId xmlns:a16="http://schemas.microsoft.com/office/drawing/2014/main" xmlns="" id="{E9044838-F750-48AF-A351-C931F64B1CC2}"/>
                </a:ext>
              </a:extLst>
            </p:cNvPr>
            <p:cNvSpPr txBox="1">
              <a:spLocks/>
            </p:cNvSpPr>
            <p:nvPr/>
          </p:nvSpPr>
          <p:spPr>
            <a:xfrm>
              <a:off x="2851759" y="4086246"/>
              <a:ext cx="1800000" cy="232093"/>
            </a:xfrm>
            <a:prstGeom prst="rect">
              <a:avLst/>
            </a:prstGeom>
          </p:spPr>
          <p:txBody>
            <a:bodyPr anchor="ct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fontAlgn="auto">
                <a:spcAft>
                  <a:spcPts val="0"/>
                </a:spcAft>
                <a:buFont typeface="Arial" pitchFamily="34" charset="0"/>
                <a:buNone/>
              </a:pPr>
              <a:r>
                <a:rPr lang="en-US" sz="1400" err="1" smtClean="0">
                  <a:solidFill>
                    <a:prstClr val="white"/>
                  </a:solidFill>
                  <a:cs typeface="Arial" pitchFamily="34" charset="0"/>
                </a:rPr>
                <a:t>Hồng</a:t>
              </a:r>
              <a:r>
                <a:rPr lang="en-US" sz="1400" smtClean="0">
                  <a:solidFill>
                    <a:prstClr val="white"/>
                  </a:solidFill>
                  <a:cs typeface="Arial" pitchFamily="34" charset="0"/>
                </a:rPr>
                <a:t> </a:t>
              </a:r>
              <a:r>
                <a:rPr lang="en-US" sz="1400" err="1" smtClean="0">
                  <a:solidFill>
                    <a:prstClr val="white"/>
                  </a:solidFill>
                  <a:cs typeface="Arial" pitchFamily="34" charset="0"/>
                </a:rPr>
                <a:t>ngoại</a:t>
              </a:r>
              <a:endParaRPr lang="en-US" sz="1400">
                <a:solidFill>
                  <a:prstClr val="white"/>
                </a:solidFill>
                <a:cs typeface="Arial" pitchFamily="34" charset="0"/>
              </a:endParaRPr>
            </a:p>
          </p:txBody>
        </p:sp>
      </p:grpSp>
      <p:grpSp>
        <p:nvGrpSpPr>
          <p:cNvPr id="12" name="Group 11">
            <a:extLst>
              <a:ext uri="{FF2B5EF4-FFF2-40B4-BE49-F238E27FC236}">
                <a16:creationId xmlns:a16="http://schemas.microsoft.com/office/drawing/2014/main" xmlns="" id="{CAD9BDE0-0E73-43BC-A3CF-B295F14E6A79}"/>
              </a:ext>
            </a:extLst>
          </p:cNvPr>
          <p:cNvGrpSpPr/>
          <p:nvPr/>
        </p:nvGrpSpPr>
        <p:grpSpPr>
          <a:xfrm>
            <a:off x="5307054" y="3745912"/>
            <a:ext cx="1095701" cy="483778"/>
            <a:chOff x="4795420" y="3844865"/>
            <a:chExt cx="1800000" cy="483778"/>
          </a:xfrm>
        </p:grpSpPr>
        <p:sp>
          <p:nvSpPr>
            <p:cNvPr id="13" name="Text Placeholder 8">
              <a:extLst>
                <a:ext uri="{FF2B5EF4-FFF2-40B4-BE49-F238E27FC236}">
                  <a16:creationId xmlns:a16="http://schemas.microsoft.com/office/drawing/2014/main" xmlns="" id="{51F09032-8C1F-4C1C-B0F0-398A5D308C2C}"/>
                </a:ext>
              </a:extLst>
            </p:cNvPr>
            <p:cNvSpPr txBox="1">
              <a:spLocks/>
            </p:cNvSpPr>
            <p:nvPr/>
          </p:nvSpPr>
          <p:spPr>
            <a:xfrm>
              <a:off x="4795420" y="3844865"/>
              <a:ext cx="1800000" cy="232093"/>
            </a:xfrm>
            <a:prstGeom prst="rect">
              <a:avLst/>
            </a:prstGeom>
          </p:spPr>
          <p:txBody>
            <a:bodyPr anchor="ct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fontAlgn="auto">
                <a:spcAft>
                  <a:spcPts val="0"/>
                </a:spcAft>
                <a:buFont typeface="Arial" pitchFamily="34" charset="0"/>
                <a:buNone/>
              </a:pPr>
              <a:r>
                <a:rPr lang="en-US" sz="1600" b="1" smtClean="0">
                  <a:solidFill>
                    <a:prstClr val="white"/>
                  </a:solidFill>
                  <a:cs typeface="Arial" pitchFamily="34" charset="0"/>
                </a:rPr>
                <a:t>Tia</a:t>
              </a:r>
              <a:endParaRPr lang="en-US" sz="1600" b="1">
                <a:solidFill>
                  <a:prstClr val="white"/>
                </a:solidFill>
                <a:cs typeface="Arial" pitchFamily="34" charset="0"/>
              </a:endParaRPr>
            </a:p>
          </p:txBody>
        </p:sp>
        <p:sp>
          <p:nvSpPr>
            <p:cNvPr id="14" name="Text Placeholder 9">
              <a:extLst>
                <a:ext uri="{FF2B5EF4-FFF2-40B4-BE49-F238E27FC236}">
                  <a16:creationId xmlns:a16="http://schemas.microsoft.com/office/drawing/2014/main" xmlns="" id="{BA3B761C-4FA2-45D3-9CE6-59A6B5F44E84}"/>
                </a:ext>
              </a:extLst>
            </p:cNvPr>
            <p:cNvSpPr txBox="1">
              <a:spLocks/>
            </p:cNvSpPr>
            <p:nvPr/>
          </p:nvSpPr>
          <p:spPr>
            <a:xfrm>
              <a:off x="4795420" y="4096550"/>
              <a:ext cx="1800000" cy="232093"/>
            </a:xfrm>
            <a:prstGeom prst="rect">
              <a:avLst/>
            </a:prstGeom>
          </p:spPr>
          <p:txBody>
            <a:bodyPr anchor="ct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fontAlgn="auto">
                <a:spcAft>
                  <a:spcPts val="0"/>
                </a:spcAft>
                <a:buFont typeface="Arial" pitchFamily="34" charset="0"/>
                <a:buNone/>
              </a:pPr>
              <a:r>
                <a:rPr lang="en-US" sz="1600" err="1" smtClean="0">
                  <a:solidFill>
                    <a:prstClr val="white"/>
                  </a:solidFill>
                  <a:cs typeface="Arial" pitchFamily="34" charset="0"/>
                </a:rPr>
                <a:t>Tử</a:t>
              </a:r>
              <a:r>
                <a:rPr lang="en-US" sz="1600" smtClean="0">
                  <a:solidFill>
                    <a:prstClr val="white"/>
                  </a:solidFill>
                  <a:cs typeface="Arial" pitchFamily="34" charset="0"/>
                </a:rPr>
                <a:t> </a:t>
              </a:r>
              <a:r>
                <a:rPr lang="en-US" sz="1600" err="1" smtClean="0">
                  <a:solidFill>
                    <a:prstClr val="white"/>
                  </a:solidFill>
                  <a:cs typeface="Arial" pitchFamily="34" charset="0"/>
                </a:rPr>
                <a:t>ngoại</a:t>
              </a:r>
              <a:endParaRPr lang="en-US" sz="1600">
                <a:solidFill>
                  <a:prstClr val="white"/>
                </a:solidFill>
                <a:cs typeface="Arial" pitchFamily="34" charset="0"/>
              </a:endParaRPr>
            </a:p>
          </p:txBody>
        </p:sp>
      </p:grpSp>
      <p:grpSp>
        <p:nvGrpSpPr>
          <p:cNvPr id="15" name="Group 14">
            <a:extLst>
              <a:ext uri="{FF2B5EF4-FFF2-40B4-BE49-F238E27FC236}">
                <a16:creationId xmlns:a16="http://schemas.microsoft.com/office/drawing/2014/main" xmlns="" id="{B97D8C62-A01E-44AF-8D69-AF5D19E49DFB}"/>
              </a:ext>
            </a:extLst>
          </p:cNvPr>
          <p:cNvGrpSpPr/>
          <p:nvPr/>
        </p:nvGrpSpPr>
        <p:grpSpPr>
          <a:xfrm>
            <a:off x="7232570" y="3745912"/>
            <a:ext cx="1095701" cy="483778"/>
            <a:chOff x="6739082" y="3855169"/>
            <a:chExt cx="1800000" cy="483778"/>
          </a:xfrm>
        </p:grpSpPr>
        <p:sp>
          <p:nvSpPr>
            <p:cNvPr id="16" name="Text Placeholder 12">
              <a:extLst>
                <a:ext uri="{FF2B5EF4-FFF2-40B4-BE49-F238E27FC236}">
                  <a16:creationId xmlns:a16="http://schemas.microsoft.com/office/drawing/2014/main" xmlns="" id="{694AFDF6-B387-4174-84FF-A334B2FC9AD6}"/>
                </a:ext>
              </a:extLst>
            </p:cNvPr>
            <p:cNvSpPr txBox="1">
              <a:spLocks/>
            </p:cNvSpPr>
            <p:nvPr/>
          </p:nvSpPr>
          <p:spPr>
            <a:xfrm>
              <a:off x="6739082" y="3855169"/>
              <a:ext cx="1800000" cy="232093"/>
            </a:xfrm>
            <a:prstGeom prst="rect">
              <a:avLst/>
            </a:prstGeom>
          </p:spPr>
          <p:txBody>
            <a:bodyPr anchor="ct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fontAlgn="auto">
                <a:spcAft>
                  <a:spcPts val="0"/>
                </a:spcAft>
                <a:buFont typeface="Arial" pitchFamily="34" charset="0"/>
                <a:buNone/>
              </a:pPr>
              <a:r>
                <a:rPr lang="en-US" sz="1600" b="1" smtClean="0">
                  <a:solidFill>
                    <a:prstClr val="white"/>
                  </a:solidFill>
                  <a:cs typeface="Arial" pitchFamily="34" charset="0"/>
                </a:rPr>
                <a:t>Tia</a:t>
              </a:r>
              <a:r>
                <a:rPr lang="en-US" sz="1400" b="1" smtClean="0">
                  <a:solidFill>
                    <a:prstClr val="white"/>
                  </a:solidFill>
                  <a:cs typeface="Arial" pitchFamily="34" charset="0"/>
                </a:rPr>
                <a:t> </a:t>
              </a:r>
              <a:endParaRPr lang="en-US" sz="1400" b="1">
                <a:solidFill>
                  <a:prstClr val="white"/>
                </a:solidFill>
                <a:cs typeface="Arial" pitchFamily="34" charset="0"/>
              </a:endParaRPr>
            </a:p>
          </p:txBody>
        </p:sp>
        <p:sp>
          <p:nvSpPr>
            <p:cNvPr id="17" name="Text Placeholder 13">
              <a:extLst>
                <a:ext uri="{FF2B5EF4-FFF2-40B4-BE49-F238E27FC236}">
                  <a16:creationId xmlns:a16="http://schemas.microsoft.com/office/drawing/2014/main" xmlns="" id="{B247BA3D-ED34-401B-8A5F-35A4B0E85C4C}"/>
                </a:ext>
              </a:extLst>
            </p:cNvPr>
            <p:cNvSpPr txBox="1">
              <a:spLocks/>
            </p:cNvSpPr>
            <p:nvPr/>
          </p:nvSpPr>
          <p:spPr>
            <a:xfrm>
              <a:off x="6739082" y="4106854"/>
              <a:ext cx="1800000" cy="232093"/>
            </a:xfrm>
            <a:prstGeom prst="rect">
              <a:avLst/>
            </a:prstGeom>
          </p:spPr>
          <p:txBody>
            <a:bodyPr anchor="ct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fontAlgn="auto">
                <a:spcAft>
                  <a:spcPts val="0"/>
                </a:spcAft>
                <a:buFont typeface="Arial" pitchFamily="34" charset="0"/>
                <a:buNone/>
              </a:pPr>
              <a:r>
                <a:rPr lang="en-US" sz="1800" smtClean="0">
                  <a:solidFill>
                    <a:prstClr val="white"/>
                  </a:solidFill>
                  <a:cs typeface="Arial" pitchFamily="34" charset="0"/>
                </a:rPr>
                <a:t>X</a:t>
              </a:r>
              <a:endParaRPr lang="en-US" sz="1800">
                <a:solidFill>
                  <a:prstClr val="white"/>
                </a:solidFill>
                <a:cs typeface="Arial" pitchFamily="34" charset="0"/>
              </a:endParaRPr>
            </a:p>
          </p:txBody>
        </p:sp>
      </p:grpSp>
      <p:sp>
        <p:nvSpPr>
          <p:cNvPr id="18" name="TextBox 17">
            <a:extLst>
              <a:ext uri="{FF2B5EF4-FFF2-40B4-BE49-F238E27FC236}">
                <a16:creationId xmlns:a16="http://schemas.microsoft.com/office/drawing/2014/main" xmlns="" id="{B83FAD95-353D-48B0-93FB-4BA249D63DA6}"/>
              </a:ext>
            </a:extLst>
          </p:cNvPr>
          <p:cNvSpPr txBox="1"/>
          <p:nvPr/>
        </p:nvSpPr>
        <p:spPr>
          <a:xfrm>
            <a:off x="3240503" y="4424709"/>
            <a:ext cx="1350150" cy="830997"/>
          </a:xfrm>
          <a:prstGeom prst="rect">
            <a:avLst/>
          </a:prstGeom>
          <a:noFill/>
        </p:spPr>
        <p:txBody>
          <a:bodyPr wrap="square" rtlCol="0">
            <a:spAutoFit/>
          </a:bodyPr>
          <a:lstStyle/>
          <a:p>
            <a:pPr algn="ctr" fontAlgn="auto">
              <a:spcBef>
                <a:spcPts val="0"/>
              </a:spcBef>
              <a:spcAft>
                <a:spcPts val="0"/>
              </a:spcAft>
            </a:pPr>
            <a:r>
              <a:rPr lang="en-US" altLang="ko-KR" sz="1200" err="1" smtClean="0">
                <a:solidFill>
                  <a:prstClr val="black">
                    <a:lumMod val="75000"/>
                    <a:lumOff val="25000"/>
                  </a:prstClr>
                </a:solidFill>
                <a:latin typeface="Arial"/>
                <a:cs typeface="Arial" pitchFamily="34" charset="0"/>
              </a:rPr>
              <a:t>Định</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nghĩa</a:t>
            </a:r>
            <a:r>
              <a:rPr lang="en-US" altLang="ko-KR" sz="1200" smtClean="0">
                <a:solidFill>
                  <a:prstClr val="black">
                    <a:lumMod val="75000"/>
                    <a:lumOff val="25000"/>
                  </a:prstClr>
                </a:solidFill>
                <a:latin typeface="Arial"/>
                <a:cs typeface="Arial" pitchFamily="34" charset="0"/>
              </a:rPr>
              <a:t> </a:t>
            </a:r>
            <a:endParaRPr lang="en-US" altLang="ko-KR" sz="1200">
              <a:solidFill>
                <a:prstClr val="black">
                  <a:lumMod val="75000"/>
                  <a:lumOff val="25000"/>
                </a:prstClr>
              </a:solidFill>
              <a:latin typeface="Arial"/>
              <a:cs typeface="Arial" pitchFamily="34" charset="0"/>
            </a:endParaRPr>
          </a:p>
          <a:p>
            <a:pPr algn="ctr" fontAlgn="auto">
              <a:spcBef>
                <a:spcPts val="0"/>
              </a:spcBef>
              <a:spcAft>
                <a:spcPts val="0"/>
              </a:spcAft>
            </a:pPr>
            <a:r>
              <a:rPr lang="en-US" altLang="ko-KR" sz="1200" err="1" smtClean="0">
                <a:solidFill>
                  <a:prstClr val="black">
                    <a:lumMod val="75000"/>
                    <a:lumOff val="25000"/>
                  </a:prstClr>
                </a:solidFill>
                <a:latin typeface="Arial"/>
                <a:cs typeface="Arial" pitchFamily="34" charset="0"/>
              </a:rPr>
              <a:t>Nguồn</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phát</a:t>
            </a:r>
            <a:r>
              <a:rPr lang="en-US" altLang="ko-KR" sz="1200" smtClean="0">
                <a:solidFill>
                  <a:prstClr val="black">
                    <a:lumMod val="75000"/>
                    <a:lumOff val="25000"/>
                  </a:prstClr>
                </a:solidFill>
                <a:latin typeface="Arial"/>
                <a:cs typeface="Arial" pitchFamily="34" charset="0"/>
              </a:rPr>
              <a:t> </a:t>
            </a:r>
          </a:p>
          <a:p>
            <a:pPr algn="ctr" fontAlgn="auto">
              <a:spcBef>
                <a:spcPts val="0"/>
              </a:spcBef>
              <a:spcAft>
                <a:spcPts val="0"/>
              </a:spcAft>
            </a:pPr>
            <a:r>
              <a:rPr lang="en-US" altLang="ko-KR" sz="1200" err="1" smtClean="0">
                <a:solidFill>
                  <a:prstClr val="black">
                    <a:lumMod val="75000"/>
                    <a:lumOff val="25000"/>
                  </a:prstClr>
                </a:solidFill>
                <a:latin typeface="Arial"/>
                <a:cs typeface="Arial" pitchFamily="34" charset="0"/>
              </a:rPr>
              <a:t>Các</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tính</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chất</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và</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công</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dụng</a:t>
            </a:r>
            <a:r>
              <a:rPr lang="en-US" altLang="ko-KR" sz="1200" smtClean="0">
                <a:solidFill>
                  <a:prstClr val="black">
                    <a:lumMod val="75000"/>
                    <a:lumOff val="25000"/>
                  </a:prstClr>
                </a:solidFill>
                <a:latin typeface="Arial"/>
                <a:cs typeface="Arial" pitchFamily="34" charset="0"/>
              </a:rPr>
              <a:t> </a:t>
            </a:r>
          </a:p>
        </p:txBody>
      </p:sp>
      <p:sp>
        <p:nvSpPr>
          <p:cNvPr id="19" name="TextBox 18">
            <a:extLst>
              <a:ext uri="{FF2B5EF4-FFF2-40B4-BE49-F238E27FC236}">
                <a16:creationId xmlns:a16="http://schemas.microsoft.com/office/drawing/2014/main" xmlns="" id="{25B2A53B-EC36-4D07-BF98-171BA5DE40E8}"/>
              </a:ext>
            </a:extLst>
          </p:cNvPr>
          <p:cNvSpPr txBox="1"/>
          <p:nvPr/>
        </p:nvSpPr>
        <p:spPr>
          <a:xfrm>
            <a:off x="5179824" y="4424709"/>
            <a:ext cx="1350150" cy="830997"/>
          </a:xfrm>
          <a:prstGeom prst="rect">
            <a:avLst/>
          </a:prstGeom>
          <a:noFill/>
        </p:spPr>
        <p:txBody>
          <a:bodyPr wrap="square" rtlCol="0">
            <a:spAutoFit/>
          </a:bodyPr>
          <a:lstStyle/>
          <a:p>
            <a:pPr algn="ctr" fontAlgn="auto">
              <a:spcBef>
                <a:spcPts val="0"/>
              </a:spcBef>
              <a:spcAft>
                <a:spcPts val="0"/>
              </a:spcAft>
            </a:pPr>
            <a:r>
              <a:rPr lang="en-US" altLang="ko-KR" sz="1200" smtClean="0">
                <a:solidFill>
                  <a:prstClr val="black">
                    <a:lumMod val="75000"/>
                    <a:lumOff val="25000"/>
                  </a:prstClr>
                </a:solidFill>
                <a:latin typeface="Arial"/>
                <a:cs typeface="Arial" pitchFamily="34" charset="0"/>
              </a:rPr>
              <a:t>Định </a:t>
            </a:r>
            <a:r>
              <a:rPr lang="en-US" altLang="ko-KR" sz="1200" err="1" smtClean="0">
                <a:solidFill>
                  <a:prstClr val="black">
                    <a:lumMod val="75000"/>
                    <a:lumOff val="25000"/>
                  </a:prstClr>
                </a:solidFill>
                <a:latin typeface="Arial"/>
                <a:cs typeface="Arial" pitchFamily="34" charset="0"/>
              </a:rPr>
              <a:t>nghĩa</a:t>
            </a:r>
            <a:r>
              <a:rPr lang="en-US" altLang="ko-KR" sz="1200" smtClean="0">
                <a:solidFill>
                  <a:prstClr val="black">
                    <a:lumMod val="75000"/>
                    <a:lumOff val="25000"/>
                  </a:prstClr>
                </a:solidFill>
                <a:latin typeface="Arial"/>
                <a:cs typeface="Arial" pitchFamily="34" charset="0"/>
              </a:rPr>
              <a:t> </a:t>
            </a:r>
          </a:p>
          <a:p>
            <a:pPr algn="ctr" fontAlgn="auto">
              <a:spcBef>
                <a:spcPts val="0"/>
              </a:spcBef>
              <a:spcAft>
                <a:spcPts val="0"/>
              </a:spcAft>
            </a:pPr>
            <a:r>
              <a:rPr lang="en-US" altLang="ko-KR" sz="1200" err="1" smtClean="0">
                <a:solidFill>
                  <a:prstClr val="black">
                    <a:lumMod val="75000"/>
                    <a:lumOff val="25000"/>
                  </a:prstClr>
                </a:solidFill>
                <a:latin typeface="Arial"/>
                <a:cs typeface="Arial" pitchFamily="34" charset="0"/>
              </a:rPr>
              <a:t>Nguồn</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phát</a:t>
            </a:r>
            <a:r>
              <a:rPr lang="en-US" altLang="ko-KR" sz="1200" smtClean="0">
                <a:solidFill>
                  <a:prstClr val="black">
                    <a:lumMod val="75000"/>
                    <a:lumOff val="25000"/>
                  </a:prstClr>
                </a:solidFill>
                <a:latin typeface="Arial"/>
                <a:cs typeface="Arial" pitchFamily="34" charset="0"/>
              </a:rPr>
              <a:t> </a:t>
            </a:r>
          </a:p>
          <a:p>
            <a:pPr algn="ctr" fontAlgn="auto">
              <a:spcBef>
                <a:spcPts val="0"/>
              </a:spcBef>
              <a:spcAft>
                <a:spcPts val="0"/>
              </a:spcAft>
            </a:pPr>
            <a:r>
              <a:rPr lang="en-US" altLang="ko-KR" sz="1200" err="1" smtClean="0">
                <a:solidFill>
                  <a:prstClr val="black">
                    <a:lumMod val="75000"/>
                    <a:lumOff val="25000"/>
                  </a:prstClr>
                </a:solidFill>
                <a:latin typeface="Arial"/>
                <a:cs typeface="Arial" pitchFamily="34" charset="0"/>
              </a:rPr>
              <a:t>Các</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tính</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chất</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và</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công</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dụng</a:t>
            </a:r>
            <a:r>
              <a:rPr lang="en-US" altLang="ko-KR" sz="1200" smtClean="0">
                <a:solidFill>
                  <a:prstClr val="black">
                    <a:lumMod val="75000"/>
                    <a:lumOff val="25000"/>
                  </a:prstClr>
                </a:solidFill>
                <a:latin typeface="Arial"/>
                <a:cs typeface="Arial" pitchFamily="34" charset="0"/>
              </a:rPr>
              <a:t> </a:t>
            </a:r>
          </a:p>
        </p:txBody>
      </p:sp>
      <p:sp>
        <p:nvSpPr>
          <p:cNvPr id="20" name="TextBox 19">
            <a:extLst>
              <a:ext uri="{FF2B5EF4-FFF2-40B4-BE49-F238E27FC236}">
                <a16:creationId xmlns:a16="http://schemas.microsoft.com/office/drawing/2014/main" xmlns="" id="{330BF8EA-5BC0-428B-9BFE-54061D2A2954}"/>
              </a:ext>
            </a:extLst>
          </p:cNvPr>
          <p:cNvSpPr txBox="1"/>
          <p:nvPr/>
        </p:nvSpPr>
        <p:spPr>
          <a:xfrm>
            <a:off x="7105340" y="4424709"/>
            <a:ext cx="1350150" cy="830997"/>
          </a:xfrm>
          <a:prstGeom prst="rect">
            <a:avLst/>
          </a:prstGeom>
          <a:noFill/>
        </p:spPr>
        <p:txBody>
          <a:bodyPr wrap="square" rtlCol="0">
            <a:spAutoFit/>
          </a:bodyPr>
          <a:lstStyle/>
          <a:p>
            <a:pPr algn="ctr" fontAlgn="auto">
              <a:spcBef>
                <a:spcPts val="0"/>
              </a:spcBef>
              <a:spcAft>
                <a:spcPts val="0"/>
              </a:spcAft>
            </a:pPr>
            <a:r>
              <a:rPr lang="en-US" altLang="ko-KR" sz="1200" err="1" smtClean="0">
                <a:solidFill>
                  <a:prstClr val="black">
                    <a:lumMod val="75000"/>
                    <a:lumOff val="25000"/>
                  </a:prstClr>
                </a:solidFill>
                <a:latin typeface="Arial"/>
                <a:cs typeface="Arial" pitchFamily="34" charset="0"/>
              </a:rPr>
              <a:t>Định</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nghĩa</a:t>
            </a:r>
            <a:r>
              <a:rPr lang="en-US" altLang="ko-KR" sz="1200" smtClean="0">
                <a:solidFill>
                  <a:prstClr val="black">
                    <a:lumMod val="75000"/>
                    <a:lumOff val="25000"/>
                  </a:prstClr>
                </a:solidFill>
                <a:latin typeface="Arial"/>
                <a:cs typeface="Arial" pitchFamily="34" charset="0"/>
              </a:rPr>
              <a:t> </a:t>
            </a:r>
          </a:p>
          <a:p>
            <a:pPr algn="ctr" fontAlgn="auto">
              <a:spcBef>
                <a:spcPts val="0"/>
              </a:spcBef>
              <a:spcAft>
                <a:spcPts val="0"/>
              </a:spcAft>
            </a:pPr>
            <a:r>
              <a:rPr lang="en-US" altLang="ko-KR" sz="1200" err="1" smtClean="0">
                <a:solidFill>
                  <a:prstClr val="black">
                    <a:lumMod val="75000"/>
                    <a:lumOff val="25000"/>
                  </a:prstClr>
                </a:solidFill>
                <a:latin typeface="Arial"/>
                <a:cs typeface="Arial" pitchFamily="34" charset="0"/>
              </a:rPr>
              <a:t>Nguồn</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phát</a:t>
            </a:r>
            <a:r>
              <a:rPr lang="en-US" altLang="ko-KR" sz="1200" smtClean="0">
                <a:solidFill>
                  <a:prstClr val="black">
                    <a:lumMod val="75000"/>
                    <a:lumOff val="25000"/>
                  </a:prstClr>
                </a:solidFill>
                <a:latin typeface="Arial"/>
                <a:cs typeface="Arial" pitchFamily="34" charset="0"/>
              </a:rPr>
              <a:t> </a:t>
            </a:r>
          </a:p>
          <a:p>
            <a:pPr algn="ctr" fontAlgn="auto">
              <a:spcBef>
                <a:spcPts val="0"/>
              </a:spcBef>
              <a:spcAft>
                <a:spcPts val="0"/>
              </a:spcAft>
            </a:pPr>
            <a:r>
              <a:rPr lang="en-US" altLang="ko-KR" sz="1200" err="1" smtClean="0">
                <a:solidFill>
                  <a:prstClr val="black">
                    <a:lumMod val="75000"/>
                    <a:lumOff val="25000"/>
                  </a:prstClr>
                </a:solidFill>
                <a:latin typeface="Arial"/>
                <a:cs typeface="Arial" pitchFamily="34" charset="0"/>
              </a:rPr>
              <a:t>Các</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tính</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chất</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và</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công</a:t>
            </a:r>
            <a:r>
              <a:rPr lang="en-US" altLang="ko-KR" sz="1200" smtClean="0">
                <a:solidFill>
                  <a:prstClr val="black">
                    <a:lumMod val="75000"/>
                    <a:lumOff val="25000"/>
                  </a:prstClr>
                </a:solidFill>
                <a:latin typeface="Arial"/>
                <a:cs typeface="Arial" pitchFamily="34" charset="0"/>
              </a:rPr>
              <a:t> </a:t>
            </a:r>
            <a:r>
              <a:rPr lang="en-US" altLang="ko-KR" sz="1200" err="1" smtClean="0">
                <a:solidFill>
                  <a:prstClr val="black">
                    <a:lumMod val="75000"/>
                    <a:lumOff val="25000"/>
                  </a:prstClr>
                </a:solidFill>
                <a:latin typeface="Arial"/>
                <a:cs typeface="Arial" pitchFamily="34" charset="0"/>
              </a:rPr>
              <a:t>dụng</a:t>
            </a:r>
            <a:r>
              <a:rPr lang="en-US" altLang="ko-KR" sz="1200" smtClean="0">
                <a:solidFill>
                  <a:prstClr val="black">
                    <a:lumMod val="75000"/>
                    <a:lumOff val="25000"/>
                  </a:prstClr>
                </a:solidFill>
                <a:latin typeface="Arial"/>
                <a:cs typeface="Arial" pitchFamily="34" charset="0"/>
              </a:rPr>
              <a:t> </a:t>
            </a:r>
          </a:p>
        </p:txBody>
      </p:sp>
      <p:grpSp>
        <p:nvGrpSpPr>
          <p:cNvPr id="21" name="Group 20">
            <a:extLst>
              <a:ext uri="{FF2B5EF4-FFF2-40B4-BE49-F238E27FC236}">
                <a16:creationId xmlns:a16="http://schemas.microsoft.com/office/drawing/2014/main" xmlns="" id="{7B4BC930-7A4A-4E3C-BDED-1F6462256079}"/>
              </a:ext>
            </a:extLst>
          </p:cNvPr>
          <p:cNvGrpSpPr/>
          <p:nvPr/>
        </p:nvGrpSpPr>
        <p:grpSpPr>
          <a:xfrm>
            <a:off x="3445017" y="5582354"/>
            <a:ext cx="941128" cy="361074"/>
            <a:chOff x="3130166" y="5667342"/>
            <a:chExt cx="1254837" cy="361074"/>
          </a:xfrm>
          <a:solidFill>
            <a:schemeClr val="accent1"/>
          </a:solidFill>
        </p:grpSpPr>
        <p:sp>
          <p:nvSpPr>
            <p:cNvPr id="22" name="Rounded Rectangle 3">
              <a:extLst>
                <a:ext uri="{FF2B5EF4-FFF2-40B4-BE49-F238E27FC236}">
                  <a16:creationId xmlns:a16="http://schemas.microsoft.com/office/drawing/2014/main" xmlns="" id="{A3396FA7-3B57-4884-9B90-BFFE9F109970}"/>
                </a:ext>
              </a:extLst>
            </p:cNvPr>
            <p:cNvSpPr/>
            <p:nvPr/>
          </p:nvSpPr>
          <p:spPr>
            <a:xfrm>
              <a:off x="4023929" y="5667342"/>
              <a:ext cx="361074" cy="361074"/>
            </a:xfrm>
            <a:custGeom>
              <a:avLst/>
              <a:gdLst/>
              <a:ahLst/>
              <a:cxnLst/>
              <a:rect l="l" t="t" r="r" b="b"/>
              <a:pathLst>
                <a:path w="3960000" h="3960000">
                  <a:moveTo>
                    <a:pt x="2841893" y="181064"/>
                  </a:moveTo>
                  <a:cubicBezTo>
                    <a:pt x="2485731" y="190239"/>
                    <a:pt x="2106781" y="339266"/>
                    <a:pt x="2105790" y="859562"/>
                  </a:cubicBezTo>
                  <a:lnTo>
                    <a:pt x="2106860" y="863292"/>
                  </a:lnTo>
                  <a:lnTo>
                    <a:pt x="2106860" y="1248172"/>
                  </a:lnTo>
                  <a:lnTo>
                    <a:pt x="1691968" y="1248172"/>
                  </a:lnTo>
                  <a:lnTo>
                    <a:pt x="1691968" y="1824236"/>
                  </a:lnTo>
                  <a:lnTo>
                    <a:pt x="2106860" y="1824236"/>
                  </a:lnTo>
                  <a:lnTo>
                    <a:pt x="2106860" y="3779396"/>
                  </a:lnTo>
                  <a:lnTo>
                    <a:pt x="2754932" y="3779396"/>
                  </a:lnTo>
                  <a:lnTo>
                    <a:pt x="2754932" y="1824236"/>
                  </a:lnTo>
                  <a:lnTo>
                    <a:pt x="3305869" y="1813665"/>
                  </a:lnTo>
                  <a:lnTo>
                    <a:pt x="3348152" y="1248172"/>
                  </a:lnTo>
                  <a:lnTo>
                    <a:pt x="2754932" y="1248172"/>
                  </a:lnTo>
                  <a:lnTo>
                    <a:pt x="2754932" y="907124"/>
                  </a:lnTo>
                  <a:cubicBezTo>
                    <a:pt x="2746287" y="682909"/>
                    <a:pt x="3148643" y="674567"/>
                    <a:pt x="3369037" y="759137"/>
                  </a:cubicBezTo>
                  <a:cubicBezTo>
                    <a:pt x="3391941" y="611142"/>
                    <a:pt x="3398988" y="447290"/>
                    <a:pt x="3443034" y="304580"/>
                  </a:cubicBezTo>
                  <a:cubicBezTo>
                    <a:pt x="3382140" y="251394"/>
                    <a:pt x="3118909" y="173928"/>
                    <a:pt x="2841893" y="181064"/>
                  </a:cubicBezTo>
                  <a:close/>
                  <a:moveTo>
                    <a:pt x="308009" y="0"/>
                  </a:moveTo>
                  <a:lnTo>
                    <a:pt x="3651991" y="0"/>
                  </a:lnTo>
                  <a:cubicBezTo>
                    <a:pt x="3822100" y="0"/>
                    <a:pt x="3960000" y="137900"/>
                    <a:pt x="3960000" y="308009"/>
                  </a:cubicBezTo>
                  <a:lnTo>
                    <a:pt x="3960000" y="3651991"/>
                  </a:lnTo>
                  <a:cubicBezTo>
                    <a:pt x="3960000" y="3822100"/>
                    <a:pt x="3822100" y="3960000"/>
                    <a:pt x="3651991" y="3960000"/>
                  </a:cubicBezTo>
                  <a:lnTo>
                    <a:pt x="308009" y="3960000"/>
                  </a:lnTo>
                  <a:cubicBezTo>
                    <a:pt x="137900" y="3960000"/>
                    <a:pt x="0" y="3822100"/>
                    <a:pt x="0" y="3651991"/>
                  </a:cubicBezTo>
                  <a:lnTo>
                    <a:pt x="0" y="308009"/>
                  </a:lnTo>
                  <a:cubicBezTo>
                    <a:pt x="0" y="137900"/>
                    <a:pt x="137900" y="0"/>
                    <a:pt x="308009"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fontAlgn="auto">
                <a:spcBef>
                  <a:spcPts val="0"/>
                </a:spcBef>
                <a:spcAft>
                  <a:spcPts val="0"/>
                </a:spcAft>
              </a:pPr>
              <a:endParaRPr lang="ko-KR" altLang="en-US" sz="2700">
                <a:solidFill>
                  <a:prstClr val="black"/>
                </a:solidFill>
              </a:endParaRPr>
            </a:p>
          </p:txBody>
        </p:sp>
        <p:sp>
          <p:nvSpPr>
            <p:cNvPr id="23" name="Rounded Rectangle 39">
              <a:extLst>
                <a:ext uri="{FF2B5EF4-FFF2-40B4-BE49-F238E27FC236}">
                  <a16:creationId xmlns:a16="http://schemas.microsoft.com/office/drawing/2014/main" xmlns="" id="{9FAB21C7-B26C-472D-90DE-98B29594F4EB}"/>
                </a:ext>
              </a:extLst>
            </p:cNvPr>
            <p:cNvSpPr/>
            <p:nvPr/>
          </p:nvSpPr>
          <p:spPr>
            <a:xfrm>
              <a:off x="3130166" y="5667342"/>
              <a:ext cx="361074" cy="361074"/>
            </a:xfrm>
            <a:custGeom>
              <a:avLst/>
              <a:gdLst/>
              <a:ahLst/>
              <a:cxnLst/>
              <a:rect l="l" t="t" r="r" b="b"/>
              <a:pathLst>
                <a:path w="720000" h="720000">
                  <a:moveTo>
                    <a:pt x="432774" y="374766"/>
                  </a:moveTo>
                  <a:lnTo>
                    <a:pt x="356410" y="443079"/>
                  </a:lnTo>
                  <a:lnTo>
                    <a:pt x="284362" y="376738"/>
                  </a:lnTo>
                  <a:lnTo>
                    <a:pt x="113898" y="532449"/>
                  </a:lnTo>
                  <a:lnTo>
                    <a:pt x="607054" y="532449"/>
                  </a:lnTo>
                  <a:close/>
                  <a:moveTo>
                    <a:pt x="602842" y="222629"/>
                  </a:moveTo>
                  <a:lnTo>
                    <a:pt x="465239" y="345724"/>
                  </a:lnTo>
                  <a:lnTo>
                    <a:pt x="445928" y="363784"/>
                  </a:lnTo>
                  <a:lnTo>
                    <a:pt x="602842" y="510538"/>
                  </a:lnTo>
                  <a:close/>
                  <a:moveTo>
                    <a:pt x="112511" y="218501"/>
                  </a:moveTo>
                  <a:lnTo>
                    <a:pt x="112511" y="508421"/>
                  </a:lnTo>
                  <a:lnTo>
                    <a:pt x="268715" y="362330"/>
                  </a:lnTo>
                  <a:close/>
                  <a:moveTo>
                    <a:pt x="113462" y="187552"/>
                  </a:moveTo>
                  <a:lnTo>
                    <a:pt x="356909" y="411714"/>
                  </a:lnTo>
                  <a:lnTo>
                    <a:pt x="607490" y="187552"/>
                  </a:lnTo>
                  <a:close/>
                  <a:moveTo>
                    <a:pt x="72374" y="0"/>
                  </a:moveTo>
                  <a:lnTo>
                    <a:pt x="647626" y="0"/>
                  </a:lnTo>
                  <a:cubicBezTo>
                    <a:pt x="687597" y="0"/>
                    <a:pt x="720000" y="32403"/>
                    <a:pt x="720000" y="72374"/>
                  </a:cubicBezTo>
                  <a:lnTo>
                    <a:pt x="720000" y="647626"/>
                  </a:lnTo>
                  <a:cubicBezTo>
                    <a:pt x="720000" y="687597"/>
                    <a:pt x="687597" y="720000"/>
                    <a:pt x="647626" y="720000"/>
                  </a:cubicBezTo>
                  <a:lnTo>
                    <a:pt x="72374" y="720000"/>
                  </a:lnTo>
                  <a:cubicBezTo>
                    <a:pt x="32403" y="720000"/>
                    <a:pt x="0" y="687597"/>
                    <a:pt x="0" y="647626"/>
                  </a:cubicBezTo>
                  <a:lnTo>
                    <a:pt x="0" y="72374"/>
                  </a:lnTo>
                  <a:cubicBezTo>
                    <a:pt x="0" y="32403"/>
                    <a:pt x="32403" y="0"/>
                    <a:pt x="72374"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2700">
                <a:solidFill>
                  <a:prstClr val="white"/>
                </a:solidFill>
              </a:endParaRPr>
            </a:p>
          </p:txBody>
        </p:sp>
        <p:sp>
          <p:nvSpPr>
            <p:cNvPr id="24" name="Rounded Rectangle 2">
              <a:extLst>
                <a:ext uri="{FF2B5EF4-FFF2-40B4-BE49-F238E27FC236}">
                  <a16:creationId xmlns:a16="http://schemas.microsoft.com/office/drawing/2014/main" xmlns="" id="{592B3BA4-DD1D-41E7-AC10-7AD942A32C0E}"/>
                </a:ext>
              </a:extLst>
            </p:cNvPr>
            <p:cNvSpPr/>
            <p:nvPr/>
          </p:nvSpPr>
          <p:spPr>
            <a:xfrm>
              <a:off x="3577047" y="5667342"/>
              <a:ext cx="361074" cy="361074"/>
            </a:xfrm>
            <a:custGeom>
              <a:avLst/>
              <a:gdLst/>
              <a:ahLst/>
              <a:cxnLst/>
              <a:rect l="l" t="t" r="r" b="b"/>
              <a:pathLst>
                <a:path w="3960000" h="3960000">
                  <a:moveTo>
                    <a:pt x="3160999" y="1374274"/>
                  </a:moveTo>
                  <a:cubicBezTo>
                    <a:pt x="3161390" y="1371268"/>
                    <a:pt x="3160138" y="1380887"/>
                    <a:pt x="3155132" y="1419362"/>
                  </a:cubicBezTo>
                  <a:cubicBezTo>
                    <a:pt x="3155132" y="1419362"/>
                    <a:pt x="3155131" y="1419362"/>
                    <a:pt x="3155131" y="1419362"/>
                  </a:cubicBezTo>
                  <a:cubicBezTo>
                    <a:pt x="3155133" y="1419346"/>
                    <a:pt x="3160347" y="1379282"/>
                    <a:pt x="3160999" y="1374274"/>
                  </a:cubicBezTo>
                  <a:close/>
                  <a:moveTo>
                    <a:pt x="2538382" y="802616"/>
                  </a:moveTo>
                  <a:cubicBezTo>
                    <a:pt x="2197761" y="802616"/>
                    <a:pt x="1921633" y="1078744"/>
                    <a:pt x="1921633" y="1419365"/>
                  </a:cubicBezTo>
                  <a:cubicBezTo>
                    <a:pt x="1921633" y="1471638"/>
                    <a:pt x="1928136" y="1522392"/>
                    <a:pt x="1942445" y="1570340"/>
                  </a:cubicBezTo>
                  <a:cubicBezTo>
                    <a:pt x="1547199" y="1510736"/>
                    <a:pt x="1173928" y="1425572"/>
                    <a:pt x="752016" y="931012"/>
                  </a:cubicBezTo>
                  <a:cubicBezTo>
                    <a:pt x="555558" y="1323929"/>
                    <a:pt x="701457" y="1569504"/>
                    <a:pt x="934030" y="1745738"/>
                  </a:cubicBezTo>
                  <a:cubicBezTo>
                    <a:pt x="832912" y="1726959"/>
                    <a:pt x="757794" y="1716846"/>
                    <a:pt x="665343" y="1650397"/>
                  </a:cubicBezTo>
                  <a:cubicBezTo>
                    <a:pt x="692788" y="2037537"/>
                    <a:pt x="906583" y="2177657"/>
                    <a:pt x="1111709" y="2257108"/>
                  </a:cubicBezTo>
                  <a:cubicBezTo>
                    <a:pt x="1029370" y="2275887"/>
                    <a:pt x="986032" y="2268664"/>
                    <a:pt x="856023" y="2244108"/>
                  </a:cubicBezTo>
                  <a:cubicBezTo>
                    <a:pt x="968698" y="2582132"/>
                    <a:pt x="1241718" y="2664472"/>
                    <a:pt x="1402064" y="2660137"/>
                  </a:cubicBezTo>
                  <a:cubicBezTo>
                    <a:pt x="1212828" y="2802425"/>
                    <a:pt x="1063318" y="2869598"/>
                    <a:pt x="552668" y="2902822"/>
                  </a:cubicBezTo>
                  <a:cubicBezTo>
                    <a:pt x="978087" y="3213400"/>
                    <a:pt x="1650526" y="3189564"/>
                    <a:pt x="1978439" y="3093502"/>
                  </a:cubicBezTo>
                  <a:cubicBezTo>
                    <a:pt x="2679046" y="2850818"/>
                    <a:pt x="2894283" y="2547463"/>
                    <a:pt x="3053184" y="2031759"/>
                  </a:cubicBezTo>
                  <a:cubicBezTo>
                    <a:pt x="3132291" y="1592391"/>
                    <a:pt x="3116471" y="1716445"/>
                    <a:pt x="3155131" y="1419365"/>
                  </a:cubicBezTo>
                  <a:cubicBezTo>
                    <a:pt x="3155131" y="1419364"/>
                    <a:pt x="3155132" y="1419363"/>
                    <a:pt x="3155132" y="1419362"/>
                  </a:cubicBezTo>
                  <a:cubicBezTo>
                    <a:pt x="3257477" y="1315095"/>
                    <a:pt x="3372036" y="1223751"/>
                    <a:pt x="3407333" y="1117847"/>
                  </a:cubicBezTo>
                  <a:cubicBezTo>
                    <a:pt x="3307709" y="1140260"/>
                    <a:pt x="3221086" y="1197342"/>
                    <a:pt x="3108461" y="1185086"/>
                  </a:cubicBezTo>
                  <a:cubicBezTo>
                    <a:pt x="3188365" y="1141325"/>
                    <a:pt x="3284860" y="1028153"/>
                    <a:pt x="3334650" y="883134"/>
                  </a:cubicBezTo>
                  <a:cubicBezTo>
                    <a:pt x="3225580" y="952795"/>
                    <a:pt x="3152155" y="998691"/>
                    <a:pt x="2995677" y="1008938"/>
                  </a:cubicBezTo>
                  <a:cubicBezTo>
                    <a:pt x="2884471" y="881691"/>
                    <a:pt x="2720661" y="802616"/>
                    <a:pt x="2538382" y="802616"/>
                  </a:cubicBezTo>
                  <a:close/>
                  <a:moveTo>
                    <a:pt x="308009" y="0"/>
                  </a:moveTo>
                  <a:lnTo>
                    <a:pt x="3651991" y="0"/>
                  </a:lnTo>
                  <a:cubicBezTo>
                    <a:pt x="3822100" y="0"/>
                    <a:pt x="3960000" y="137900"/>
                    <a:pt x="3960000" y="308009"/>
                  </a:cubicBezTo>
                  <a:lnTo>
                    <a:pt x="3960000" y="3651991"/>
                  </a:lnTo>
                  <a:cubicBezTo>
                    <a:pt x="3960000" y="3822100"/>
                    <a:pt x="3822100" y="3960000"/>
                    <a:pt x="3651991" y="3960000"/>
                  </a:cubicBezTo>
                  <a:lnTo>
                    <a:pt x="308009" y="3960000"/>
                  </a:lnTo>
                  <a:cubicBezTo>
                    <a:pt x="137900" y="3960000"/>
                    <a:pt x="0" y="3822100"/>
                    <a:pt x="0" y="3651991"/>
                  </a:cubicBezTo>
                  <a:lnTo>
                    <a:pt x="0" y="308009"/>
                  </a:lnTo>
                  <a:cubicBezTo>
                    <a:pt x="0" y="137900"/>
                    <a:pt x="137900" y="0"/>
                    <a:pt x="308009"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fontAlgn="auto">
                <a:spcBef>
                  <a:spcPts val="0"/>
                </a:spcBef>
                <a:spcAft>
                  <a:spcPts val="0"/>
                </a:spcAft>
              </a:pPr>
              <a:endParaRPr lang="ko-KR" altLang="en-US" sz="2700">
                <a:solidFill>
                  <a:prstClr val="black"/>
                </a:solidFill>
              </a:endParaRPr>
            </a:p>
          </p:txBody>
        </p:sp>
      </p:grpSp>
      <p:grpSp>
        <p:nvGrpSpPr>
          <p:cNvPr id="25" name="Group 24">
            <a:extLst>
              <a:ext uri="{FF2B5EF4-FFF2-40B4-BE49-F238E27FC236}">
                <a16:creationId xmlns:a16="http://schemas.microsoft.com/office/drawing/2014/main" xmlns="" id="{F03229B2-BDF5-41EA-86A8-4F0E9118FD25}"/>
              </a:ext>
            </a:extLst>
          </p:cNvPr>
          <p:cNvGrpSpPr/>
          <p:nvPr/>
        </p:nvGrpSpPr>
        <p:grpSpPr>
          <a:xfrm>
            <a:off x="5384337" y="5582354"/>
            <a:ext cx="941128" cy="361074"/>
            <a:chOff x="3130166" y="5667342"/>
            <a:chExt cx="1254837" cy="361074"/>
          </a:xfrm>
          <a:solidFill>
            <a:schemeClr val="accent2"/>
          </a:solidFill>
        </p:grpSpPr>
        <p:sp>
          <p:nvSpPr>
            <p:cNvPr id="26" name="Rounded Rectangle 3">
              <a:extLst>
                <a:ext uri="{FF2B5EF4-FFF2-40B4-BE49-F238E27FC236}">
                  <a16:creationId xmlns:a16="http://schemas.microsoft.com/office/drawing/2014/main" xmlns="" id="{7DCD74B3-D7FF-480E-A46C-9825DBE54751}"/>
                </a:ext>
              </a:extLst>
            </p:cNvPr>
            <p:cNvSpPr/>
            <p:nvPr/>
          </p:nvSpPr>
          <p:spPr>
            <a:xfrm>
              <a:off x="4023929" y="5667342"/>
              <a:ext cx="361074" cy="361074"/>
            </a:xfrm>
            <a:custGeom>
              <a:avLst/>
              <a:gdLst/>
              <a:ahLst/>
              <a:cxnLst/>
              <a:rect l="l" t="t" r="r" b="b"/>
              <a:pathLst>
                <a:path w="3960000" h="3960000">
                  <a:moveTo>
                    <a:pt x="2841893" y="181064"/>
                  </a:moveTo>
                  <a:cubicBezTo>
                    <a:pt x="2485731" y="190239"/>
                    <a:pt x="2106781" y="339266"/>
                    <a:pt x="2105790" y="859562"/>
                  </a:cubicBezTo>
                  <a:lnTo>
                    <a:pt x="2106860" y="863292"/>
                  </a:lnTo>
                  <a:lnTo>
                    <a:pt x="2106860" y="1248172"/>
                  </a:lnTo>
                  <a:lnTo>
                    <a:pt x="1691968" y="1248172"/>
                  </a:lnTo>
                  <a:lnTo>
                    <a:pt x="1691968" y="1824236"/>
                  </a:lnTo>
                  <a:lnTo>
                    <a:pt x="2106860" y="1824236"/>
                  </a:lnTo>
                  <a:lnTo>
                    <a:pt x="2106860" y="3779396"/>
                  </a:lnTo>
                  <a:lnTo>
                    <a:pt x="2754932" y="3779396"/>
                  </a:lnTo>
                  <a:lnTo>
                    <a:pt x="2754932" y="1824236"/>
                  </a:lnTo>
                  <a:lnTo>
                    <a:pt x="3305869" y="1813665"/>
                  </a:lnTo>
                  <a:lnTo>
                    <a:pt x="3348152" y="1248172"/>
                  </a:lnTo>
                  <a:lnTo>
                    <a:pt x="2754932" y="1248172"/>
                  </a:lnTo>
                  <a:lnTo>
                    <a:pt x="2754932" y="907124"/>
                  </a:lnTo>
                  <a:cubicBezTo>
                    <a:pt x="2746287" y="682909"/>
                    <a:pt x="3148643" y="674567"/>
                    <a:pt x="3369037" y="759137"/>
                  </a:cubicBezTo>
                  <a:cubicBezTo>
                    <a:pt x="3391941" y="611142"/>
                    <a:pt x="3398988" y="447290"/>
                    <a:pt x="3443034" y="304580"/>
                  </a:cubicBezTo>
                  <a:cubicBezTo>
                    <a:pt x="3382140" y="251394"/>
                    <a:pt x="3118909" y="173928"/>
                    <a:pt x="2841893" y="181064"/>
                  </a:cubicBezTo>
                  <a:close/>
                  <a:moveTo>
                    <a:pt x="308009" y="0"/>
                  </a:moveTo>
                  <a:lnTo>
                    <a:pt x="3651991" y="0"/>
                  </a:lnTo>
                  <a:cubicBezTo>
                    <a:pt x="3822100" y="0"/>
                    <a:pt x="3960000" y="137900"/>
                    <a:pt x="3960000" y="308009"/>
                  </a:cubicBezTo>
                  <a:lnTo>
                    <a:pt x="3960000" y="3651991"/>
                  </a:lnTo>
                  <a:cubicBezTo>
                    <a:pt x="3960000" y="3822100"/>
                    <a:pt x="3822100" y="3960000"/>
                    <a:pt x="3651991" y="3960000"/>
                  </a:cubicBezTo>
                  <a:lnTo>
                    <a:pt x="308009" y="3960000"/>
                  </a:lnTo>
                  <a:cubicBezTo>
                    <a:pt x="137900" y="3960000"/>
                    <a:pt x="0" y="3822100"/>
                    <a:pt x="0" y="3651991"/>
                  </a:cubicBezTo>
                  <a:lnTo>
                    <a:pt x="0" y="308009"/>
                  </a:lnTo>
                  <a:cubicBezTo>
                    <a:pt x="0" y="137900"/>
                    <a:pt x="137900" y="0"/>
                    <a:pt x="308009"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fontAlgn="auto">
                <a:spcBef>
                  <a:spcPts val="0"/>
                </a:spcBef>
                <a:spcAft>
                  <a:spcPts val="0"/>
                </a:spcAft>
              </a:pPr>
              <a:endParaRPr lang="ko-KR" altLang="en-US" sz="2700">
                <a:solidFill>
                  <a:prstClr val="black"/>
                </a:solidFill>
              </a:endParaRPr>
            </a:p>
          </p:txBody>
        </p:sp>
        <p:sp>
          <p:nvSpPr>
            <p:cNvPr id="27" name="Rounded Rectangle 39">
              <a:extLst>
                <a:ext uri="{FF2B5EF4-FFF2-40B4-BE49-F238E27FC236}">
                  <a16:creationId xmlns:a16="http://schemas.microsoft.com/office/drawing/2014/main" xmlns="" id="{84FD55B1-C63A-43E0-BB37-CB16E4D2B442}"/>
                </a:ext>
              </a:extLst>
            </p:cNvPr>
            <p:cNvSpPr/>
            <p:nvPr/>
          </p:nvSpPr>
          <p:spPr>
            <a:xfrm>
              <a:off x="3130166" y="5667342"/>
              <a:ext cx="361074" cy="361074"/>
            </a:xfrm>
            <a:custGeom>
              <a:avLst/>
              <a:gdLst/>
              <a:ahLst/>
              <a:cxnLst/>
              <a:rect l="l" t="t" r="r" b="b"/>
              <a:pathLst>
                <a:path w="720000" h="720000">
                  <a:moveTo>
                    <a:pt x="432774" y="374766"/>
                  </a:moveTo>
                  <a:lnTo>
                    <a:pt x="356410" y="443079"/>
                  </a:lnTo>
                  <a:lnTo>
                    <a:pt x="284362" y="376738"/>
                  </a:lnTo>
                  <a:lnTo>
                    <a:pt x="113898" y="532449"/>
                  </a:lnTo>
                  <a:lnTo>
                    <a:pt x="607054" y="532449"/>
                  </a:lnTo>
                  <a:close/>
                  <a:moveTo>
                    <a:pt x="602842" y="222629"/>
                  </a:moveTo>
                  <a:lnTo>
                    <a:pt x="465239" y="345724"/>
                  </a:lnTo>
                  <a:lnTo>
                    <a:pt x="445928" y="363784"/>
                  </a:lnTo>
                  <a:lnTo>
                    <a:pt x="602842" y="510538"/>
                  </a:lnTo>
                  <a:close/>
                  <a:moveTo>
                    <a:pt x="112511" y="218501"/>
                  </a:moveTo>
                  <a:lnTo>
                    <a:pt x="112511" y="508421"/>
                  </a:lnTo>
                  <a:lnTo>
                    <a:pt x="268715" y="362330"/>
                  </a:lnTo>
                  <a:close/>
                  <a:moveTo>
                    <a:pt x="113462" y="187552"/>
                  </a:moveTo>
                  <a:lnTo>
                    <a:pt x="356909" y="411714"/>
                  </a:lnTo>
                  <a:lnTo>
                    <a:pt x="607490" y="187552"/>
                  </a:lnTo>
                  <a:close/>
                  <a:moveTo>
                    <a:pt x="72374" y="0"/>
                  </a:moveTo>
                  <a:lnTo>
                    <a:pt x="647626" y="0"/>
                  </a:lnTo>
                  <a:cubicBezTo>
                    <a:pt x="687597" y="0"/>
                    <a:pt x="720000" y="32403"/>
                    <a:pt x="720000" y="72374"/>
                  </a:cubicBezTo>
                  <a:lnTo>
                    <a:pt x="720000" y="647626"/>
                  </a:lnTo>
                  <a:cubicBezTo>
                    <a:pt x="720000" y="687597"/>
                    <a:pt x="687597" y="720000"/>
                    <a:pt x="647626" y="720000"/>
                  </a:cubicBezTo>
                  <a:lnTo>
                    <a:pt x="72374" y="720000"/>
                  </a:lnTo>
                  <a:cubicBezTo>
                    <a:pt x="32403" y="720000"/>
                    <a:pt x="0" y="687597"/>
                    <a:pt x="0" y="647626"/>
                  </a:cubicBezTo>
                  <a:lnTo>
                    <a:pt x="0" y="72374"/>
                  </a:lnTo>
                  <a:cubicBezTo>
                    <a:pt x="0" y="32403"/>
                    <a:pt x="32403" y="0"/>
                    <a:pt x="72374"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2700">
                <a:solidFill>
                  <a:prstClr val="white"/>
                </a:solidFill>
              </a:endParaRPr>
            </a:p>
          </p:txBody>
        </p:sp>
        <p:sp>
          <p:nvSpPr>
            <p:cNvPr id="28" name="Rounded Rectangle 2">
              <a:extLst>
                <a:ext uri="{FF2B5EF4-FFF2-40B4-BE49-F238E27FC236}">
                  <a16:creationId xmlns:a16="http://schemas.microsoft.com/office/drawing/2014/main" xmlns="" id="{F6F3E487-7D01-4242-9CDD-58A0678DF52E}"/>
                </a:ext>
              </a:extLst>
            </p:cNvPr>
            <p:cNvSpPr/>
            <p:nvPr/>
          </p:nvSpPr>
          <p:spPr>
            <a:xfrm>
              <a:off x="3577047" y="5667342"/>
              <a:ext cx="361074" cy="361074"/>
            </a:xfrm>
            <a:custGeom>
              <a:avLst/>
              <a:gdLst/>
              <a:ahLst/>
              <a:cxnLst/>
              <a:rect l="l" t="t" r="r" b="b"/>
              <a:pathLst>
                <a:path w="3960000" h="3960000">
                  <a:moveTo>
                    <a:pt x="3160999" y="1374274"/>
                  </a:moveTo>
                  <a:cubicBezTo>
                    <a:pt x="3161390" y="1371268"/>
                    <a:pt x="3160138" y="1380887"/>
                    <a:pt x="3155132" y="1419362"/>
                  </a:cubicBezTo>
                  <a:cubicBezTo>
                    <a:pt x="3155132" y="1419362"/>
                    <a:pt x="3155131" y="1419362"/>
                    <a:pt x="3155131" y="1419362"/>
                  </a:cubicBezTo>
                  <a:cubicBezTo>
                    <a:pt x="3155133" y="1419346"/>
                    <a:pt x="3160347" y="1379282"/>
                    <a:pt x="3160999" y="1374274"/>
                  </a:cubicBezTo>
                  <a:close/>
                  <a:moveTo>
                    <a:pt x="2538382" y="802616"/>
                  </a:moveTo>
                  <a:cubicBezTo>
                    <a:pt x="2197761" y="802616"/>
                    <a:pt x="1921633" y="1078744"/>
                    <a:pt x="1921633" y="1419365"/>
                  </a:cubicBezTo>
                  <a:cubicBezTo>
                    <a:pt x="1921633" y="1471638"/>
                    <a:pt x="1928136" y="1522392"/>
                    <a:pt x="1942445" y="1570340"/>
                  </a:cubicBezTo>
                  <a:cubicBezTo>
                    <a:pt x="1547199" y="1510736"/>
                    <a:pt x="1173928" y="1425572"/>
                    <a:pt x="752016" y="931012"/>
                  </a:cubicBezTo>
                  <a:cubicBezTo>
                    <a:pt x="555558" y="1323929"/>
                    <a:pt x="701457" y="1569504"/>
                    <a:pt x="934030" y="1745738"/>
                  </a:cubicBezTo>
                  <a:cubicBezTo>
                    <a:pt x="832912" y="1726959"/>
                    <a:pt x="757794" y="1716846"/>
                    <a:pt x="665343" y="1650397"/>
                  </a:cubicBezTo>
                  <a:cubicBezTo>
                    <a:pt x="692788" y="2037537"/>
                    <a:pt x="906583" y="2177657"/>
                    <a:pt x="1111709" y="2257108"/>
                  </a:cubicBezTo>
                  <a:cubicBezTo>
                    <a:pt x="1029370" y="2275887"/>
                    <a:pt x="986032" y="2268664"/>
                    <a:pt x="856023" y="2244108"/>
                  </a:cubicBezTo>
                  <a:cubicBezTo>
                    <a:pt x="968698" y="2582132"/>
                    <a:pt x="1241718" y="2664472"/>
                    <a:pt x="1402064" y="2660137"/>
                  </a:cubicBezTo>
                  <a:cubicBezTo>
                    <a:pt x="1212828" y="2802425"/>
                    <a:pt x="1063318" y="2869598"/>
                    <a:pt x="552668" y="2902822"/>
                  </a:cubicBezTo>
                  <a:cubicBezTo>
                    <a:pt x="978087" y="3213400"/>
                    <a:pt x="1650526" y="3189564"/>
                    <a:pt x="1978439" y="3093502"/>
                  </a:cubicBezTo>
                  <a:cubicBezTo>
                    <a:pt x="2679046" y="2850818"/>
                    <a:pt x="2894283" y="2547463"/>
                    <a:pt x="3053184" y="2031759"/>
                  </a:cubicBezTo>
                  <a:cubicBezTo>
                    <a:pt x="3132291" y="1592391"/>
                    <a:pt x="3116471" y="1716445"/>
                    <a:pt x="3155131" y="1419365"/>
                  </a:cubicBezTo>
                  <a:cubicBezTo>
                    <a:pt x="3155131" y="1419364"/>
                    <a:pt x="3155132" y="1419363"/>
                    <a:pt x="3155132" y="1419362"/>
                  </a:cubicBezTo>
                  <a:cubicBezTo>
                    <a:pt x="3257477" y="1315095"/>
                    <a:pt x="3372036" y="1223751"/>
                    <a:pt x="3407333" y="1117847"/>
                  </a:cubicBezTo>
                  <a:cubicBezTo>
                    <a:pt x="3307709" y="1140260"/>
                    <a:pt x="3221086" y="1197342"/>
                    <a:pt x="3108461" y="1185086"/>
                  </a:cubicBezTo>
                  <a:cubicBezTo>
                    <a:pt x="3188365" y="1141325"/>
                    <a:pt x="3284860" y="1028153"/>
                    <a:pt x="3334650" y="883134"/>
                  </a:cubicBezTo>
                  <a:cubicBezTo>
                    <a:pt x="3225580" y="952795"/>
                    <a:pt x="3152155" y="998691"/>
                    <a:pt x="2995677" y="1008938"/>
                  </a:cubicBezTo>
                  <a:cubicBezTo>
                    <a:pt x="2884471" y="881691"/>
                    <a:pt x="2720661" y="802616"/>
                    <a:pt x="2538382" y="802616"/>
                  </a:cubicBezTo>
                  <a:close/>
                  <a:moveTo>
                    <a:pt x="308009" y="0"/>
                  </a:moveTo>
                  <a:lnTo>
                    <a:pt x="3651991" y="0"/>
                  </a:lnTo>
                  <a:cubicBezTo>
                    <a:pt x="3822100" y="0"/>
                    <a:pt x="3960000" y="137900"/>
                    <a:pt x="3960000" y="308009"/>
                  </a:cubicBezTo>
                  <a:lnTo>
                    <a:pt x="3960000" y="3651991"/>
                  </a:lnTo>
                  <a:cubicBezTo>
                    <a:pt x="3960000" y="3822100"/>
                    <a:pt x="3822100" y="3960000"/>
                    <a:pt x="3651991" y="3960000"/>
                  </a:cubicBezTo>
                  <a:lnTo>
                    <a:pt x="308009" y="3960000"/>
                  </a:lnTo>
                  <a:cubicBezTo>
                    <a:pt x="137900" y="3960000"/>
                    <a:pt x="0" y="3822100"/>
                    <a:pt x="0" y="3651991"/>
                  </a:cubicBezTo>
                  <a:lnTo>
                    <a:pt x="0" y="308009"/>
                  </a:lnTo>
                  <a:cubicBezTo>
                    <a:pt x="0" y="137900"/>
                    <a:pt x="137900" y="0"/>
                    <a:pt x="308009"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fontAlgn="auto">
                <a:spcBef>
                  <a:spcPts val="0"/>
                </a:spcBef>
                <a:spcAft>
                  <a:spcPts val="0"/>
                </a:spcAft>
              </a:pPr>
              <a:endParaRPr lang="ko-KR" altLang="en-US" sz="2700">
                <a:solidFill>
                  <a:prstClr val="black"/>
                </a:solidFill>
              </a:endParaRPr>
            </a:p>
          </p:txBody>
        </p:sp>
      </p:grpSp>
      <p:grpSp>
        <p:nvGrpSpPr>
          <p:cNvPr id="29" name="Group 28">
            <a:extLst>
              <a:ext uri="{FF2B5EF4-FFF2-40B4-BE49-F238E27FC236}">
                <a16:creationId xmlns:a16="http://schemas.microsoft.com/office/drawing/2014/main" xmlns="" id="{CFCBAE81-1560-43C3-B0B0-44C9BC24E817}"/>
              </a:ext>
            </a:extLst>
          </p:cNvPr>
          <p:cNvGrpSpPr/>
          <p:nvPr/>
        </p:nvGrpSpPr>
        <p:grpSpPr>
          <a:xfrm>
            <a:off x="7309854" y="5582354"/>
            <a:ext cx="941128" cy="361074"/>
            <a:chOff x="3130166" y="5667342"/>
            <a:chExt cx="1254837" cy="361074"/>
          </a:xfrm>
          <a:solidFill>
            <a:schemeClr val="accent3"/>
          </a:solidFill>
        </p:grpSpPr>
        <p:sp>
          <p:nvSpPr>
            <p:cNvPr id="30" name="Rounded Rectangle 3">
              <a:extLst>
                <a:ext uri="{FF2B5EF4-FFF2-40B4-BE49-F238E27FC236}">
                  <a16:creationId xmlns:a16="http://schemas.microsoft.com/office/drawing/2014/main" xmlns="" id="{074AED66-595D-4EE6-A022-11A12FBDE88E}"/>
                </a:ext>
              </a:extLst>
            </p:cNvPr>
            <p:cNvSpPr/>
            <p:nvPr/>
          </p:nvSpPr>
          <p:spPr>
            <a:xfrm>
              <a:off x="4023929" y="5667342"/>
              <a:ext cx="361074" cy="361074"/>
            </a:xfrm>
            <a:custGeom>
              <a:avLst/>
              <a:gdLst/>
              <a:ahLst/>
              <a:cxnLst/>
              <a:rect l="l" t="t" r="r" b="b"/>
              <a:pathLst>
                <a:path w="3960000" h="3960000">
                  <a:moveTo>
                    <a:pt x="2841893" y="181064"/>
                  </a:moveTo>
                  <a:cubicBezTo>
                    <a:pt x="2485731" y="190239"/>
                    <a:pt x="2106781" y="339266"/>
                    <a:pt x="2105790" y="859562"/>
                  </a:cubicBezTo>
                  <a:lnTo>
                    <a:pt x="2106860" y="863292"/>
                  </a:lnTo>
                  <a:lnTo>
                    <a:pt x="2106860" y="1248172"/>
                  </a:lnTo>
                  <a:lnTo>
                    <a:pt x="1691968" y="1248172"/>
                  </a:lnTo>
                  <a:lnTo>
                    <a:pt x="1691968" y="1824236"/>
                  </a:lnTo>
                  <a:lnTo>
                    <a:pt x="2106860" y="1824236"/>
                  </a:lnTo>
                  <a:lnTo>
                    <a:pt x="2106860" y="3779396"/>
                  </a:lnTo>
                  <a:lnTo>
                    <a:pt x="2754932" y="3779396"/>
                  </a:lnTo>
                  <a:lnTo>
                    <a:pt x="2754932" y="1824236"/>
                  </a:lnTo>
                  <a:lnTo>
                    <a:pt x="3305869" y="1813665"/>
                  </a:lnTo>
                  <a:lnTo>
                    <a:pt x="3348152" y="1248172"/>
                  </a:lnTo>
                  <a:lnTo>
                    <a:pt x="2754932" y="1248172"/>
                  </a:lnTo>
                  <a:lnTo>
                    <a:pt x="2754932" y="907124"/>
                  </a:lnTo>
                  <a:cubicBezTo>
                    <a:pt x="2746287" y="682909"/>
                    <a:pt x="3148643" y="674567"/>
                    <a:pt x="3369037" y="759137"/>
                  </a:cubicBezTo>
                  <a:cubicBezTo>
                    <a:pt x="3391941" y="611142"/>
                    <a:pt x="3398988" y="447290"/>
                    <a:pt x="3443034" y="304580"/>
                  </a:cubicBezTo>
                  <a:cubicBezTo>
                    <a:pt x="3382140" y="251394"/>
                    <a:pt x="3118909" y="173928"/>
                    <a:pt x="2841893" y="181064"/>
                  </a:cubicBezTo>
                  <a:close/>
                  <a:moveTo>
                    <a:pt x="308009" y="0"/>
                  </a:moveTo>
                  <a:lnTo>
                    <a:pt x="3651991" y="0"/>
                  </a:lnTo>
                  <a:cubicBezTo>
                    <a:pt x="3822100" y="0"/>
                    <a:pt x="3960000" y="137900"/>
                    <a:pt x="3960000" y="308009"/>
                  </a:cubicBezTo>
                  <a:lnTo>
                    <a:pt x="3960000" y="3651991"/>
                  </a:lnTo>
                  <a:cubicBezTo>
                    <a:pt x="3960000" y="3822100"/>
                    <a:pt x="3822100" y="3960000"/>
                    <a:pt x="3651991" y="3960000"/>
                  </a:cubicBezTo>
                  <a:lnTo>
                    <a:pt x="308009" y="3960000"/>
                  </a:lnTo>
                  <a:cubicBezTo>
                    <a:pt x="137900" y="3960000"/>
                    <a:pt x="0" y="3822100"/>
                    <a:pt x="0" y="3651991"/>
                  </a:cubicBezTo>
                  <a:lnTo>
                    <a:pt x="0" y="308009"/>
                  </a:lnTo>
                  <a:cubicBezTo>
                    <a:pt x="0" y="137900"/>
                    <a:pt x="137900" y="0"/>
                    <a:pt x="308009"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fontAlgn="auto">
                <a:spcBef>
                  <a:spcPts val="0"/>
                </a:spcBef>
                <a:spcAft>
                  <a:spcPts val="0"/>
                </a:spcAft>
              </a:pPr>
              <a:endParaRPr lang="ko-KR" altLang="en-US" sz="2700">
                <a:solidFill>
                  <a:prstClr val="black"/>
                </a:solidFill>
              </a:endParaRPr>
            </a:p>
          </p:txBody>
        </p:sp>
        <p:sp>
          <p:nvSpPr>
            <p:cNvPr id="31" name="Rounded Rectangle 39">
              <a:extLst>
                <a:ext uri="{FF2B5EF4-FFF2-40B4-BE49-F238E27FC236}">
                  <a16:creationId xmlns:a16="http://schemas.microsoft.com/office/drawing/2014/main" xmlns="" id="{5874E7B3-1A10-4F8C-87DC-6FCE44BE1B2D}"/>
                </a:ext>
              </a:extLst>
            </p:cNvPr>
            <p:cNvSpPr/>
            <p:nvPr/>
          </p:nvSpPr>
          <p:spPr>
            <a:xfrm>
              <a:off x="3130166" y="5667342"/>
              <a:ext cx="361074" cy="361074"/>
            </a:xfrm>
            <a:custGeom>
              <a:avLst/>
              <a:gdLst/>
              <a:ahLst/>
              <a:cxnLst/>
              <a:rect l="l" t="t" r="r" b="b"/>
              <a:pathLst>
                <a:path w="720000" h="720000">
                  <a:moveTo>
                    <a:pt x="432774" y="374766"/>
                  </a:moveTo>
                  <a:lnTo>
                    <a:pt x="356410" y="443079"/>
                  </a:lnTo>
                  <a:lnTo>
                    <a:pt x="284362" y="376738"/>
                  </a:lnTo>
                  <a:lnTo>
                    <a:pt x="113898" y="532449"/>
                  </a:lnTo>
                  <a:lnTo>
                    <a:pt x="607054" y="532449"/>
                  </a:lnTo>
                  <a:close/>
                  <a:moveTo>
                    <a:pt x="602842" y="222629"/>
                  </a:moveTo>
                  <a:lnTo>
                    <a:pt x="465239" y="345724"/>
                  </a:lnTo>
                  <a:lnTo>
                    <a:pt x="445928" y="363784"/>
                  </a:lnTo>
                  <a:lnTo>
                    <a:pt x="602842" y="510538"/>
                  </a:lnTo>
                  <a:close/>
                  <a:moveTo>
                    <a:pt x="112511" y="218501"/>
                  </a:moveTo>
                  <a:lnTo>
                    <a:pt x="112511" y="508421"/>
                  </a:lnTo>
                  <a:lnTo>
                    <a:pt x="268715" y="362330"/>
                  </a:lnTo>
                  <a:close/>
                  <a:moveTo>
                    <a:pt x="113462" y="187552"/>
                  </a:moveTo>
                  <a:lnTo>
                    <a:pt x="356909" y="411714"/>
                  </a:lnTo>
                  <a:lnTo>
                    <a:pt x="607490" y="187552"/>
                  </a:lnTo>
                  <a:close/>
                  <a:moveTo>
                    <a:pt x="72374" y="0"/>
                  </a:moveTo>
                  <a:lnTo>
                    <a:pt x="647626" y="0"/>
                  </a:lnTo>
                  <a:cubicBezTo>
                    <a:pt x="687597" y="0"/>
                    <a:pt x="720000" y="32403"/>
                    <a:pt x="720000" y="72374"/>
                  </a:cubicBezTo>
                  <a:lnTo>
                    <a:pt x="720000" y="647626"/>
                  </a:lnTo>
                  <a:cubicBezTo>
                    <a:pt x="720000" y="687597"/>
                    <a:pt x="687597" y="720000"/>
                    <a:pt x="647626" y="720000"/>
                  </a:cubicBezTo>
                  <a:lnTo>
                    <a:pt x="72374" y="720000"/>
                  </a:lnTo>
                  <a:cubicBezTo>
                    <a:pt x="32403" y="720000"/>
                    <a:pt x="0" y="687597"/>
                    <a:pt x="0" y="647626"/>
                  </a:cubicBezTo>
                  <a:lnTo>
                    <a:pt x="0" y="72374"/>
                  </a:lnTo>
                  <a:cubicBezTo>
                    <a:pt x="0" y="32403"/>
                    <a:pt x="32403" y="0"/>
                    <a:pt x="72374"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ko-KR" altLang="en-US" sz="2700">
                <a:solidFill>
                  <a:prstClr val="white"/>
                </a:solidFill>
              </a:endParaRPr>
            </a:p>
          </p:txBody>
        </p:sp>
        <p:sp>
          <p:nvSpPr>
            <p:cNvPr id="32" name="Rounded Rectangle 2">
              <a:extLst>
                <a:ext uri="{FF2B5EF4-FFF2-40B4-BE49-F238E27FC236}">
                  <a16:creationId xmlns:a16="http://schemas.microsoft.com/office/drawing/2014/main" xmlns="" id="{845B411D-F130-47BE-9C9D-E770E2E8B9B3}"/>
                </a:ext>
              </a:extLst>
            </p:cNvPr>
            <p:cNvSpPr/>
            <p:nvPr/>
          </p:nvSpPr>
          <p:spPr>
            <a:xfrm>
              <a:off x="3577047" y="5667342"/>
              <a:ext cx="361074" cy="361074"/>
            </a:xfrm>
            <a:custGeom>
              <a:avLst/>
              <a:gdLst/>
              <a:ahLst/>
              <a:cxnLst/>
              <a:rect l="l" t="t" r="r" b="b"/>
              <a:pathLst>
                <a:path w="3960000" h="3960000">
                  <a:moveTo>
                    <a:pt x="3160999" y="1374274"/>
                  </a:moveTo>
                  <a:cubicBezTo>
                    <a:pt x="3161390" y="1371268"/>
                    <a:pt x="3160138" y="1380887"/>
                    <a:pt x="3155132" y="1419362"/>
                  </a:cubicBezTo>
                  <a:cubicBezTo>
                    <a:pt x="3155132" y="1419362"/>
                    <a:pt x="3155131" y="1419362"/>
                    <a:pt x="3155131" y="1419362"/>
                  </a:cubicBezTo>
                  <a:cubicBezTo>
                    <a:pt x="3155133" y="1419346"/>
                    <a:pt x="3160347" y="1379282"/>
                    <a:pt x="3160999" y="1374274"/>
                  </a:cubicBezTo>
                  <a:close/>
                  <a:moveTo>
                    <a:pt x="2538382" y="802616"/>
                  </a:moveTo>
                  <a:cubicBezTo>
                    <a:pt x="2197761" y="802616"/>
                    <a:pt x="1921633" y="1078744"/>
                    <a:pt x="1921633" y="1419365"/>
                  </a:cubicBezTo>
                  <a:cubicBezTo>
                    <a:pt x="1921633" y="1471638"/>
                    <a:pt x="1928136" y="1522392"/>
                    <a:pt x="1942445" y="1570340"/>
                  </a:cubicBezTo>
                  <a:cubicBezTo>
                    <a:pt x="1547199" y="1510736"/>
                    <a:pt x="1173928" y="1425572"/>
                    <a:pt x="752016" y="931012"/>
                  </a:cubicBezTo>
                  <a:cubicBezTo>
                    <a:pt x="555558" y="1323929"/>
                    <a:pt x="701457" y="1569504"/>
                    <a:pt x="934030" y="1745738"/>
                  </a:cubicBezTo>
                  <a:cubicBezTo>
                    <a:pt x="832912" y="1726959"/>
                    <a:pt x="757794" y="1716846"/>
                    <a:pt x="665343" y="1650397"/>
                  </a:cubicBezTo>
                  <a:cubicBezTo>
                    <a:pt x="692788" y="2037537"/>
                    <a:pt x="906583" y="2177657"/>
                    <a:pt x="1111709" y="2257108"/>
                  </a:cubicBezTo>
                  <a:cubicBezTo>
                    <a:pt x="1029370" y="2275887"/>
                    <a:pt x="986032" y="2268664"/>
                    <a:pt x="856023" y="2244108"/>
                  </a:cubicBezTo>
                  <a:cubicBezTo>
                    <a:pt x="968698" y="2582132"/>
                    <a:pt x="1241718" y="2664472"/>
                    <a:pt x="1402064" y="2660137"/>
                  </a:cubicBezTo>
                  <a:cubicBezTo>
                    <a:pt x="1212828" y="2802425"/>
                    <a:pt x="1063318" y="2869598"/>
                    <a:pt x="552668" y="2902822"/>
                  </a:cubicBezTo>
                  <a:cubicBezTo>
                    <a:pt x="978087" y="3213400"/>
                    <a:pt x="1650526" y="3189564"/>
                    <a:pt x="1978439" y="3093502"/>
                  </a:cubicBezTo>
                  <a:cubicBezTo>
                    <a:pt x="2679046" y="2850818"/>
                    <a:pt x="2894283" y="2547463"/>
                    <a:pt x="3053184" y="2031759"/>
                  </a:cubicBezTo>
                  <a:cubicBezTo>
                    <a:pt x="3132291" y="1592391"/>
                    <a:pt x="3116471" y="1716445"/>
                    <a:pt x="3155131" y="1419365"/>
                  </a:cubicBezTo>
                  <a:cubicBezTo>
                    <a:pt x="3155131" y="1419364"/>
                    <a:pt x="3155132" y="1419363"/>
                    <a:pt x="3155132" y="1419362"/>
                  </a:cubicBezTo>
                  <a:cubicBezTo>
                    <a:pt x="3257477" y="1315095"/>
                    <a:pt x="3372036" y="1223751"/>
                    <a:pt x="3407333" y="1117847"/>
                  </a:cubicBezTo>
                  <a:cubicBezTo>
                    <a:pt x="3307709" y="1140260"/>
                    <a:pt x="3221086" y="1197342"/>
                    <a:pt x="3108461" y="1185086"/>
                  </a:cubicBezTo>
                  <a:cubicBezTo>
                    <a:pt x="3188365" y="1141325"/>
                    <a:pt x="3284860" y="1028153"/>
                    <a:pt x="3334650" y="883134"/>
                  </a:cubicBezTo>
                  <a:cubicBezTo>
                    <a:pt x="3225580" y="952795"/>
                    <a:pt x="3152155" y="998691"/>
                    <a:pt x="2995677" y="1008938"/>
                  </a:cubicBezTo>
                  <a:cubicBezTo>
                    <a:pt x="2884471" y="881691"/>
                    <a:pt x="2720661" y="802616"/>
                    <a:pt x="2538382" y="802616"/>
                  </a:cubicBezTo>
                  <a:close/>
                  <a:moveTo>
                    <a:pt x="308009" y="0"/>
                  </a:moveTo>
                  <a:lnTo>
                    <a:pt x="3651991" y="0"/>
                  </a:lnTo>
                  <a:cubicBezTo>
                    <a:pt x="3822100" y="0"/>
                    <a:pt x="3960000" y="137900"/>
                    <a:pt x="3960000" y="308009"/>
                  </a:cubicBezTo>
                  <a:lnTo>
                    <a:pt x="3960000" y="3651991"/>
                  </a:lnTo>
                  <a:cubicBezTo>
                    <a:pt x="3960000" y="3822100"/>
                    <a:pt x="3822100" y="3960000"/>
                    <a:pt x="3651991" y="3960000"/>
                  </a:cubicBezTo>
                  <a:lnTo>
                    <a:pt x="308009" y="3960000"/>
                  </a:lnTo>
                  <a:cubicBezTo>
                    <a:pt x="137900" y="3960000"/>
                    <a:pt x="0" y="3822100"/>
                    <a:pt x="0" y="3651991"/>
                  </a:cubicBezTo>
                  <a:lnTo>
                    <a:pt x="0" y="308009"/>
                  </a:lnTo>
                  <a:cubicBezTo>
                    <a:pt x="0" y="137900"/>
                    <a:pt x="137900" y="0"/>
                    <a:pt x="308009" y="0"/>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fontAlgn="auto">
                <a:spcBef>
                  <a:spcPts val="0"/>
                </a:spcBef>
                <a:spcAft>
                  <a:spcPts val="0"/>
                </a:spcAft>
              </a:pPr>
              <a:endParaRPr lang="ko-KR" altLang="en-US" sz="2700">
                <a:solidFill>
                  <a:prstClr val="black"/>
                </a:solidFill>
              </a:endParaRPr>
            </a:p>
          </p:txBody>
        </p:sp>
      </p:grpSp>
      <p:sp>
        <p:nvSpPr>
          <p:cNvPr id="39" name="직사각형 3">
            <a:extLst>
              <a:ext uri="{FF2B5EF4-FFF2-40B4-BE49-F238E27FC236}">
                <a16:creationId xmlns:a16="http://schemas.microsoft.com/office/drawing/2014/main" xmlns="" id="{99A6C175-AA23-4540-834F-45CF1C5DBAE0}"/>
              </a:ext>
            </a:extLst>
          </p:cNvPr>
          <p:cNvSpPr/>
          <p:nvPr/>
        </p:nvSpPr>
        <p:spPr>
          <a:xfrm>
            <a:off x="1014703" y="431634"/>
            <a:ext cx="1549648" cy="2800767"/>
          </a:xfrm>
          <a:prstGeom prst="rect">
            <a:avLst/>
          </a:prstGeom>
        </p:spPr>
        <p:txBody>
          <a:bodyPr wrap="square">
            <a:spAutoFit/>
          </a:bodyPr>
          <a:lstStyle/>
          <a:p>
            <a:pPr algn="r" fontAlgn="auto">
              <a:spcBef>
                <a:spcPts val="0"/>
              </a:spcBef>
              <a:spcAft>
                <a:spcPts val="0"/>
              </a:spcAft>
            </a:pPr>
            <a:r>
              <a:rPr lang="en-US" altLang="ko-KR" sz="4400" b="1">
                <a:solidFill>
                  <a:prstClr val="white"/>
                </a:solidFill>
                <a:latin typeface="Arial"/>
                <a:cs typeface="+mn-cs"/>
              </a:rPr>
              <a:t>Meet Our Team</a:t>
            </a:r>
            <a:endParaRPr lang="ko-KR" altLang="en-US" sz="4400">
              <a:solidFill>
                <a:prstClr val="white"/>
              </a:solidFill>
              <a:latin typeface="Arial"/>
              <a:cs typeface="+mn-cs"/>
            </a:endParaRPr>
          </a:p>
        </p:txBody>
      </p:sp>
      <p:sp>
        <p:nvSpPr>
          <p:cNvPr id="3" name="Picture Placeholder 2">
            <a:extLst>
              <a:ext uri="{FF2B5EF4-FFF2-40B4-BE49-F238E27FC236}">
                <a16:creationId xmlns:a16="http://schemas.microsoft.com/office/drawing/2014/main" xmlns="" id="{25335F80-118E-423F-A7E9-DB56D2CEBC4D}"/>
              </a:ext>
            </a:extLst>
          </p:cNvPr>
          <p:cNvSpPr>
            <a:spLocks noGrp="1"/>
          </p:cNvSpPr>
          <p:nvPr>
            <p:ph type="pic" idx="14"/>
          </p:nvPr>
        </p:nvSpPr>
        <p:spPr/>
      </p:sp>
      <p:sp>
        <p:nvSpPr>
          <p:cNvPr id="5" name="Picture Placeholder 4">
            <a:extLst>
              <a:ext uri="{FF2B5EF4-FFF2-40B4-BE49-F238E27FC236}">
                <a16:creationId xmlns:a16="http://schemas.microsoft.com/office/drawing/2014/main" xmlns="" id="{B7640EE5-471D-4E6D-A412-96676160D4E7}"/>
              </a:ext>
            </a:extLst>
          </p:cNvPr>
          <p:cNvSpPr>
            <a:spLocks noGrp="1"/>
          </p:cNvSpPr>
          <p:nvPr>
            <p:ph type="pic" idx="13"/>
          </p:nvPr>
        </p:nvSpPr>
        <p:spPr/>
      </p:sp>
      <p:sp>
        <p:nvSpPr>
          <p:cNvPr id="35" name="Picture Placeholder 34">
            <a:extLst>
              <a:ext uri="{FF2B5EF4-FFF2-40B4-BE49-F238E27FC236}">
                <a16:creationId xmlns:a16="http://schemas.microsoft.com/office/drawing/2014/main" xmlns="" id="{0CFEDD6F-E80D-4074-8C10-19303EC1FE55}"/>
              </a:ext>
            </a:extLst>
          </p:cNvPr>
          <p:cNvSpPr>
            <a:spLocks noGrp="1"/>
          </p:cNvSpPr>
          <p:nvPr>
            <p:ph type="pic" idx="12"/>
          </p:nvPr>
        </p:nvSpPr>
        <p:spPr/>
      </p:sp>
      <p:pic>
        <p:nvPicPr>
          <p:cNvPr id="57346" name="Picture 2" descr="https://upload.wikimedia.org/wikipedia/vi/thumb/4/4a/SOHO_EIT_ultraviolet_corona_image.gif/300px-SOHO_EIT_ultraviolet_corona_imag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1956" y="1288780"/>
            <a:ext cx="1602510" cy="1602510"/>
          </a:xfrm>
          <a:prstGeom prst="rect">
            <a:avLst/>
          </a:prstGeom>
          <a:noFill/>
          <a:extLst>
            <a:ext uri="{909E8E84-426E-40DD-AFC4-6F175D3DCCD1}">
              <a14:hiddenFill xmlns:a14="http://schemas.microsoft.com/office/drawing/2010/main">
                <a:solidFill>
                  <a:srgbClr val="FFFFFF"/>
                </a:solidFill>
              </a14:hiddenFill>
            </a:ext>
          </a:extLst>
        </p:spPr>
      </p:pic>
      <p:pic>
        <p:nvPicPr>
          <p:cNvPr id="57350" name="Picture 6" descr="Ánh sáng tia hồng ngoại, tia tử ngoại, tia cực tím | VẬT LÝ PHỔ THÔ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90231" y="1288783"/>
            <a:ext cx="1629113" cy="1602509"/>
          </a:xfrm>
          <a:prstGeom prst="rect">
            <a:avLst/>
          </a:prstGeom>
          <a:noFill/>
          <a:extLst>
            <a:ext uri="{909E8E84-426E-40DD-AFC4-6F175D3DCCD1}">
              <a14:hiddenFill xmlns:a14="http://schemas.microsoft.com/office/drawing/2010/main">
                <a:solidFill>
                  <a:srgbClr val="FFFFFF"/>
                </a:solidFill>
              </a14:hiddenFill>
            </a:ext>
          </a:extLst>
        </p:spPr>
      </p:pic>
      <p:pic>
        <p:nvPicPr>
          <p:cNvPr id="57354" name="Picture 10" descr="Tác hại nghiêm trọng của Tia X đến sức khỏe của con ngườ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2939" y="764704"/>
            <a:ext cx="1654251" cy="27295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89591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p:txBody>
          <a:bodyPr/>
          <a:lstStyle/>
          <a:p>
            <a:pPr eaLnBrk="1" hangingPunct="1"/>
            <a:endParaRPr lang="en-US" smtClean="0"/>
          </a:p>
        </p:txBody>
      </p:sp>
      <p:sp>
        <p:nvSpPr>
          <p:cNvPr id="7171" name="Rectangle 4"/>
          <p:cNvSpPr>
            <a:spLocks noChangeArrowheads="1"/>
          </p:cNvSpPr>
          <p:nvPr/>
        </p:nvSpPr>
        <p:spPr bwMode="auto">
          <a:xfrm>
            <a:off x="-290513" y="-6350"/>
            <a:ext cx="9725026" cy="6858000"/>
          </a:xfrm>
          <a:prstGeom prst="rect">
            <a:avLst/>
          </a:prstGeom>
          <a:solidFill>
            <a:srgbClr val="0000D0"/>
          </a:solidFill>
          <a:ln w="9525">
            <a:solidFill>
              <a:schemeClr val="bg2"/>
            </a:solidFill>
            <a:miter lim="800000"/>
            <a:headEnd/>
            <a:tailEnd/>
          </a:ln>
        </p:spPr>
        <p:txBody>
          <a:bodyPr wrap="none" anchor="ctr"/>
          <a:lstStyle/>
          <a:p>
            <a:pPr algn="ctr"/>
            <a:endParaRPr lang="en-US">
              <a:latin typeface="Garamond" pitchFamily="18" charset="0"/>
            </a:endParaRPr>
          </a:p>
        </p:txBody>
      </p:sp>
      <p:sp>
        <p:nvSpPr>
          <p:cNvPr id="74" name="Rectangle 146"/>
          <p:cNvSpPr>
            <a:spLocks noChangeArrowheads="1"/>
          </p:cNvSpPr>
          <p:nvPr/>
        </p:nvSpPr>
        <p:spPr bwMode="auto">
          <a:xfrm rot="911401">
            <a:off x="6624641" y="2176463"/>
            <a:ext cx="750887" cy="2582862"/>
          </a:xfrm>
          <a:prstGeom prst="rect">
            <a:avLst/>
          </a:prstGeom>
          <a:solidFill>
            <a:srgbClr val="333333"/>
          </a:solidFill>
          <a:ln w="9525">
            <a:solidFill>
              <a:schemeClr val="bg1">
                <a:lumMod val="8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en-US">
              <a:latin typeface="+mn-lt"/>
              <a:cs typeface="+mn-cs"/>
            </a:endParaRPr>
          </a:p>
        </p:txBody>
      </p:sp>
      <p:sp>
        <p:nvSpPr>
          <p:cNvPr id="75" name="AutoShape 147"/>
          <p:cNvSpPr>
            <a:spLocks noChangeArrowheads="1"/>
          </p:cNvSpPr>
          <p:nvPr/>
        </p:nvSpPr>
        <p:spPr bwMode="auto">
          <a:xfrm rot="15968961">
            <a:off x="55563" y="2617788"/>
            <a:ext cx="1085850" cy="990600"/>
          </a:xfrm>
          <a:prstGeom prst="triangle">
            <a:avLst>
              <a:gd name="adj" fmla="val 50000"/>
            </a:avLst>
          </a:prstGeom>
          <a:solidFill>
            <a:srgbClr val="FFFFE7"/>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4" name="Rectangle 148"/>
          <p:cNvSpPr>
            <a:spLocks noChangeArrowheads="1"/>
          </p:cNvSpPr>
          <p:nvPr/>
        </p:nvSpPr>
        <p:spPr bwMode="auto">
          <a:xfrm rot="911401">
            <a:off x="6638925" y="2598744"/>
            <a:ext cx="674688" cy="1533525"/>
          </a:xfrm>
          <a:prstGeom prst="rect">
            <a:avLst/>
          </a:prstGeom>
          <a:solidFill>
            <a:srgbClr val="3333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7" name="Group 149"/>
          <p:cNvGrpSpPr>
            <a:grpSpLocks/>
          </p:cNvGrpSpPr>
          <p:nvPr/>
        </p:nvGrpSpPr>
        <p:grpSpPr bwMode="auto">
          <a:xfrm>
            <a:off x="5375276" y="2492375"/>
            <a:ext cx="1266825" cy="857250"/>
            <a:chOff x="3768" y="1007"/>
            <a:chExt cx="798" cy="540"/>
          </a:xfrm>
        </p:grpSpPr>
        <p:sp>
          <p:nvSpPr>
            <p:cNvPr id="7231" name="Freeform 150"/>
            <p:cNvSpPr>
              <a:spLocks/>
            </p:cNvSpPr>
            <p:nvPr/>
          </p:nvSpPr>
          <p:spPr bwMode="auto">
            <a:xfrm>
              <a:off x="3768" y="1319"/>
              <a:ext cx="774" cy="228"/>
            </a:xfrm>
            <a:custGeom>
              <a:avLst/>
              <a:gdLst>
                <a:gd name="T0" fmla="*/ 0 w 774"/>
                <a:gd name="T1" fmla="*/ 228 h 228"/>
                <a:gd name="T2" fmla="*/ 774 w 774"/>
                <a:gd name="T3" fmla="*/ 0 h 228"/>
                <a:gd name="T4" fmla="*/ 0 60000 65536"/>
                <a:gd name="T5" fmla="*/ 0 60000 65536"/>
              </a:gdLst>
              <a:ahLst/>
              <a:cxnLst>
                <a:cxn ang="T4">
                  <a:pos x="T0" y="T1"/>
                </a:cxn>
                <a:cxn ang="T5">
                  <a:pos x="T2" y="T3"/>
                </a:cxn>
              </a:cxnLst>
              <a:rect l="0" t="0" r="r" b="b"/>
              <a:pathLst>
                <a:path w="774" h="228">
                  <a:moveTo>
                    <a:pt x="0" y="228"/>
                  </a:moveTo>
                  <a:lnTo>
                    <a:pt x="774" y="0"/>
                  </a:lnTo>
                </a:path>
              </a:pathLst>
            </a:custGeom>
            <a:noFill/>
            <a:ln w="38100" cap="flat" cmpd="sng">
              <a:solidFill>
                <a:srgbClr val="FF33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32" name="Freeform 151"/>
            <p:cNvSpPr>
              <a:spLocks/>
            </p:cNvSpPr>
            <p:nvPr/>
          </p:nvSpPr>
          <p:spPr bwMode="auto">
            <a:xfrm>
              <a:off x="4128" y="1357"/>
              <a:ext cx="280" cy="84"/>
            </a:xfrm>
            <a:custGeom>
              <a:avLst/>
              <a:gdLst>
                <a:gd name="T0" fmla="*/ 0 w 280"/>
                <a:gd name="T1" fmla="*/ 84 h 84"/>
                <a:gd name="T2" fmla="*/ 280 w 280"/>
                <a:gd name="T3" fmla="*/ 0 h 84"/>
                <a:gd name="T4" fmla="*/ 0 60000 65536"/>
                <a:gd name="T5" fmla="*/ 0 60000 65536"/>
              </a:gdLst>
              <a:ahLst/>
              <a:cxnLst>
                <a:cxn ang="T4">
                  <a:pos x="T0" y="T1"/>
                </a:cxn>
                <a:cxn ang="T5">
                  <a:pos x="T2" y="T3"/>
                </a:cxn>
              </a:cxnLst>
              <a:rect l="0" t="0" r="r" b="b"/>
              <a:pathLst>
                <a:path w="280" h="84">
                  <a:moveTo>
                    <a:pt x="0" y="84"/>
                  </a:moveTo>
                  <a:lnTo>
                    <a:pt x="280" y="0"/>
                  </a:lnTo>
                </a:path>
              </a:pathLst>
            </a:custGeom>
            <a:noFill/>
            <a:ln w="28575" cmpd="sng">
              <a:solidFill>
                <a:srgbClr val="FF3300"/>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33" name="Line 152"/>
            <p:cNvSpPr>
              <a:spLocks noChangeShapeType="1"/>
            </p:cNvSpPr>
            <p:nvPr/>
          </p:nvSpPr>
          <p:spPr bwMode="auto">
            <a:xfrm>
              <a:off x="3894" y="1007"/>
              <a:ext cx="672" cy="288"/>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34" name="Line 153"/>
            <p:cNvSpPr>
              <a:spLocks noChangeShapeType="1"/>
            </p:cNvSpPr>
            <p:nvPr/>
          </p:nvSpPr>
          <p:spPr bwMode="auto">
            <a:xfrm>
              <a:off x="4146" y="1115"/>
              <a:ext cx="240" cy="96"/>
            </a:xfrm>
            <a:prstGeom prst="line">
              <a:avLst/>
            </a:prstGeom>
            <a:noFill/>
            <a:ln w="28575">
              <a:solidFill>
                <a:srgbClr val="FF33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82" name="Picture 1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838" y="2146306"/>
            <a:ext cx="1905000"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Rectangle 155"/>
          <p:cNvSpPr>
            <a:spLocks noChangeArrowheads="1"/>
          </p:cNvSpPr>
          <p:nvPr/>
        </p:nvSpPr>
        <p:spPr bwMode="auto">
          <a:xfrm rot="21076176">
            <a:off x="2814640" y="2330450"/>
            <a:ext cx="1225550" cy="1066800"/>
          </a:xfrm>
          <a:prstGeom prst="rect">
            <a:avLst/>
          </a:prstGeom>
          <a:solidFill>
            <a:srgbClr val="FFFFE7"/>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8" name="Text Box 156"/>
          <p:cNvSpPr txBox="1">
            <a:spLocks noChangeArrowheads="1"/>
          </p:cNvSpPr>
          <p:nvPr/>
        </p:nvSpPr>
        <p:spPr bwMode="auto">
          <a:xfrm>
            <a:off x="2136775" y="2127256"/>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solidFill>
                  <a:srgbClr val="FFFF00"/>
                </a:solidFill>
              </a:rPr>
              <a:t>C</a:t>
            </a:r>
          </a:p>
        </p:txBody>
      </p:sp>
      <p:sp>
        <p:nvSpPr>
          <p:cNvPr id="85" name="AutoShape 157"/>
          <p:cNvSpPr>
            <a:spLocks noChangeArrowheads="1"/>
          </p:cNvSpPr>
          <p:nvPr/>
        </p:nvSpPr>
        <p:spPr bwMode="auto">
          <a:xfrm rot="5276659">
            <a:off x="976313" y="2662241"/>
            <a:ext cx="1073150" cy="755650"/>
          </a:xfrm>
          <a:prstGeom prst="triangle">
            <a:avLst>
              <a:gd name="adj" fmla="val 50000"/>
            </a:avLst>
          </a:prstGeom>
          <a:solidFill>
            <a:srgbClr val="FFFFE7"/>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6" name="Picture 15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1189434">
            <a:off x="4481513" y="2974975"/>
            <a:ext cx="933450" cy="7366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181" name="Freeform 159"/>
          <p:cNvSpPr>
            <a:spLocks/>
          </p:cNvSpPr>
          <p:nvPr/>
        </p:nvSpPr>
        <p:spPr bwMode="auto">
          <a:xfrm>
            <a:off x="6365875" y="2501906"/>
            <a:ext cx="381000" cy="1419225"/>
          </a:xfrm>
          <a:custGeom>
            <a:avLst/>
            <a:gdLst>
              <a:gd name="T0" fmla="*/ 2147483647 w 240"/>
              <a:gd name="T1" fmla="*/ 0 h 894"/>
              <a:gd name="T2" fmla="*/ 0 w 240"/>
              <a:gd name="T3" fmla="*/ 2147483647 h 894"/>
              <a:gd name="T4" fmla="*/ 0 60000 65536"/>
              <a:gd name="T5" fmla="*/ 0 60000 65536"/>
            </a:gdLst>
            <a:ahLst/>
            <a:cxnLst>
              <a:cxn ang="T4">
                <a:pos x="T0" y="T1"/>
              </a:cxn>
              <a:cxn ang="T5">
                <a:pos x="T2" y="T3"/>
              </a:cxn>
            </a:cxnLst>
            <a:rect l="0" t="0" r="r" b="b"/>
            <a:pathLst>
              <a:path w="240" h="894">
                <a:moveTo>
                  <a:pt x="240" y="0"/>
                </a:moveTo>
                <a:lnTo>
                  <a:pt x="0" y="894"/>
                </a:lnTo>
              </a:path>
            </a:pathLst>
          </a:custGeom>
          <a:noFill/>
          <a:ln w="76200" cmpd="tri">
            <a:solidFill>
              <a:srgbClr val="FFCC99"/>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2" name="Line 160"/>
          <p:cNvSpPr>
            <a:spLocks noChangeShapeType="1"/>
          </p:cNvSpPr>
          <p:nvPr/>
        </p:nvSpPr>
        <p:spPr bwMode="auto">
          <a:xfrm>
            <a:off x="1879600" y="2466975"/>
            <a:ext cx="0" cy="533400"/>
          </a:xfrm>
          <a:prstGeom prst="line">
            <a:avLst/>
          </a:prstGeom>
          <a:noFill/>
          <a:ln w="3810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3" name="Line 161"/>
          <p:cNvSpPr>
            <a:spLocks noChangeShapeType="1"/>
          </p:cNvSpPr>
          <p:nvPr/>
        </p:nvSpPr>
        <p:spPr bwMode="auto">
          <a:xfrm>
            <a:off x="1876425" y="3051175"/>
            <a:ext cx="0" cy="533400"/>
          </a:xfrm>
          <a:prstGeom prst="line">
            <a:avLst/>
          </a:prstGeom>
          <a:noFill/>
          <a:ln w="38100">
            <a:solidFill>
              <a:srgbClr val="FFCC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4" name="Freeform 162"/>
          <p:cNvSpPr>
            <a:spLocks/>
          </p:cNvSpPr>
          <p:nvPr/>
        </p:nvSpPr>
        <p:spPr bwMode="auto">
          <a:xfrm>
            <a:off x="1860550" y="2446344"/>
            <a:ext cx="1023938" cy="28575"/>
          </a:xfrm>
          <a:custGeom>
            <a:avLst/>
            <a:gdLst>
              <a:gd name="T0" fmla="*/ 0 w 645"/>
              <a:gd name="T1" fmla="*/ 2147483647 h 18"/>
              <a:gd name="T2" fmla="*/ 2147483647 w 645"/>
              <a:gd name="T3" fmla="*/ 0 h 18"/>
              <a:gd name="T4" fmla="*/ 0 60000 65536"/>
              <a:gd name="T5" fmla="*/ 0 60000 65536"/>
            </a:gdLst>
            <a:ahLst/>
            <a:cxnLst>
              <a:cxn ang="T4">
                <a:pos x="T0" y="T1"/>
              </a:cxn>
              <a:cxn ang="T5">
                <a:pos x="T2" y="T3"/>
              </a:cxn>
            </a:cxnLst>
            <a:rect l="0" t="0" r="r" b="b"/>
            <a:pathLst>
              <a:path w="645" h="18">
                <a:moveTo>
                  <a:pt x="0" y="18"/>
                </a:moveTo>
                <a:lnTo>
                  <a:pt x="645" y="0"/>
                </a:lnTo>
              </a:path>
            </a:pathLst>
          </a:custGeom>
          <a:noFill/>
          <a:ln w="38100" cmpd="sng">
            <a:solidFill>
              <a:srgbClr val="FFCC99"/>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5" name="Freeform 163"/>
          <p:cNvSpPr>
            <a:spLocks/>
          </p:cNvSpPr>
          <p:nvPr/>
        </p:nvSpPr>
        <p:spPr bwMode="auto">
          <a:xfrm>
            <a:off x="1870076" y="3462343"/>
            <a:ext cx="1601788" cy="98425"/>
          </a:xfrm>
          <a:custGeom>
            <a:avLst/>
            <a:gdLst>
              <a:gd name="T0" fmla="*/ 0 w 1009"/>
              <a:gd name="T1" fmla="*/ 2147483647 h 62"/>
              <a:gd name="T2" fmla="*/ 2147483647 w 1009"/>
              <a:gd name="T3" fmla="*/ 0 h 62"/>
              <a:gd name="T4" fmla="*/ 0 60000 65536"/>
              <a:gd name="T5" fmla="*/ 0 60000 65536"/>
            </a:gdLst>
            <a:ahLst/>
            <a:cxnLst>
              <a:cxn ang="T4">
                <a:pos x="T0" y="T1"/>
              </a:cxn>
              <a:cxn ang="T5">
                <a:pos x="T2" y="T3"/>
              </a:cxn>
            </a:cxnLst>
            <a:rect l="0" t="0" r="r" b="b"/>
            <a:pathLst>
              <a:path w="1009" h="62">
                <a:moveTo>
                  <a:pt x="0" y="62"/>
                </a:moveTo>
                <a:lnTo>
                  <a:pt x="1009" y="0"/>
                </a:lnTo>
              </a:path>
            </a:pathLst>
          </a:custGeom>
          <a:noFill/>
          <a:ln w="38100" cmpd="sng">
            <a:solidFill>
              <a:srgbClr val="FFCC99"/>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6" name="Freeform 164"/>
          <p:cNvSpPr>
            <a:spLocks/>
          </p:cNvSpPr>
          <p:nvPr/>
        </p:nvSpPr>
        <p:spPr bwMode="auto">
          <a:xfrm>
            <a:off x="2847975" y="2171706"/>
            <a:ext cx="3924300" cy="339725"/>
          </a:xfrm>
          <a:custGeom>
            <a:avLst/>
            <a:gdLst>
              <a:gd name="T0" fmla="*/ 0 w 2472"/>
              <a:gd name="T1" fmla="*/ 2147483647 h 214"/>
              <a:gd name="T2" fmla="*/ 2147483647 w 2472"/>
              <a:gd name="T3" fmla="*/ 0 h 214"/>
              <a:gd name="T4" fmla="*/ 2147483647 w 2472"/>
              <a:gd name="T5" fmla="*/ 2147483647 h 214"/>
              <a:gd name="T6" fmla="*/ 2147483647 w 2472"/>
              <a:gd name="T7" fmla="*/ 2147483647 h 2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72" h="214">
                <a:moveTo>
                  <a:pt x="0" y="155"/>
                </a:moveTo>
                <a:lnTo>
                  <a:pt x="677" y="0"/>
                </a:lnTo>
                <a:lnTo>
                  <a:pt x="1755" y="100"/>
                </a:lnTo>
                <a:lnTo>
                  <a:pt x="2472" y="214"/>
                </a:lnTo>
              </a:path>
            </a:pathLst>
          </a:custGeom>
          <a:noFill/>
          <a:ln w="38100" cap="flat" cmpd="sng">
            <a:solidFill>
              <a:srgbClr val="FFCC99"/>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7" name="Freeform 165"/>
          <p:cNvSpPr>
            <a:spLocks/>
          </p:cNvSpPr>
          <p:nvPr/>
        </p:nvSpPr>
        <p:spPr bwMode="auto">
          <a:xfrm>
            <a:off x="4705353" y="3289302"/>
            <a:ext cx="1660525" cy="606425"/>
          </a:xfrm>
          <a:custGeom>
            <a:avLst/>
            <a:gdLst>
              <a:gd name="T0" fmla="*/ 0 w 1046"/>
              <a:gd name="T1" fmla="*/ 0 h 382"/>
              <a:gd name="T2" fmla="*/ 2147483647 w 1046"/>
              <a:gd name="T3" fmla="*/ 2147483647 h 382"/>
              <a:gd name="T4" fmla="*/ 2147483647 w 1046"/>
              <a:gd name="T5" fmla="*/ 2147483647 h 382"/>
              <a:gd name="T6" fmla="*/ 0 60000 65536"/>
              <a:gd name="T7" fmla="*/ 0 60000 65536"/>
              <a:gd name="T8" fmla="*/ 0 60000 65536"/>
            </a:gdLst>
            <a:ahLst/>
            <a:cxnLst>
              <a:cxn ang="T6">
                <a:pos x="T0" y="T1"/>
              </a:cxn>
              <a:cxn ang="T7">
                <a:pos x="T2" y="T3"/>
              </a:cxn>
              <a:cxn ang="T8">
                <a:pos x="T4" y="T5"/>
              </a:cxn>
            </a:cxnLst>
            <a:rect l="0" t="0" r="r" b="b"/>
            <a:pathLst>
              <a:path w="1046" h="382">
                <a:moveTo>
                  <a:pt x="0" y="0"/>
                </a:moveTo>
                <a:lnTo>
                  <a:pt x="421" y="246"/>
                </a:lnTo>
                <a:lnTo>
                  <a:pt x="1046" y="382"/>
                </a:lnTo>
              </a:path>
            </a:pathLst>
          </a:custGeom>
          <a:noFill/>
          <a:ln w="38100" cap="flat" cmpd="sng">
            <a:solidFill>
              <a:srgbClr val="FFCC99"/>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8" name="Oval 166"/>
          <p:cNvSpPr>
            <a:spLocks noChangeArrowheads="1"/>
          </p:cNvSpPr>
          <p:nvPr/>
        </p:nvSpPr>
        <p:spPr bwMode="auto">
          <a:xfrm>
            <a:off x="3175" y="3030538"/>
            <a:ext cx="228600" cy="228600"/>
          </a:xfrm>
          <a:prstGeom prst="ellipse">
            <a:avLst/>
          </a:prstGeom>
          <a:gradFill rotWithShape="1">
            <a:gsLst>
              <a:gs pos="0">
                <a:srgbClr val="FFFFFF"/>
              </a:gs>
              <a:gs pos="100000">
                <a:srgbClr val="FFFFCC"/>
              </a:gs>
            </a:gsLst>
            <a:path path="shape">
              <a:fillToRect l="50000" t="50000" r="50000" b="50000"/>
            </a:path>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00"/>
              </a:solidFill>
            </a:endParaRPr>
          </a:p>
        </p:txBody>
      </p:sp>
      <p:sp>
        <p:nvSpPr>
          <p:cNvPr id="7189" name="Text Box 167"/>
          <p:cNvSpPr txBox="1">
            <a:spLocks noChangeArrowheads="1"/>
          </p:cNvSpPr>
          <p:nvPr/>
        </p:nvSpPr>
        <p:spPr bwMode="auto">
          <a:xfrm>
            <a:off x="3175" y="2673356"/>
            <a:ext cx="685800" cy="36671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solidFill>
                  <a:srgbClr val="FFFF00"/>
                </a:solidFill>
              </a:rPr>
              <a:t>J</a:t>
            </a:r>
          </a:p>
        </p:txBody>
      </p:sp>
      <p:grpSp>
        <p:nvGrpSpPr>
          <p:cNvPr id="96" name="Group 168"/>
          <p:cNvGrpSpPr>
            <a:grpSpLocks/>
          </p:cNvGrpSpPr>
          <p:nvPr/>
        </p:nvGrpSpPr>
        <p:grpSpPr bwMode="auto">
          <a:xfrm>
            <a:off x="5260976" y="2892431"/>
            <a:ext cx="1190625" cy="709613"/>
            <a:chOff x="3696" y="1259"/>
            <a:chExt cx="750" cy="447"/>
          </a:xfrm>
        </p:grpSpPr>
        <p:sp>
          <p:nvSpPr>
            <p:cNvPr id="7227" name="Freeform 169"/>
            <p:cNvSpPr>
              <a:spLocks/>
            </p:cNvSpPr>
            <p:nvPr/>
          </p:nvSpPr>
          <p:spPr bwMode="auto">
            <a:xfrm>
              <a:off x="3858" y="1259"/>
              <a:ext cx="588" cy="408"/>
            </a:xfrm>
            <a:custGeom>
              <a:avLst/>
              <a:gdLst>
                <a:gd name="T0" fmla="*/ 0 w 588"/>
                <a:gd name="T1" fmla="*/ 0 h 408"/>
                <a:gd name="T2" fmla="*/ 588 w 588"/>
                <a:gd name="T3" fmla="*/ 408 h 408"/>
                <a:gd name="T4" fmla="*/ 0 60000 65536"/>
                <a:gd name="T5" fmla="*/ 0 60000 65536"/>
              </a:gdLst>
              <a:ahLst/>
              <a:cxnLst>
                <a:cxn ang="T4">
                  <a:pos x="T0" y="T1"/>
                </a:cxn>
                <a:cxn ang="T5">
                  <a:pos x="T2" y="T3"/>
                </a:cxn>
              </a:cxnLst>
              <a:rect l="0" t="0" r="r" b="b"/>
              <a:pathLst>
                <a:path w="588" h="408">
                  <a:moveTo>
                    <a:pt x="0" y="0"/>
                  </a:moveTo>
                  <a:lnTo>
                    <a:pt x="588" y="408"/>
                  </a:lnTo>
                </a:path>
              </a:pathLst>
            </a:custGeom>
            <a:noFill/>
            <a:ln w="38100" cmpd="sng">
              <a:solidFill>
                <a:srgbClr val="9933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28" name="Freeform 170"/>
            <p:cNvSpPr>
              <a:spLocks/>
            </p:cNvSpPr>
            <p:nvPr/>
          </p:nvSpPr>
          <p:spPr bwMode="auto">
            <a:xfrm>
              <a:off x="4138" y="1451"/>
              <a:ext cx="216" cy="160"/>
            </a:xfrm>
            <a:custGeom>
              <a:avLst/>
              <a:gdLst>
                <a:gd name="T0" fmla="*/ 0 w 216"/>
                <a:gd name="T1" fmla="*/ 0 h 160"/>
                <a:gd name="T2" fmla="*/ 216 w 216"/>
                <a:gd name="T3" fmla="*/ 160 h 160"/>
                <a:gd name="T4" fmla="*/ 0 60000 65536"/>
                <a:gd name="T5" fmla="*/ 0 60000 65536"/>
              </a:gdLst>
              <a:ahLst/>
              <a:cxnLst>
                <a:cxn ang="T4">
                  <a:pos x="T0" y="T1"/>
                </a:cxn>
                <a:cxn ang="T5">
                  <a:pos x="T2" y="T3"/>
                </a:cxn>
              </a:cxnLst>
              <a:rect l="0" t="0" r="r" b="b"/>
              <a:pathLst>
                <a:path w="216" h="160">
                  <a:moveTo>
                    <a:pt x="0" y="0"/>
                  </a:moveTo>
                  <a:lnTo>
                    <a:pt x="216" y="160"/>
                  </a:lnTo>
                </a:path>
              </a:pathLst>
            </a:custGeom>
            <a:noFill/>
            <a:ln w="28575" cmpd="sng">
              <a:solidFill>
                <a:srgbClr val="99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29" name="Freeform 171"/>
            <p:cNvSpPr>
              <a:spLocks/>
            </p:cNvSpPr>
            <p:nvPr/>
          </p:nvSpPr>
          <p:spPr bwMode="auto">
            <a:xfrm>
              <a:off x="3696" y="1680"/>
              <a:ext cx="732" cy="26"/>
            </a:xfrm>
            <a:custGeom>
              <a:avLst/>
              <a:gdLst>
                <a:gd name="T0" fmla="*/ 0 w 732"/>
                <a:gd name="T1" fmla="*/ 26 h 26"/>
                <a:gd name="T2" fmla="*/ 732 w 732"/>
                <a:gd name="T3" fmla="*/ 0 h 26"/>
                <a:gd name="T4" fmla="*/ 0 60000 65536"/>
                <a:gd name="T5" fmla="*/ 0 60000 65536"/>
              </a:gdLst>
              <a:ahLst/>
              <a:cxnLst>
                <a:cxn ang="T4">
                  <a:pos x="T0" y="T1"/>
                </a:cxn>
                <a:cxn ang="T5">
                  <a:pos x="T2" y="T3"/>
                </a:cxn>
              </a:cxnLst>
              <a:rect l="0" t="0" r="r" b="b"/>
              <a:pathLst>
                <a:path w="732" h="26">
                  <a:moveTo>
                    <a:pt x="0" y="26"/>
                  </a:moveTo>
                  <a:lnTo>
                    <a:pt x="732" y="0"/>
                  </a:lnTo>
                </a:path>
              </a:pathLst>
            </a:custGeom>
            <a:noFill/>
            <a:ln w="38100" cmpd="sng">
              <a:solidFill>
                <a:srgbClr val="9933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30" name="Freeform 172"/>
            <p:cNvSpPr>
              <a:spLocks/>
            </p:cNvSpPr>
            <p:nvPr/>
          </p:nvSpPr>
          <p:spPr bwMode="auto">
            <a:xfrm>
              <a:off x="3966" y="1686"/>
              <a:ext cx="224" cy="8"/>
            </a:xfrm>
            <a:custGeom>
              <a:avLst/>
              <a:gdLst>
                <a:gd name="T0" fmla="*/ 0 w 224"/>
                <a:gd name="T1" fmla="*/ 8 h 8"/>
                <a:gd name="T2" fmla="*/ 224 w 224"/>
                <a:gd name="T3" fmla="*/ 0 h 8"/>
                <a:gd name="T4" fmla="*/ 0 60000 65536"/>
                <a:gd name="T5" fmla="*/ 0 60000 65536"/>
              </a:gdLst>
              <a:ahLst/>
              <a:cxnLst>
                <a:cxn ang="T4">
                  <a:pos x="T0" y="T1"/>
                </a:cxn>
                <a:cxn ang="T5">
                  <a:pos x="T2" y="T3"/>
                </a:cxn>
              </a:cxnLst>
              <a:rect l="0" t="0" r="r" b="b"/>
              <a:pathLst>
                <a:path w="224" h="8">
                  <a:moveTo>
                    <a:pt x="0" y="8"/>
                  </a:moveTo>
                  <a:lnTo>
                    <a:pt x="224" y="0"/>
                  </a:lnTo>
                </a:path>
              </a:pathLst>
            </a:custGeom>
            <a:noFill/>
            <a:ln w="28575" cmpd="sng">
              <a:solidFill>
                <a:srgbClr val="99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1" name="AutoShape 173"/>
          <p:cNvSpPr>
            <a:spLocks noChangeArrowheads="1"/>
          </p:cNvSpPr>
          <p:nvPr/>
        </p:nvSpPr>
        <p:spPr bwMode="auto">
          <a:xfrm rot="21107372">
            <a:off x="3355975" y="2155825"/>
            <a:ext cx="1295400" cy="1219200"/>
          </a:xfrm>
          <a:prstGeom prst="triangle">
            <a:avLst>
              <a:gd name="adj" fmla="val 50000"/>
            </a:avLst>
          </a:prstGeom>
          <a:gradFill>
            <a:gsLst>
              <a:gs pos="0">
                <a:srgbClr val="8488C4"/>
              </a:gs>
              <a:gs pos="53000">
                <a:srgbClr val="D4DEFF"/>
              </a:gs>
              <a:gs pos="83000">
                <a:srgbClr val="D4DEFF"/>
              </a:gs>
              <a:gs pos="100000">
                <a:schemeClr val="bg1"/>
              </a:gs>
            </a:gsLst>
            <a:lin ang="5400000" scaled="0"/>
          </a:gradFill>
          <a:ln w="9525">
            <a:solidFill>
              <a:schemeClr val="bg1"/>
            </a:solidFill>
            <a:miter lim="800000"/>
            <a:headEnd/>
            <a:tailEnd/>
          </a:ln>
          <a:effectLst/>
        </p:spPr>
        <p:txBody>
          <a:bodyPr wrap="none" anchor="ctr"/>
          <a:lstStyle/>
          <a:p>
            <a:pPr fontAlgn="auto">
              <a:spcBef>
                <a:spcPts val="0"/>
              </a:spcBef>
              <a:spcAft>
                <a:spcPts val="0"/>
              </a:spcAft>
              <a:defRPr/>
            </a:pPr>
            <a:endParaRPr lang="en-US">
              <a:latin typeface="+mn-lt"/>
              <a:cs typeface="+mn-cs"/>
            </a:endParaRPr>
          </a:p>
        </p:txBody>
      </p:sp>
      <p:sp>
        <p:nvSpPr>
          <p:cNvPr id="7192" name="Oval 174"/>
          <p:cNvSpPr>
            <a:spLocks noChangeArrowheads="1"/>
          </p:cNvSpPr>
          <p:nvPr/>
        </p:nvSpPr>
        <p:spPr bwMode="auto">
          <a:xfrm>
            <a:off x="3175" y="3030538"/>
            <a:ext cx="228600" cy="228600"/>
          </a:xfrm>
          <a:prstGeom prst="ellipse">
            <a:avLst/>
          </a:prstGeom>
          <a:gradFill rotWithShape="1">
            <a:gsLst>
              <a:gs pos="0">
                <a:srgbClr val="767647"/>
              </a:gs>
              <a:gs pos="100000">
                <a:srgbClr val="FFFF99"/>
              </a:gs>
            </a:gsLst>
            <a:path path="shape">
              <a:fillToRect l="50000" t="50000" r="50000" b="50000"/>
            </a:path>
          </a:gra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00"/>
              </a:solidFill>
            </a:endParaRPr>
          </a:p>
        </p:txBody>
      </p:sp>
      <p:sp>
        <p:nvSpPr>
          <p:cNvPr id="7193" name="Text Box 175"/>
          <p:cNvSpPr txBox="1">
            <a:spLocks noChangeArrowheads="1"/>
          </p:cNvSpPr>
          <p:nvPr/>
        </p:nvSpPr>
        <p:spPr bwMode="auto">
          <a:xfrm>
            <a:off x="3175" y="2673356"/>
            <a:ext cx="685800" cy="36671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solidFill>
                  <a:srgbClr val="FFFF00"/>
                </a:solidFill>
              </a:rPr>
              <a:t>J</a:t>
            </a:r>
          </a:p>
        </p:txBody>
      </p:sp>
      <p:sp>
        <p:nvSpPr>
          <p:cNvPr id="7194" name="Text Box 176"/>
          <p:cNvSpPr txBox="1">
            <a:spLocks noChangeArrowheads="1"/>
          </p:cNvSpPr>
          <p:nvPr/>
        </p:nvSpPr>
        <p:spPr bwMode="auto">
          <a:xfrm>
            <a:off x="965200" y="3644901"/>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solidFill>
                  <a:srgbClr val="FFFF00"/>
                </a:solidFill>
              </a:rPr>
              <a:t>L</a:t>
            </a:r>
          </a:p>
        </p:txBody>
      </p:sp>
      <p:sp>
        <p:nvSpPr>
          <p:cNvPr id="7195" name="Text Box 177"/>
          <p:cNvSpPr txBox="1">
            <a:spLocks noChangeArrowheads="1"/>
          </p:cNvSpPr>
          <p:nvPr/>
        </p:nvSpPr>
        <p:spPr bwMode="auto">
          <a:xfrm>
            <a:off x="2717800" y="3484563"/>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solidFill>
                  <a:srgbClr val="FFFF00"/>
                </a:solidFill>
              </a:rPr>
              <a:t>L</a:t>
            </a:r>
            <a:r>
              <a:rPr lang="en-US" b="1" baseline="-25000">
                <a:solidFill>
                  <a:srgbClr val="FFFF00"/>
                </a:solidFill>
              </a:rPr>
              <a:t>1</a:t>
            </a:r>
            <a:endParaRPr lang="en-US" b="1">
              <a:solidFill>
                <a:srgbClr val="FFFF00"/>
              </a:solidFill>
            </a:endParaRPr>
          </a:p>
        </p:txBody>
      </p:sp>
      <p:sp>
        <p:nvSpPr>
          <p:cNvPr id="7196" name="Text Box 178"/>
          <p:cNvSpPr txBox="1">
            <a:spLocks noChangeArrowheads="1"/>
          </p:cNvSpPr>
          <p:nvPr/>
        </p:nvSpPr>
        <p:spPr bwMode="auto">
          <a:xfrm>
            <a:off x="5199063" y="3660781"/>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solidFill>
                  <a:srgbClr val="FFFF00"/>
                </a:solidFill>
              </a:rPr>
              <a:t>L</a:t>
            </a:r>
            <a:r>
              <a:rPr lang="en-US" baseline="-25000">
                <a:solidFill>
                  <a:srgbClr val="FFFF00"/>
                </a:solidFill>
              </a:rPr>
              <a:t>2</a:t>
            </a:r>
            <a:endParaRPr lang="en-US">
              <a:solidFill>
                <a:srgbClr val="FFFF00"/>
              </a:solidFill>
            </a:endParaRPr>
          </a:p>
        </p:txBody>
      </p:sp>
      <p:sp>
        <p:nvSpPr>
          <p:cNvPr id="7197" name="Text Box 179"/>
          <p:cNvSpPr txBox="1">
            <a:spLocks noChangeArrowheads="1"/>
          </p:cNvSpPr>
          <p:nvPr/>
        </p:nvSpPr>
        <p:spPr bwMode="auto">
          <a:xfrm>
            <a:off x="6164263" y="3870331"/>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solidFill>
                  <a:srgbClr val="FFFF00"/>
                </a:solidFill>
              </a:rPr>
              <a:t>F</a:t>
            </a:r>
          </a:p>
        </p:txBody>
      </p:sp>
      <p:sp>
        <p:nvSpPr>
          <p:cNvPr id="7198" name="Text Box 180"/>
          <p:cNvSpPr txBox="1">
            <a:spLocks noChangeArrowheads="1"/>
          </p:cNvSpPr>
          <p:nvPr/>
        </p:nvSpPr>
        <p:spPr bwMode="auto">
          <a:xfrm>
            <a:off x="1574800" y="2603506"/>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solidFill>
                  <a:srgbClr val="FFFF00"/>
                </a:solidFill>
              </a:rPr>
              <a:t>S</a:t>
            </a:r>
          </a:p>
        </p:txBody>
      </p:sp>
      <p:sp>
        <p:nvSpPr>
          <p:cNvPr id="7199" name="Text Box 181"/>
          <p:cNvSpPr txBox="1">
            <a:spLocks noChangeArrowheads="1"/>
          </p:cNvSpPr>
          <p:nvPr/>
        </p:nvSpPr>
        <p:spPr bwMode="auto">
          <a:xfrm rot="20979079">
            <a:off x="3994150" y="3379788"/>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solidFill>
                  <a:srgbClr val="FFFF00"/>
                </a:solidFill>
              </a:rPr>
              <a:t>P</a:t>
            </a:r>
          </a:p>
        </p:txBody>
      </p:sp>
      <p:sp>
        <p:nvSpPr>
          <p:cNvPr id="110" name="Oval 182"/>
          <p:cNvSpPr>
            <a:spLocks noChangeArrowheads="1"/>
          </p:cNvSpPr>
          <p:nvPr/>
        </p:nvSpPr>
        <p:spPr bwMode="auto">
          <a:xfrm>
            <a:off x="995365" y="2493969"/>
            <a:ext cx="215900" cy="1169987"/>
          </a:xfrm>
          <a:prstGeom prst="ellipse">
            <a:avLst/>
          </a:prstGeom>
          <a:gradFill>
            <a:gsLst>
              <a:gs pos="0">
                <a:srgbClr val="8488C4"/>
              </a:gs>
              <a:gs pos="53000">
                <a:srgbClr val="D4DEFF"/>
              </a:gs>
              <a:gs pos="83000">
                <a:srgbClr val="D4DEFF"/>
              </a:gs>
              <a:gs pos="100000">
                <a:schemeClr val="bg1"/>
              </a:gs>
            </a:gsLst>
            <a:lin ang="5400000" scaled="0"/>
          </a:gradFill>
          <a:ln w="9525">
            <a:solidFill>
              <a:schemeClr val="bg1"/>
            </a:solidFill>
            <a:round/>
            <a:headEnd/>
            <a:tailEnd/>
          </a:ln>
          <a:effectLst/>
        </p:spPr>
        <p:txBody>
          <a:bodyPr wrap="none" anchor="ctr"/>
          <a:lstStyle/>
          <a:p>
            <a:pPr fontAlgn="auto">
              <a:spcBef>
                <a:spcPts val="0"/>
              </a:spcBef>
              <a:spcAft>
                <a:spcPts val="0"/>
              </a:spcAft>
              <a:defRPr/>
            </a:pPr>
            <a:endParaRPr lang="en-US">
              <a:latin typeface="+mn-lt"/>
              <a:cs typeface="+mn-cs"/>
            </a:endParaRPr>
          </a:p>
        </p:txBody>
      </p:sp>
      <p:sp>
        <p:nvSpPr>
          <p:cNvPr id="111" name="AutoShape 183"/>
          <p:cNvSpPr>
            <a:spLocks noChangeArrowheads="1"/>
          </p:cNvSpPr>
          <p:nvPr/>
        </p:nvSpPr>
        <p:spPr bwMode="auto">
          <a:xfrm rot="15968961">
            <a:off x="1831975" y="2493963"/>
            <a:ext cx="1085850" cy="990600"/>
          </a:xfrm>
          <a:prstGeom prst="triangle">
            <a:avLst>
              <a:gd name="adj" fmla="val 50000"/>
            </a:avLst>
          </a:prstGeom>
          <a:solidFill>
            <a:srgbClr val="FFFFE7"/>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 name="Oval 184"/>
          <p:cNvSpPr>
            <a:spLocks noChangeArrowheads="1"/>
          </p:cNvSpPr>
          <p:nvPr/>
        </p:nvSpPr>
        <p:spPr bwMode="auto">
          <a:xfrm>
            <a:off x="2746378" y="2408238"/>
            <a:ext cx="239713" cy="1066800"/>
          </a:xfrm>
          <a:prstGeom prst="ellipse">
            <a:avLst/>
          </a:prstGeom>
          <a:gradFill>
            <a:gsLst>
              <a:gs pos="0">
                <a:srgbClr val="8488C4"/>
              </a:gs>
              <a:gs pos="53000">
                <a:srgbClr val="D4DEFF"/>
              </a:gs>
              <a:gs pos="83000">
                <a:srgbClr val="D4DEFF"/>
              </a:gs>
              <a:gs pos="100000">
                <a:schemeClr val="bg1"/>
              </a:gs>
            </a:gsLst>
            <a:lin ang="5400000" scaled="0"/>
          </a:gradFill>
          <a:ln w="9525">
            <a:solidFill>
              <a:schemeClr val="bg1"/>
            </a:solidFill>
            <a:round/>
            <a:headEnd/>
            <a:tailEnd/>
          </a:ln>
          <a:effectLst/>
        </p:spPr>
        <p:txBody>
          <a:bodyPr wrap="none" anchor="ctr"/>
          <a:lstStyle/>
          <a:p>
            <a:pPr fontAlgn="auto">
              <a:spcBef>
                <a:spcPts val="0"/>
              </a:spcBef>
              <a:spcAft>
                <a:spcPts val="0"/>
              </a:spcAft>
              <a:defRPr/>
            </a:pPr>
            <a:endParaRPr lang="en-US">
              <a:latin typeface="+mn-lt"/>
              <a:cs typeface="+mn-cs"/>
            </a:endParaRPr>
          </a:p>
        </p:txBody>
      </p:sp>
      <p:sp>
        <p:nvSpPr>
          <p:cNvPr id="113" name="Oval 185"/>
          <p:cNvSpPr>
            <a:spLocks noChangeArrowheads="1"/>
          </p:cNvSpPr>
          <p:nvPr/>
        </p:nvSpPr>
        <p:spPr bwMode="auto">
          <a:xfrm rot="697688">
            <a:off x="5337175" y="2341563"/>
            <a:ext cx="304800" cy="1371600"/>
          </a:xfrm>
          <a:prstGeom prst="ellipse">
            <a:avLst/>
          </a:prstGeom>
          <a:gradFill>
            <a:gsLst>
              <a:gs pos="0">
                <a:srgbClr val="8488C4"/>
              </a:gs>
              <a:gs pos="53000">
                <a:srgbClr val="D4DEFF"/>
              </a:gs>
              <a:gs pos="83000">
                <a:srgbClr val="D4DEFF"/>
              </a:gs>
              <a:gs pos="100000">
                <a:schemeClr val="bg1"/>
              </a:gs>
            </a:gsLst>
            <a:lin ang="5400000" scaled="0"/>
          </a:gradFill>
          <a:ln w="9525" algn="ctr">
            <a:solidFill>
              <a:schemeClr val="bg1"/>
            </a:solidFill>
            <a:round/>
            <a:headEnd/>
            <a:tailEnd/>
          </a:ln>
          <a:effectLst/>
        </p:spPr>
        <p:txBody>
          <a:bodyPr wrap="none" anchor="ctr"/>
          <a:lstStyle/>
          <a:p>
            <a:pPr fontAlgn="auto">
              <a:spcBef>
                <a:spcPts val="0"/>
              </a:spcBef>
              <a:spcAft>
                <a:spcPts val="0"/>
              </a:spcAft>
              <a:defRPr/>
            </a:pPr>
            <a:endParaRPr lang="en-US">
              <a:latin typeface="+mn-lt"/>
              <a:cs typeface="+mn-cs"/>
            </a:endParaRPr>
          </a:p>
        </p:txBody>
      </p:sp>
      <p:pic>
        <p:nvPicPr>
          <p:cNvPr id="114" name="Picture 1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904210">
            <a:off x="6667500" y="3028950"/>
            <a:ext cx="60325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AutoShape 187"/>
          <p:cNvSpPr>
            <a:spLocks/>
          </p:cNvSpPr>
          <p:nvPr/>
        </p:nvSpPr>
        <p:spPr bwMode="auto">
          <a:xfrm>
            <a:off x="4440238" y="5264150"/>
            <a:ext cx="1884362" cy="901700"/>
          </a:xfrm>
          <a:prstGeom prst="borderCallout2">
            <a:avLst>
              <a:gd name="adj1" fmla="val 16667"/>
              <a:gd name="adj2" fmla="val 105000"/>
              <a:gd name="adj3" fmla="val 16667"/>
              <a:gd name="adj4" fmla="val 122606"/>
              <a:gd name="adj5" fmla="val -213264"/>
              <a:gd name="adj6" fmla="val 138106"/>
            </a:avLst>
          </a:prstGeom>
          <a:noFill/>
          <a:ln w="9525">
            <a:solidFill>
              <a:srgbClr val="FFFFFF"/>
            </a:solidFill>
            <a:miter lim="800000"/>
            <a:headEnd/>
            <a:tailEnd type="triangle" w="med" len="me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2400" b="1">
                <a:solidFill>
                  <a:srgbClr val="FFFF00"/>
                </a:solidFill>
                <a:latin typeface="Times New Roman" pitchFamily="18" charset="0"/>
                <a:cs typeface="Times New Roman" pitchFamily="18" charset="0"/>
              </a:rPr>
              <a:t>Quang phổ liên tục</a:t>
            </a:r>
          </a:p>
        </p:txBody>
      </p:sp>
      <p:sp>
        <p:nvSpPr>
          <p:cNvPr id="117" name="Rectangle 189"/>
          <p:cNvSpPr>
            <a:spLocks noChangeArrowheads="1"/>
          </p:cNvSpPr>
          <p:nvPr/>
        </p:nvSpPr>
        <p:spPr bwMode="auto">
          <a:xfrm rot="771554">
            <a:off x="7315200" y="3105150"/>
            <a:ext cx="76200" cy="76200"/>
          </a:xfrm>
          <a:prstGeom prst="rect">
            <a:avLst/>
          </a:prstGeom>
          <a:solidFill>
            <a:srgbClr val="FFCC99"/>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07" name="Oval 10"/>
          <p:cNvSpPr>
            <a:spLocks noChangeArrowheads="1"/>
          </p:cNvSpPr>
          <p:nvPr/>
        </p:nvSpPr>
        <p:spPr bwMode="auto">
          <a:xfrm>
            <a:off x="7941" y="3074994"/>
            <a:ext cx="136525" cy="136525"/>
          </a:xfrm>
          <a:prstGeom prst="ellipse">
            <a:avLst/>
          </a:prstGeom>
          <a:gradFill rotWithShape="1">
            <a:gsLst>
              <a:gs pos="0">
                <a:srgbClr val="FFFF00"/>
              </a:gs>
              <a:gs pos="53000">
                <a:srgbClr val="FFFFCC"/>
              </a:gs>
              <a:gs pos="100000">
                <a:srgbClr val="FFFF00"/>
              </a:gs>
            </a:gsLst>
            <a:path path="shape">
              <a:fillToRect l="50000" t="50000" r="50000" b="50000"/>
            </a:path>
          </a:gradFill>
          <a:ln w="9525">
            <a:solidFill>
              <a:srgbClr val="FFFF00"/>
            </a:solidFill>
            <a:round/>
            <a:headEnd/>
            <a:tailEnd/>
          </a:ln>
        </p:spPr>
        <p:txBody>
          <a:bodyPr wrap="none" anchor="ctr"/>
          <a:lstStyle/>
          <a:p>
            <a:endParaRPr lang="en-US">
              <a:solidFill>
                <a:srgbClr val="FFFF00"/>
              </a:solidFill>
              <a:latin typeface="Garamond" pitchFamily="18" charset="0"/>
            </a:endParaRPr>
          </a:p>
        </p:txBody>
      </p:sp>
      <p:sp>
        <p:nvSpPr>
          <p:cNvPr id="158" name="Line 251"/>
          <p:cNvSpPr>
            <a:spLocks noChangeShapeType="1"/>
          </p:cNvSpPr>
          <p:nvPr/>
        </p:nvSpPr>
        <p:spPr bwMode="auto">
          <a:xfrm>
            <a:off x="90488" y="3167063"/>
            <a:ext cx="533400" cy="762000"/>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9" name="Line 252"/>
          <p:cNvSpPr>
            <a:spLocks noChangeShapeType="1"/>
          </p:cNvSpPr>
          <p:nvPr/>
        </p:nvSpPr>
        <p:spPr bwMode="auto">
          <a:xfrm>
            <a:off x="139703" y="3187700"/>
            <a:ext cx="671513" cy="477838"/>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0" name="Line 253"/>
          <p:cNvSpPr>
            <a:spLocks noChangeShapeType="1"/>
          </p:cNvSpPr>
          <p:nvPr/>
        </p:nvSpPr>
        <p:spPr bwMode="auto">
          <a:xfrm>
            <a:off x="90488" y="3138488"/>
            <a:ext cx="782637" cy="284162"/>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1" name="Line 254"/>
          <p:cNvSpPr>
            <a:spLocks noChangeShapeType="1"/>
          </p:cNvSpPr>
          <p:nvPr/>
        </p:nvSpPr>
        <p:spPr bwMode="auto">
          <a:xfrm flipV="1">
            <a:off x="90488" y="3041650"/>
            <a:ext cx="914400" cy="82550"/>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2" name="Line 255"/>
          <p:cNvSpPr>
            <a:spLocks noChangeShapeType="1"/>
          </p:cNvSpPr>
          <p:nvPr/>
        </p:nvSpPr>
        <p:spPr bwMode="auto">
          <a:xfrm>
            <a:off x="90488" y="3167063"/>
            <a:ext cx="228600" cy="838200"/>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 name="Line 256"/>
          <p:cNvSpPr>
            <a:spLocks noChangeShapeType="1"/>
          </p:cNvSpPr>
          <p:nvPr/>
        </p:nvSpPr>
        <p:spPr bwMode="auto">
          <a:xfrm flipH="1">
            <a:off x="14288" y="3146425"/>
            <a:ext cx="76200" cy="935038"/>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 name="Line 257"/>
          <p:cNvSpPr>
            <a:spLocks noChangeShapeType="1"/>
          </p:cNvSpPr>
          <p:nvPr/>
        </p:nvSpPr>
        <p:spPr bwMode="auto">
          <a:xfrm flipH="1">
            <a:off x="-290512" y="3146425"/>
            <a:ext cx="381001" cy="858838"/>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 name="Line 258"/>
          <p:cNvSpPr>
            <a:spLocks noChangeShapeType="1"/>
          </p:cNvSpPr>
          <p:nvPr/>
        </p:nvSpPr>
        <p:spPr bwMode="auto">
          <a:xfrm flipH="1">
            <a:off x="-595313" y="3146425"/>
            <a:ext cx="665163" cy="630238"/>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6" name="Line 259"/>
          <p:cNvSpPr>
            <a:spLocks noChangeShapeType="1"/>
          </p:cNvSpPr>
          <p:nvPr/>
        </p:nvSpPr>
        <p:spPr bwMode="auto">
          <a:xfrm flipV="1">
            <a:off x="69850" y="2709869"/>
            <a:ext cx="858838" cy="422275"/>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 name="Line 260"/>
          <p:cNvSpPr>
            <a:spLocks noChangeShapeType="1"/>
          </p:cNvSpPr>
          <p:nvPr/>
        </p:nvSpPr>
        <p:spPr bwMode="auto">
          <a:xfrm flipV="1">
            <a:off x="90488" y="2481269"/>
            <a:ext cx="685800" cy="650875"/>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8" name="Line 261"/>
          <p:cNvSpPr>
            <a:spLocks noChangeShapeType="1"/>
          </p:cNvSpPr>
          <p:nvPr/>
        </p:nvSpPr>
        <p:spPr bwMode="auto">
          <a:xfrm flipV="1">
            <a:off x="90488" y="2252669"/>
            <a:ext cx="457200" cy="879475"/>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 name="Line 262"/>
          <p:cNvSpPr>
            <a:spLocks noChangeShapeType="1"/>
          </p:cNvSpPr>
          <p:nvPr/>
        </p:nvSpPr>
        <p:spPr bwMode="auto">
          <a:xfrm flipV="1">
            <a:off x="90488" y="2176463"/>
            <a:ext cx="0" cy="976312"/>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 name="Line 263"/>
          <p:cNvSpPr>
            <a:spLocks noChangeShapeType="1"/>
          </p:cNvSpPr>
          <p:nvPr/>
        </p:nvSpPr>
        <p:spPr bwMode="auto">
          <a:xfrm flipH="1" flipV="1">
            <a:off x="-214312" y="2176463"/>
            <a:ext cx="304801" cy="976312"/>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 name="Line 264"/>
          <p:cNvSpPr>
            <a:spLocks noChangeShapeType="1"/>
          </p:cNvSpPr>
          <p:nvPr/>
        </p:nvSpPr>
        <p:spPr bwMode="auto">
          <a:xfrm flipH="1" flipV="1">
            <a:off x="-595312" y="2252663"/>
            <a:ext cx="685801" cy="900112"/>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 name="Line 265"/>
          <p:cNvSpPr>
            <a:spLocks noChangeShapeType="1"/>
          </p:cNvSpPr>
          <p:nvPr/>
        </p:nvSpPr>
        <p:spPr bwMode="auto">
          <a:xfrm flipH="1" flipV="1">
            <a:off x="-922336" y="2538413"/>
            <a:ext cx="990601" cy="595312"/>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 name="Line 266"/>
          <p:cNvSpPr>
            <a:spLocks noChangeShapeType="1"/>
          </p:cNvSpPr>
          <p:nvPr/>
        </p:nvSpPr>
        <p:spPr bwMode="auto">
          <a:xfrm flipH="1" flipV="1">
            <a:off x="-1008061" y="2806706"/>
            <a:ext cx="1066801" cy="360363"/>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 name="Line 267"/>
          <p:cNvSpPr>
            <a:spLocks noChangeShapeType="1"/>
          </p:cNvSpPr>
          <p:nvPr/>
        </p:nvSpPr>
        <p:spPr bwMode="auto">
          <a:xfrm flipH="1">
            <a:off x="-900112" y="3146425"/>
            <a:ext cx="990601" cy="325438"/>
          </a:xfrm>
          <a:prstGeom prst="line">
            <a:avLst/>
          </a:prstGeom>
          <a:noFill/>
          <a:ln w="127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 name="WordArt 296"/>
          <p:cNvSpPr>
            <a:spLocks noChangeArrowheads="1" noChangeShapeType="1" noTextEdit="1"/>
          </p:cNvSpPr>
          <p:nvPr/>
        </p:nvSpPr>
        <p:spPr bwMode="auto">
          <a:xfrm>
            <a:off x="7086600" y="2438400"/>
            <a:ext cx="228600" cy="457200"/>
          </a:xfrm>
          <a:prstGeom prst="rect">
            <a:avLst/>
          </a:prstGeom>
        </p:spPr>
        <p:txBody>
          <a:bodyPr wrap="none" fromWordArt="1">
            <a:prstTxWarp prst="textPlain">
              <a:avLst>
                <a:gd name="adj" fmla="val 50000"/>
              </a:avLst>
            </a:prstTxWarp>
          </a:bodyPr>
          <a:lstStyle/>
          <a:p>
            <a:pPr algn="ctr"/>
            <a:r>
              <a:rPr lang="en-US" sz="4800" kern="10">
                <a:ln w="9525">
                  <a:solidFill>
                    <a:srgbClr val="000000"/>
                  </a:solidFill>
                  <a:round/>
                  <a:headEnd/>
                  <a:tailEnd/>
                </a:ln>
                <a:solidFill>
                  <a:schemeClr val="hlink"/>
                </a:solidFill>
                <a:latin typeface="Arial Black"/>
              </a:rPr>
              <a:t>?</a:t>
            </a:r>
          </a:p>
        </p:txBody>
      </p:sp>
      <p:sp>
        <p:nvSpPr>
          <p:cNvPr id="184" name="WordArt 297"/>
          <p:cNvSpPr>
            <a:spLocks noChangeArrowheads="1" noChangeShapeType="1" noTextEdit="1"/>
          </p:cNvSpPr>
          <p:nvPr/>
        </p:nvSpPr>
        <p:spPr bwMode="auto">
          <a:xfrm>
            <a:off x="6629400" y="3733800"/>
            <a:ext cx="228600" cy="457200"/>
          </a:xfrm>
          <a:prstGeom prst="rect">
            <a:avLst/>
          </a:prstGeom>
        </p:spPr>
        <p:txBody>
          <a:bodyPr wrap="none" fromWordArt="1">
            <a:prstTxWarp prst="textPlain">
              <a:avLst>
                <a:gd name="adj" fmla="val 50000"/>
              </a:avLst>
            </a:prstTxWarp>
          </a:bodyPr>
          <a:lstStyle/>
          <a:p>
            <a:pPr algn="ctr"/>
            <a:r>
              <a:rPr lang="en-US" sz="4800" kern="10">
                <a:ln w="9525">
                  <a:solidFill>
                    <a:srgbClr val="000000"/>
                  </a:solidFill>
                  <a:round/>
                  <a:headEnd/>
                  <a:tailEnd/>
                </a:ln>
                <a:solidFill>
                  <a:schemeClr val="hlink"/>
                </a:solidFill>
                <a:latin typeface="Arial Black"/>
              </a:rPr>
              <a:t>?</a:t>
            </a:r>
          </a:p>
        </p:txBody>
      </p:sp>
    </p:spTree>
    <p:extLst>
      <p:ext uri="{BB962C8B-B14F-4D97-AF65-F5344CB8AC3E}">
        <p14:creationId xmlns:p14="http://schemas.microsoft.com/office/powerpoint/2010/main" val="3560480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repeatCount="indefinite" fill="hold" grpId="0" nodeType="clickEffect">
                                  <p:stCondLst>
                                    <p:cond delay="0"/>
                                  </p:stCondLst>
                                  <p:childTnLst>
                                    <p:set>
                                      <p:cBhvr>
                                        <p:cTn id="6" dur="1" fill="hold">
                                          <p:stCondLst>
                                            <p:cond delay="0"/>
                                          </p:stCondLst>
                                        </p:cTn>
                                        <p:tgtEl>
                                          <p:spTgt spid="158"/>
                                        </p:tgtEl>
                                        <p:attrNameLst>
                                          <p:attrName>style.visibility</p:attrName>
                                        </p:attrNameLst>
                                      </p:cBhvr>
                                      <p:to>
                                        <p:strVal val="visible"/>
                                      </p:to>
                                    </p:set>
                                    <p:animEffect transition="in" filter="strips(downRight)">
                                      <p:cBhvr>
                                        <p:cTn id="7" dur="50"/>
                                        <p:tgtEl>
                                          <p:spTgt spid="158"/>
                                        </p:tgtEl>
                                      </p:cBhvr>
                                    </p:animEffect>
                                  </p:childTnLst>
                                </p:cTn>
                              </p:par>
                            </p:childTnLst>
                          </p:cTn>
                        </p:par>
                        <p:par>
                          <p:cTn id="8" fill="hold" nodeType="afterGroup">
                            <p:stCondLst>
                              <p:cond delay="50"/>
                            </p:stCondLst>
                            <p:childTnLst>
                              <p:par>
                                <p:cTn id="9" presetID="18" presetClass="entr" presetSubtype="6" repeatCount="indefinite" fill="hold" grpId="0" nodeType="afterEffect">
                                  <p:stCondLst>
                                    <p:cond delay="0"/>
                                  </p:stCondLst>
                                  <p:childTnLst>
                                    <p:set>
                                      <p:cBhvr>
                                        <p:cTn id="10" dur="1" fill="hold">
                                          <p:stCondLst>
                                            <p:cond delay="0"/>
                                          </p:stCondLst>
                                        </p:cTn>
                                        <p:tgtEl>
                                          <p:spTgt spid="159"/>
                                        </p:tgtEl>
                                        <p:attrNameLst>
                                          <p:attrName>style.visibility</p:attrName>
                                        </p:attrNameLst>
                                      </p:cBhvr>
                                      <p:to>
                                        <p:strVal val="visible"/>
                                      </p:to>
                                    </p:set>
                                    <p:animEffect transition="in" filter="strips(downRight)">
                                      <p:cBhvr>
                                        <p:cTn id="11" dur="50"/>
                                        <p:tgtEl>
                                          <p:spTgt spid="159"/>
                                        </p:tgtEl>
                                      </p:cBhvr>
                                    </p:animEffect>
                                  </p:childTnLst>
                                </p:cTn>
                              </p:par>
                              <p:par>
                                <p:cTn id="12" presetID="18" presetClass="entr" presetSubtype="6" repeatCount="indefinite" fill="hold" grpId="0" nodeType="withEffect">
                                  <p:stCondLst>
                                    <p:cond delay="0"/>
                                  </p:stCondLst>
                                  <p:childTnLst>
                                    <p:set>
                                      <p:cBhvr>
                                        <p:cTn id="13" dur="1" fill="hold">
                                          <p:stCondLst>
                                            <p:cond delay="0"/>
                                          </p:stCondLst>
                                        </p:cTn>
                                        <p:tgtEl>
                                          <p:spTgt spid="160"/>
                                        </p:tgtEl>
                                        <p:attrNameLst>
                                          <p:attrName>style.visibility</p:attrName>
                                        </p:attrNameLst>
                                      </p:cBhvr>
                                      <p:to>
                                        <p:strVal val="visible"/>
                                      </p:to>
                                    </p:set>
                                    <p:animEffect transition="in" filter="strips(downRight)">
                                      <p:cBhvr>
                                        <p:cTn id="14" dur="50"/>
                                        <p:tgtEl>
                                          <p:spTgt spid="160"/>
                                        </p:tgtEl>
                                      </p:cBhvr>
                                    </p:animEffect>
                                  </p:childTnLst>
                                </p:cTn>
                              </p:par>
                              <p:par>
                                <p:cTn id="15" presetID="18" presetClass="entr" presetSubtype="6" repeatCount="indefinite" fill="hold" grpId="0" nodeType="withEffect">
                                  <p:stCondLst>
                                    <p:cond delay="0"/>
                                  </p:stCondLst>
                                  <p:childTnLst>
                                    <p:set>
                                      <p:cBhvr>
                                        <p:cTn id="16" dur="1" fill="hold">
                                          <p:stCondLst>
                                            <p:cond delay="0"/>
                                          </p:stCondLst>
                                        </p:cTn>
                                        <p:tgtEl>
                                          <p:spTgt spid="161"/>
                                        </p:tgtEl>
                                        <p:attrNameLst>
                                          <p:attrName>style.visibility</p:attrName>
                                        </p:attrNameLst>
                                      </p:cBhvr>
                                      <p:to>
                                        <p:strVal val="visible"/>
                                      </p:to>
                                    </p:set>
                                    <p:animEffect transition="in" filter="strips(downRight)">
                                      <p:cBhvr>
                                        <p:cTn id="17" dur="50"/>
                                        <p:tgtEl>
                                          <p:spTgt spid="161"/>
                                        </p:tgtEl>
                                      </p:cBhvr>
                                    </p:animEffect>
                                  </p:childTnLst>
                                </p:cTn>
                              </p:par>
                              <p:par>
                                <p:cTn id="18" presetID="18" presetClass="entr" presetSubtype="6" repeatCount="indefinite" fill="hold" grpId="0" nodeType="withEffect">
                                  <p:stCondLst>
                                    <p:cond delay="0"/>
                                  </p:stCondLst>
                                  <p:childTnLst>
                                    <p:set>
                                      <p:cBhvr>
                                        <p:cTn id="19" dur="1" fill="hold">
                                          <p:stCondLst>
                                            <p:cond delay="0"/>
                                          </p:stCondLst>
                                        </p:cTn>
                                        <p:tgtEl>
                                          <p:spTgt spid="162"/>
                                        </p:tgtEl>
                                        <p:attrNameLst>
                                          <p:attrName>style.visibility</p:attrName>
                                        </p:attrNameLst>
                                      </p:cBhvr>
                                      <p:to>
                                        <p:strVal val="visible"/>
                                      </p:to>
                                    </p:set>
                                    <p:animEffect transition="in" filter="strips(downRight)">
                                      <p:cBhvr>
                                        <p:cTn id="20" dur="50"/>
                                        <p:tgtEl>
                                          <p:spTgt spid="162"/>
                                        </p:tgtEl>
                                      </p:cBhvr>
                                    </p:animEffect>
                                  </p:childTnLst>
                                </p:cTn>
                              </p:par>
                              <p:par>
                                <p:cTn id="21" presetID="18" presetClass="entr" presetSubtype="6" repeatCount="indefinite" fill="hold" grpId="0" nodeType="withEffect">
                                  <p:stCondLst>
                                    <p:cond delay="0"/>
                                  </p:stCondLst>
                                  <p:childTnLst>
                                    <p:set>
                                      <p:cBhvr>
                                        <p:cTn id="22" dur="1" fill="hold">
                                          <p:stCondLst>
                                            <p:cond delay="0"/>
                                          </p:stCondLst>
                                        </p:cTn>
                                        <p:tgtEl>
                                          <p:spTgt spid="163"/>
                                        </p:tgtEl>
                                        <p:attrNameLst>
                                          <p:attrName>style.visibility</p:attrName>
                                        </p:attrNameLst>
                                      </p:cBhvr>
                                      <p:to>
                                        <p:strVal val="visible"/>
                                      </p:to>
                                    </p:set>
                                    <p:animEffect transition="in" filter="strips(downRight)">
                                      <p:cBhvr>
                                        <p:cTn id="23" dur="50"/>
                                        <p:tgtEl>
                                          <p:spTgt spid="163"/>
                                        </p:tgtEl>
                                      </p:cBhvr>
                                    </p:animEffect>
                                  </p:childTnLst>
                                </p:cTn>
                              </p:par>
                              <p:par>
                                <p:cTn id="24" presetID="18" presetClass="entr" presetSubtype="12" repeatCount="indefinite" fill="hold" grpId="0" nodeType="withEffect">
                                  <p:stCondLst>
                                    <p:cond delay="0"/>
                                  </p:stCondLst>
                                  <p:childTnLst>
                                    <p:set>
                                      <p:cBhvr>
                                        <p:cTn id="25" dur="1" fill="hold">
                                          <p:stCondLst>
                                            <p:cond delay="0"/>
                                          </p:stCondLst>
                                        </p:cTn>
                                        <p:tgtEl>
                                          <p:spTgt spid="164"/>
                                        </p:tgtEl>
                                        <p:attrNameLst>
                                          <p:attrName>style.visibility</p:attrName>
                                        </p:attrNameLst>
                                      </p:cBhvr>
                                      <p:to>
                                        <p:strVal val="visible"/>
                                      </p:to>
                                    </p:set>
                                    <p:animEffect transition="in" filter="strips(downLeft)">
                                      <p:cBhvr>
                                        <p:cTn id="26" dur="50"/>
                                        <p:tgtEl>
                                          <p:spTgt spid="164"/>
                                        </p:tgtEl>
                                      </p:cBhvr>
                                    </p:animEffect>
                                  </p:childTnLst>
                                </p:cTn>
                              </p:par>
                              <p:par>
                                <p:cTn id="27" presetID="18" presetClass="entr" presetSubtype="12" repeatCount="indefinite" fill="hold" grpId="0" nodeType="withEffect">
                                  <p:stCondLst>
                                    <p:cond delay="0"/>
                                  </p:stCondLst>
                                  <p:childTnLst>
                                    <p:set>
                                      <p:cBhvr>
                                        <p:cTn id="28" dur="1" fill="hold">
                                          <p:stCondLst>
                                            <p:cond delay="0"/>
                                          </p:stCondLst>
                                        </p:cTn>
                                        <p:tgtEl>
                                          <p:spTgt spid="165"/>
                                        </p:tgtEl>
                                        <p:attrNameLst>
                                          <p:attrName>style.visibility</p:attrName>
                                        </p:attrNameLst>
                                      </p:cBhvr>
                                      <p:to>
                                        <p:strVal val="visible"/>
                                      </p:to>
                                    </p:set>
                                    <p:animEffect transition="in" filter="strips(downLeft)">
                                      <p:cBhvr>
                                        <p:cTn id="29" dur="50"/>
                                        <p:tgtEl>
                                          <p:spTgt spid="165"/>
                                        </p:tgtEl>
                                      </p:cBhvr>
                                    </p:animEffect>
                                  </p:childTnLst>
                                </p:cTn>
                              </p:par>
                              <p:par>
                                <p:cTn id="30" presetID="18" presetClass="entr" presetSubtype="6" repeatCount="indefinite" fill="hold" grpId="0" nodeType="withEffect">
                                  <p:stCondLst>
                                    <p:cond delay="0"/>
                                  </p:stCondLst>
                                  <p:childTnLst>
                                    <p:set>
                                      <p:cBhvr>
                                        <p:cTn id="31" dur="1" fill="hold">
                                          <p:stCondLst>
                                            <p:cond delay="0"/>
                                          </p:stCondLst>
                                        </p:cTn>
                                        <p:tgtEl>
                                          <p:spTgt spid="166"/>
                                        </p:tgtEl>
                                        <p:attrNameLst>
                                          <p:attrName>style.visibility</p:attrName>
                                        </p:attrNameLst>
                                      </p:cBhvr>
                                      <p:to>
                                        <p:strVal val="visible"/>
                                      </p:to>
                                    </p:set>
                                    <p:animEffect transition="in" filter="strips(downRight)">
                                      <p:cBhvr>
                                        <p:cTn id="32" dur="50"/>
                                        <p:tgtEl>
                                          <p:spTgt spid="166"/>
                                        </p:tgtEl>
                                      </p:cBhvr>
                                    </p:animEffect>
                                  </p:childTnLst>
                                </p:cTn>
                              </p:par>
                              <p:par>
                                <p:cTn id="33" presetID="18" presetClass="entr" presetSubtype="3" repeatCount="indefinite" fill="hold" grpId="0" nodeType="withEffect">
                                  <p:stCondLst>
                                    <p:cond delay="0"/>
                                  </p:stCondLst>
                                  <p:childTnLst>
                                    <p:set>
                                      <p:cBhvr>
                                        <p:cTn id="34" dur="1" fill="hold">
                                          <p:stCondLst>
                                            <p:cond delay="0"/>
                                          </p:stCondLst>
                                        </p:cTn>
                                        <p:tgtEl>
                                          <p:spTgt spid="167"/>
                                        </p:tgtEl>
                                        <p:attrNameLst>
                                          <p:attrName>style.visibility</p:attrName>
                                        </p:attrNameLst>
                                      </p:cBhvr>
                                      <p:to>
                                        <p:strVal val="visible"/>
                                      </p:to>
                                    </p:set>
                                    <p:animEffect transition="in" filter="strips(upRight)">
                                      <p:cBhvr>
                                        <p:cTn id="35" dur="50"/>
                                        <p:tgtEl>
                                          <p:spTgt spid="167"/>
                                        </p:tgtEl>
                                      </p:cBhvr>
                                    </p:animEffect>
                                  </p:childTnLst>
                                </p:cTn>
                              </p:par>
                              <p:par>
                                <p:cTn id="36" presetID="18" presetClass="entr" presetSubtype="3" repeatCount="indefinite" fill="hold" grpId="0" nodeType="withEffect">
                                  <p:stCondLst>
                                    <p:cond delay="0"/>
                                  </p:stCondLst>
                                  <p:childTnLst>
                                    <p:set>
                                      <p:cBhvr>
                                        <p:cTn id="37" dur="1" fill="hold">
                                          <p:stCondLst>
                                            <p:cond delay="0"/>
                                          </p:stCondLst>
                                        </p:cTn>
                                        <p:tgtEl>
                                          <p:spTgt spid="168"/>
                                        </p:tgtEl>
                                        <p:attrNameLst>
                                          <p:attrName>style.visibility</p:attrName>
                                        </p:attrNameLst>
                                      </p:cBhvr>
                                      <p:to>
                                        <p:strVal val="visible"/>
                                      </p:to>
                                    </p:set>
                                    <p:animEffect transition="in" filter="strips(upRight)">
                                      <p:cBhvr>
                                        <p:cTn id="38" dur="50"/>
                                        <p:tgtEl>
                                          <p:spTgt spid="168"/>
                                        </p:tgtEl>
                                      </p:cBhvr>
                                    </p:animEffect>
                                  </p:childTnLst>
                                </p:cTn>
                              </p:par>
                              <p:par>
                                <p:cTn id="39" presetID="18" presetClass="entr" presetSubtype="3" repeatCount="indefinite" fill="hold" grpId="0" nodeType="withEffect">
                                  <p:stCondLst>
                                    <p:cond delay="0"/>
                                  </p:stCondLst>
                                  <p:childTnLst>
                                    <p:set>
                                      <p:cBhvr>
                                        <p:cTn id="40" dur="1" fill="hold">
                                          <p:stCondLst>
                                            <p:cond delay="0"/>
                                          </p:stCondLst>
                                        </p:cTn>
                                        <p:tgtEl>
                                          <p:spTgt spid="169"/>
                                        </p:tgtEl>
                                        <p:attrNameLst>
                                          <p:attrName>style.visibility</p:attrName>
                                        </p:attrNameLst>
                                      </p:cBhvr>
                                      <p:to>
                                        <p:strVal val="visible"/>
                                      </p:to>
                                    </p:set>
                                    <p:animEffect transition="in" filter="strips(upRight)">
                                      <p:cBhvr>
                                        <p:cTn id="41" dur="50"/>
                                        <p:tgtEl>
                                          <p:spTgt spid="169"/>
                                        </p:tgtEl>
                                      </p:cBhvr>
                                    </p:animEffect>
                                  </p:childTnLst>
                                </p:cTn>
                              </p:par>
                              <p:par>
                                <p:cTn id="42" presetID="18" presetClass="entr" presetSubtype="9" repeatCount="indefinite" fill="hold" grpId="0" nodeType="withEffect">
                                  <p:stCondLst>
                                    <p:cond delay="0"/>
                                  </p:stCondLst>
                                  <p:childTnLst>
                                    <p:set>
                                      <p:cBhvr>
                                        <p:cTn id="43" dur="1" fill="hold">
                                          <p:stCondLst>
                                            <p:cond delay="0"/>
                                          </p:stCondLst>
                                        </p:cTn>
                                        <p:tgtEl>
                                          <p:spTgt spid="170"/>
                                        </p:tgtEl>
                                        <p:attrNameLst>
                                          <p:attrName>style.visibility</p:attrName>
                                        </p:attrNameLst>
                                      </p:cBhvr>
                                      <p:to>
                                        <p:strVal val="visible"/>
                                      </p:to>
                                    </p:set>
                                    <p:animEffect transition="in" filter="strips(upLeft)">
                                      <p:cBhvr>
                                        <p:cTn id="44" dur="50"/>
                                        <p:tgtEl>
                                          <p:spTgt spid="170"/>
                                        </p:tgtEl>
                                      </p:cBhvr>
                                    </p:animEffect>
                                  </p:childTnLst>
                                </p:cTn>
                              </p:par>
                              <p:par>
                                <p:cTn id="45" presetID="18" presetClass="entr" presetSubtype="9" repeatCount="indefinite" fill="hold" grpId="0" nodeType="withEffect">
                                  <p:stCondLst>
                                    <p:cond delay="0"/>
                                  </p:stCondLst>
                                  <p:childTnLst>
                                    <p:set>
                                      <p:cBhvr>
                                        <p:cTn id="46" dur="1" fill="hold">
                                          <p:stCondLst>
                                            <p:cond delay="0"/>
                                          </p:stCondLst>
                                        </p:cTn>
                                        <p:tgtEl>
                                          <p:spTgt spid="171"/>
                                        </p:tgtEl>
                                        <p:attrNameLst>
                                          <p:attrName>style.visibility</p:attrName>
                                        </p:attrNameLst>
                                      </p:cBhvr>
                                      <p:to>
                                        <p:strVal val="visible"/>
                                      </p:to>
                                    </p:set>
                                    <p:animEffect transition="in" filter="strips(upLeft)">
                                      <p:cBhvr>
                                        <p:cTn id="47" dur="50"/>
                                        <p:tgtEl>
                                          <p:spTgt spid="171"/>
                                        </p:tgtEl>
                                      </p:cBhvr>
                                    </p:animEffect>
                                  </p:childTnLst>
                                </p:cTn>
                              </p:par>
                              <p:par>
                                <p:cTn id="48" presetID="18" presetClass="entr" presetSubtype="9" repeatCount="indefinite" fill="hold" grpId="0" nodeType="withEffect">
                                  <p:stCondLst>
                                    <p:cond delay="0"/>
                                  </p:stCondLst>
                                  <p:childTnLst>
                                    <p:set>
                                      <p:cBhvr>
                                        <p:cTn id="49" dur="1" fill="hold">
                                          <p:stCondLst>
                                            <p:cond delay="0"/>
                                          </p:stCondLst>
                                        </p:cTn>
                                        <p:tgtEl>
                                          <p:spTgt spid="172"/>
                                        </p:tgtEl>
                                        <p:attrNameLst>
                                          <p:attrName>style.visibility</p:attrName>
                                        </p:attrNameLst>
                                      </p:cBhvr>
                                      <p:to>
                                        <p:strVal val="visible"/>
                                      </p:to>
                                    </p:set>
                                    <p:animEffect transition="in" filter="strips(upLeft)">
                                      <p:cBhvr>
                                        <p:cTn id="50" dur="50"/>
                                        <p:tgtEl>
                                          <p:spTgt spid="172"/>
                                        </p:tgtEl>
                                      </p:cBhvr>
                                    </p:animEffect>
                                  </p:childTnLst>
                                </p:cTn>
                              </p:par>
                              <p:par>
                                <p:cTn id="51" presetID="18" presetClass="entr" presetSubtype="9" repeatCount="indefinite" fill="hold" grpId="0" nodeType="withEffect">
                                  <p:stCondLst>
                                    <p:cond delay="0"/>
                                  </p:stCondLst>
                                  <p:childTnLst>
                                    <p:set>
                                      <p:cBhvr>
                                        <p:cTn id="52" dur="1" fill="hold">
                                          <p:stCondLst>
                                            <p:cond delay="0"/>
                                          </p:stCondLst>
                                        </p:cTn>
                                        <p:tgtEl>
                                          <p:spTgt spid="173"/>
                                        </p:tgtEl>
                                        <p:attrNameLst>
                                          <p:attrName>style.visibility</p:attrName>
                                        </p:attrNameLst>
                                      </p:cBhvr>
                                      <p:to>
                                        <p:strVal val="visible"/>
                                      </p:to>
                                    </p:set>
                                    <p:animEffect transition="in" filter="strips(upLeft)">
                                      <p:cBhvr>
                                        <p:cTn id="53" dur="50"/>
                                        <p:tgtEl>
                                          <p:spTgt spid="173"/>
                                        </p:tgtEl>
                                      </p:cBhvr>
                                    </p:animEffect>
                                  </p:childTnLst>
                                </p:cTn>
                              </p:par>
                              <p:par>
                                <p:cTn id="54" presetID="18" presetClass="entr" presetSubtype="12" repeatCount="indefinite" fill="hold" grpId="0" nodeType="withEffect">
                                  <p:stCondLst>
                                    <p:cond delay="0"/>
                                  </p:stCondLst>
                                  <p:childTnLst>
                                    <p:set>
                                      <p:cBhvr>
                                        <p:cTn id="55" dur="1" fill="hold">
                                          <p:stCondLst>
                                            <p:cond delay="0"/>
                                          </p:stCondLst>
                                        </p:cTn>
                                        <p:tgtEl>
                                          <p:spTgt spid="174"/>
                                        </p:tgtEl>
                                        <p:attrNameLst>
                                          <p:attrName>style.visibility</p:attrName>
                                        </p:attrNameLst>
                                      </p:cBhvr>
                                      <p:to>
                                        <p:strVal val="visible"/>
                                      </p:to>
                                    </p:set>
                                    <p:animEffect transition="in" filter="strips(downLeft)">
                                      <p:cBhvr>
                                        <p:cTn id="56" dur="50"/>
                                        <p:tgtEl>
                                          <p:spTgt spid="174"/>
                                        </p:tgtEl>
                                      </p:cBhvr>
                                    </p:animEffect>
                                  </p:childTnLst>
                                </p:cTn>
                              </p:par>
                            </p:childTnLst>
                          </p:cTn>
                        </p:par>
                        <p:par>
                          <p:cTn id="57" fill="hold" nodeType="afterGroup">
                            <p:stCondLst>
                              <p:cond delay="100"/>
                            </p:stCondLst>
                            <p:childTnLst>
                              <p:par>
                                <p:cTn id="58" presetID="18" presetClass="entr" presetSubtype="3" fill="hold" grpId="0" nodeType="afterEffect">
                                  <p:stCondLst>
                                    <p:cond delay="0"/>
                                  </p:stCondLst>
                                  <p:childTnLst>
                                    <p:set>
                                      <p:cBhvr>
                                        <p:cTn id="59" dur="1" fill="hold">
                                          <p:stCondLst>
                                            <p:cond delay="0"/>
                                          </p:stCondLst>
                                        </p:cTn>
                                        <p:tgtEl>
                                          <p:spTgt spid="75"/>
                                        </p:tgtEl>
                                        <p:attrNameLst>
                                          <p:attrName>style.visibility</p:attrName>
                                        </p:attrNameLst>
                                      </p:cBhvr>
                                      <p:to>
                                        <p:strVal val="visible"/>
                                      </p:to>
                                    </p:set>
                                    <p:animEffect transition="in" filter="strips(upRight)">
                                      <p:cBhvr>
                                        <p:cTn id="60" dur="500"/>
                                        <p:tgtEl>
                                          <p:spTgt spid="75"/>
                                        </p:tgtEl>
                                      </p:cBhvr>
                                    </p:animEffect>
                                  </p:childTnLst>
                                </p:cTn>
                              </p:par>
                            </p:childTnLst>
                          </p:cTn>
                        </p:par>
                        <p:par>
                          <p:cTn id="61" fill="hold" nodeType="afterGroup">
                            <p:stCondLst>
                              <p:cond delay="600"/>
                            </p:stCondLst>
                            <p:childTnLst>
                              <p:par>
                                <p:cTn id="62" presetID="18" presetClass="entr" presetSubtype="3" fill="hold" grpId="0" nodeType="afterEffect">
                                  <p:stCondLst>
                                    <p:cond delay="0"/>
                                  </p:stCondLst>
                                  <p:childTnLst>
                                    <p:set>
                                      <p:cBhvr>
                                        <p:cTn id="63" dur="1" fill="hold">
                                          <p:stCondLst>
                                            <p:cond delay="0"/>
                                          </p:stCondLst>
                                        </p:cTn>
                                        <p:tgtEl>
                                          <p:spTgt spid="85"/>
                                        </p:tgtEl>
                                        <p:attrNameLst>
                                          <p:attrName>style.visibility</p:attrName>
                                        </p:attrNameLst>
                                      </p:cBhvr>
                                      <p:to>
                                        <p:strVal val="visible"/>
                                      </p:to>
                                    </p:set>
                                    <p:animEffect transition="in" filter="strips(upRight)">
                                      <p:cBhvr>
                                        <p:cTn id="64" dur="500"/>
                                        <p:tgtEl>
                                          <p:spTgt spid="85"/>
                                        </p:tgtEl>
                                      </p:cBhvr>
                                    </p:animEffect>
                                  </p:childTnLst>
                                </p:cTn>
                              </p:par>
                            </p:childTnLst>
                          </p:cTn>
                        </p:par>
                        <p:par>
                          <p:cTn id="65" fill="hold" nodeType="afterGroup">
                            <p:stCondLst>
                              <p:cond delay="1100"/>
                            </p:stCondLst>
                            <p:childTnLst>
                              <p:par>
                                <p:cTn id="66" presetID="18" presetClass="entr" presetSubtype="3" fill="hold" grpId="0" nodeType="afterEffect">
                                  <p:stCondLst>
                                    <p:cond delay="0"/>
                                  </p:stCondLst>
                                  <p:childTnLst>
                                    <p:set>
                                      <p:cBhvr>
                                        <p:cTn id="67" dur="1" fill="hold">
                                          <p:stCondLst>
                                            <p:cond delay="0"/>
                                          </p:stCondLst>
                                        </p:cTn>
                                        <p:tgtEl>
                                          <p:spTgt spid="111"/>
                                        </p:tgtEl>
                                        <p:attrNameLst>
                                          <p:attrName>style.visibility</p:attrName>
                                        </p:attrNameLst>
                                      </p:cBhvr>
                                      <p:to>
                                        <p:strVal val="visible"/>
                                      </p:to>
                                    </p:set>
                                    <p:animEffect transition="in" filter="strips(upRight)">
                                      <p:cBhvr>
                                        <p:cTn id="68" dur="500"/>
                                        <p:tgtEl>
                                          <p:spTgt spid="111"/>
                                        </p:tgtEl>
                                      </p:cBhvr>
                                    </p:animEffect>
                                  </p:childTnLst>
                                </p:cTn>
                              </p:par>
                            </p:childTnLst>
                          </p:cTn>
                        </p:par>
                        <p:par>
                          <p:cTn id="69" fill="hold" nodeType="afterGroup">
                            <p:stCondLst>
                              <p:cond delay="1600"/>
                            </p:stCondLst>
                            <p:childTnLst>
                              <p:par>
                                <p:cTn id="70" presetID="18" presetClass="entr" presetSubtype="3" fill="hold" grpId="0" nodeType="afterEffect">
                                  <p:stCondLst>
                                    <p:cond delay="0"/>
                                  </p:stCondLst>
                                  <p:childTnLst>
                                    <p:set>
                                      <p:cBhvr>
                                        <p:cTn id="71" dur="1" fill="hold">
                                          <p:stCondLst>
                                            <p:cond delay="0"/>
                                          </p:stCondLst>
                                        </p:cTn>
                                        <p:tgtEl>
                                          <p:spTgt spid="83"/>
                                        </p:tgtEl>
                                        <p:attrNameLst>
                                          <p:attrName>style.visibility</p:attrName>
                                        </p:attrNameLst>
                                      </p:cBhvr>
                                      <p:to>
                                        <p:strVal val="visible"/>
                                      </p:to>
                                    </p:set>
                                    <p:animEffect transition="in" filter="strips(upRight)">
                                      <p:cBhvr>
                                        <p:cTn id="72" dur="500"/>
                                        <p:tgtEl>
                                          <p:spTgt spid="83"/>
                                        </p:tgtEl>
                                      </p:cBhvr>
                                    </p:animEffect>
                                  </p:childTnLst>
                                </p:cTn>
                              </p:par>
                            </p:childTnLst>
                          </p:cTn>
                        </p:par>
                        <p:par>
                          <p:cTn id="73" fill="hold" nodeType="afterGroup">
                            <p:stCondLst>
                              <p:cond delay="2100"/>
                            </p:stCondLst>
                            <p:childTnLst>
                              <p:par>
                                <p:cTn id="74" presetID="18" presetClass="entr" presetSubtype="6" fill="hold" nodeType="afterEffect">
                                  <p:stCondLst>
                                    <p:cond delay="0"/>
                                  </p:stCondLst>
                                  <p:childTnLst>
                                    <p:set>
                                      <p:cBhvr>
                                        <p:cTn id="75" dur="1" fill="hold">
                                          <p:stCondLst>
                                            <p:cond delay="0"/>
                                          </p:stCondLst>
                                        </p:cTn>
                                        <p:tgtEl>
                                          <p:spTgt spid="82"/>
                                        </p:tgtEl>
                                        <p:attrNameLst>
                                          <p:attrName>style.visibility</p:attrName>
                                        </p:attrNameLst>
                                      </p:cBhvr>
                                      <p:to>
                                        <p:strVal val="visible"/>
                                      </p:to>
                                    </p:set>
                                    <p:animEffect transition="in" filter="strips(downRight)">
                                      <p:cBhvr>
                                        <p:cTn id="76" dur="500"/>
                                        <p:tgtEl>
                                          <p:spTgt spid="82"/>
                                        </p:tgtEl>
                                      </p:cBhvr>
                                    </p:animEffect>
                                  </p:childTnLst>
                                </p:cTn>
                              </p:par>
                              <p:par>
                                <p:cTn id="77" presetID="18" presetClass="entr" presetSubtype="6" fill="hold" nodeType="withEffect">
                                  <p:stCondLst>
                                    <p:cond delay="0"/>
                                  </p:stCondLst>
                                  <p:childTnLst>
                                    <p:set>
                                      <p:cBhvr>
                                        <p:cTn id="78" dur="1" fill="hold">
                                          <p:stCondLst>
                                            <p:cond delay="0"/>
                                          </p:stCondLst>
                                        </p:cTn>
                                        <p:tgtEl>
                                          <p:spTgt spid="86"/>
                                        </p:tgtEl>
                                        <p:attrNameLst>
                                          <p:attrName>style.visibility</p:attrName>
                                        </p:attrNameLst>
                                      </p:cBhvr>
                                      <p:to>
                                        <p:strVal val="visible"/>
                                      </p:to>
                                    </p:set>
                                    <p:animEffect transition="in" filter="strips(downRight)">
                                      <p:cBhvr>
                                        <p:cTn id="79" dur="500"/>
                                        <p:tgtEl>
                                          <p:spTgt spid="86"/>
                                        </p:tgtEl>
                                      </p:cBhvr>
                                    </p:animEffect>
                                  </p:childTnLst>
                                </p:cTn>
                              </p:par>
                            </p:childTnLst>
                          </p:cTn>
                        </p:par>
                        <p:par>
                          <p:cTn id="80" fill="hold" nodeType="afterGroup">
                            <p:stCondLst>
                              <p:cond delay="2600"/>
                            </p:stCondLst>
                            <p:childTnLst>
                              <p:par>
                                <p:cTn id="81" presetID="18" presetClass="entr" presetSubtype="6" fill="hold" nodeType="afterEffect">
                                  <p:stCondLst>
                                    <p:cond delay="0"/>
                                  </p:stCondLst>
                                  <p:childTnLst>
                                    <p:set>
                                      <p:cBhvr>
                                        <p:cTn id="82" dur="1" fill="hold">
                                          <p:stCondLst>
                                            <p:cond delay="0"/>
                                          </p:stCondLst>
                                        </p:cTn>
                                        <p:tgtEl>
                                          <p:spTgt spid="96"/>
                                        </p:tgtEl>
                                        <p:attrNameLst>
                                          <p:attrName>style.visibility</p:attrName>
                                        </p:attrNameLst>
                                      </p:cBhvr>
                                      <p:to>
                                        <p:strVal val="visible"/>
                                      </p:to>
                                    </p:set>
                                    <p:animEffect transition="in" filter="strips(downRight)">
                                      <p:cBhvr>
                                        <p:cTn id="83" dur="500"/>
                                        <p:tgtEl>
                                          <p:spTgt spid="96"/>
                                        </p:tgtEl>
                                      </p:cBhvr>
                                    </p:animEffect>
                                  </p:childTnLst>
                                </p:cTn>
                              </p:par>
                              <p:par>
                                <p:cTn id="84" presetID="18" presetClass="entr" presetSubtype="6" fill="hold" nodeType="withEffect">
                                  <p:stCondLst>
                                    <p:cond delay="0"/>
                                  </p:stCondLst>
                                  <p:childTnLst>
                                    <p:set>
                                      <p:cBhvr>
                                        <p:cTn id="85" dur="1" fill="hold">
                                          <p:stCondLst>
                                            <p:cond delay="0"/>
                                          </p:stCondLst>
                                        </p:cTn>
                                        <p:tgtEl>
                                          <p:spTgt spid="77"/>
                                        </p:tgtEl>
                                        <p:attrNameLst>
                                          <p:attrName>style.visibility</p:attrName>
                                        </p:attrNameLst>
                                      </p:cBhvr>
                                      <p:to>
                                        <p:strVal val="visible"/>
                                      </p:to>
                                    </p:set>
                                    <p:animEffect transition="in" filter="strips(downRight)">
                                      <p:cBhvr>
                                        <p:cTn id="86" dur="500"/>
                                        <p:tgtEl>
                                          <p:spTgt spid="77"/>
                                        </p:tgtEl>
                                      </p:cBhvr>
                                    </p:animEffect>
                                  </p:childTnLst>
                                </p:cTn>
                              </p:par>
                            </p:childTnLst>
                          </p:cTn>
                        </p:par>
                        <p:par>
                          <p:cTn id="87" fill="hold" nodeType="afterGroup">
                            <p:stCondLst>
                              <p:cond delay="3100"/>
                            </p:stCondLst>
                            <p:childTnLst>
                              <p:par>
                                <p:cTn id="88" presetID="8" presetClass="entr" presetSubtype="32" fill="hold" nodeType="afterEffect">
                                  <p:stCondLst>
                                    <p:cond delay="0"/>
                                  </p:stCondLst>
                                  <p:childTnLst>
                                    <p:set>
                                      <p:cBhvr>
                                        <p:cTn id="89" dur="1" fill="hold">
                                          <p:stCondLst>
                                            <p:cond delay="0"/>
                                          </p:stCondLst>
                                        </p:cTn>
                                        <p:tgtEl>
                                          <p:spTgt spid="114"/>
                                        </p:tgtEl>
                                        <p:attrNameLst>
                                          <p:attrName>style.visibility</p:attrName>
                                        </p:attrNameLst>
                                      </p:cBhvr>
                                      <p:to>
                                        <p:strVal val="visible"/>
                                      </p:to>
                                    </p:set>
                                    <p:animEffect transition="in" filter="diamond(out)">
                                      <p:cBhvr>
                                        <p:cTn id="90" dur="500"/>
                                        <p:tgtEl>
                                          <p:spTgt spid="11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8" presetClass="entr" presetSubtype="32" fill="hold" grpId="0" nodeType="clickEffect">
                                  <p:stCondLst>
                                    <p:cond delay="0"/>
                                  </p:stCondLst>
                                  <p:childTnLst>
                                    <p:set>
                                      <p:cBhvr>
                                        <p:cTn id="94" dur="1" fill="hold">
                                          <p:stCondLst>
                                            <p:cond delay="0"/>
                                          </p:stCondLst>
                                        </p:cTn>
                                        <p:tgtEl>
                                          <p:spTgt spid="115"/>
                                        </p:tgtEl>
                                        <p:attrNameLst>
                                          <p:attrName>style.visibility</p:attrName>
                                        </p:attrNameLst>
                                      </p:cBhvr>
                                      <p:to>
                                        <p:strVal val="visible"/>
                                      </p:to>
                                    </p:set>
                                    <p:animEffect transition="in" filter="diamond(out)">
                                      <p:cBhvr>
                                        <p:cTn id="95" dur="500"/>
                                        <p:tgtEl>
                                          <p:spTgt spid="115"/>
                                        </p:tgtEl>
                                      </p:cBhvr>
                                    </p:animEffect>
                                  </p:childTnLst>
                                </p:cTn>
                              </p:par>
                              <p:par>
                                <p:cTn id="96" presetID="2" presetClass="entr" presetSubtype="2" fill="hold" grpId="0" nodeType="withEffect">
                                  <p:stCondLst>
                                    <p:cond delay="0"/>
                                  </p:stCondLst>
                                  <p:childTnLst>
                                    <p:set>
                                      <p:cBhvr>
                                        <p:cTn id="97" dur="1" fill="hold">
                                          <p:stCondLst>
                                            <p:cond delay="0"/>
                                          </p:stCondLst>
                                        </p:cTn>
                                        <p:tgtEl>
                                          <p:spTgt spid="117"/>
                                        </p:tgtEl>
                                        <p:attrNameLst>
                                          <p:attrName>style.visibility</p:attrName>
                                        </p:attrNameLst>
                                      </p:cBhvr>
                                      <p:to>
                                        <p:strVal val="visible"/>
                                      </p:to>
                                    </p:set>
                                    <p:anim calcmode="lin" valueType="num">
                                      <p:cBhvr additive="base">
                                        <p:cTn id="98" dur="500" fill="hold"/>
                                        <p:tgtEl>
                                          <p:spTgt spid="117"/>
                                        </p:tgtEl>
                                        <p:attrNameLst>
                                          <p:attrName>ppt_x</p:attrName>
                                        </p:attrNameLst>
                                      </p:cBhvr>
                                      <p:tavLst>
                                        <p:tav tm="0">
                                          <p:val>
                                            <p:strVal val="1+#ppt_w/2"/>
                                          </p:val>
                                        </p:tav>
                                        <p:tav tm="100000">
                                          <p:val>
                                            <p:strVal val="#ppt_x"/>
                                          </p:val>
                                        </p:tav>
                                      </p:tavLst>
                                    </p:anim>
                                    <p:anim calcmode="lin" valueType="num">
                                      <p:cBhvr additive="base">
                                        <p:cTn id="99" dur="500" fill="hold"/>
                                        <p:tgtEl>
                                          <p:spTgt spid="117"/>
                                        </p:tgtEl>
                                        <p:attrNameLst>
                                          <p:attrName>ppt_y</p:attrName>
                                        </p:attrNameLst>
                                      </p:cBhvr>
                                      <p:tavLst>
                                        <p:tav tm="0">
                                          <p:val>
                                            <p:strVal val="#ppt_y"/>
                                          </p:val>
                                        </p:tav>
                                        <p:tav tm="100000">
                                          <p:val>
                                            <p:strVal val="#ppt_y"/>
                                          </p:val>
                                        </p:tav>
                                      </p:tavLst>
                                    </p:anim>
                                  </p:childTnLst>
                                </p:cTn>
                              </p:par>
                              <p:par>
                                <p:cTn id="100" presetID="1" presetClass="exit" presetSubtype="0" fill="hold" grpId="1" nodeType="withEffect">
                                  <p:stCondLst>
                                    <p:cond delay="0"/>
                                  </p:stCondLst>
                                  <p:childTnLst>
                                    <p:set>
                                      <p:cBhvr>
                                        <p:cTn id="101" dur="1" fill="hold">
                                          <p:stCondLst>
                                            <p:cond delay="0"/>
                                          </p:stCondLst>
                                        </p:cTn>
                                        <p:tgtEl>
                                          <p:spTgt spid="117"/>
                                        </p:tgtEl>
                                        <p:attrNameLst>
                                          <p:attrName>style.visibility</p:attrName>
                                        </p:attrNameLst>
                                      </p:cBhvr>
                                      <p:to>
                                        <p:strVal val="hidden"/>
                                      </p:to>
                                    </p:set>
                                  </p:childTnLst>
                                </p:cTn>
                              </p:par>
                            </p:childTnLst>
                          </p:cTn>
                        </p:par>
                        <p:par>
                          <p:cTn id="102" fill="hold" nodeType="afterGroup">
                            <p:stCondLst>
                              <p:cond delay="500"/>
                            </p:stCondLst>
                            <p:childTnLst>
                              <p:par>
                                <p:cTn id="103" presetID="3" presetClass="exit" presetSubtype="10" fill="hold" grpId="2" nodeType="afterEffect">
                                  <p:stCondLst>
                                    <p:cond delay="0"/>
                                  </p:stCondLst>
                                  <p:childTnLst>
                                    <p:animEffect transition="out" filter="blinds(horizontal)">
                                      <p:cBhvr>
                                        <p:cTn id="104" dur="500"/>
                                        <p:tgtEl>
                                          <p:spTgt spid="117"/>
                                        </p:tgtEl>
                                      </p:cBhvr>
                                    </p:animEffect>
                                    <p:set>
                                      <p:cBhvr>
                                        <p:cTn id="105" dur="1" fill="hold">
                                          <p:stCondLst>
                                            <p:cond delay="499"/>
                                          </p:stCondLst>
                                        </p:cTn>
                                        <p:tgtEl>
                                          <p:spTgt spid="1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83" grpId="0" animBg="1"/>
      <p:bldP spid="85" grpId="0" animBg="1"/>
      <p:bldP spid="111" grpId="0" animBg="1"/>
      <p:bldP spid="115" grpId="0" animBg="1"/>
      <p:bldP spid="117" grpId="0" animBg="1"/>
      <p:bldP spid="117" grpId="1" animBg="1"/>
      <p:bldP spid="117" grpId="2"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0" y="836613"/>
            <a:ext cx="6073775" cy="1143000"/>
          </a:xfrm>
        </p:spPr>
        <p:txBody>
          <a:bodyPr/>
          <a:lstStyle/>
          <a:p>
            <a:r>
              <a:rPr lang="en-US" sz="2400" b="1" smtClean="0">
                <a:solidFill>
                  <a:srgbClr val="0000D0"/>
                </a:solidFill>
                <a:latin typeface="Times New Roman" pitchFamily="18" charset="0"/>
                <a:cs typeface="Times New Roman" pitchFamily="18" charset="0"/>
              </a:rPr>
              <a:t>LỊCH SỬ PHÁT HIỆN TIA HỒNG NGOẠI</a:t>
            </a:r>
          </a:p>
        </p:txBody>
      </p:sp>
      <p:sp>
        <p:nvSpPr>
          <p:cNvPr id="4" name="TextBox 3"/>
          <p:cNvSpPr txBox="1"/>
          <p:nvPr/>
        </p:nvSpPr>
        <p:spPr>
          <a:xfrm>
            <a:off x="212727" y="1916116"/>
            <a:ext cx="5006975" cy="4401205"/>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algn="just" fontAlgn="auto">
              <a:spcBef>
                <a:spcPts val="0"/>
              </a:spcBef>
              <a:spcAft>
                <a:spcPts val="0"/>
              </a:spcAft>
              <a:defRPr/>
            </a:pPr>
            <a:r>
              <a:rPr lang="vi-VN" sz="2800">
                <a:latin typeface="Times New Roman" pitchFamily="18" charset="0"/>
                <a:cs typeface="Times New Roman" pitchFamily="18" charset="0"/>
              </a:rPr>
              <a:t>Sự khám phá ra tia hồng ngoại thường được cho là công lao của William Herschel, nhà thiên văn học đầu thế kỉ 19. Herschel dùng lăng kính để tán xạ ánh sáng từ Mặt Trời và khám phá ra tia hồng ngoại, nằm ngoài vùng ánh sáng khả kiến gần phần ánh sáng đỏ, thông qua sự ghi chép trên một nhiệt kế.</a:t>
            </a:r>
          </a:p>
        </p:txBody>
      </p:sp>
      <p:grpSp>
        <p:nvGrpSpPr>
          <p:cNvPr id="5" name="Group 4"/>
          <p:cNvGrpSpPr>
            <a:grpSpLocks/>
          </p:cNvGrpSpPr>
          <p:nvPr/>
        </p:nvGrpSpPr>
        <p:grpSpPr bwMode="auto">
          <a:xfrm>
            <a:off x="5334005" y="723900"/>
            <a:ext cx="3324500" cy="5074787"/>
            <a:chOff x="5334000" y="724595"/>
            <a:chExt cx="3324773" cy="2824970"/>
          </a:xfrm>
        </p:grpSpPr>
        <p:pic>
          <p:nvPicPr>
            <p:cNvPr id="6" name="Picture 2" descr="http://upload.wikimedia.org/wikipedia/commons/thumb/3/36/William_Herschel01.jpg/225px-William_Herschel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73775" y="724595"/>
              <a:ext cx="2143125" cy="2619375"/>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a:extLst>
              <a:ext uri="{909E8E84-426E-40DD-AFC4-6F175D3DCCD1}">
                <a14:hiddenFill xmlns:a14="http://schemas.microsoft.com/office/drawing/2010/main">
                  <a:solidFill>
                    <a:srgbClr val="FFFFFF"/>
                  </a:solidFill>
                </a14:hiddenFill>
              </a:ext>
            </a:extLst>
          </p:spPr>
        </p:pic>
        <p:sp>
          <p:nvSpPr>
            <p:cNvPr id="10248" name="Rectangle 6"/>
            <p:cNvSpPr>
              <a:spLocks noChangeArrowheads="1"/>
            </p:cNvSpPr>
            <p:nvPr/>
          </p:nvSpPr>
          <p:spPr bwMode="auto">
            <a:xfrm>
              <a:off x="5334000" y="3343970"/>
              <a:ext cx="3324773" cy="205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t>William Herschel 1738 - 1822</a:t>
              </a:r>
              <a:endParaRPr lang="en-US"/>
            </a:p>
          </p:txBody>
        </p:sp>
      </p:grpSp>
      <p:sp>
        <p:nvSpPr>
          <p:cNvPr id="8" name="Rectangle 9"/>
          <p:cNvSpPr>
            <a:spLocks noChangeArrowheads="1"/>
          </p:cNvSpPr>
          <p:nvPr/>
        </p:nvSpPr>
        <p:spPr bwMode="auto">
          <a:xfrm>
            <a:off x="-323847" y="476250"/>
            <a:ext cx="896461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2800" b="1">
                <a:solidFill>
                  <a:srgbClr val="FF0000"/>
                </a:solidFill>
                <a:latin typeface="Times New Roman" pitchFamily="18" charset="0"/>
                <a:cs typeface="Times New Roman" pitchFamily="18" charset="0"/>
              </a:rPr>
              <a:t>I. PHÁT HIỆN TIA HỒNG NGOẠI VÀ TỬ NGOẠI</a:t>
            </a:r>
            <a:endParaRPr lang="vi-VN" sz="2800" b="1">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1506"/>
                                        </p:tgtEl>
                                        <p:attrNameLst>
                                          <p:attrName>style.visibility</p:attrName>
                                        </p:attrNameLst>
                                      </p:cBhvr>
                                      <p:to>
                                        <p:strVal val="visible"/>
                                      </p:to>
                                    </p:set>
                                    <p:animEffect transition="in" filter="fade">
                                      <p:cBhvr>
                                        <p:cTn id="12" dur="1000"/>
                                        <p:tgtEl>
                                          <p:spTgt spid="21506"/>
                                        </p:tgtEl>
                                      </p:cBhvr>
                                    </p:animEffect>
                                    <p:anim calcmode="lin" valueType="num">
                                      <p:cBhvr>
                                        <p:cTn id="13" dur="1000" fill="hold"/>
                                        <p:tgtEl>
                                          <p:spTgt spid="21506"/>
                                        </p:tgtEl>
                                        <p:attrNameLst>
                                          <p:attrName>ppt_x</p:attrName>
                                        </p:attrNameLst>
                                      </p:cBhvr>
                                      <p:tavLst>
                                        <p:tav tm="0">
                                          <p:val>
                                            <p:strVal val="#ppt_x"/>
                                          </p:val>
                                        </p:tav>
                                        <p:tav tm="100000">
                                          <p:val>
                                            <p:strVal val="#ppt_x"/>
                                          </p:val>
                                        </p:tav>
                                      </p:tavLst>
                                    </p:anim>
                                    <p:anim calcmode="lin" valueType="num">
                                      <p:cBhvr>
                                        <p:cTn id="14" dur="1000" fill="hold"/>
                                        <p:tgtEl>
                                          <p:spTgt spid="2150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4" grpId="0" animBg="1"/>
      <p:bldP spid="8"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vi-VN"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vi-VN"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ontents Slide Master">
  <a:themeElements>
    <a:clrScheme name="ALLPPT-COLOR-A32">
      <a:dk1>
        <a:sysClr val="windowText" lastClr="000000"/>
      </a:dk1>
      <a:lt1>
        <a:sysClr val="window" lastClr="FFFFFF"/>
      </a:lt1>
      <a:dk2>
        <a:srgbClr val="1F497D"/>
      </a:dk2>
      <a:lt2>
        <a:srgbClr val="EEECE1"/>
      </a:lt2>
      <a:accent1>
        <a:srgbClr val="D87732"/>
      </a:accent1>
      <a:accent2>
        <a:srgbClr val="DE8D22"/>
      </a:accent2>
      <a:accent3>
        <a:srgbClr val="EF9E1B"/>
      </a:accent3>
      <a:accent4>
        <a:srgbClr val="FAC926"/>
      </a:accent4>
      <a:accent5>
        <a:srgbClr val="404040"/>
      </a:accent5>
      <a:accent6>
        <a:srgbClr val="595959"/>
      </a:accent6>
      <a:hlink>
        <a:srgbClr val="0000FF"/>
      </a:hlink>
      <a:folHlink>
        <a:srgbClr val="800080"/>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Section Break Slide Master">
  <a:themeElements>
    <a:clrScheme name="ALLPPT-COLOR 101">
      <a:dk1>
        <a:sysClr val="windowText" lastClr="000000"/>
      </a:dk1>
      <a:lt1>
        <a:sysClr val="window" lastClr="FFFFFF"/>
      </a:lt1>
      <a:dk2>
        <a:srgbClr val="44546A"/>
      </a:dk2>
      <a:lt2>
        <a:srgbClr val="E7E6E6"/>
      </a:lt2>
      <a:accent1>
        <a:srgbClr val="82C650"/>
      </a:accent1>
      <a:accent2>
        <a:srgbClr val="5CBE7A"/>
      </a:accent2>
      <a:accent3>
        <a:srgbClr val="2CB8AE"/>
      </a:accent3>
      <a:accent4>
        <a:srgbClr val="24A8C2"/>
      </a:accent4>
      <a:accent5>
        <a:srgbClr val="249ED2"/>
      </a:accent5>
      <a:accent6>
        <a:srgbClr val="3F3F3F"/>
      </a:accent6>
      <a:hlink>
        <a:srgbClr val="FFFFFF"/>
      </a:hlink>
      <a:folHlink>
        <a:srgbClr val="FFFFFF"/>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Contents Slide Master">
  <a:themeElements>
    <a:clrScheme name="ALLPPT-COLOR 101">
      <a:dk1>
        <a:sysClr val="windowText" lastClr="000000"/>
      </a:dk1>
      <a:lt1>
        <a:sysClr val="window" lastClr="FFFFFF"/>
      </a:lt1>
      <a:dk2>
        <a:srgbClr val="44546A"/>
      </a:dk2>
      <a:lt2>
        <a:srgbClr val="E7E6E6"/>
      </a:lt2>
      <a:accent1>
        <a:srgbClr val="82C650"/>
      </a:accent1>
      <a:accent2>
        <a:srgbClr val="5CBE7A"/>
      </a:accent2>
      <a:accent3>
        <a:srgbClr val="2CB8AE"/>
      </a:accent3>
      <a:accent4>
        <a:srgbClr val="24A8C2"/>
      </a:accent4>
      <a:accent5>
        <a:srgbClr val="249ED2"/>
      </a:accent5>
      <a:accent6>
        <a:srgbClr val="3F3F3F"/>
      </a:accent6>
      <a:hlink>
        <a:srgbClr val="FFFFFF"/>
      </a:hlink>
      <a:folHlink>
        <a:srgbClr val="FFFFFF"/>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2_Contents Slide Master">
  <a:themeElements>
    <a:clrScheme name="ALLPPT-COLOR 101">
      <a:dk1>
        <a:sysClr val="windowText" lastClr="000000"/>
      </a:dk1>
      <a:lt1>
        <a:sysClr val="window" lastClr="FFFFFF"/>
      </a:lt1>
      <a:dk2>
        <a:srgbClr val="44546A"/>
      </a:dk2>
      <a:lt2>
        <a:srgbClr val="E7E6E6"/>
      </a:lt2>
      <a:accent1>
        <a:srgbClr val="82C650"/>
      </a:accent1>
      <a:accent2>
        <a:srgbClr val="5CBE7A"/>
      </a:accent2>
      <a:accent3>
        <a:srgbClr val="2CB8AE"/>
      </a:accent3>
      <a:accent4>
        <a:srgbClr val="24A8C2"/>
      </a:accent4>
      <a:accent5>
        <a:srgbClr val="249ED2"/>
      </a:accent5>
      <a:accent6>
        <a:srgbClr val="3F3F3F"/>
      </a:accent6>
      <a:hlink>
        <a:srgbClr val="FFFFFF"/>
      </a:hlink>
      <a:folHlink>
        <a:srgbClr val="FFFFFF"/>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FUCK U">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49</TotalTime>
  <Words>1624</Words>
  <PresentationFormat>On-screen Show (4:3)</PresentationFormat>
  <Paragraphs>248</Paragraphs>
  <Slides>43</Slides>
  <Notes>2</Notes>
  <HiddenSlides>0</HiddenSlides>
  <MMClips>2</MMClips>
  <ScaleCrop>false</ScaleCrop>
  <HeadingPairs>
    <vt:vector size="6" baseType="variant">
      <vt:variant>
        <vt:lpstr>Theme</vt:lpstr>
      </vt:variant>
      <vt:variant>
        <vt:i4>6</vt:i4>
      </vt:variant>
      <vt:variant>
        <vt:lpstr>Embedded OLE Servers</vt:lpstr>
      </vt:variant>
      <vt:variant>
        <vt:i4>2</vt:i4>
      </vt:variant>
      <vt:variant>
        <vt:lpstr>Slide Titles</vt:lpstr>
      </vt:variant>
      <vt:variant>
        <vt:i4>43</vt:i4>
      </vt:variant>
    </vt:vector>
  </HeadingPairs>
  <TitlesOfParts>
    <vt:vector size="51" baseType="lpstr">
      <vt:lpstr>Default Design</vt:lpstr>
      <vt:lpstr>Contents Slide Master</vt:lpstr>
      <vt:lpstr>Section Break Slide Master</vt:lpstr>
      <vt:lpstr>1_Contents Slide Master</vt:lpstr>
      <vt:lpstr>2_Contents Slide Master</vt:lpstr>
      <vt:lpstr>Office Theme</vt:lpstr>
      <vt:lpstr>Bitmap Imag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ỊCH SỬ PHÁT HIỆN TIA HỒNG NGO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7-02-26T19:41:47Z</dcterms:created>
  <dcterms:modified xsi:type="dcterms:W3CDTF">2021-02-03T23:18:19Z</dcterms:modified>
</cp:coreProperties>
</file>